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4029" w:rsidRPr="00E62897" w:rsidRDefault="006C4029" w:rsidP="00286C35">
      <w:pPr>
        <w:spacing w:before="80" w:line="264" w:lineRule="auto"/>
        <w:jc w:val="both"/>
        <w:rPr>
          <w:rFonts w:ascii="Times New Roman" w:hAnsi="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t>ĐỀ 1</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rsidP="00286C35">
      <w:pPr>
        <w:spacing w:before="80" w:line="264" w:lineRule="auto"/>
        <w:jc w:val="both"/>
        <w:rPr>
          <w:rFonts w:ascii="Times New Roman" w:hAnsi="Times New Roman"/>
          <w:b/>
          <w:sz w:val="26"/>
          <w:szCs w:val="26"/>
        </w:rPr>
      </w:pPr>
    </w:p>
    <w:p w:rsidR="00286C35" w:rsidRPr="00E62897" w:rsidRDefault="00286C35" w:rsidP="00286C35">
      <w:pPr>
        <w:spacing w:before="80" w:line="264" w:lineRule="auto"/>
        <w:jc w:val="both"/>
        <w:rPr>
          <w:rFonts w:ascii="Times New Roman" w:hAnsi="Times New Roman"/>
          <w:sz w:val="26"/>
          <w:szCs w:val="26"/>
        </w:rPr>
      </w:pPr>
      <w:r w:rsidRPr="00E62897">
        <w:rPr>
          <w:rFonts w:ascii="Times New Roman" w:hAnsi="Times New Roman"/>
          <w:b/>
          <w:sz w:val="26"/>
          <w:szCs w:val="26"/>
        </w:rPr>
        <w:t xml:space="preserve">Bài 1. </w:t>
      </w:r>
      <w:r w:rsidRPr="00E62897">
        <w:rPr>
          <w:rFonts w:ascii="Times New Roman" w:hAnsi="Times New Roman"/>
          <w:sz w:val="26"/>
          <w:szCs w:val="26"/>
        </w:rPr>
        <w:t>(3,5 điểm):</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Một vật ở cách một bức tường phẳng, nhẵn là 350m. Vật phát ra một âm thanh trong khoảng thời gian rất ngắn.</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a) Tính thời gian từ khi vật phát ra âm đến khi vật thu được âm phản xạ từ bức tường dội lại.</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 xml:space="preserve">Biết vận tốc truyền âm trong không khí là 340m/s. </w:t>
      </w:r>
    </w:p>
    <w:p w:rsidR="00286C35" w:rsidRPr="00E62897" w:rsidRDefault="00286C35" w:rsidP="00286C35">
      <w:pPr>
        <w:spacing w:before="240" w:line="264" w:lineRule="auto"/>
        <w:jc w:val="both"/>
        <w:rPr>
          <w:rFonts w:ascii="Times New Roman" w:hAnsi="Times New Roman"/>
          <w:b/>
          <w:sz w:val="26"/>
          <w:szCs w:val="26"/>
        </w:rPr>
      </w:pPr>
      <w:r w:rsidRPr="00E62897">
        <w:rPr>
          <w:rFonts w:ascii="Times New Roman" w:hAnsi="Times New Roman"/>
          <w:noProof/>
          <w:sz w:val="26"/>
          <w:szCs w:val="26"/>
          <w:lang w:val="vi-VN" w:eastAsia="vi-VN"/>
        </w:rPr>
        <w:pict>
          <v:group id="_x0000_s1069" style="position:absolute;left:0;text-align:left;margin-left:316.35pt;margin-top:10.45pt;width:160.65pt;height:86.2pt;z-index:-251659776" coordorigin="7915,7613" coordsize="3213,1724">
            <v:line id="_x0000_s1070" style="position:absolute" from="8054,8853" to="11116,8853" strokeweight="1.5pt"/>
            <v:line id="_x0000_s1071" style="position:absolute;flip:x" from="7915,8853" to="8028,8961"/>
            <v:line id="_x0000_s1072" style="position:absolute;flip:x" from="8028,8853" to="8141,8961"/>
            <v:line id="_x0000_s1073" style="position:absolute;flip:x" from="8141,8853" to="8254,8961"/>
            <v:line id="_x0000_s1074" style="position:absolute;flip:x" from="8277,8866" to="8390,8974"/>
            <v:line id="_x0000_s1075" style="position:absolute;flip:x" from="8413,8866" to="8526,8974"/>
            <v:line id="_x0000_s1076" style="position:absolute;flip:x" from="8549,8866" to="8662,8974"/>
            <v:line id="_x0000_s1077" style="position:absolute;flip:x" from="8684,8866" to="8797,8974"/>
            <v:line id="_x0000_s1078" style="position:absolute;flip:x" from="8797,8866" to="8911,8974"/>
            <v:line id="_x0000_s1079" style="position:absolute;flip:x" from="8911,8866" to="9024,8974"/>
            <v:line id="_x0000_s1080" style="position:absolute;flip:x" from="9024,8866" to="9137,8974"/>
            <v:line id="_x0000_s1081" style="position:absolute;flip:x" from="9137,8866" to="9250,8974"/>
            <v:line id="_x0000_s1082" style="position:absolute;flip:x" from="9273,8866" to="9386,8974"/>
            <v:line id="_x0000_s1083" style="position:absolute;flip:x" from="9408,8866" to="9522,8974"/>
            <v:line id="_x0000_s1084" style="position:absolute;flip:x" from="9544,8866" to="9657,8974"/>
            <v:line id="_x0000_s1085" style="position:absolute;flip:x" from="9657,8866" to="9770,8974"/>
            <v:line id="_x0000_s1086" style="position:absolute;flip:x" from="9770,8866" to="9884,8974"/>
            <v:line id="_x0000_s1087" style="position:absolute;flip:x" from="9884,8866" to="9997,8974"/>
            <v:line id="_x0000_s1088" style="position:absolute;flip:x" from="10019,8853" to="10132,8961"/>
            <v:line id="_x0000_s1089" style="position:absolute;flip:x" from="10155,8853" to="10268,8961"/>
            <v:line id="_x0000_s1090" style="position:absolute;flip:x" from="10291,8853" to="10404,8961"/>
            <v:line id="_x0000_s1091" style="position:absolute;flip:x" from="10427,8853" to="10540,8961"/>
            <v:line id="_x0000_s1092" style="position:absolute;flip:x" from="10540,8853" to="10653,8961"/>
            <v:line id="_x0000_s1093" style="position:absolute;flip:x" from="10653,8853" to="10766,8961"/>
            <v:line id="_x0000_s1094" style="position:absolute;flip:x" from="10766,8853" to="10879,8961"/>
            <v:line id="_x0000_s1095" style="position:absolute;flip:x" from="10879,8866" to="10992,8974"/>
            <v:line id="_x0000_s1096" style="position:absolute;flip:x" from="11015,8866" to="11128,8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7" type="#_x0000_t75" style="position:absolute;left:8688;top:7613;width:206;height:298">
              <v:imagedata r:id="rId9" o:title=""/>
            </v:shape>
            <v:shape id="_x0000_s1098" type="#_x0000_t75" style="position:absolute;left:8928;top:7739;width:124;height:120">
              <v:imagedata r:id="rId10" o:title=""/>
            </v:shape>
            <v:shape id="_x0000_s1099" type="#_x0000_t75" style="position:absolute;left:9288;top:9039;width:206;height:298">
              <v:imagedata r:id="rId11" o:title=""/>
            </v:shape>
            <v:line id="_x0000_s1100" style="position:absolute;flip:x" from="8332,7767" to="8986,8868"/>
            <v:line id="_x0000_s1101" style="position:absolute" from="8986,7782" to="10846,8853"/>
            <v:line id="_x0000_s1102" style="position:absolute;flip:x" from="8659,8053" to="8824,8338" strokeweight=".25pt">
              <v:stroke endarrow="open" endarrowwidth="wide" endarrowlength="short"/>
            </v:line>
            <v:line id="_x0000_s1103" style="position:absolute" from="9427,8038" to="9862,8293" strokeweight=".25pt">
              <v:stroke endarrow="open" endarrowwidth="wide" endarrowlength="short"/>
            </v:line>
            <v:shape id="_x0000_s1104" type="#_x0000_t75" style="position:absolute;left:8238;top:8978;width:165;height:258">
              <v:imagedata r:id="rId12" o:title=""/>
            </v:shape>
            <v:shape id="_x0000_s1105" type="#_x0000_t75" style="position:absolute;left:10743;top:8978;width:288;height:258">
              <v:imagedata r:id="rId13" o:title=""/>
            </v:shape>
            <v:rect id="_x0000_s1106" style="position:absolute;left:8944;top:7810;width:143;height:143;rotation:-3786587fd"/>
            <v:line id="_x0000_s1107" style="position:absolute" from="8974,7765" to="9649,8845"/>
            <v:line id="_x0000_s1108" style="position:absolute" from="9334,8350" to="9469,8560" strokeweight=".25pt">
              <v:stroke endarrow="open" endarrowwidth="wide" endarrowlength="short"/>
            </v:line>
            <v:shape id="_x0000_s1109" type="#_x0000_t75" style="position:absolute;left:9709;top:8516;width:315;height:255">
              <v:imagedata r:id="rId14" o:title=""/>
            </v:shape>
            <w10:wrap type="square"/>
          </v:group>
          <o:OLEObject Type="Embed" ProgID="Equation.DSMT4" ShapeID="_x0000_s1097" DrawAspect="Content" ObjectID="_1668239649" r:id="rId15"/>
          <o:OLEObject Type="Embed" ProgID="Equation.DSMT4" ShapeID="_x0000_s1098" DrawAspect="Content" ObjectID="_1668239650" r:id="rId16"/>
          <o:OLEObject Type="Embed" ProgID="Equation.DSMT4" ShapeID="_x0000_s1099" DrawAspect="Content" ObjectID="_1668239651" r:id="rId17"/>
          <o:OLEObject Type="Embed" ProgID="Equation.DSMT4" ShapeID="_x0000_s1104" DrawAspect="Content" ObjectID="_1668239652" r:id="rId18"/>
          <o:OLEObject Type="Embed" ProgID="Equation.DSMT4" ShapeID="_x0000_s1105" DrawAspect="Content" ObjectID="_1668239653" r:id="rId19"/>
          <o:OLEObject Type="Embed" ProgID="Equation.3" ShapeID="_x0000_s1109" DrawAspect="Content" ObjectID="_1668239654" r:id="rId20"/>
        </w:pict>
      </w:r>
      <w:r w:rsidRPr="00E62897">
        <w:rPr>
          <w:rFonts w:ascii="Times New Roman" w:hAnsi="Times New Roman"/>
          <w:b/>
          <w:sz w:val="26"/>
          <w:szCs w:val="26"/>
        </w:rPr>
        <w:t>Bài 2.</w:t>
      </w:r>
      <w:r w:rsidRPr="00E62897">
        <w:rPr>
          <w:rFonts w:ascii="Times New Roman" w:hAnsi="Times New Roman"/>
          <w:sz w:val="26"/>
          <w:szCs w:val="26"/>
        </w:rPr>
        <w:t xml:space="preserve"> (3,5 điểm):</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Hai tia tới SI và SK vuông góc với nhau chiếu tới một gương phẳng tại hai điểm I và K như hình vẽ .</w:t>
      </w:r>
    </w:p>
    <w:p w:rsidR="00286C35" w:rsidRPr="00E62897" w:rsidRDefault="00286C35" w:rsidP="00286C35">
      <w:pPr>
        <w:tabs>
          <w:tab w:val="left" w:pos="8685"/>
        </w:tabs>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a) Vẽ tia phản xạ của 2 tia tới SI và SK.</w:t>
      </w:r>
      <w:r w:rsidRPr="00E62897">
        <w:rPr>
          <w:rFonts w:ascii="Times New Roman" w:hAnsi="Times New Roman"/>
          <w:sz w:val="26"/>
          <w:szCs w:val="26"/>
          <w:lang w:val="pt-BR"/>
        </w:rPr>
        <w:tab/>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b) Chứng minh rằng 2 tia phản xạ ấy cũng hợp với nhau 1 góc vuông.</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c) Giả sử góc tạo bởi tia tới SK với gương phẳng bằng 30</w:t>
      </w:r>
      <w:r w:rsidRPr="00E62897">
        <w:rPr>
          <w:rFonts w:ascii="Times New Roman" w:hAnsi="Times New Roman"/>
          <w:sz w:val="26"/>
          <w:szCs w:val="26"/>
          <w:vertAlign w:val="superscript"/>
          <w:lang w:val="pt-BR"/>
        </w:rPr>
        <w:t>0</w:t>
      </w:r>
      <w:r w:rsidRPr="00E62897">
        <w:rPr>
          <w:rFonts w:ascii="Times New Roman" w:hAnsi="Times New Roman"/>
          <w:sz w:val="26"/>
          <w:szCs w:val="26"/>
          <w:lang w:val="pt-BR"/>
        </w:rPr>
        <w:t xml:space="preserve">. Chiếu một tia sáng từ S tới gương đi qua trung điểm M của đoạn thẳng nối hai điểm I và K. Xác định góc tạo bởi tia phản xạ của hai tia SK và SM. </w:t>
      </w:r>
    </w:p>
    <w:p w:rsidR="00286C35" w:rsidRPr="00E62897" w:rsidRDefault="00884ECA" w:rsidP="00286C35">
      <w:pPr>
        <w:tabs>
          <w:tab w:val="left" w:pos="9060"/>
          <w:tab w:val="right" w:pos="9354"/>
        </w:tabs>
        <w:spacing w:before="240" w:line="264" w:lineRule="auto"/>
        <w:jc w:val="both"/>
        <w:rPr>
          <w:rFonts w:ascii="Times New Roman" w:hAnsi="Times New Roman"/>
          <w:b/>
          <w:bCs/>
          <w:sz w:val="26"/>
          <w:szCs w:val="26"/>
          <w:lang w:val="pt-BR"/>
        </w:rPr>
      </w:pPr>
      <w:r>
        <w:rPr>
          <w:rFonts w:ascii="Times New Roman" w:hAnsi="Times New Roman"/>
          <w:noProof/>
          <w:sz w:val="26"/>
          <w:szCs w:val="26"/>
        </w:rPr>
        <mc:AlternateContent>
          <mc:Choice Requires="wpg">
            <w:drawing>
              <wp:anchor distT="0" distB="0" distL="114300" distR="114300" simplePos="0" relativeHeight="251658752" behindDoc="1" locked="0" layoutInCell="1" allowOverlap="1">
                <wp:simplePos x="0" y="0"/>
                <wp:positionH relativeFrom="column">
                  <wp:posOffset>4474210</wp:posOffset>
                </wp:positionH>
                <wp:positionV relativeFrom="paragraph">
                  <wp:posOffset>69215</wp:posOffset>
                </wp:positionV>
                <wp:extent cx="1678940" cy="1646555"/>
                <wp:effectExtent l="0" t="0" r="0" b="2540"/>
                <wp:wrapSquare wrapText="bothSides"/>
                <wp:docPr id="7049"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940" cy="1646555"/>
                          <a:chOff x="8789" y="10832"/>
                          <a:chExt cx="2644" cy="2593"/>
                        </a:xfrm>
                      </wpg:grpSpPr>
                      <wpg:grpSp>
                        <wpg:cNvPr id="7050" name="Group 115"/>
                        <wpg:cNvGrpSpPr>
                          <a:grpSpLocks/>
                        </wpg:cNvGrpSpPr>
                        <wpg:grpSpPr bwMode="auto">
                          <a:xfrm>
                            <a:off x="8789" y="11540"/>
                            <a:ext cx="2644" cy="1885"/>
                            <a:chOff x="8330" y="3696"/>
                            <a:chExt cx="2644" cy="1885"/>
                          </a:xfrm>
                        </wpg:grpSpPr>
                        <wps:wsp>
                          <wps:cNvPr id="7051" name="Text Box 116"/>
                          <wps:cNvSpPr txBox="1">
                            <a:spLocks noChangeArrowheads="1"/>
                          </wps:cNvSpPr>
                          <wps:spPr bwMode="auto">
                            <a:xfrm>
                              <a:off x="9085" y="4021"/>
                              <a:ext cx="6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rsidRPr="002C6AF4">
                                  <w:rPr>
                                    <w:sz w:val="26"/>
                                    <w:szCs w:val="26"/>
                                  </w:rPr>
                                  <w:object w:dxaOrig="220" w:dyaOrig="220">
                                    <v:shape id="_x0000_i1540" type="#_x0000_t75" style="width:16.5pt;height:16.5pt" o:ole="">
                                      <v:imagedata r:id="rId21" o:title=""/>
                                    </v:shape>
                                    <o:OLEObject Type="Embed" ProgID="Equation.DSMT4" ShapeID="_x0000_i1540" DrawAspect="Content" ObjectID="_1668239947" r:id="rId22"/>
                                  </w:object>
                                </w:r>
                              </w:p>
                            </w:txbxContent>
                          </wps:txbx>
                          <wps:bodyPr rot="0" vert="horz" wrap="square" lIns="91440" tIns="45720" rIns="91440" bIns="45720" anchor="t" anchorCtr="0" upright="1">
                            <a:noAutofit/>
                          </wps:bodyPr>
                        </wps:wsp>
                        <wpg:grpSp>
                          <wpg:cNvPr id="7052" name="Group 117"/>
                          <wpg:cNvGrpSpPr>
                            <a:grpSpLocks/>
                          </wpg:cNvGrpSpPr>
                          <wpg:grpSpPr bwMode="auto">
                            <a:xfrm>
                              <a:off x="8330" y="3696"/>
                              <a:ext cx="2644" cy="1885"/>
                              <a:chOff x="8600" y="1295"/>
                              <a:chExt cx="2644" cy="1885"/>
                            </a:xfrm>
                          </wpg:grpSpPr>
                          <wpg:grpSp>
                            <wpg:cNvPr id="7053" name="Group 118"/>
                            <wpg:cNvGrpSpPr>
                              <a:grpSpLocks/>
                            </wpg:cNvGrpSpPr>
                            <wpg:grpSpPr bwMode="auto">
                              <a:xfrm>
                                <a:off x="8600" y="1295"/>
                                <a:ext cx="2644" cy="1100"/>
                                <a:chOff x="7775" y="3245"/>
                                <a:chExt cx="2644" cy="1100"/>
                              </a:xfrm>
                            </wpg:grpSpPr>
                            <wpg:grpSp>
                              <wpg:cNvPr id="7054" name="Group 119"/>
                              <wpg:cNvGrpSpPr>
                                <a:grpSpLocks/>
                              </wpg:cNvGrpSpPr>
                              <wpg:grpSpPr bwMode="auto">
                                <a:xfrm>
                                  <a:off x="8079" y="3245"/>
                                  <a:ext cx="2340" cy="1100"/>
                                  <a:chOff x="8079" y="3245"/>
                                  <a:chExt cx="2340" cy="1100"/>
                                </a:xfrm>
                              </wpg:grpSpPr>
                              <wpg:grpSp>
                                <wpg:cNvPr id="7055" name="Group 120"/>
                                <wpg:cNvGrpSpPr>
                                  <a:grpSpLocks/>
                                </wpg:cNvGrpSpPr>
                                <wpg:grpSpPr bwMode="auto">
                                  <a:xfrm>
                                    <a:off x="8079" y="3269"/>
                                    <a:ext cx="2340" cy="1076"/>
                                    <a:chOff x="1304" y="1334"/>
                                    <a:chExt cx="2340" cy="1076"/>
                                  </a:xfrm>
                                </wpg:grpSpPr>
                                <wpg:grpSp>
                                  <wpg:cNvPr id="7056" name="Group 121"/>
                                  <wpg:cNvGrpSpPr>
                                    <a:grpSpLocks/>
                                  </wpg:cNvGrpSpPr>
                                  <wpg:grpSpPr bwMode="auto">
                                    <a:xfrm rot="-522403">
                                      <a:off x="1304" y="1334"/>
                                      <a:ext cx="2310" cy="71"/>
                                      <a:chOff x="4978" y="2335"/>
                                      <a:chExt cx="3735" cy="92"/>
                                    </a:xfrm>
                                  </wpg:grpSpPr>
                                  <wps:wsp>
                                    <wps:cNvPr id="7057" name="Rectangle 122"/>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58" name="Line 123"/>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59" name="Group 124"/>
                                  <wpg:cNvGrpSpPr>
                                    <a:grpSpLocks/>
                                  </wpg:cNvGrpSpPr>
                                  <wpg:grpSpPr bwMode="auto">
                                    <a:xfrm rot="13313557">
                                      <a:off x="1334" y="2339"/>
                                      <a:ext cx="2310" cy="71"/>
                                      <a:chOff x="4978" y="2335"/>
                                      <a:chExt cx="3735" cy="92"/>
                                    </a:xfrm>
                                  </wpg:grpSpPr>
                                  <wps:wsp>
                                    <wps:cNvPr id="7060" name="Rectangle 125"/>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1" name="Line 126"/>
                                    <wps:cNvCnPr/>
                                    <wps:spPr bwMode="auto">
                                      <a:xfrm rot="-1077458">
                                        <a:off x="4978" y="2427"/>
                                        <a:ext cx="3735" cy="0"/>
                                      </a:xfrm>
                                      <a:prstGeom prst="line">
                                        <a:avLst/>
                                      </a:prstGeom>
                                      <a:noFill/>
                                      <a:ln w="9525">
                                        <a:solidFill>
                                          <a:srgbClr val="000000"/>
                                        </a:solidFill>
                                        <a:round/>
                                        <a:headEnd/>
                                        <a:tailEnd/>
                                      </a:ln>
                                    </wps:spPr>
                                    <wps:bodyPr/>
                                  </wps:wsp>
                                </wpg:grpSp>
                              </wpg:grpSp>
                              <wps:wsp>
                                <wps:cNvPr id="7062" name="Oval 127"/>
                                <wps:cNvSpPr>
                                  <a:spLocks noChangeArrowheads="1"/>
                                </wps:cNvSpPr>
                                <wps:spPr bwMode="auto">
                                  <a:xfrm>
                                    <a:off x="9885" y="345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3" name="Text Box 128"/>
                                <wps:cNvSpPr txBox="1">
                                  <a:spLocks noChangeArrowheads="1"/>
                                </wps:cNvSpPr>
                                <wps:spPr bwMode="auto">
                                  <a:xfrm>
                                    <a:off x="9855" y="324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rPr>
                                      </w:pPr>
                                      <w:r w:rsidRPr="00820BAD">
                                        <w:rPr>
                                          <w:rFonts w:ascii="Times New Roman" w:hAnsi="Times New Roman"/>
                                          <w:b/>
                                        </w:rPr>
                                        <w:t>S</w:t>
                                      </w:r>
                                    </w:p>
                                  </w:txbxContent>
                                </wps:txbx>
                                <wps:bodyPr rot="0" vert="horz" wrap="square" lIns="91440" tIns="45720" rIns="91440" bIns="45720" anchor="t" anchorCtr="0" upright="1">
                                  <a:noAutofit/>
                                </wps:bodyPr>
                              </wps:wsp>
                            </wpg:grpSp>
                            <wps:wsp>
                              <wps:cNvPr id="7064" name="Text Box 129"/>
                              <wps:cNvSpPr txBox="1">
                                <a:spLocks noChangeArrowheads="1"/>
                              </wps:cNvSpPr>
                              <wps:spPr bwMode="auto">
                                <a:xfrm>
                                  <a:off x="7775" y="357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sz w:val="26"/>
                                        <w:szCs w:val="26"/>
                                      </w:rPr>
                                    </w:pPr>
                                    <w:r w:rsidRPr="00820BAD">
                                      <w:rPr>
                                        <w:rFonts w:ascii="Times New Roman" w:hAnsi="Times New Roman"/>
                                        <w:sz w:val="26"/>
                                        <w:szCs w:val="26"/>
                                      </w:rPr>
                                      <w:t>O</w:t>
                                    </w:r>
                                  </w:p>
                                </w:txbxContent>
                              </wps:txbx>
                              <wps:bodyPr rot="0" vert="horz" wrap="square" lIns="91440" tIns="45720" rIns="91440" bIns="45720" anchor="t" anchorCtr="0" upright="1">
                                <a:noAutofit/>
                              </wps:bodyPr>
                            </wps:wsp>
                          </wpg:grpSp>
                          <wps:wsp>
                            <wps:cNvPr id="7065" name="Text Box 130"/>
                            <wps:cNvSpPr txBox="1">
                              <a:spLocks noChangeArrowheads="1"/>
                            </wps:cNvSpPr>
                            <wps:spPr bwMode="auto">
                              <a:xfrm>
                                <a:off x="9405" y="2640"/>
                                <a:ext cx="11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67217D" w:rsidRDefault="00C6138B" w:rsidP="00286C35"/>
                              </w:txbxContent>
                            </wps:txbx>
                            <wps:bodyPr rot="0" vert="horz" wrap="square" lIns="91440" tIns="45720" rIns="91440" bIns="45720" anchor="t" anchorCtr="0" upright="1">
                              <a:noAutofit/>
                            </wps:bodyPr>
                          </wps:wsp>
                        </wpg:grpSp>
                        <wps:wsp>
                          <wps:cNvPr id="7066" name="Freeform 131"/>
                          <wps:cNvSpPr>
                            <a:spLocks/>
                          </wps:cNvSpPr>
                          <wps:spPr bwMode="auto">
                            <a:xfrm>
                              <a:off x="9132" y="4120"/>
                              <a:ext cx="42" cy="300"/>
                            </a:xfrm>
                            <a:custGeom>
                              <a:avLst/>
                              <a:gdLst>
                                <a:gd name="T0" fmla="*/ 0 w 42"/>
                                <a:gd name="T1" fmla="*/ 0 h 300"/>
                                <a:gd name="T2" fmla="*/ 38 w 42"/>
                                <a:gd name="T3" fmla="*/ 150 h 300"/>
                                <a:gd name="T4" fmla="*/ 22 w 42"/>
                                <a:gd name="T5" fmla="*/ 300 h 300"/>
                              </a:gdLst>
                              <a:ahLst/>
                              <a:cxnLst>
                                <a:cxn ang="0">
                                  <a:pos x="T0" y="T1"/>
                                </a:cxn>
                                <a:cxn ang="0">
                                  <a:pos x="T2" y="T3"/>
                                </a:cxn>
                                <a:cxn ang="0">
                                  <a:pos x="T4" y="T5"/>
                                </a:cxn>
                              </a:cxnLst>
                              <a:rect l="0" t="0" r="r" b="b"/>
                              <a:pathLst>
                                <a:path w="42" h="300">
                                  <a:moveTo>
                                    <a:pt x="0" y="0"/>
                                  </a:moveTo>
                                  <a:cubicBezTo>
                                    <a:pt x="6" y="25"/>
                                    <a:pt x="34" y="100"/>
                                    <a:pt x="38" y="150"/>
                                  </a:cubicBezTo>
                                  <a:cubicBezTo>
                                    <a:pt x="42" y="200"/>
                                    <a:pt x="25" y="269"/>
                                    <a:pt x="22"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67" name="Text Box 132"/>
                        <wps:cNvSpPr txBox="1">
                          <a:spLocks noChangeArrowheads="1"/>
                        </wps:cNvSpPr>
                        <wps:spPr bwMode="auto">
                          <a:xfrm>
                            <a:off x="10560" y="10832"/>
                            <a:ext cx="72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1</w:t>
                              </w:r>
                            </w:p>
                          </w:txbxContent>
                        </wps:txbx>
                        <wps:bodyPr rot="0" vert="horz" wrap="square" lIns="91440" tIns="45720" rIns="91440" bIns="45720" anchor="t" anchorCtr="0" upright="1">
                          <a:noAutofit/>
                        </wps:bodyPr>
                      </wps:wsp>
                      <wps:wsp>
                        <wps:cNvPr id="7068" name="Text Box 133"/>
                        <wps:cNvSpPr txBox="1">
                          <a:spLocks noChangeArrowheads="1"/>
                        </wps:cNvSpPr>
                        <wps:spPr bwMode="auto">
                          <a:xfrm>
                            <a:off x="10592" y="12892"/>
                            <a:ext cx="72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26" style="position:absolute;left:0;text-align:left;margin-left:352.3pt;margin-top:5.45pt;width:132.2pt;height:129.65pt;z-index:-251657728" coordorigin="8789,10832" coordsize="2644,25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WywVAgAADA5AAAOAAAAZHJzL2Uyb0RvYy54bWzsW9uOm0gQfV9p/wHxuJJjmjtWnCgZj6OV sptoM/kAjLGNgoEFZuxktf++VdUXGl9ymYuT2TgPE6Cbpqu6+tTpqvLT59t1btykdZOVxdhkTyzT SIuknGfFcmy+v5oOQtNo2riYx3lZpGPzY9qYz5/9+svTTTVK7XJV5vO0NmCQohltqrG5attqNBw2 ySpdx82TskoLaFyU9Tpu4bZeDud1vIHR1/nQtix/uCnreVWXSdo08HTCG81nNP5ikSbtm8WiSVsj H5swt5b+1vR3hn+Hz57Go2UdV6ssEdOIbzGLdZwV8FE11CRuY+O6zvaGWmdJXTblon2SlOthuVhk SUoygDTM2pHmVV1eVyTLcrRZVkpNoNodPd162OTPm7e1kc3HZmC5kWkU8RpWiT5sMOaifjbVcgTd XtXVu+ptzYWEy9dl8qGB5uFuO94veWdjtvmjnMOA8XVbkn62i3qNQ4DkxpaW4aNahnTbGgk8ZH4Q Ri6sVgJtzHd9z/P4QiUrWE18L4QepoHNVujYsvFSDGD7rsvftr3IwdZhPOJfptmK2XHR6EZJqZTh wff7yqA57AqLK35fyuiEYh6IT6YpddKJxMJwTxuOA7MFbTh+5B9XhnzzqDJgCzadlTV3s7J3q7hK yXgbNJ9OsUwq9gqFe1luwdBo1puKeqKVGe0WGmB5yWgabmxGUV6s4mKZvqjrcrNK4zlMkdHyaq/i UjajBgf5kvVFFqgS9eZaNo0Tj6S+fQYtaH9gfT0DikdV3bSv0nJt4MXYrAFjaJbxzeum5bYmu6Cl F+U0y3NazLzoPYB14E/go/AqtuHnCTb+iazoMrwM3YFr+5cD15pMBi+mF+7An7LAmziTi4sJ+xe/ y9zRKpvP0wI/IyGMuV+3eAJMOfgoEGvKPJvjcDilpl7OLvLauIkBQqf0TyhE6zbsT4M2HMiyIxKz XeulHQ2mfhgM3KnrDaLACgcWi15GPsCPO5n2RXqdFendRTI2YzPybI/b0lHZLPq3L1s8WmctOKk8 WwPwqE7xCC3wspjT0rZxlvNrTRU4/U4VsNxyoQGFuIlyY223sy1hsMMC/D62zsr5RzDhugQTg80N LhYuVmX9yTQ24K7GZvP3dVynppH/XsA2iJiLiNnSjesFNtzUestMb4mLBIYam61p8MuLlvvE66rO liv4Et94RfkCgHuRkVl3syLQJ7DguHkMQm2506U/EdI9nD8J95EQtxR6lc8jqG9xBGV2pND18uib RxFUeD6ulh7qObu6CPlKP6Au9mU6oAsGgpMFK98aBAFHRcd2P6cL8eYtdAHOue9aowfXhRVwvtDJ pHThKKqxr4tw/71kpexi781b6AJU3dMFbFxCgAe0i04mnxTfeT27k8gKFJMQnIs5Fiwcci7HIWIY jw7qQrx5C134u7ogp3zvlIuD6sCzwR055BQEGz0gYWclDAACCUEgmILaL24UwCEHWmzH2dsvTgDP 6L2IaOpRrZyGewVSw38BawEqlacGs2liiO4AWEi+yOvfJ+USCmdWELheqGvcs6xd3UmNOz7CEGo8 7FP4b2ZgVdy2RI44YZt/mBSTLF7SPBZL4DZ7NKdHBVSX2cG+PUokusAqy4/i2N/E+84kSbDhHZL0 eAjRabYy7BvuOIgkM5s2idjFF8XbWvDI4weh47uyQzTXJsrWeYgOz8hPKTjb25Q5cF/aYV9zLLoz Q4dAiSDix0j5D3rUUqdD7djAT16gWoBCeXyg8+HBHQHrTM/h6E5XPQp6jJnvRnrsh4n0cBMDvsAc zwt04CcOIZzmHgn5P7haH+gC35+6qyV+8DO52vfV2dVSvFoLsdwZ7R46HnF2tb2Ipa8ilsLV6tHK s6ul6IEe/yJX+22+CnprfuskBMpX0ak3ENqEY5AKvT3UMQiPAuKkGWEQH92f48rchjz3yFMP/I+u XSYu9ghWmudZ1XyWY2kB2p04bu+A0+v2U5xVvkwXVVT9a2O4Z8zsY6aKd3ZZHluEPFWg4URZnhC2 GO01Fc+Uew2TO+csz174oxfS0NDh6BmFnw9F4uocwDgcwNCyPGojPBbU+B7+WWUJNAQRiYITI0iX EfG4V+7iIWcEOeeJVar8oc9lGoKojXBGkOWxShN07jwE0yEIFMqIwKhg+SfiIK7FOQhkoUW+VXIQ xvAogHkOUfRznPKfS02gIuVMQu6n1EQmmh9Pqcn3ICEqJT2t0xTLUA3miKy0IiHEn/V6SK0FY73H UzB6RIBBHSOeUlzGV0bjGNCA+ODwUg0NH5JrXoqG48g8C1QkzkU12XIu8Q+C0Yt1DpWtvw0Ny9gY rqiZ7HpAjEvrsTLEx3A0OQhMQ3VxwoOjwKlPdWGeZRwcB4id6mTbB8cBRFRdYCbdOCC8Ei9e8YI7 qEPYFkJkuIKSJiiQtSjbUJUNlote8eKeK1o5GAJ6ocqOdObrcCWzzp/vzEsirmSwhjrzL4gZIWjv Vh/XpgHVxzN0RZQpRkHkJUaHYXmMFV9wfLwub9Krkjq0O1Wz8KmuNbmeZcnL9JPeFwwYTAeK3/i3 6H0o38CHqtyl4k95Jh6WTQSe+sP17/grOE8cXdYQ8afwMXoqq0vEU963M2J9QBADEuYrinfhBekD 1agZuEqVYUL9zjH0L4eAftCMoXYe3wnqffOxHRQMLITrWgLV46o+/B4uQdXQaKxyt4TmNKySWR6m GWkrqzJ4ySsDyOny2FYkYU8W38vy5HMFc1cMfKaV90QrFTt6LCdTRL4T/O7BVwU7Gm7oRTtYency 3IBqRMINO+R1iR3bPOPGOaL1HSJaXRXqY8EN4h7wszwireInhPi7P/0ervUfOj77DwAA//8DAFBL AwQUAAYACAAAACEAi7A7leAAAAAKAQAADwAAAGRycy9kb3ducmV2LnhtbEyPQUvDQBCF74L/YRnB m91N1NTEbEop6qkItoJ42ybTJDQ7G7LbJP33jic9Du/jzffy1Ww7MeLgW0caooUCgVS6qqVaw+f+ 9e4JhA+GKtM5Qg0X9LAqrq9yk1Vuog8cd6EWXEI+MxqaEPpMSl82aI1fuB6Js6MbrAl8DrWsBjNx ue1krFQirWmJPzSmx02D5Wl3threJjOt76OXcXs6bi7f+8f3r22EWt/ezOtnEAHn8AfDrz6rQ8FO B3emyotOw1I9JIxyoFIQDKRJyuMOGuKlikEWufw/ofgBAAD//wMAUEsBAi0AFAAGAAgAAAAhALaD OJL+AAAA4QEAABMAAAAAAAAAAAAAAAAAAAAAAFtDb250ZW50X1R5cGVzXS54bWxQSwECLQAUAAYA CAAAACEAOP0h/9YAAACUAQAACwAAAAAAAAAAAAAAAAAvAQAAX3JlbHMvLnJlbHNQSwECLQAUAAYA CAAAACEAgHlssFQIAAAwOQAADgAAAAAAAAAAAAAAAAAuAgAAZHJzL2Uyb0RvYy54bWxQSwECLQAU AAYACAAAACEAi7A7leAAAAAKAQAADwAAAAAAAAAAAAAAAACuCgAAZHJzL2Rvd25yZXYueG1sUEsF BgAAAAAEAAQA8wAAALsLAAAAAA== ">
                <v:group id="Group 115" o:spid="_x0000_s1027" style="position:absolute;left:8789;top:11540;width:2644;height:1885" coordorigin="8330,3696" coordsize="2644,18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v28XMMAAADdAAAADwAAAGRycy9kb3ducmV2LnhtbERPTYvCMBC9C/sfwix4 07S7qEvXKCKueBDBuiDehmZsi82kNLGt/94cBI+P9z1f9qYSLTWutKwgHkcgiDOrS84V/J/+Rj8g nEfWWFkmBQ9ysFx8DOaYaNvxkdrU5yKEsEtQQeF9nUjpsoIMurGtiQN3tY1BH2CTS91gF8JNJb+i aCoNlhwaCqxpXVB2S+9GwbbDbvUdb9r97bp+XE6Tw3kfk1LDz371C8JT79/il3unFcyiSdgf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bxcwwAAAN0AAAAP AAAAAAAAAAAAAAAAAKoCAABkcnMvZG93bnJldi54bWxQSwUGAAAAAAQABAD6AAAAmgMAAAAA ">
                  <v:shapetype id="_x0000_t202" coordsize="21600,21600" o:spt="202" path="m,l,21600r21600,l21600,xe">
                    <v:stroke joinstyle="miter"/>
                    <v:path gradientshapeok="t" o:connecttype="rect"/>
                  </v:shapetype>
                  <v:shape id="Text Box 116" o:spid="_x0000_s1028" type="#_x0000_t202" style="position:absolute;left:9085;top:4021;width:61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IXj8UA AADdAAAADwAAAGRycy9kb3ducmV2LnhtbESPT2vCQBTE74LfYXkFb7qr1D9NXUUshZ4U01ro7ZF9 JqHZtyG7mvjtXUHwOMzMb5jlurOVuFDjS8caxiMFgjhzpuRcw8/353ABwgdkg5Vj0nAlD+tVv7fE xLiWD3RJQy4ihH2CGooQ6kRKnxVk0Y9cTRy9k2sshiibXJoG2wi3lZwoNZMWS44LBda0LSj7T89W w3F3+vt9Vfv8w07r1nVKsn2TWg9eus07iEBdeIYf7S+jYa6mY7i/iU9Ar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AhePxQAAAN0AAAAPAAAAAAAAAAAAAAAAAJgCAABkcnMv ZG93bnJldi54bWxQSwUGAAAAAAQABAD1AAAAigMAAAAA " filled="f" stroked="f">
                    <v:textbox>
                      <w:txbxContent>
                        <w:p w:rsidR="00C6138B" w:rsidRDefault="00C6138B" w:rsidP="00286C35">
                          <w:r w:rsidRPr="002C6AF4">
                            <w:rPr>
                              <w:sz w:val="26"/>
                              <w:szCs w:val="26"/>
                            </w:rPr>
                            <w:object w:dxaOrig="220" w:dyaOrig="220">
                              <v:shape id="_x0000_i1540" type="#_x0000_t75" style="width:16.5pt;height:16.5pt" o:ole="">
                                <v:imagedata r:id="rId21" o:title=""/>
                              </v:shape>
                              <o:OLEObject Type="Embed" ProgID="Equation.DSMT4" ShapeID="_x0000_i1540" DrawAspect="Content" ObjectID="_1668239947" r:id="rId23"/>
                            </w:object>
                          </w:r>
                        </w:p>
                      </w:txbxContent>
                    </v:textbox>
                  </v:shape>
                  <v:group id="Group 117" o:spid="_x0000_s1029" style="position:absolute;left:8330;top:3696;width:2644;height:1885" coordorigin="8600,1295" coordsize="2644,18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OHsMcAAADdAAAADwAAAGRycy9kb3ducmV2LnhtbESPQWvCQBSE7wX/w/IK 3ppNlLSSZhURKx5CoSqU3h7ZZxLMvg3ZbRL/fbdQ6HGYmW+YfDOZVgzUu8aygiSKQRCXVjdcKbic 355WIJxH1thaJgV3crBZzx5yzLQd+YOGk69EgLDLUEHtfZdJ6cqaDLrIdsTBu9reoA+yr6TucQxw 08pFHD9Lgw2HhRo72tVU3k7fRsFhxHG7TPZDcbvu7l/n9P2zSEip+eO0fQXhafL/4b/2USt4idMF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WOHsMcAAADd AAAADwAAAAAAAAAAAAAAAACqAgAAZHJzL2Rvd25yZXYueG1sUEsFBgAAAAAEAAQA+gAAAJ4DAAAA AA== ">
                    <v:group id="Group 118" o:spid="_x0000_s1030" style="position:absolute;left:8600;top:1295;width:2644;height:1100" coordorigin="7775,3245" coordsize="2644,1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8iK8cAAADdAAAADwAAAGRycy9kb3ducmV2LnhtbESPQWvCQBSE7wX/w/IK 3ppNlLSSZhWRKh5CoSqU3h7ZZxLMvg3ZbRL/fbdQ6HGYmW+YfDOZVgzUu8aygiSKQRCXVjdcKbic 908rEM4ja2wtk4I7OdisZw85ZtqO/EHDyVciQNhlqKD2vsukdGVNBl1kO+LgXW1v0AfZV1L3OAa4 aeUijp+lwYbDQo0d7Woqb6dvo+Aw4rhdJm9Dcbvu7l/n9P2zSEip+eO0fQXhafL/4b/2USt4idM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i8iK8cAAADd AAAADwAAAAAAAAAAAAAAAACqAgAAZHJzL2Rvd25yZXYueG1sUEsFBgAAAAAEAAQA+gAAAJ4DAAAA AA== ">
                      <v:group id="Group 119" o:spid="_x0000_s1031" style="position:absolute;left:8079;top:3245;width:2340;height:1100" coordorigin="8079,3245" coordsize="2340,1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a6X8YAAADdAAAADwAAAGRycy9kb3ducmV2LnhtbESPQWvCQBSE70L/w/IK vekmbW0ldRWRKh5EMAri7ZF9JsHs25DdJvHfdwXB4zAz3zDTeW8q0VLjSssK4lEEgjizuuRcwfGw Gk5AOI+ssbJMCm7kYD57GUwx0bbjPbWpz0WAsEtQQeF9nUjpsoIMupGtiYN3sY1BH2STS91gF+Cm ku9R9CUNlhwWCqxpWVB2Tf+MgnWH3eIj/m2318vydj6Md6dtTEq9vfaLHxCeev8MP9obreA7Gn/C /U14AnL2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xrpfxgAAAN0A AAAPAAAAAAAAAAAAAAAAAKoCAABkcnMvZG93bnJldi54bWxQSwUGAAAAAAQABAD6AAAAnQMAAAAA ">
                        <v:group id="Group 120" o:spid="_x0000_s1032" style="position:absolute;left:8079;top:3269;width:2340;height:1076" coordorigin="1304,1334"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oofxMYAAADdAAAADwAAAGRycy9kb3ducmV2LnhtbESPT2vCQBTE7wW/w/KE 3uomllSJriKi4kEK/gHx9sg+k2D2bciuSfz23UKhx2FmfsPMl72pREuNKy0riEcRCOLM6pJzBZfz 9mMKwnlkjZVlUvAiB8vF4G2OqbYdH6k9+VwECLsUFRTe16mULivIoBvZmjh4d9sY9EE2udQNdgFu KjmOoi9psOSwUGBN64Kyx+lpFOw67Faf8aY9PO7r1+2cfF8PMSn1PuxXMxCeev8f/mvvtYJJlCT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ih/ExgAAAN0A AAAPAAAAAAAAAAAAAAAAAKoCAABkcnMvZG93bnJldi54bWxQSwUGAAAAAAQABAD6AAAAnQMAAAAA ">
                          <v:group id="Group 121" o:spid="_x0000_s1033" style="position:absolute;left:1304;top:1334;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5OmM8cAAADdAAAADwAAAGRycy9kb3ducmV2LnhtbESP3WoCMRSE7wt9h3AK vSmarUUrW6OoUKqCFn8e4LA53SzdnKxJum7fvikIXg4z8w0zmXW2Fi35UDlW8NzPQBAXTldcKjgd 33tjECEia6wdk4JfCjCb3t9NMNfuwntqD7EUCcIhRwUmxiaXMhSGLIa+a4iT9+W8xZikL6X2eElw W8tBlo2kxYrTgsGGloaK78OPVfC0W6+O5mW7aXdz/XEefnatbxZKPT508zcQkbp4C1/bK63gNRuO 4P9NegJy+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5OmM8cAAADd AAAADwAAAAAAAAAAAAAAAACqAgAAZHJzL2Rvd25yZXYueG1sUEsFBgAAAAAEAAQA+gAAAJ4DAAAA AA== ">
                            <v:rect id="Rectangle 122" o:spid="_x0000_s1034"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1wysQA AADdAAAADwAAAGRycy9kb3ducmV2LnhtbESPQUsDMRSE74L/ITzBm82uqLVr0yKCteDJWu+vm2ey dPOyJM929dcbQehxmJlvmPlyDL06UMpdZAP1pAJF3EbbsTOwfX++ugeVBdliH5kMfFOG5eL8bI6N jUd+o8NGnCoQzg0a8CJDo3VuPQXMkzgQF+8zpoBSZHLaJjwWeOj1dVXd6YAdlwWPAz15avebr2Ag v64/6to59lu5edn97GertBJjLi/GxwdQQqOcwv/ttTUwrW6n8PemPAG9+AUAAP//AwBQSwECLQAU AAYACAAAACEA8PeKu/0AAADiAQAAEwAAAAAAAAAAAAAAAAAAAAAAW0NvbnRlbnRfVHlwZXNdLnht bFBLAQItABQABgAIAAAAIQAx3V9h0gAAAI8BAAALAAAAAAAAAAAAAAAAAC4BAABfcmVscy8ucmVs c1BLAQItABQABgAIAAAAIQAzLwWeQQAAADkAAAAQAAAAAAAAAAAAAAAAACkCAABkcnMvc2hhcGV4 bWwueG1sUEsBAi0AFAAGAAgAAAAhANw9cMrEAAAA3QAAAA8AAAAAAAAAAAAAAAAAmAIAAGRycy9k b3ducmV2LnhtbFBLBQYAAAAABAAEAPUAAACJAwAAAAA= " fillcolor="black" stroked="f">
                              <v:fill r:id="rId24" o:title="" type="pattern"/>
                            </v:rect>
                            <v:line id="Line 123" o:spid="_x0000_s1035"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uPAcEAAADdAAAADwAAAGRycy9kb3ducmV2LnhtbERPy2oCMRTdF/yHcIXuaqJVK1OjSKHU pS/s9jK5nZk2uRkmqWb+3iwEl4fzXq6Ts+JCXWg8axiPFAji0puGKw2n4+fLAkSIyAatZ9LQU4D1 avC0xML4K+/pcoiVyCEcCtRQx9gWUoayJodh5FvizP34zmHMsKuk6fCaw52VE6Xm0mHDuaHGlj5q Kv8O/05D+t1Nj/FrsT33m1eVpt+2P1VW6+dh2ryDiJTiQ3x3b42GNzXLc/Ob/ATk6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W48BwQAAAN0AAAAPAAAAAAAAAAAAAAAA AKECAABkcnMvZG93bnJldi54bWxQSwUGAAAAAAQABAD5AAAAjwMAAAAA "/>
                          </v:group>
                          <v:group id="Group 124" o:spid="_x0000_s1036" style="position:absolute;left:1334;top:2339;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G/i8gAAADdAAAADwAAAGRycy9kb3ducmV2LnhtbESPT2sCMRTE74LfIbxC L6LZFqp2a5RS2iJ48W/B2+vmdbO6edlu4rr99o0geBxm5jfMZNbaUjRU+8KxgodBAoI4c7rgXMF2 89Efg/ABWWPpmBT8kYfZtNuZYKrdmVfUrEMuIoR9igpMCFUqpc8MWfQDVxFH78fVFkOUdS51jecI t6V8TJKhtFhwXDBY0Zuh7Lg+WQXL0+dvb/dtF9v98SD371+rXjM3St3fta8vIAK14Ra+tudawSh5 eobLm/gE5PQ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Ehv4vIAAAA 3QAAAA8AAAAAAAAAAAAAAAAAqgIAAGRycy9kb3ducmV2LnhtbFBLBQYAAAAABAAEAPoAAACfAwAA AAA= ">
                            <v:rect id="Rectangle 125" o:spid="_x0000_s1037"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rb8sEA AADdAAAADwAAAGRycy9kb3ducmV2LnhtbERPTYvCMBC9L/gfwgh7W9OWpSvVWETU9eKCVfA6NGNb bCaliVr//eYgeHy873k+mFbcqXeNZQXxJAJBXFrdcKXgdNx8TUE4j6yxtUwKnuQgX4w+5php++AD 3QtfiRDCLkMFtfddJqUrazLoJrYjDtzF9gZ9gH0ldY+PEG5amURRKg02HBpq7GhVU3ktbkbBtl2b 70P3Z4vymWg/7M9xGv8q9TkeljMQngb/Fr/cO63gJ0rD/vAmPAG5+AcAAP//AwBQSwECLQAUAAYA CAAAACEA8PeKu/0AAADiAQAAEwAAAAAAAAAAAAAAAAAAAAAAW0NvbnRlbnRfVHlwZXNdLnhtbFBL AQItABQABgAIAAAAIQAx3V9h0gAAAI8BAAALAAAAAAAAAAAAAAAAAC4BAABfcmVscy8ucmVsc1BL AQItABQABgAIAAAAIQAzLwWeQQAAADkAAAAQAAAAAAAAAAAAAAAAACkCAABkcnMvc2hhcGV4bWwu eG1sUEsBAi0AFAAGAAgAAAAhAIna2/LBAAAA3QAAAA8AAAAAAAAAAAAAAAAAmAIAAGRycy9kb3du cmV2LnhtbFBLBQYAAAAABAAEAPUAAACGAwAAAAA= " fillcolor="black" stroked="f">
                              <v:fill r:id="rId25" o:title="" type="pattern"/>
                            </v:rect>
                            <v:line id="Line 126" o:spid="_x0000_s1038"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3sIcQAAADdAAAADwAAAGRycy9kb3ducmV2LnhtbESPQWsCMRSE7wX/Q3hCbzWxFSurUUQo emxV6vWxee6uJi/LJmr23zeFQo/DzHzDLFbJWXGnLjSeNYxHCgRx6U3DlYbj4eNlBiJEZIPWM2no KcBqOXhaYGH8g7/ovo+VyBAOBWqoY2wLKUNZk8Mw8i1x9s6+cxiz7CppOnxkuLPyVampdNhwXqix pU1N5XV/cxrS5XNyiNvZ7rtfv6k0Odn+WFmtn4dpPQcRKcX/8F97ZzS8q+kYft/kJ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DewhxAAAAN0AAAAPAAAAAAAAAAAA AAAAAKECAABkcnMvZG93bnJldi54bWxQSwUGAAAAAAQABAD5AAAAkgMAAAAA "/>
                          </v:group>
                        </v:group>
                        <v:oval id="Oval 127" o:spid="_x0000_s1039" style="position:absolute;left:9885;top:345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SjFcYA AADdAAAADwAAAGRycy9kb3ducmV2LnhtbESPT2sCMRTE74LfIbxCb5qt+KdujSKiKD0IakG8PTav u6ublyVJdf32piB4HGbmN8xk1phKXMn50rKCj24CgjizuuRcwc9h1fkE4QOyxsoyKbiTh9m03Zpg qu2Nd3Tdh1xECPsUFRQh1KmUPivIoO/amjh6v9YZDFG6XGqHtwg3lewlyVAaLDkuFFjToqDssv8z CtxysA7yslr2z9vzcWy/T/qkB0q9vzXzLxCBmvAKP9sbrWCUDHvw/yY+ATl9AAAA//8DAFBLAQIt ABQABgAIAAAAIQDw94q7/QAAAOIBAAATAAAAAAAAAAAAAAAAAAAAAABbQ29udGVudF9UeXBlc10u eG1sUEsBAi0AFAAGAAgAAAAhADHdX2HSAAAAjwEAAAsAAAAAAAAAAAAAAAAALgEAAF9yZWxzLy5y ZWxzUEsBAi0AFAAGAAgAAAAhADMvBZ5BAAAAOQAAABAAAAAAAAAAAAAAAAAAKQIAAGRycy9zaGFw ZXhtbC54bWxQSwECLQAUAAYACAAAACEAH4SjFcYAAADdAAAADwAAAAAAAAAAAAAAAACYAgAAZHJz L2Rvd25yZXYueG1sUEsFBgAAAAAEAAQA9QAAAIsDAAAAAA== " fillcolor="black" stroked="f"/>
                        <v:shape id="Text Box 128" o:spid="_x0000_s1040" type="#_x0000_t202" style="position:absolute;left:9855;top:324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m3sUA AADdAAAADwAAAGRycy9kb3ducmV2LnhtbESPSWvDMBSE74X8B/EKuTVSlyx1rYTSUsgpJSvk9rCe F2I9GUuJ3X8fBQI9DjPzDZMueluLC7W+cqzheaRAEGfOVFxo2G1/nmYgfEA2WDsmDX/kYTEfPKSY GNfxmi6bUIgIYZ+ghjKEJpHSZyVZ9CPXEEcvd63FEGVbSNNiF+G2li9KTaTFiuNCiQ19lZSdNmer Yb/Kj4c39Vt823HTuV5Jtu9S6+Fj//kBIlAf/sP39tJomKrJK9zexCcg51cAAAD//wMAUEsBAi0A FAAGAAgAAAAhAPD3irv9AAAA4gEAABMAAAAAAAAAAAAAAAAAAAAAAFtDb250ZW50X1R5cGVzXS54 bWxQSwECLQAUAAYACAAAACEAMd1fYdIAAACPAQAACwAAAAAAAAAAAAAAAAAuAQAAX3JlbHMvLnJl bHNQSwECLQAUAAYACAAAACEAMy8FnkEAAAA5AAAAEAAAAAAAAAAAAAAAAAApAgAAZHJzL3NoYXBl eG1sLnhtbFBLAQItABQABgAIAAAAIQBv8ObexQAAAN0AAAAPAAAAAAAAAAAAAAAAAJgCAABkcnMv ZG93bnJldi54bWxQSwUGAAAAAAQABAD1AAAAigMAAAAA " filled="f" stroked="f">
                          <v:textbox>
                            <w:txbxContent>
                              <w:p w:rsidR="00C6138B" w:rsidRPr="00820BAD" w:rsidRDefault="00C6138B" w:rsidP="00286C35">
                                <w:pPr>
                                  <w:rPr>
                                    <w:rFonts w:ascii="Times New Roman" w:hAnsi="Times New Roman"/>
                                    <w:b/>
                                  </w:rPr>
                                </w:pPr>
                                <w:r w:rsidRPr="00820BAD">
                                  <w:rPr>
                                    <w:rFonts w:ascii="Times New Roman" w:hAnsi="Times New Roman"/>
                                    <w:b/>
                                  </w:rPr>
                                  <w:t>S</w:t>
                                </w:r>
                              </w:p>
                            </w:txbxContent>
                          </v:textbox>
                        </v:shape>
                      </v:group>
                      <v:shape id="Text Box 129" o:spid="_x0000_s1041" type="#_x0000_t202" style="position:absolute;left:7775;top:357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l+qsQA AADdAAAADwAAAGRycy9kb3ducmV2LnhtbESPT4vCMBTE7wt+h/AEb5oorqvVKLKL4Gll/QfeHs2z LTYvpYm2++03grDHYWZ+wyxWrS3Fg2pfONYwHCgQxKkzBWcajodNfwrCB2SDpWPS8EseVsvO2wIT 4xr+occ+ZCJC2CeoIQ+hSqT0aU4W/cBVxNG7utpiiLLOpKmxiXBbypFSE2mx4LiQY0WfOaW3/d1q OH1fL+ex2mVf9r1qXKsk25nUutdt13MQgdrwH361t0bDh5qM4fkmP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OAZfqrEAAAA3QAAAA8AAAAAAAAAAAAAAAAAmAIAAGRycy9k b3ducmV2LnhtbFBLBQYAAAAABAAEAPUAAACJAwAAAAA= " filled="f" stroked="f">
                        <v:textbox>
                          <w:txbxContent>
                            <w:p w:rsidR="00C6138B" w:rsidRPr="00820BAD" w:rsidRDefault="00C6138B" w:rsidP="00286C35">
                              <w:pPr>
                                <w:rPr>
                                  <w:rFonts w:ascii="Times New Roman" w:hAnsi="Times New Roman"/>
                                  <w:sz w:val="26"/>
                                  <w:szCs w:val="26"/>
                                </w:rPr>
                              </w:pPr>
                              <w:r w:rsidRPr="00820BAD">
                                <w:rPr>
                                  <w:rFonts w:ascii="Times New Roman" w:hAnsi="Times New Roman"/>
                                  <w:sz w:val="26"/>
                                  <w:szCs w:val="26"/>
                                </w:rPr>
                                <w:t>O</w:t>
                              </w:r>
                            </w:p>
                          </w:txbxContent>
                        </v:textbox>
                      </v:shape>
                    </v:group>
                    <v:shape id="Text Box 130" o:spid="_x0000_s1042" type="#_x0000_t202" style="position:absolute;left:9405;top:2640;width:118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XbMcUA AADdAAAADwAAAGRycy9kb3ducmV2LnhtbESPT2vCQBTE74LfYXlCb7pbqX+aZiPSIvSkaGuht0f2 mYRm34bsatJv7wqCx2FmfsOkq97W4kKtrxxreJ4oEMS5MxUXGr6/NuMlCB+QDdaOScM/eVhlw0GK iXEd7+lyCIWIEPYJaihDaBIpfV6SRT9xDXH0Tq61GKJsC2la7CLc1nKq1FxarDgulNjQe0n53+Fs NRy3p9+fF7UrPuys6VyvJNtXqfXTqF+/gQjUh0f43v40GhZqPoPbm/g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CPVdsxxQAAAN0AAAAPAAAAAAAAAAAAAAAAAJgCAABkcnMv ZG93bnJldi54bWxQSwUGAAAAAAQABAD1AAAAigMAAAAA " filled="f" stroked="f">
                      <v:textbox>
                        <w:txbxContent>
                          <w:p w:rsidR="00C6138B" w:rsidRPr="0067217D" w:rsidRDefault="00C6138B" w:rsidP="00286C35"/>
                        </w:txbxContent>
                      </v:textbox>
                    </v:shape>
                  </v:group>
                  <v:shape id="Freeform 131" o:spid="_x0000_s1043" style="position:absolute;left:9132;top:4120;width:42;height:300;visibility:visible;mso-wrap-style:square;v-text-anchor:top" coordsize="42,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6V88YA AADdAAAADwAAAGRycy9kb3ducmV2LnhtbESP3WoCMRSE7wu+QzgFb4pmlZLqahQRrZWC4M8DHDbH 3a2bk2UTdX17Uyj0cpiZb5jpvLWVuFHjS8caBv0EBHHmTMm5htNx3RuB8AHZYOWYNDzIw3zWeZli atyd93Q7hFxECPsUNRQh1KmUPivIou+7mjh6Z9dYDFE2uTQN3iPcVnKYJEpaLDkuFFjTsqDscrha DUqtjqQe/PmdDfHnfbPa1ePtm9bd13YxARGoDf/hv/aX0fCRKAW/b+ITkLMnAAAA//8DAFBLAQIt ABQABgAIAAAAIQDw94q7/QAAAOIBAAATAAAAAAAAAAAAAAAAAAAAAABbQ29udGVudF9UeXBlc10u eG1sUEsBAi0AFAAGAAgAAAAhADHdX2HSAAAAjwEAAAsAAAAAAAAAAAAAAAAALgEAAF9yZWxzLy5y ZWxzUEsBAi0AFAAGAAgAAAAhADMvBZ5BAAAAOQAAABAAAAAAAAAAAAAAAAAAKQIAAGRycy9zaGFw ZXhtbC54bWxQSwECLQAUAAYACAAAACEABJ6V88YAAADdAAAADwAAAAAAAAAAAAAAAACYAgAAZHJz L2Rvd25yZXYueG1sUEsFBgAAAAAEAAQA9QAAAIsDAAAAAA== " path="m,c6,25,34,100,38,150,42,200,25,269,22,300e" filled="f">
                    <v:path arrowok="t" o:connecttype="custom" o:connectlocs="0,0;38,150;22,300" o:connectangles="0,0,0"/>
                  </v:shape>
                </v:group>
                <v:shape id="Text Box 132" o:spid="_x0000_s1044" type="#_x0000_t202" style="position:absolute;left:10560;top:10832;width:724;height: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vg3cYA AADdAAAADwAAAGRycy9kb3ducmV2LnhtbESPT2vCQBTE7wW/w/KE3uquUv80ZiPSUvDUYloL3h7Z ZxLMvg3ZrYnf3i0UPA4z8xsm3Qy2ERfqfO1Yw3SiQBAXztRcavj+en9agfAB2WDjmDRcycMmGz2k mBjX854ueShFhLBPUEMVQptI6YuKLPqJa4mjd3KdxRBlV0rTYR/htpEzpRbSYs1xocKWXisqzvmv 1XD4OB1/ntVn+Wbnbe8GJdm+SK0fx8N2DSLQEO7h//bOaFiqxRL+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EMvg3cYAAADdAAAADwAAAAAAAAAAAAAAAACYAgAAZHJz L2Rvd25yZXYueG1sUEsFBgAAAAAEAAQA9QAAAIsDAAAAAA== " filled="f" stroked="f">
                  <v:textbo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1</w:t>
                        </w:r>
                      </w:p>
                    </w:txbxContent>
                  </v:textbox>
                </v:shape>
                <v:shape id="Text Box 133" o:spid="_x0000_s1045" type="#_x0000_t202" style="position:absolute;left:10592;top:12892;width:724;height: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R0r8IA AADdAAAADwAAAGRycy9kb3ducmV2LnhtbERPy2rCQBTdF/yH4QrumpmKTdvoKKIIXVmaPsDdJXNN QjN3QmZM4t87C6HLw3mvNqNtRE+drx1reEoUCOLCmZpLDd9fh8dXED4gG2wck4YredisJw8rzIwb +JP6PJQihrDPUEMVQptJ6YuKLPrEtcSRO7vOYoiwK6XpcIjhtpFzpVJpsebYUGFLu4qKv/xiNfwc z6ffhfoo9/a5HdyoJNs3qfVsOm6XIAKN4V98d78bDS8qjXPjm/gE5PoGAAD//wMAUEsBAi0AFAAG AAgAAAAhAPD3irv9AAAA4gEAABMAAAAAAAAAAAAAAAAAAAAAAFtDb250ZW50X1R5cGVzXS54bWxQ SwECLQAUAAYACAAAACEAMd1fYdIAAACPAQAACwAAAAAAAAAAAAAAAAAuAQAAX3JlbHMvLnJlbHNQ SwECLQAUAAYACAAAACEAMy8FnkEAAAA5AAAAEAAAAAAAAAAAAAAAAAApAgAAZHJzL3NoYXBleG1s LnhtbFBLAQItABQABgAIAAAAIQBhVHSvwgAAAN0AAAAPAAAAAAAAAAAAAAAAAJgCAABkcnMvZG93 bnJldi54bWxQSwUGAAAAAAQABAD1AAAAhwMAAAAA " filled="f" stroked="f">
                  <v:textbo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2</w:t>
                        </w:r>
                      </w:p>
                    </w:txbxContent>
                  </v:textbox>
                </v:shape>
                <w10:wrap type="square"/>
              </v:group>
            </w:pict>
          </mc:Fallback>
        </mc:AlternateContent>
      </w:r>
      <w:r w:rsidR="00286C35" w:rsidRPr="00E62897">
        <w:rPr>
          <w:rFonts w:ascii="Times New Roman" w:hAnsi="Times New Roman"/>
          <w:b/>
          <w:sz w:val="26"/>
          <w:szCs w:val="26"/>
          <w:lang w:val="pt-BR"/>
        </w:rPr>
        <w:t xml:space="preserve">Bài 3. </w:t>
      </w:r>
      <w:r w:rsidR="00286C35" w:rsidRPr="00E62897">
        <w:rPr>
          <w:rFonts w:ascii="Times New Roman" w:hAnsi="Times New Roman"/>
          <w:bCs/>
          <w:sz w:val="26"/>
          <w:szCs w:val="26"/>
          <w:lang w:val="pt-BR"/>
        </w:rPr>
        <w:t>(4,5 điểm):</w:t>
      </w:r>
      <w:r w:rsidR="00286C35" w:rsidRPr="00E62897">
        <w:rPr>
          <w:rFonts w:ascii="Times New Roman" w:hAnsi="Times New Roman"/>
          <w:b/>
          <w:bCs/>
          <w:sz w:val="26"/>
          <w:szCs w:val="26"/>
          <w:lang w:val="pt-BR"/>
        </w:rPr>
        <w:tab/>
      </w:r>
      <w:r w:rsidR="00286C35" w:rsidRPr="00E62897">
        <w:rPr>
          <w:rFonts w:ascii="Times New Roman" w:hAnsi="Times New Roman"/>
          <w:b/>
          <w:bCs/>
          <w:sz w:val="26"/>
          <w:szCs w:val="26"/>
          <w:lang w:val="pt-BR"/>
        </w:rPr>
        <w:tab/>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 xml:space="preserve">Cho hai gương phẳng hợp với nhau một góc </w:t>
      </w:r>
      <w:r w:rsidRPr="00E62897">
        <w:rPr>
          <w:rFonts w:ascii="Times New Roman" w:hAnsi="Times New Roman"/>
          <w:position w:val="-6"/>
          <w:sz w:val="26"/>
          <w:szCs w:val="26"/>
          <w:lang w:val="nl-NL"/>
        </w:rPr>
        <w:object w:dxaOrig="220" w:dyaOrig="220">
          <v:shape id="_x0000_i1025" type="#_x0000_t75" style="width:11.2pt;height:11.2pt" o:ole="">
            <v:imagedata r:id="rId21" o:title=""/>
          </v:shape>
          <o:OLEObject Type="Embed" ProgID="Equation.DSMT4" ShapeID="_x0000_i1025" DrawAspect="Content" ObjectID="_1668239460" r:id="rId26"/>
        </w:object>
      </w:r>
      <w:r w:rsidRPr="00E62897">
        <w:rPr>
          <w:rFonts w:ascii="Times New Roman" w:hAnsi="Times New Roman"/>
          <w:sz w:val="26"/>
          <w:szCs w:val="26"/>
          <w:lang w:val="pt-BR"/>
        </w:rPr>
        <w:t>= 50</w:t>
      </w:r>
      <w:r w:rsidRPr="00E62897">
        <w:rPr>
          <w:rFonts w:ascii="Times New Roman" w:hAnsi="Times New Roman"/>
          <w:sz w:val="26"/>
          <w:szCs w:val="26"/>
          <w:vertAlign w:val="superscript"/>
          <w:lang w:val="pt-BR"/>
        </w:rPr>
        <w:t>o</w:t>
      </w:r>
      <w:r w:rsidRPr="00E62897">
        <w:rPr>
          <w:rFonts w:ascii="Times New Roman" w:hAnsi="Times New Roman"/>
          <w:sz w:val="26"/>
          <w:szCs w:val="26"/>
          <w:lang w:val="pt-BR"/>
        </w:rPr>
        <w:t xml:space="preserve"> và một điểm sáng S trong khoảng hai g</w:t>
      </w:r>
      <w:r w:rsidRPr="00E62897">
        <w:rPr>
          <w:rFonts w:ascii="Times New Roman" w:hAnsi="Times New Roman"/>
          <w:sz w:val="26"/>
          <w:szCs w:val="26"/>
          <w:lang w:val="pt-BR"/>
        </w:rPr>
        <w:softHyphen/>
        <w:t>ương như</w:t>
      </w:r>
      <w:r w:rsidRPr="00E62897">
        <w:rPr>
          <w:rFonts w:ascii="Times New Roman" w:hAnsi="Times New Roman"/>
          <w:sz w:val="26"/>
          <w:szCs w:val="26"/>
          <w:lang w:val="pt-BR"/>
        </w:rPr>
        <w:softHyphen/>
        <w:t xml:space="preserve"> hình vẽ. Biết rằng mặt phẳng hình vẽ vuông góc với hai mặt g</w:t>
      </w:r>
      <w:r w:rsidRPr="00E62897">
        <w:rPr>
          <w:rFonts w:ascii="Times New Roman" w:hAnsi="Times New Roman"/>
          <w:sz w:val="26"/>
          <w:szCs w:val="26"/>
          <w:lang w:val="pt-BR"/>
        </w:rPr>
        <w:softHyphen/>
        <w:t>ương.</w:t>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1. Vẽ một tia sáng phát ra từ S phản xạ lần l</w:t>
      </w:r>
      <w:r w:rsidRPr="00E62897">
        <w:rPr>
          <w:rFonts w:ascii="Times New Roman" w:hAnsi="Times New Roman"/>
          <w:sz w:val="26"/>
          <w:szCs w:val="26"/>
          <w:lang w:val="pt-BR"/>
        </w:rPr>
        <w:softHyphen/>
        <w:t>ượt trên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tại I, rồi trên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tại J và sau đó qua S. </w:t>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 xml:space="preserve">a) Tính góc hợp bởi tia tới SI và tia phản xạ JS?                                                   </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b) Gọi S</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là ảnh của S qua gương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S</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là ảnh của S</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qua gương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Chứng minh: SI + IJ + JS = SS</w:t>
      </w:r>
      <w:r w:rsidRPr="00E62897">
        <w:rPr>
          <w:rFonts w:ascii="Times New Roman" w:hAnsi="Times New Roman"/>
          <w:sz w:val="26"/>
          <w:szCs w:val="26"/>
          <w:vertAlign w:val="subscript"/>
          <w:lang w:val="pt-BR"/>
        </w:rPr>
        <w:t>2</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2. Vẽ một tia sáng phát ra từ S phản xạ lần l</w:t>
      </w:r>
      <w:r w:rsidRPr="00E62897">
        <w:rPr>
          <w:rFonts w:ascii="Times New Roman" w:hAnsi="Times New Roman"/>
          <w:sz w:val="26"/>
          <w:szCs w:val="26"/>
          <w:lang w:val="pt-BR"/>
        </w:rPr>
        <w:softHyphen/>
        <w:t>ượt trên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tại K, rồi trên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tại H và quay trở lại trùng với đường truyền ban đầu. Tính góc hợp bởi tia tới SK với gương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w:t>
      </w:r>
    </w:p>
    <w:p w:rsidR="00286C35" w:rsidRPr="00E62897" w:rsidRDefault="00286C35" w:rsidP="00286C35">
      <w:pPr>
        <w:spacing w:before="80" w:line="264" w:lineRule="auto"/>
        <w:ind w:firstLine="567"/>
        <w:jc w:val="both"/>
        <w:rPr>
          <w:rFonts w:ascii="Times New Roman" w:hAnsi="Times New Roman"/>
          <w:sz w:val="26"/>
          <w:szCs w:val="26"/>
          <w:lang w:val="pt-BR"/>
        </w:rPr>
      </w:pPr>
    </w:p>
    <w:p w:rsidR="00286C35" w:rsidRPr="00E62897" w:rsidRDefault="00286C35" w:rsidP="00286C35">
      <w:pPr>
        <w:spacing w:before="240" w:line="264" w:lineRule="auto"/>
        <w:jc w:val="both"/>
        <w:rPr>
          <w:rFonts w:ascii="Times New Roman" w:hAnsi="Times New Roman"/>
          <w:sz w:val="26"/>
          <w:szCs w:val="26"/>
          <w:lang w:val="es-ES"/>
        </w:rPr>
      </w:pPr>
      <w:r w:rsidRPr="00E62897">
        <w:rPr>
          <w:rFonts w:ascii="Times New Roman" w:hAnsi="Times New Roman"/>
          <w:b/>
          <w:sz w:val="26"/>
          <w:szCs w:val="26"/>
          <w:lang w:val="es-ES"/>
        </w:rPr>
        <w:t xml:space="preserve">Bài 4. </w:t>
      </w:r>
      <w:r w:rsidRPr="00E62897">
        <w:rPr>
          <w:rFonts w:ascii="Times New Roman" w:hAnsi="Times New Roman"/>
          <w:sz w:val="26"/>
          <w:szCs w:val="26"/>
          <w:lang w:val="es-ES"/>
        </w:rPr>
        <w:t xml:space="preserve">(3,5 điểm): </w:t>
      </w:r>
    </w:p>
    <w:p w:rsidR="00286C35" w:rsidRPr="00E62897" w:rsidRDefault="00884ECA" w:rsidP="00286C35">
      <w:pPr>
        <w:spacing w:before="80" w:line="264" w:lineRule="auto"/>
        <w:ind w:firstLine="567"/>
        <w:jc w:val="both"/>
        <w:rPr>
          <w:rFonts w:ascii="Times New Roman" w:hAnsi="Times New Roman"/>
          <w:sz w:val="26"/>
          <w:szCs w:val="26"/>
          <w:lang w:val="es-ES"/>
        </w:rPr>
      </w:pPr>
      <w:r>
        <w:rPr>
          <w:rFonts w:ascii="Times New Roman" w:hAnsi="Times New Roman"/>
          <w:b/>
          <w:noProof/>
          <w:sz w:val="26"/>
          <w:szCs w:val="26"/>
        </w:rPr>
        <mc:AlternateContent>
          <mc:Choice Requires="wpg">
            <w:drawing>
              <wp:anchor distT="0" distB="0" distL="114300" distR="114300" simplePos="0" relativeHeight="251655680" behindDoc="0" locked="0" layoutInCell="1" allowOverlap="1">
                <wp:simplePos x="0" y="0"/>
                <wp:positionH relativeFrom="column">
                  <wp:posOffset>4415790</wp:posOffset>
                </wp:positionH>
                <wp:positionV relativeFrom="paragraph">
                  <wp:posOffset>67945</wp:posOffset>
                </wp:positionV>
                <wp:extent cx="1866900" cy="1551940"/>
                <wp:effectExtent l="0" t="0" r="3175" b="3175"/>
                <wp:wrapSquare wrapText="bothSides"/>
                <wp:docPr id="700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551940"/>
                          <a:chOff x="8566" y="1569"/>
                          <a:chExt cx="2940" cy="2444"/>
                        </a:xfrm>
                      </wpg:grpSpPr>
                      <wps:wsp>
                        <wps:cNvPr id="7010" name="Text Box 1"/>
                        <wps:cNvSpPr txBox="1">
                          <a:spLocks noChangeArrowheads="1"/>
                        </wps:cNvSpPr>
                        <wps:spPr bwMode="auto">
                          <a:xfrm>
                            <a:off x="9507" y="3531"/>
                            <a:ext cx="1089"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24299C" w:rsidRDefault="00C6138B" w:rsidP="00286C35">
                              <w:pPr>
                                <w:rPr>
                                  <w:rFonts w:ascii="Times New Roman" w:hAnsi="Times New Roman"/>
                                  <w:i/>
                                </w:rPr>
                              </w:pPr>
                              <w:r w:rsidRPr="0024299C">
                                <w:rPr>
                                  <w:rFonts w:ascii="Times New Roman" w:hAnsi="Times New Roman"/>
                                  <w:i/>
                                </w:rPr>
                                <w:t>Hình 1</w:t>
                              </w:r>
                            </w:p>
                          </w:txbxContent>
                        </wps:txbx>
                        <wps:bodyPr rot="0" vert="horz" wrap="square" lIns="91440" tIns="45720" rIns="91440" bIns="45720" anchor="t" anchorCtr="0" upright="1">
                          <a:noAutofit/>
                        </wps:bodyPr>
                      </wps:wsp>
                      <wpg:grpSp>
                        <wpg:cNvPr id="7011" name="Group 31"/>
                        <wpg:cNvGrpSpPr>
                          <a:grpSpLocks/>
                        </wpg:cNvGrpSpPr>
                        <wpg:grpSpPr bwMode="auto">
                          <a:xfrm>
                            <a:off x="8566" y="1868"/>
                            <a:ext cx="2547" cy="1491"/>
                            <a:chOff x="4058" y="2536"/>
                            <a:chExt cx="2348" cy="1491"/>
                          </a:xfrm>
                        </wpg:grpSpPr>
                        <wpg:grpSp>
                          <wpg:cNvPr id="7012" name="Group 32"/>
                          <wpg:cNvGrpSpPr>
                            <a:grpSpLocks/>
                          </wpg:cNvGrpSpPr>
                          <wpg:grpSpPr bwMode="auto">
                            <a:xfrm>
                              <a:off x="4058" y="2536"/>
                              <a:ext cx="2310" cy="1491"/>
                              <a:chOff x="4058" y="2536"/>
                              <a:chExt cx="2310" cy="1491"/>
                            </a:xfrm>
                          </wpg:grpSpPr>
                          <wpg:grpSp>
                            <wpg:cNvPr id="7013" name="Group 33"/>
                            <wpg:cNvGrpSpPr>
                              <a:grpSpLocks/>
                            </wpg:cNvGrpSpPr>
                            <wpg:grpSpPr bwMode="auto">
                              <a:xfrm>
                                <a:off x="4283" y="3721"/>
                                <a:ext cx="2085" cy="306"/>
                                <a:chOff x="4283" y="3721"/>
                                <a:chExt cx="2085" cy="306"/>
                              </a:xfrm>
                            </wpg:grpSpPr>
                            <wps:wsp>
                              <wps:cNvPr id="7014" name="AutoShape 34"/>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15" name="AutoShape 35"/>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16" name="Line 36"/>
                              <wps:cNvCnPr>
                                <a:cxnSpLocks noChangeShapeType="1"/>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7" name="Line 37"/>
                              <wps:cNvCnPr>
                                <a:cxnSpLocks noChangeShapeType="1"/>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8" name="Line 38"/>
                              <wps:cNvCnPr>
                                <a:cxnSpLocks noChangeShapeType="1"/>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19" name="Group 39"/>
                            <wpg:cNvGrpSpPr>
                              <a:grpSpLocks/>
                            </wpg:cNvGrpSpPr>
                            <wpg:grpSpPr bwMode="auto">
                              <a:xfrm>
                                <a:off x="4058" y="2716"/>
                                <a:ext cx="684" cy="1147"/>
                                <a:chOff x="4058" y="2716"/>
                                <a:chExt cx="684" cy="1147"/>
                              </a:xfrm>
                            </wpg:grpSpPr>
                            <wpg:grpSp>
                              <wpg:cNvPr id="7020" name="Group 40"/>
                              <wpg:cNvGrpSpPr>
                                <a:grpSpLocks/>
                              </wpg:cNvGrpSpPr>
                              <wpg:grpSpPr bwMode="auto">
                                <a:xfrm>
                                  <a:off x="4058" y="3061"/>
                                  <a:ext cx="684" cy="540"/>
                                  <a:chOff x="5921" y="8874"/>
                                  <a:chExt cx="684" cy="540"/>
                                </a:xfrm>
                              </wpg:grpSpPr>
                              <wps:wsp>
                                <wps:cNvPr id="7021" name="Oval 41"/>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2" name="Text Box 42"/>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A</w:t>
                                      </w:r>
                                    </w:p>
                                  </w:txbxContent>
                                </wps:txbx>
                                <wps:bodyPr rot="0" vert="horz" wrap="square" lIns="91440" tIns="45720" rIns="91440" bIns="45720" anchor="t" anchorCtr="0" upright="1">
                                  <a:noAutofit/>
                                </wps:bodyPr>
                              </wps:wsp>
                            </wpg:grpSp>
                            <wps:wsp>
                              <wps:cNvPr id="7023" name="Line 43"/>
                              <wps:cNvCnPr>
                                <a:cxnSpLocks noChangeShapeType="1"/>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4" name="Line 44"/>
                              <wps:cNvCnPr>
                                <a:cxnSpLocks noChangeShapeType="1"/>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25" name="Group 45"/>
                            <wpg:cNvGrpSpPr>
                              <a:grpSpLocks/>
                            </wpg:cNvGrpSpPr>
                            <wpg:grpSpPr bwMode="auto">
                              <a:xfrm>
                                <a:off x="4283" y="2536"/>
                                <a:ext cx="2085" cy="1320"/>
                                <a:chOff x="4283" y="2536"/>
                                <a:chExt cx="2085" cy="1320"/>
                              </a:xfrm>
                            </wpg:grpSpPr>
                            <wpg:grpSp>
                              <wpg:cNvPr id="7026" name="Group 46"/>
                              <wpg:cNvGrpSpPr>
                                <a:grpSpLocks/>
                              </wpg:cNvGrpSpPr>
                              <wpg:grpSpPr bwMode="auto">
                                <a:xfrm>
                                  <a:off x="5693" y="2536"/>
                                  <a:ext cx="114" cy="360"/>
                                  <a:chOff x="8486" y="6714"/>
                                  <a:chExt cx="114" cy="360"/>
                                </a:xfrm>
                              </wpg:grpSpPr>
                              <wps:wsp>
                                <wps:cNvPr id="7027" name="Line 47"/>
                                <wps:cNvCnPr>
                                  <a:cxnSpLocks noChangeShapeType="1"/>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8" name="Line 48"/>
                                <wps:cNvCnPr>
                                  <a:cxnSpLocks noChangeShapeType="1"/>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29" name="Group 49"/>
                              <wpg:cNvGrpSpPr>
                                <a:grpSpLocks/>
                              </wpg:cNvGrpSpPr>
                              <wpg:grpSpPr bwMode="auto">
                                <a:xfrm>
                                  <a:off x="4808" y="2671"/>
                                  <a:ext cx="311" cy="68"/>
                                  <a:chOff x="9568" y="10659"/>
                                  <a:chExt cx="311" cy="68"/>
                                </a:xfrm>
                              </wpg:grpSpPr>
                              <wps:wsp>
                                <wps:cNvPr id="7030" name="Line 50"/>
                                <wps:cNvCnPr>
                                  <a:cxnSpLocks noChangeShapeType="1"/>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1" name="Oval 51"/>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32" name="Oval 52"/>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033" name="Line 53"/>
                              <wps:cNvCnPr>
                                <a:cxnSpLocks noChangeShapeType="1"/>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4" name="Line 54"/>
                              <wps:cNvCnPr>
                                <a:cxnSpLocks noChangeShapeType="1"/>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5" name="Line 55"/>
                              <wps:cNvCnPr>
                                <a:cxnSpLocks noChangeShapeType="1"/>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6" name="Line 56"/>
                              <wps:cNvCnPr>
                                <a:cxnSpLocks noChangeShapeType="1"/>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37" name="Oval 57"/>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8" name="Oval 58"/>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9" name="Oval 59"/>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040" name="Group 60"/>
                        <wpg:cNvGrpSpPr>
                          <a:grpSpLocks/>
                        </wpg:cNvGrpSpPr>
                        <wpg:grpSpPr bwMode="auto">
                          <a:xfrm>
                            <a:off x="8566" y="3188"/>
                            <a:ext cx="2940" cy="497"/>
                            <a:chOff x="4058" y="3856"/>
                            <a:chExt cx="2710" cy="497"/>
                          </a:xfrm>
                        </wpg:grpSpPr>
                        <wps:wsp>
                          <wps:cNvPr id="7041" name="Text Box 61"/>
                          <wps:cNvSpPr txBox="1">
                            <a:spLocks noChangeArrowheads="1"/>
                          </wps:cNvSpPr>
                          <wps:spPr bwMode="auto">
                            <a:xfrm>
                              <a:off x="4058" y="385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1</w:t>
                                </w:r>
                              </w:p>
                            </w:txbxContent>
                          </wps:txbx>
                          <wps:bodyPr rot="0" vert="horz" wrap="square" lIns="91440" tIns="45720" rIns="91440" bIns="45720" anchor="t" anchorCtr="0" upright="1">
                            <a:noAutofit/>
                          </wps:bodyPr>
                        </wps:wsp>
                        <wps:wsp>
                          <wps:cNvPr id="7042" name="Text Box 62"/>
                          <wps:cNvSpPr txBox="1">
                            <a:spLocks noChangeArrowheads="1"/>
                          </wps:cNvSpPr>
                          <wps:spPr bwMode="auto">
                            <a:xfrm>
                              <a:off x="5138"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2</w:t>
                                </w:r>
                              </w:p>
                            </w:txbxContent>
                          </wps:txbx>
                          <wps:bodyPr rot="0" vert="horz" wrap="square" lIns="91440" tIns="45720" rIns="91440" bIns="45720" anchor="t" anchorCtr="0" upright="1">
                            <a:noAutofit/>
                          </wps:bodyPr>
                        </wps:wsp>
                        <wps:wsp>
                          <wps:cNvPr id="7043" name="Text Box 63"/>
                          <wps:cNvSpPr txBox="1">
                            <a:spLocks noChangeArrowheads="1"/>
                          </wps:cNvSpPr>
                          <wps:spPr bwMode="auto">
                            <a:xfrm>
                              <a:off x="6173"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3</w:t>
                                </w:r>
                              </w:p>
                            </w:txbxContent>
                          </wps:txbx>
                          <wps:bodyPr rot="0" vert="horz" wrap="square" lIns="91440" tIns="45720" rIns="91440" bIns="45720" anchor="t" anchorCtr="0" upright="1">
                            <a:noAutofit/>
                          </wps:bodyPr>
                        </wps:wsp>
                      </wpg:grpSp>
                      <wps:wsp>
                        <wps:cNvPr id="7044" name="Text Box 65"/>
                        <wps:cNvSpPr txBox="1">
                          <a:spLocks noChangeArrowheads="1"/>
                        </wps:cNvSpPr>
                        <wps:spPr bwMode="auto">
                          <a:xfrm>
                            <a:off x="9136" y="269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1</w:t>
                              </w:r>
                            </w:p>
                          </w:txbxContent>
                        </wps:txbx>
                        <wps:bodyPr rot="0" vert="horz" wrap="square" lIns="91440" tIns="45720" rIns="91440" bIns="45720" anchor="t" anchorCtr="0" upright="1">
                          <a:noAutofit/>
                        </wps:bodyPr>
                      </wps:wsp>
                      <wps:wsp>
                        <wps:cNvPr id="7045" name="Text Box 66"/>
                        <wps:cNvSpPr txBox="1">
                          <a:spLocks noChangeArrowheads="1"/>
                        </wps:cNvSpPr>
                        <wps:spPr bwMode="auto">
                          <a:xfrm>
                            <a:off x="10291" y="2708"/>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2</w:t>
                              </w:r>
                            </w:p>
                          </w:txbxContent>
                        </wps:txbx>
                        <wps:bodyPr rot="0" vert="horz" wrap="square" lIns="91440" tIns="45720" rIns="91440" bIns="45720" anchor="t" anchorCtr="0" upright="1">
                          <a:noAutofit/>
                        </wps:bodyPr>
                      </wps:wsp>
                      <wps:wsp>
                        <wps:cNvPr id="7046" name="Text Box 67"/>
                        <wps:cNvSpPr txBox="1">
                          <a:spLocks noChangeArrowheads="1"/>
                        </wps:cNvSpPr>
                        <wps:spPr bwMode="auto">
                          <a:xfrm>
                            <a:off x="9982" y="164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7047" name="Text Box 68"/>
                        <wps:cNvSpPr txBox="1">
                          <a:spLocks noChangeArrowheads="1"/>
                        </wps:cNvSpPr>
                        <wps:spPr bwMode="auto">
                          <a:xfrm>
                            <a:off x="10356" y="164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7048" name="Text Box 69"/>
                        <wps:cNvSpPr txBox="1">
                          <a:spLocks noChangeArrowheads="1"/>
                        </wps:cNvSpPr>
                        <wps:spPr bwMode="auto">
                          <a:xfrm>
                            <a:off x="9301" y="1569"/>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B3BC1" w:rsidRDefault="00C6138B" w:rsidP="00286C35">
                              <w:pPr>
                                <w:rPr>
                                  <w:rFonts w:ascii="Times New Roman" w:hAnsi="Times New Roman"/>
                                  <w:vertAlign w:val="subscript"/>
                                </w:rPr>
                              </w:pPr>
                              <w:r w:rsidRPr="004B3BC1">
                                <w:rPr>
                                  <w:rFonts w:ascii="Times New Roman" w:hAnsi="Times New Roman"/>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46" style="position:absolute;left:0;text-align:left;margin-left:347.7pt;margin-top:5.35pt;width:147pt;height:122.2pt;z-index:251655680" coordorigin="8566,1569" coordsize="2940,24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WV7wkAAEpuAAAOAAAAZHJzL2Uyb0RvYy54bWzsXW2TmzYQ/t6Z/geG7455kTB44nSSe8m0 kzaZSfoDOIxtphhc4GKnnf73rlZCvJncTXIocat8uGBjYbTsPrv77Ep+/tNpnxof46JM8mxl2s8s 04izKF8n2XZl/v7hduabRlmF2TpM8yxemZ/i0vzpxY8/PD8elrGT7/J0HRcGXCQrl8fDytxV1WE5 n5fRLt6H5bP8EGdwcpMX+7CCl8V2vi7CI1x9n84dy/Lmx7xYH4o8issS3r3mJ80XeP3NJo6qt5tN GVdGujLh3ir8W+DfO/Z3/uJ5uNwW4WGXROI2wi+4i32YZPCl8lLXYRUa90UyuNQ+iYq8zDfVsyjf z/PNJolinAPMxrZ6s3ld5PcHnMt2edwepJhAtD05ffFlo98+viuMZL0yF5YVmEYW7uEp4RcblEnn eNgu4UOvi8P7w7uCTxEO3+TRHyWcnvfPs9db/mHj7vhrvobLhfdVjtI5bYo9uwTM2zjhQ/gkH0J8 qowI3rR9zwsseFYRnLMptQMiHlO0g2fJxvnU80wDT3sBf4TR7kaMd9jncbBDCGFn5+GSfzHerLg5 NjNQubKRavl1Un2/Cw8xPqySCUxK1Ya74VL9wKb4Kj8ZNhcsfo5J1ahO8DbMFoVUcuEaWX61C7Nt /LIo8uMuDtdwgzgSpiGH8mmU7CIPSTug1gKl5lIXrxMupcwtH549EzjxnY7IwuWhKKvXcb432MHK LMCk8DbDj2/Kiku3/gh7tFl+m6QpvB8u06zzBjwG/g58Kwxl59j3o5X8HVjBjX/jkxlxvJsZsa6v Zy9vr8jMu7UX9Nq9vrq6tv9h32uT5S5Zr+OMfU1tsTZ53LMT2MFtTdpsmafJml2O3VJZbO+u0sL4 GAJi3OI/IZDWx+bd20AVg7n0pmQ7xHrlBLNbz1/MyC2hs2Bh+TPLDl4FnkUCcn3bndKbJIu/fkrG cWUG1KFcmUbnZuG/4dzC5T6pAJPTZA+WJj8ULpkK3mRrfLRVmKT8uCUKdvuNKOBx1w8aFZbpKNfW 6nR3QshxHbe2hLt8/Ql0uMhBxcBgwKPAwS4v/jKNI6Dzyiz/vA+L2DTSnzOwg8AmzMorfEHowoEX RfvMXftMmEVwqZVZmQY/vKq4C7g/FMl2B9/ELS/LXwJSbRJUa2Zk/K4Q5RArOBwigvDDjqHbtaFz +ORG1sdH5iKeCj8bHPQ9n0mysWiHEjB2hFASCGuX+EksCm4ZrN2hrsfHtfDTJXCyPXIUPwXSnxGF 0xMFgsqUojgzJQYuzKE4LoPg9oTC5WNF0R/5BaJwe6IQKj+dVyWOD98JT9ddOD2cdyyfclG4lnzw wqmeGdZSiv7AUUGo8amkFiozWPS8hou+vuMaAc0n8qXEExY0lDGTLGqbELGU1MCVbtL8CC6+qN7f 7/cQvP5yn0UVxNGfc68tJ/RIX8W87le7BAhEBfKPeQH07T2gvxxQV6O1YHs8EmxprQiyWwHddFpL IfwYQQattTI80VrbzV8AzrjWYnjKAwYBs1cZTwmjUyZSQpm1ICh/+HSA9K+TtPAhbPyjkpbGK/mL njNzPeHWMT0ch9kUwtLPQWonY1GFlE1w/L1kQVIMrYieJ0UgWkxu+P+Yup0FepYMsgcLSTUP9FVk 1xDltrVzUScUEJlPr52eVQOq1s5pc/QL1U5wt23txCRNHXYGC5EIDLQTE2aWEmnsROoZ+JyvYZCe WDsBRTup9Rjh0ONrXeRC1WTZC1vkj3WW7fmQk2GSbQPzgFzEmSRbDmtSy8FA6ckbMXDmqCOTNvPC 2B9uZpx54YSxEkFA3NwLS+R86IC3pgEk5Cwz9/0FZquMiLgRNEV/3KgYlOQq7Ea5SN8CE2oQnKRA LkZZI1U6UXJNA1+ISVL/tZa5BJglpmXsgMUbNbU/SK7jNE0OpQ782nWmyenvhyLES+B31ZiXJEhl UYgrdMvE1FSFzmBSbWyjiDQwNl0UgtrRaN7UyfB0UUhU/3opZKsoJIncS2FimkBFWd4LlbN2ZkFk IU1J3tuwMgQq8Z3Ck+Bk3ACDwHH/rFmZXhPIeef8xJmFoGdkJ8lEPQ+OrM8gZ8jbMNTlvXUBzJHp Ru3StHY+aefEE2tnF0fH0z1ZRxHp3uSNShLvmoJ5rVFNSdV2IQ/tJb5SE88V2mVNtR4p0bIRxEOZ ryTnhSgQjafMfKkXcFJpKArbFhQAY+a7gvCJzzu2vAV8SJy7EZlvf9yoGNSE5l1GmZMZyrDrjKBq TauxiwtXCmkQjGvP+l/2rF1GGVp1wJjUaScUPJDA8nxLmHFPO21fM8qXyyg7PUaZTM8o+6KC5oBn 4I6h1ijXBhaQcX11b5vkkwMKb2H/r+XRQQNwb5wEyr5TVeJNXLCXVgWIonUos9eACrdrN4KqxYuh iS4BPVUT8ROHwkxFFJTPoUe1TfNTlTT/OSuulZPZd2P60oQHsc4jWP7xjrnxDmjdMfdgG7Qa9ZQ0 OVahqGgjVtIsB0UoXoU6g51aPb/vLv3G1SsjZN0uIUu/ESE7pLxYGRqxVAfm32FgrsrPdwlZKkss SsoF1Hd4vK61c+KlbBcahUpCF8sFtN0Tr6CJ0xXZ5FA7BXICQanB838MnpJk5+opOHaMQqdXT2rX DMmgmkU9scZPa+d3qJ3tILR9rMrlyzoGz53anfFTd/ARKA7xhUa+0+sP+OapE+tcbLnJz61Jv9Re nYdX68lV9AzRsI0SmJf6//EVHrp/T2yV4coyDDeudhlmauOirlUbF2/L5f1lbKmzNq4HS38KFnhp 43rc9ja4RBBW5olyiNwxBdYxdEhpUYRSwvp5LjNt1mDua+Nq9mE6u7/QsGNNG9eX7yzSDRFHm58Y m9de68K7Qabs+JG7jLi2399lRO61RHi/57mdNVy4QL/lB1JtkVuLgbLE04iBtz4pqTOAqQuhynZ8 vqxHQBNz6Wra8eU+Jo3U6poYDcTeHXqPJr1Hk8I9miQbdynt+IoSbLYUjSNxAxr9AqUa0KC2DFr6 TTQaNPTGbnJvO4WgITlSDRqd3VRgoc4ANNqlYnWRhmeP7g6gQUODxrcADUlRXwpoNMmKsj4TWEs1 ABAZoUE1Xx2ABDbsBcWoEoctCcE1HXWq4hE4w/r3dKqiUxWFUYek4S8FQFSlKrLBoklVZISmFDRs y4HtaBE12GaEGjXqjePH25T1JtQTb0It6wsaNbq5iux7aVBDhmhKUSMIYFt6XPDj8Z0OWiVPHWro nevrdE1dqAHrusTCSw0aXdCQbUcNaMiwTClo2JYLhSeNGtlW/94F+/UfGUVArbETbSlEDbm+TqNG FzVkP1WDGjIsU4oagWuJZV+w04XOT/SP5ABsMDX4hqAhi4qXAhpIi8IPlqHUxI+rsV9Ea7+G4/ZP wL34FwAA//8DAFBLAwQUAAYACAAAACEA4unSbOEAAAAKAQAADwAAAGRycy9kb3ducmV2LnhtbEyP wU7DMAyG70i8Q2QkbiztoGMtTadpAk7TJDYkxC1rvLZa41RN1nZvjznB0f4//f6crybbigF73zhS EM8iEEilMw1VCj4Pbw9LED5oMrp1hAqu6GFV3N7kOjNupA8c9qESXEI+0wrqELpMSl/WaLWfuQ6J s5PrrQ489pU0vR653LZyHkULaXVDfKHWHW5qLM/7i1XwPupx/Ri/DtvzaXP9PiS7r22MSt3fTesX EAGn8AfDrz6rQ8FOR3ch40WrYJEmT4xyED2DYCBdprw4KpgnSQyyyOX/F4ofAAAA//8DAFBLAQIt ABQABgAIAAAAIQC2gziS/gAAAOEBAAATAAAAAAAAAAAAAAAAAAAAAABbQ29udGVudF9UeXBlc10u eG1sUEsBAi0AFAAGAAgAAAAhADj9If/WAAAAlAEAAAsAAAAAAAAAAAAAAAAALwEAAF9yZWxzLy5y ZWxzUEsBAi0AFAAGAAgAAAAhAD6g9ZXvCQAASm4AAA4AAAAAAAAAAAAAAAAALgIAAGRycy9lMm9E b2MueG1sUEsBAi0AFAAGAAgAAAAhAOLp0mzhAAAACgEAAA8AAAAAAAAAAAAAAAAASQwAAGRycy9k b3ducmV2LnhtbFBLBQYAAAAABAAEAPMAAABXDQAAAAA= ">
                <v:shape id="Text Box 1" o:spid="_x0000_s1047" type="#_x0000_t202" style="position:absolute;left:9507;top:3531;width:1089;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QL1MIA AADdAAAADwAAAGRycy9kb3ducmV2LnhtbERPz2vCMBS+D/wfwhO8rYnDzVmNRSaCpw27TfD2aJ5t sXkpTWy7/345DHb8+H5vstE2oqfO1441zBMFgrhwpuZSw9fn4fEVhA/IBhvHpOGHPGTbycMGU+MG PlGfh1LEEPYpaqhCaFMpfVGRRZ+4ljhyV9dZDBF2pTQdDjHcNvJJqRdpsebYUGFLbxUVt/xuNXy/ Xy/nhfoo9/a5HdyoJNuV1Ho2HXdrEIHG8C/+cx+NhqWax/3xTXwCcvsLAAD//wMAUEsBAi0AFAAG AAgAAAAhAPD3irv9AAAA4gEAABMAAAAAAAAAAAAAAAAAAAAAAFtDb250ZW50X1R5cGVzXS54bWxQ SwECLQAUAAYACAAAACEAMd1fYdIAAACPAQAACwAAAAAAAAAAAAAAAAAuAQAAX3JlbHMvLnJlbHNQ SwECLQAUAAYACAAAACEAMy8FnkEAAAA5AAAAEAAAAAAAAAAAAAAAAAApAgAAZHJzL3NoYXBleG1s LnhtbFBLAQItABQABgAIAAAAIQDHJAvUwgAAAN0AAAAPAAAAAAAAAAAAAAAAAJgCAABkcnMvZG93 bnJldi54bWxQSwUGAAAAAAQABAD1AAAAhwMAAAAA " filled="f" stroked="f">
                  <v:textbox>
                    <w:txbxContent>
                      <w:p w:rsidR="00C6138B" w:rsidRPr="0024299C" w:rsidRDefault="00C6138B" w:rsidP="00286C35">
                        <w:pPr>
                          <w:rPr>
                            <w:rFonts w:ascii="Times New Roman" w:hAnsi="Times New Roman"/>
                            <w:i/>
                          </w:rPr>
                        </w:pPr>
                        <w:r w:rsidRPr="0024299C">
                          <w:rPr>
                            <w:rFonts w:ascii="Times New Roman" w:hAnsi="Times New Roman"/>
                            <w:i/>
                          </w:rPr>
                          <w:t>Hình 1</w:t>
                        </w:r>
                      </w:p>
                    </w:txbxContent>
                  </v:textbox>
                </v:shape>
                <v:group id="Group 31" o:spid="_x0000_s1048" style="position:absolute;left:8566;top:1868;width:2547;height:1491" coordorigin="4058,2536" coordsize="2348,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ugB8YAAADdAAAADwAAAGRycy9kb3ducmV2LnhtbESPQWvCQBSE7wX/w/KE 3upmlbYSXUWklh5EqAri7ZF9JsHs25DdJvHfu4LQ4zAz3zDzZW8r0VLjS8ca1CgBQZw5U3Ku4XjY vE1B+IBssHJMGm7kYbkYvMwxNa7jX2r3IRcRwj5FDUUIdSqlzwqy6EeuJo7exTUWQ5RNLk2DXYTb So6T5ENaLDkuFFjTuqDsuv+zGr477FYT9dVur5f17Xx43522irR+HfarGYhAffgPP9s/RsNnohQ8 3sQnIBd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26AHxgAAAN0A AAAPAAAAAAAAAAAAAAAAAKoCAABkcnMvZG93bnJldi54bWxQSwUGAAAAAAQABAD6AAAAnQMAAAAA ">
                  <v:group id="Group 32" o:spid="_x0000_s1049" style="position:absolute;left:4058;top:2536;width:2310;height:1491" coordorigin="4058,2536" coordsize="231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k+cMUAAADdAAAADwAAAGRycy9kb3ducmV2LnhtbESPQYvCMBSE78L+h/AW vGlaF12pRhHZFQ8iqAvi7dE822LzUppsW/+9EQSPw8x8w8yXnSlFQ7UrLCuIhxEI4tTqgjMFf6ff wRSE88gaS8uk4E4OlouP3hwTbVs+UHP0mQgQdgkqyL2vEildmpNBN7QVcfCutjbog6wzqWtsA9yU chRFE2mw4LCQY0XrnNLb8d8o2LTYrr7in2Z3u67vl9N4f97FpFT/s1vNQHjq/Dv8am+1gu8oHsH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cJPnDFAAAA3QAA AA8AAAAAAAAAAAAAAAAAqgIAAGRycy9kb3ducmV2LnhtbFBLBQYAAAAABAAEAPoAAACcAwAAAAA= ">
                    <v:group id="Group 33" o:spid="_x0000_s1050" style="position:absolute;left:4283;top:3721;width:2085;height:306" coordorigin="4283,3721" coordsize="2085,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EWb68cAAADdAAAADwAAAGRycy9kb3ducmV2LnhtbESPT2vCQBTE70K/w/IK vZlNGmpLmlVEaulBCmqh9PbIPpNg9m3Irvnz7V2h4HGYmd8w+Wo0jeipc7VlBUkUgyAurK65VPBz 3M7fQDiPrLGxTAomcrBaPsxyzLQdeE/9wZciQNhlqKDyvs2kdEVFBl1kW+LgnWxn0AfZlVJ3OAS4 aeRzHC+kwZrDQoUtbSoqzoeLUfA54LBOk49+dz5tpr/jy/fvLiGlnh7H9TsIT6O/h//bX1rBa5yk cHsTnoBcX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EWb68cAAADd AAAADwAAAAAAAAAAAAAAAACqAgAAZHJzL2Rvd25yZXYueG1sUEsFBgAAAAAEAAQA+gAAAJ4DAAAA 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4" o:spid="_x0000_s1051" type="#_x0000_t123" style="position:absolute;left:465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fQ8MUA AADdAAAADwAAAGRycy9kb3ducmV2LnhtbESP3WoCMRSE74W+QzhC7zTZpdiyNYpILfXCgnYf4LA5 +0M3J0sSddunN0Khl8PMfMMs16PtxYV86BxryOYKBHHlTMeNhvJrN3sBESKywd4xafihAOvVw2SJ hXFXPtLlFBuRIBwK1NDGOBRShqoli2HuBuLk1c5bjEn6RhqP1wS3vcyVWkiLHaeFFgfatlR9n85W Q60kfZbZ71t1WNR1vjf5tvTvWj9Ox80riEhj/A//tT+MhmeVPcH9TXoCc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OV9DwxQAAAN0AAAAPAAAAAAAAAAAAAAAAAJgCAABkcnMv ZG93bnJldi54bWxQSwUGAAAAAAQABAD1AAAAigMAAAAA "/>
                      <v:shape id="AutoShape 35" o:spid="_x0000_s1052" type="#_x0000_t123" style="position:absolute;left:570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t1a8UA AADdAAAADwAAAGRycy9kb3ducmV2LnhtbESP3WoCMRSE74W+QzhC7zTZhdqyNYpILfXCgnYf4LA5 +0M3J0sSddunN0Khl8PMfMMs16PtxYV86BxryOYKBHHlTMeNhvJrN3sBESKywd4xafihAOvVw2SJ hXFXPtLlFBuRIBwK1NDGOBRShqoli2HuBuLk1c5bjEn6RhqP1wS3vcyVWkiLHaeFFgfatlR9n85W Q60kfZbZ71t1WNR1vjf5tvTvWj9Ox80riEhj/A//tT+MhmeVPcH9TXoCc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hG3VrxQAAAN0AAAAPAAAAAAAAAAAAAAAAAJgCAABkcnMv ZG93bnJldi54bWxQSwUGAAAAAAQABAD1AAAAigMAAAAA "/>
                      <v:line id="Line 36" o:spid="_x0000_s1053" style="position:absolute;visibility:visible;mso-wrap-style:square" from="4283,3871" to="464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bYi8cAAADdAAAADwAAAGRycy9kb3ducmV2LnhtbESPQWvCQBSE7wX/w/IKvdWNFlJJXUVa BPUg1Rba4zP7mqRm34bdNYn/3hUEj8PMfMNM572pRUvOV5YVjIYJCOLc6ooLBd9fy+cJCB+QNdaW ScGZPMxng4cpZtp2vKN2HwoRIewzVFCG0GRS+rwkg35oG+Lo/VlnMETpCqkddhFuajlOklQarDgu lNjQe0n5cX8yCrYvn2m7WG9W/c86PeQfu8Pvf+eUenrsF28gAvXhHr61V1rBazJK4f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BtiLxwAAAN0AAAAPAAAAAAAA AAAAAAAAAKECAABkcnMvZG93bnJldi54bWxQSwUGAAAAAAQABAD5AAAAlQMAAAAA "/>
                      <v:line id="Line 37" o:spid="_x0000_s1054" style="position:absolute;visibility:visible;mso-wrap-style:square" from="6008,3871" to="6368,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p9EMcAAADdAAAADwAAAGRycy9kb3ducmV2LnhtbESPQWvCQBSE74X+h+UVeqsbLURJXUUq BfUgVQvt8Zl9JrHZt2F3m8R/3xUEj8PMfMNM572pRUvOV5YVDAcJCOLc6ooLBV+Hj5cJCB+QNdaW ScGFPMxnjw9TzLTteEftPhQiQthnqKAMocmk9HlJBv3ANsTRO1lnMETpCqkddhFuajlKklQarDgu lNjQe0n57/7PKNi+fqbtYr1Z9d/r9Jgvd8efc+eUen7qF28gAvXhHr61V1rBOBmO4fomPgE5+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Sn0QxwAAAN0AAAAPAAAAAAAA AAAAAAAAAKECAABkcnMvZG93bnJldi54bWxQSwUGAAAAAAQABAD5AAAAlQMAAAAA "/>
                      <v:line id="Line 38" o:spid="_x0000_s1055" style="position:absolute;visibility:visible;mso-wrap-style:square" from="4973,3871" to="569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XpYsQAAADdAAAADwAAAGRycy9kb3ducmV2LnhtbERPy2rCQBTdC/7DcAvd6cQW0pI6iigF dVF8gS6vmdskNXMnzIxJ+vfOotDl4byn897UoiXnK8sKJuMEBHFudcWFgtPxc/QOwgdkjbVlUvBL Huaz4WCKmbYd76k9hELEEPYZKihDaDIpfV6SQT+2DXHkvq0zGCJ0hdQOuxhuavmSJKk0WHFsKLGh ZUn57XA3Cr5ed2m72GzX/XmTXvPV/nr56ZxSz0/94gNEoD78i//ca63gLZnEufFNfA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1elixAAAAN0AAAAPAAAAAAAAAAAA AAAAAKECAABkcnMvZG93bnJldi54bWxQSwUGAAAAAAQABAD5AAAAkgMAAAAA "/>
                    </v:group>
                    <v:group id="Group 39" o:spid="_x0000_s1056" style="position:absolute;left:4058;top:2716;width:684;height:1147" coordorigin="4058,2716" coordsize="684,1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2sAcYAAADdAAAADwAAAGRycy9kb3ducmV2LnhtbESPQWvCQBSE7wX/w/IE b7qJ0tpGVxHR4kEEtVC8PbLPJJh9G7JrEv+9WxB6HGbmG2a+7EwpGqpdYVlBPIpAEKdWF5wp+Dlv h58gnEfWWFomBQ9ysFz03uaYaNvykZqTz0SAsEtQQe59lUjp0pwMupGtiIN3tbVBH2SdSV1jG+Cm lOMo+pAGCw4LOVa0zim9ne5GwXeL7WoSb5r97bp+XM7vh999TEoN+t1qBsJT5//Dr/ZOK5hG8Rf8 vQlPQC6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rawBxgAAAN0A AAAPAAAAAAAAAAAAAAAAAKoCAABkcnMvZG93bnJldi54bWxQSwUGAAAAAAQABAD6AAAAnQMAAAAA ">
                      <v:group id="Group 40" o:spid="_x0000_s1057" style="position:absolute;left:4058;top:3061;width:684;height:540" coordorigin="5921,8874" coordsize="68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vvPIcQAAADdAAAADwAAAGRycy9kb3ducmV2LnhtbERPy2rCQBTdF/yH4Qrd 1UlS2kp0FAlWXIRCVRB3l8w1CWbuhMw0j7/vLApdHs57vR1NI3rqXG1ZQbyIQBAXVtdcKricP1+W IJxH1thYJgUTOdhuZk9rTLUd+Jv6ky9FCGGXooLK+zaV0hUVGXQL2xIH7m47gz7ArpS6wyGEm0Ym UfQuDdYcGipsKauoeJx+jILDgMPuNd73+eOeTbfz29c1j0mp5/m4W4HwNPp/8Z/7qBV8REnYH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vvPIcQAAADdAAAA DwAAAAAAAAAAAAAAAACqAgAAZHJzL2Rvd25yZXYueG1sUEsFBgAAAAAEAAQA+gAAAJsDAAAAAA== ">
                        <v:oval id="Oval 41" o:spid="_x0000_s1058" style="position:absolute;left:5981;top:8940;width:342;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RN8UA AADdAAAADwAAAGRycy9kb3ducmV2LnhtbESPzWrDMBCE74W+g9hCLqWWE0oSXCuhBAI9BPL7ABtr K7uxVq6kxs7bV4VCjsPMfMOUy8G24ko+NI4VjLMcBHHldMNGwem4fpmDCBFZY+uYFNwowHLx+FBi oV3Pe7oeohEJwqFABXWMXSFlqGqyGDLXESfv03mLMUlvpPbYJ7ht5STPp9Jiw2mhxo5WNVWXw49V cD6f3CC//Xb3bC4eX7/6zmx2So2ehvc3EJGGeA//tz+0glk+GcPfm/QE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D9bxE3xQAAAN0AAAAPAAAAAAAAAAAAAAAAAJgCAABkcnMv ZG93bnJldi54bWxQSwUGAAAAAAQABAD1AAAAigMAAAAA " filled="f"/>
                        <v:shape id="Text Box 42" o:spid="_x0000_s1059" type="#_x0000_t202" style="position:absolute;left:5921;top:8874;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b6hcUA AADdAAAADwAAAGRycy9kb3ducmV2LnhtbESPQWvCQBSE70L/w/IKveluQ9U2dROKUvCkqG2ht0f2 mYRm34bs1sR/7wqCx2FmvmEW+WAbcaLO1441PE8UCOLCmZpLDV+Hz/ErCB+QDTaOScOZPOTZw2iB qXE97+i0D6WIEPYpaqhCaFMpfVGRRT9xLXH0jq6zGKLsSmk67CPcNjJRaiYt1hwXKmxpWVHxt/+3 Gr43x9+fF7UtV3ba9m5Qku2b1Prpcfh4BxFoCPfwrb02GuYqSe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CW1vqFxQAAAN0AAAAPAAAAAAAAAAAAAAAAAJgCAABkcnMv ZG93bnJldi54bWxQSwUGAAAAAAQABAD1AAAAigMAAAAA " filled="f" stroked="f">
                          <v:textbox>
                            <w:txbxContent>
                              <w:p w:rsidR="00C6138B" w:rsidRDefault="00C6138B" w:rsidP="00286C35">
                                <w:r>
                                  <w:t>A</w:t>
                                </w:r>
                              </w:p>
                            </w:txbxContent>
                          </v:textbox>
                        </v:shape>
                      </v:group>
                      <v:line id="Line 43" o:spid="_x0000_s1060" style="position:absolute;visibility:visible;mso-wrap-style:square" from="4283,3466" to="4283,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2xrscAAADdAAAADwAAAGRycy9kb3ducmV2LnhtbESPQWvCQBSE70L/w/IKvemmCqmkriIt BfUgVQvt8Zl9JrHZt2F3TeK/7xYEj8PMfMPMFr2pRUvOV5YVPI8SEMS51RUXCr4OH8MpCB+QNdaW ScGVPCzmD4MZZtp2vKN2HwoRIewzVFCG0GRS+rwkg35kG+LonawzGKJ0hdQOuwg3tRwnSSoNVhwX SmzoraT8d38xCraTz7Rdrjer/nudHvP33fHn3Dmlnh775SuIQH24h2/tlVbwkow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HbGuxwAAAN0AAAAPAAAAAAAA AAAAAAAAAKECAABkcnMvZG93bnJldi54bWxQSwUGAAAAAAQABAD5AAAAlQMAAAAA "/>
                      <v:line id="Line 44" o:spid="_x0000_s1061" style="position:absolute;visibility:visible;mso-wrap-style:square" from="4283,2716" to="4283,3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p2sgAAADdAAAADwAAAGRycy9kb3ducmV2LnhtbESPQWvCQBSE7wX/w/IKvdVNbUkluoq0 FLSHolbQ4zP7TGKzb8PuNkn/vSsUPA4z8w0znfemFi05X1lW8DRMQBDnVldcKNh9fzyOQfiArLG2 TAr+yMN8NribYqZtxxtqt6EQEcI+QwVlCE0mpc9LMuiHtiGO3sk6gyFKV0jtsItwU8tRkqTSYMVx ocSG3krKf7a/RsHX8zptF6vPZb9fpcf8fXM8nDun1MN9v5iACNSHW/i/vdQKXp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Qp2sgAAADdAAAADwAAAAAA AAAAAAAAAAChAgAAZHJzL2Rvd25yZXYueG1sUEsFBgAAAAAEAAQA+QAAAJYDAAAAAA== "/>
                    </v:group>
                    <v:group id="Group 45" o:spid="_x0000_s1062" style="position:absolute;left:4283;top:2536;width:2085;height:1320" coordorigin="4283,2536" coordsize="2085,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xsuccAAADdAAAADwAAAGRycy9kb3ducmV2LnhtbESPQWvCQBSE7wX/w/IK 3ppNlLSSZhURKx5CoSqU3h7ZZxLMvg3ZbRL/fbdQ6HGYmW+YfDOZVgzUu8aygiSKQRCXVjdcKbic 355WIJxH1thaJgV3crBZzx5yzLQd+YOGk69EgLDLUEHtfZdJ6cqaDLrIdsTBu9reoA+yr6TucQxw 08pFHD9Lgw2HhRo72tVU3k7fRsFhxHG7TPZDcbvu7l/n9P2zSEip+eO0fQXhafL/4b/2USt4iRc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oxsuccAAADd AAAADwAAAAAAAAAAAAAAAACqAgAAZHJzL2Rvd25yZXYueG1sUEsFBgAAAAAEAAQA+gAAAJ4DAAAA AA== ">
                      <v:group id="Group 46" o:spid="_x0000_s1063" style="position:absolute;left:5693;top:2536;width:114;height:360" coordorigin="8486,6714" coordsize="114,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7yzscAAADdAAAADwAAAGRycy9kb3ducmV2LnhtbESPQWvCQBSE7wX/w/KE 3ppNLE0lZhURKx5CoSqU3h7ZZxLMvg3ZbRL/fbdQ6HGYmW+YfDOZVgzUu8aygiSKQRCXVjdcKbic 356WIJxH1thaJgV3crBZzx5yzLQd+YOGk69EgLDLUEHtfZdJ6cqaDLrIdsTBu9reoA+yr6TucQxw 08pFHKfSYMNhocaOdjWVt9O3UXAYcdw+J/uhuF1396/zy/tnkZBSj/NpuwLhafL/4b/2USt4jRc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l7yzscAAADd AAAADwAAAAAAAAAAAAAAAACqAgAAZHJzL2Rvd25yZXYueG1sUEsFBgAAAAAEAAQA+gAAAJ4DAAAA AA== ">
                        <v:line id="Line 47" o:spid="_x0000_s1064" style="position:absolute;visibility:visible;mso-wrap-style:square" from="8486,6714" to="8486,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a3rccAAADdAAAADwAAAGRycy9kb3ducmV2LnhtbESPQWvCQBSE7wX/w/KE3upGC1FSVxGl oD2UqoX2+Mw+k2j2bdjdJum/7xYEj8PMfMPMl72pRUvOV5YVjEcJCOLc6ooLBZ/H16cZCB+QNdaW ScEveVguBg9zzLTteE/tIRQiQthnqKAMocmk9HlJBv3INsTRO1tnMETpCqkddhFuajlJklQarDgu lNjQuqT8evgxCt6fP9J2tXvb9l+79JRv9qfvS+eUehz2qxcQgfpwD9/aW61gmkym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JretxwAAAN0AAAAPAAAAAAAA AAAAAAAAAKECAABkcnMvZG93bnJldi54bWxQSwUGAAAAAAQABAD5AAAAlQMAAAAA "/>
                        <v:line id="Line 48" o:spid="_x0000_s1065" style="position:absolute;visibility:visible;mso-wrap-style:square" from="8600,6804" to="8600,6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kj38QAAADdAAAADwAAAGRycy9kb3ducmV2LnhtbERPy2rCQBTdF/yH4Qru6kSFtERHEUtB uyj1Abq8Zq5JNHMnzEyT9O87i0KXh/NerHpTi5acrywrmIwTEMS51RUXCk7H9+dXED4ga6wtk4If 8rBaDp4WmGnb8Z7aQyhEDGGfoYIyhCaT0uclGfRj2xBH7madwRChK6R22MVwU8tpkqTSYMWxocSG NiXlj8O3UfA5+0rb9e5j25936TV/218v984pNRr26zmIQH34F/+5t1rBSzKNc+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uSPfxAAAAN0AAAAPAAAAAAAAAAAA AAAAAKECAABkcnMvZG93bnJldi54bWxQSwUGAAAAAAQABAD5AAAAkgMAAAAA "/>
                      </v:group>
                      <v:group id="Group 49" o:spid="_x0000_s1066" style="position:absolute;left:4808;top:2671;width:311;height:68" coordorigin="9568,10659" coordsize="31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8FmvMYAAADdAAAADwAAAGRycy9kb3ducmV2LnhtbESPT2vCQBTE74LfYXmC t7qJ4p9GVxFR6UEK1ULp7ZF9JsHs25Bdk/jtu0LB4zAzv2FWm86UoqHaFZYVxKMIBHFqdcGZgu/L 4W0BwnlkjaVlUvAgB5t1v7fCRNuWv6g5+0wECLsEFeTeV4mULs3JoBvZijh4V1sb9EHWmdQ1tgFu SjmOopk0WHBYyLGiXU7p7Xw3Co4ttttJvG9Ot+vu8XuZfv6cYlJqOOi2SxCeOv8K/7c/tIJ5NH6H 55vwBOT6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wWa8xgAAAN0A AAAPAAAAAAAAAAAAAAAAAKoCAABkcnMvZG93bnJldi54bWxQSwUGAAAAAAQABAD6AAAAnQMAAAAA ">
                        <v:line id="Line 50" o:spid="_x0000_s1067" style="position:absolute;visibility:visible;mso-wrap-style:square" from="9586,10659" to="9869,10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a5BMQAAADdAAAADwAAAGRycy9kb3ducmV2LnhtbERPy2rCQBTdC/7DcIXudNIKsaSOIi0F 7UJ8gS6vmdskbeZOmJkm8e+dhdDl4bzny97UoiXnK8sKnicJCOLc6ooLBafj5/gVhA/IGmvLpOBG HpaL4WCOmbYd76k9hELEEPYZKihDaDIpfV6SQT+xDXHkvq0zGCJ0hdQOuxhuavmSJKk0WHFsKLGh 95Ly38OfUbCd7tJ2tfla9+dNes0/9tfLT+eUehr1qzcQgfrwL36411rBLJnG/fFNfAJ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FrkExAAAAN0AAAAPAAAAAAAAAAAA AAAAAKECAABkcnMvZG93bnJldi54bWxQSwUGAAAAAAQABAD5AAAAkgMAAAAA "/>
                        <v:oval id="Oval 51" o:spid="_x0000_s1068" style="position:absolute;left:9568;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AokMQA AADdAAAADwAAAGRycy9kb3ducmV2LnhtbESPQWvCQBSE70L/w/IKvUjdpKKV1FUkoHg19dDja/Y1 Cc2+DburSf69Kwgeh5n5hllvB9OKKznfWFaQzhIQxKXVDVcKzt/79xUIH5A1tpZJwUgetpuXyRoz bXs+0bUIlYgQ9hkqqEPoMil9WZNBP7MdcfT+rDMYonSV1A77CDet/EiSpTTYcFyosaO8pvK/uBgF btqN+XjM9+kvH4pFv9I/y7NW6u112H2BCDSEZ/jRPmoFn8k8hfub+ATk5gYAAP//AwBQSwECLQAU AAYACAAAACEA8PeKu/0AAADiAQAAEwAAAAAAAAAAAAAAAAAAAAAAW0NvbnRlbnRfVHlwZXNdLnht bFBLAQItABQABgAIAAAAIQAx3V9h0gAAAI8BAAALAAAAAAAAAAAAAAAAAC4BAABfcmVscy8ucmVs c1BLAQItABQABgAIAAAAIQAzLwWeQQAAADkAAAAQAAAAAAAAAAAAAAAAACkCAABkcnMvc2hhcGV4 bWwueG1sUEsBAi0AFAAGAAgAAAAhAHxQKJDEAAAA3QAAAA8AAAAAAAAAAAAAAAAAmAIAAGRycy9k b3ducmV2LnhtbFBLBQYAAAAABAAEAPUAAACJAwAAAAA= " fillcolor="black"/>
                        <v:oval id="Oval 52" o:spid="_x0000_s1069" style="position:absolute;left:9811;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K258QA AADdAAAADwAAAGRycy9kb3ducmV2LnhtbESPQWvCQBSE7wX/w/KEXoputFQluooEFK+NHjw+s88k mH0bdrcm+fduodDjMDPfMJtdbxrxJOdrywpm0wQEcWF1zaWCy/kwWYHwAVljY5kUDORhtx29bTDV tuNveuahFBHCPkUFVQhtKqUvKjLop7Yljt7dOoMhSldK7bCLcNPIeZIspMGa40KFLWUVFY/8xyhw H+2QDafsMLvxMf/qVvq6uGil3sf9fg0iUB/+w3/tk1awTD7n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IyCtufEAAAA3QAAAA8AAAAAAAAAAAAAAAAAmAIAAGRycy9k b3ducmV2LnhtbFBLBQYAAAAABAAEAPUAAACJAwAAAAA= " fillcolor="black"/>
                      </v:group>
                      <v:line id="Line 53" o:spid="_x0000_s1070" style="position:absolute;visibility:visible;mso-wrap-style:square" from="4283,2716" to="4823,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Qnc8cAAADdAAAADwAAAGRycy9kb3ducmV2LnhtbESPQWvCQBSE74L/YXlCb7qxgbSkriKW gvZQqi3o8Zl9TaLZt2F3m6T/vlsQehxm5htmsRpMIzpyvrasYD5LQBAXVtdcKvj8eJk+gvABWWNj mRT8kIfVcjxaYK5tz3vqDqEUEcI+RwVVCG0upS8qMuhntiWO3pd1BkOUrpTaYR/hppH3SZJJgzXH hQpb2lRUXA/fRsFb+p51693rdjjusnPxvD+fLr1T6m4yrJ9ABBrCf/jW3moFD0mawt+b+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xCdzxwAAAN0AAAAPAAAAAAAA AAAAAAAAAKECAABkcnMvZG93bnJldi54bWxQSwUGAAAAAAQABAD5AAAAlQMAAAAA "/>
                      <v:line id="Line 54" o:spid="_x0000_s1071" style="position:absolute;visibility:visible;mso-wrap-style:square" from="5828,2716" to="6368,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2/B8gAAADdAAAADwAAAGRycy9kb3ducmV2LnhtbESPQWvCQBSE7wX/w/IKvdVNa0kluoq0 FLSHolbQ4zP7TGKzb8PuNkn/vSsUPA4z8w0znfemFi05X1lW8DRMQBDnVldcKNh9fzyOQfiArLG2 TAr+yMN8NribYqZtxxtqt6EQEcI+QwVlCE0mpc9LMuiHtiGO3sk6gyFKV0jtsItwU8vnJEmlwYrj QokNvZWU/2x/jYKv0TptF6vPZb9fpcf8fXM8nDun1MN9v5iACNSHW/i/vdQKXp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C2/B8gAAADdAAAADwAAAAAA AAAAAAAAAAChAgAAZHJzL2Rvd25yZXYueG1sUEsFBgAAAAAEAAQA+QAAAJYDAAAAAA== "/>
                      <v:line id="Line 55" o:spid="_x0000_s1072" style="position:absolute;visibility:visible;mso-wrap-style:square" from="6368,2716" to="6368,3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EanMgAAADdAAAADwAAAGRycy9kb3ducmV2LnhtbESPQWvCQBSE7wX/w/IKvdVNK00luoq0 FLSHolbQ4zP7TGKzb8PuNkn/vSsUPA4z8w0znfemFi05X1lW8DRMQBDnVldcKNh9fzyOQfiArLG2 TAr+yMN8NribYqZtxxtqt6EQEcI+QwVlCE0mpc9LMuiHtiGO3sk6gyFKV0jtsItwU8vnJEmlwYrj QokNvZWU/2x/jYKv0TptF6vPZb9fpcf8fXM8nDun1MN9v5iACNSHW/i/vdQKXp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2EanMgAAADdAAAADwAAAAAA AAAAAAAAAAChAgAAZHJzL2Rvd25yZXYueG1sUEsFBgAAAAAEAAQA+QAAAJYDAAAAAA== "/>
                      <v:line id="Line 56" o:spid="_x0000_s1073" style="position:absolute;visibility:visible;mso-wrap-style:square" from="5108,2716" to="5675,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OE68cAAADdAAAADwAAAGRycy9kb3ducmV2LnhtbESPQWvCQBSE7wX/w/IEb3VjhVhSV5EW QT2I2kJ7fGZfk9js27C7JvHfdwtCj8PMfMPMl72pRUvOV5YVTMYJCOLc6ooLBR/v68dnED4ga6wt k4IbeVguBg9zzLTt+EjtKRQiQthnqKAMocmk9HlJBv3YNsTR+7bOYIjSFVI77CLc1PIpSVJpsOK4 UGJDryXlP6erUbCfHtJ2td1t+s9tes7fjuevS+eUGg371QuIQH34D9/bG61glkxT+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s4TrxwAAAN0AAAAPAAAAAAAA AAAAAAAAAKECAABkcnMvZG93bnJldi54bWxQSwUGAAAAAAQABAD5AAAAlQMAAAAA "/>
                    </v:group>
                  </v:group>
                  <v:oval id="Oval 57" o:spid="_x0000_s1074" style="position:absolute;left:4253;top:3826;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AvkMcA AADdAAAADwAAAGRycy9kb3ducmV2LnhtbESPQWvCQBSE74X+h+UVetONtVabukoRQ6WHQlUQb4/s M4lm34bdbYz/3hWEHoeZ+YaZzjtTi5acrywrGPQTEMS51RUXCrabrDcB4QOyxtoyKbiQh/ns8WGK qbZn/qV2HQoRIexTVFCG0KRS+rwkg75vG+LoHawzGKJ0hdQOzxFuavmSJG/SYMVxocSGFiXlp/Wf UeCWo68gT9ny9fhz3L3b773e65FSz0/d5weIQF34D9/bK61gnAzHcHsTn4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BxAL5DHAAAA3QAAAA8AAAAAAAAAAAAAAAAAmAIAAGRy cy9kb3ducmV2LnhtbFBLBQYAAAAABAAEAPUAAACMAwAAAAA= " fillcolor="black" stroked="f"/>
                  <v:oval id="Oval 58" o:spid="_x0000_s1075" style="position:absolute;left:5303;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74sMA AADdAAAADwAAAGRycy9kb3ducmV2LnhtbERPTWsCMRC9C/6HMII3zarV1tUopShKDwVtQbwNm3F3 dTNZklTXf28OgsfH+54vG1OJKzlfWlYw6CcgiDOrS84V/P2uex8gfEDWWFkmBXfysFy0W3NMtb3x jq77kIsYwj5FBUUIdSqlzwoy6Pu2Jo7cyTqDIUKXS+3wFsNNJYdJMpEGS44NBdb0VVB22f8bBW41 3gR5Wa/ezj/nw9R+H/VRj5XqdprPGYhATXiJn+6tVvCejOLc+CY+Abl4AAAA//8DAFBLAQItABQA BgAIAAAAIQDw94q7/QAAAOIBAAATAAAAAAAAAAAAAAAAAAAAAABbQ29udGVudF9UeXBlc10ueG1s UEsBAi0AFAAGAAgAAAAhADHdX2HSAAAAjwEAAAsAAAAAAAAAAAAAAAAALgEAAF9yZWxzLy5yZWxz UEsBAi0AFAAGAAgAAAAhADMvBZ5BAAAAOQAAABAAAAAAAAAAAAAAAAAAKQIAAGRycy9zaGFwZXht bC54bWxQSwECLQAUAAYACAAAACEAbd+74sMAAADdAAAADwAAAAAAAAAAAAAAAACYAgAAZHJzL2Rv d25yZXYueG1sUEsFBgAAAAAEAAQA9QAAAIgDAAAAAA== " fillcolor="black" stroked="f"/>
                  <v:oval id="Oval 59" o:spid="_x0000_s1076" style="position:absolute;left:6338;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MeecYA AADdAAAADwAAAGRycy9kb3ducmV2LnhtbESPQWsCMRSE74L/ITzBW81qterWKFIUiwehKhRvj81z d3XzsiRRt/++KRQ8DjPzDTNbNKYSd3K+tKyg30tAEGdWl5wrOB7WLxMQPiBrrCyTgh/ysJi3WzNM tX3wF933IRcRwj5FBUUIdSqlzwoy6Hu2Jo7e2TqDIUqXS+3wEeGmkoMkeZMGS44LBdb0UVB23d+M ArcabYK8rlfDy+7yPbXbkz7pkVLdTrN8BxGoCc/wf/tTKxgnr1P4exOf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ApMeecYAAADdAAAADwAAAAAAAAAAAAAAAACYAgAAZHJz L2Rvd25yZXYueG1sUEsFBgAAAAAEAAQA9QAAAIsDAAAAAA== " fillcolor="black" stroked="f"/>
                </v:group>
                <v:group id="Group 60" o:spid="_x0000_s1077" style="position:absolute;left:8566;top:3188;width:2940;height:497" coordorigin="4058,3856" coordsize="2710,4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QqgcQAAADdAAAADwAAAGRycy9kb3ducmV2LnhtbERPy2rCQBTdF/yH4Qru 6iT2JdFJEGmLi1CoFoq7S+aaBDN3QmbM4+87C6HLw3lvs9E0oqfO1ZYVxMsIBHFhdc2lgp/Tx+Ma hPPIGhvLpGAiB1k6e9hiou3A39QffSlCCLsEFVTet4mUrqjIoFvaljhwF9sZ9AF2pdQdDiHcNHIV Ra/SYM2hocKW9hUV1+PNKPgccNg9xe99fr3sp/Pp5es3j0mpxXzcbUB4Gv2/+O4+aAVv0XPYH96E JyD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yQqgcQAAADdAAAA DwAAAAAAAAAAAAAAAACqAgAAZHJzL2Rvd25yZXYueG1sUEsFBgAAAAAEAAQA+gAAAJsDAAAAAA== ">
                  <v:shape id="Text Box 61" o:spid="_x0000_s1078" type="#_x0000_t202" style="position:absolute;left:4058;top:385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uBUsUA AADdAAAADwAAAGRycy9kb3ducmV2LnhtbESPT2vCQBTE7wW/w/IEb7prsVVjNiKVQk8t/gVvj+wz CWbfhuzWpN++WxB6HGbmN0y67m0t7tT6yrGG6USBIM6dqbjQcDy8jxcgfEA2WDsmDT/kYZ0NnlJM jOt4R/d9KESEsE9QQxlCk0jp85Is+olriKN3da3FEGVbSNNiF+G2ls9KvUqLFceFEht6Kym/7b+t htPn9XKeqa9ia1+azvVKsl1KrUfDfrMCEagP/+FH+8NomKvZFP7exCcg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24FSxQAAAN0AAAAPAAAAAAAAAAAAAAAAAJgCAABkcnMv ZG93bnJldi54bWxQSwUGAAAAAAQABAD1AAAAigMAAAAA " filled="f" stroked="f">
                    <v:textbox>
                      <w:txbxContent>
                        <w:p w:rsidR="00C6138B" w:rsidRDefault="00C6138B" w:rsidP="00286C35">
                          <w:pPr>
                            <w:rPr>
                              <w:vertAlign w:val="subscript"/>
                            </w:rPr>
                          </w:pPr>
                          <w:r>
                            <w:t>1</w:t>
                          </w:r>
                        </w:p>
                      </w:txbxContent>
                    </v:textbox>
                  </v:shape>
                  <v:shape id="Text Box 62" o:spid="_x0000_s1079" type="#_x0000_t202" style="position:absolute;left:5138;top:387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kfJcQA AADdAAAADwAAAGRycy9kb3ducmV2LnhtbESPQWvCQBSE74L/YXmCt7qr2NZGVxFF6MnStBa8PbLP JJh9G7Krif/eFQoeh5n5hlmsOluJKzW+dKxhPFIgiDNnSs41/P7sXmYgfEA2WDkmDTfysFr2ewtM jGv5m65pyEWEsE9QQxFCnUjps4Is+pGriaN3co3FEGWTS9NgG+G2khOl3qTFkuNCgTVtCsrO6cVq OOxPx7+p+sq39rVuXack2w+p9XDQrecgAnXhGf5vfxoN72o6gc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EsJHyXEAAAA3QAAAA8AAAAAAAAAAAAAAAAAmAIAAGRycy9k b3ducmV2LnhtbFBLBQYAAAAABAAEAPUAAACJAwAAAAA= " filled="f" stroked="f">
                    <v:textbox>
                      <w:txbxContent>
                        <w:p w:rsidR="00C6138B" w:rsidRDefault="00C6138B" w:rsidP="00286C35">
                          <w:pPr>
                            <w:rPr>
                              <w:vertAlign w:val="subscript"/>
                            </w:rPr>
                          </w:pPr>
                          <w:r>
                            <w:t>2</w:t>
                          </w:r>
                        </w:p>
                      </w:txbxContent>
                    </v:textbox>
                  </v:shape>
                  <v:shape id="Text Box 63" o:spid="_x0000_s1080" type="#_x0000_t202" style="position:absolute;left:6173;top:387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W6vsQA AADdAAAADwAAAGRycy9kb3ducmV2LnhtbESPT2sCMRTE74LfIbyCN03aWrVbo5SK0JPiX/D22Dx3 Fzcvyya6229vCoLHYWZ+w0znrS3FjWpfONbwOlAgiFNnCs407HfL/gSED8gGS8ek4Y88zGfdzhQT 4xre0G0bMhEh7BPUkIdQJVL6NCeLfuAq4uidXW0xRFln0tTYRLgt5ZtSI2mx4LiQY0U/OaWX7dVq OKzOp+NQrbOF/aga1yrJ9lNq3Xtpv79ABGrDM/xo/xoNYzV8h/838QnI2R0AAP//AwBQSwECLQAU AAYACAAAACEA8PeKu/0AAADiAQAAEwAAAAAAAAAAAAAAAAAAAAAAW0NvbnRlbnRfVHlwZXNdLnht bFBLAQItABQABgAIAAAAIQAx3V9h0gAAAI8BAAALAAAAAAAAAAAAAAAAAC4BAABfcmVscy8ucmVs c1BLAQItABQABgAIAAAAIQAzLwWeQQAAADkAAAAQAAAAAAAAAAAAAAAAACkCAABkcnMvc2hhcGV4 bWwueG1sUEsBAi0AFAAGAAgAAAAhACRFur7EAAAA3QAAAA8AAAAAAAAAAAAAAAAAmAIAAGRycy9k b3ducmV2LnhtbFBLBQYAAAAABAAEAPUAAACJAwAAAAA= " filled="f" stroked="f">
                    <v:textbox>
                      <w:txbxContent>
                        <w:p w:rsidR="00C6138B" w:rsidRDefault="00C6138B" w:rsidP="00286C35">
                          <w:pPr>
                            <w:rPr>
                              <w:vertAlign w:val="subscript"/>
                            </w:rPr>
                          </w:pPr>
                          <w:r>
                            <w:t>3</w:t>
                          </w:r>
                        </w:p>
                      </w:txbxContent>
                    </v:textbox>
                  </v:shape>
                </v:group>
                <v:shape id="Text Box 65" o:spid="_x0000_s1081" type="#_x0000_t202" style="position:absolute;left:9136;top:2693;width:646;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wiysQA AADdAAAADwAAAGRycy9kb3ducmV2LnhtbESPT2vCQBTE7wW/w/IEb7prSatGV5GK0FOLf8HbI/tM gtm3Ibua9Nt3C0KPw8z8hlmsOluJBzW+dKxhPFIgiDNnSs41HA/b4RSED8gGK8ek4Yc8rJa9lwWm xrW8o8c+5CJC2KeooQihTqX0WUEW/cjVxNG7usZiiLLJpWmwjXBbyVel3qXFkuNCgTV9FJTd9ner 4fR1vZwT9Z1v7Fvduk5JtjOp9aDfrecgAnXhP/xsfxoNE5Uk8PcmPgG5/AUAAP//AwBQSwECLQAU AAYACAAAACEA8PeKu/0AAADiAQAAEwAAAAAAAAAAAAAAAAAAAAAAW0NvbnRlbnRfVHlwZXNdLnht bFBLAQItABQABgAIAAAAIQAx3V9h0gAAAI8BAAALAAAAAAAAAAAAAAAAAC4BAABfcmVscy8ucmVs c1BLAQItABQABgAIAAAAIQAzLwWeQQAAADkAAAAQAAAAAAAAAAAAAAAAACkCAABkcnMvc2hhcGV4 bWwueG1sUEsBAi0AFAAGAAgAAAAhAKusIsrEAAAA3QAAAA8AAAAAAAAAAAAAAAAAmAIAAGRycy9k b3ducmV2LnhtbFBLBQYAAAAABAAEAPUAAACJAwAAAAA= " filled="f" stroked="f">
                  <v:textbo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1</w:t>
                        </w:r>
                      </w:p>
                    </w:txbxContent>
                  </v:textbox>
                </v:shape>
                <v:shape id="Text Box 66" o:spid="_x0000_s1082" type="#_x0000_t202" style="position:absolute;left:10291;top:2708;width:646;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CHUcUA AADdAAAADwAAAGRycy9kb3ducmV2LnhtbESPT2vCQBTE74LfYXmCt7pbUatpNiIthZ6U+g96e2Sf SWj2bciuJv32XaHgcZiZ3zDpure1uFHrK8canicKBHHuTMWFhuPh42kJwgdkg7Vj0vBLHtbZcJBi YlzHX3Tbh0JECPsENZQhNImUPi/Jop+4hjh6F9daDFG2hTQtdhFuazlVaiEtVhwXSmzoraT8Z3+1 Gk7by/d5pnbFu503neuVZLuSWo9H/eYVRKA+PML/7U+j4UXN5nB/E5+Az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4IdRxQAAAN0AAAAPAAAAAAAAAAAAAAAAAJgCAABkcnMv ZG93bnJldi54bWxQSwUGAAAAAAQABAD1AAAAigMAAAAA " filled="f" stroked="f">
                  <v:textbo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2</w:t>
                        </w:r>
                      </w:p>
                    </w:txbxContent>
                  </v:textbox>
                </v:shape>
                <v:shape id="Text Box 67" o:spid="_x0000_s1083" type="#_x0000_t202" style="position:absolute;left:9982;top:1643;width:646;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IZJsQA AADdAAAADwAAAGRycy9kb3ducmV2LnhtbESPT4vCMBTE7wt+h/AEb5oorqvVKLKL4Gll/QfeHs2z LTYvpYm2++03grDHYWZ+wyxWrS3Fg2pfONYwHCgQxKkzBWcajodNfwrCB2SDpWPS8EseVsvO2wIT 4xr+occ+ZCJC2CeoIQ+hSqT0aU4W/cBVxNG7utpiiLLOpKmxiXBbypFSE2mx4LiQY0WfOaW3/d1q OH1fL+ex2mVf9r1qXKsk25nUutdt13MQgdrwH361t0bDhxpP4PkmP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DQyGSbEAAAA3QAAAA8AAAAAAAAAAAAAAAAAmAIAAGRycy9k b3ducmV2LnhtbFBLBQYAAAAABAAEAPUAAACJAwAAAAA= " filled="f" stroked="f">
                  <v:textbox>
                    <w:txbxContent>
                      <w:p w:rsidR="00C6138B" w:rsidRDefault="00C6138B" w:rsidP="00286C35">
                        <w:pPr>
                          <w:rPr>
                            <w:vertAlign w:val="subscript"/>
                          </w:rPr>
                        </w:pPr>
                        <w:r>
                          <w:t>+</w:t>
                        </w:r>
                      </w:p>
                    </w:txbxContent>
                  </v:textbox>
                </v:shape>
                <v:shape id="Text Box 68" o:spid="_x0000_s1084" type="#_x0000_t202" style="position:absolute;left:10356;top:1643;width:646;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68vcUA AADdAAAADwAAAGRycy9kb3ducmV2LnhtbESPW4vCMBSE3xf8D+EIvq2J4nqpRpFdBJ9W1hv4dmiO bbE5KU203X+/EYR9HGbmG2axam0pHlT7wrGGQV+BIE6dKTjTcDxs3qcgfEA2WDomDb/kYbXsvC0w Ma7hH3rsQyYihH2CGvIQqkRKn+Zk0fddRRy9q6sthijrTJoamwi3pRwqNZYWC44LOVb0mVN629+t htP39XIeqV32ZT+qxrVKsp1JrXvddj0HEagN/+FXe2s0TNRoAs838Qn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fry9xQAAAN0AAAAPAAAAAAAAAAAAAAAAAJgCAABkcnMv ZG93bnJldi54bWxQSwUGAAAAAAQABAD1AAAAigMAAAAA " filled="f" stroked="f">
                  <v:textbox>
                    <w:txbxContent>
                      <w:p w:rsidR="00C6138B" w:rsidRDefault="00C6138B" w:rsidP="00286C35">
                        <w:pPr>
                          <w:rPr>
                            <w:vertAlign w:val="subscript"/>
                          </w:rPr>
                        </w:pPr>
                        <w:r>
                          <w:t>-</w:t>
                        </w:r>
                      </w:p>
                    </w:txbxContent>
                  </v:textbox>
                </v:shape>
                <v:shape id="Text Box 69" o:spid="_x0000_s1085" type="#_x0000_t202" style="position:absolute;left:9301;top:1569;width:646;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Eoz8IA AADdAAAADwAAAGRycy9kb3ducmV2LnhtbERPy2rCQBTdF/yH4QruzEwl2jY6iiiFrixNH+Dukrkm oZk7ITMm8e+dRaHLw3lvdqNtRE+drx1reEwUCOLCmZpLDV+fr/NnED4gG2wck4YbedhtJw8bzIwb +IP6PJQihrDPUEMVQptJ6YuKLPrEtcSRu7jOYoiwK6XpcIjhtpELpVbSYs2xocKWDhUVv/nVavg+ Xc4/qXovj3bZDm5Uku2L1Ho2HfdrEIHG8C/+c78ZDU8qjXPjm/gE5PYOAAD//wMAUEsBAi0AFAAG AAgAAAAhAPD3irv9AAAA4gEAABMAAAAAAAAAAAAAAAAAAAAAAFtDb250ZW50X1R5cGVzXS54bWxQ SwECLQAUAAYACAAAACEAMd1fYdIAAACPAQAACwAAAAAAAAAAAAAAAAAuAQAAX3JlbHMvLnJlbHNQ SwECLQAUAAYACAAAACEAMy8FnkEAAAA5AAAAEAAAAAAAAAAAAAAAAAApAgAAZHJzL3NoYXBleG1s LnhtbFBLAQItABQABgAIAAAAIQAq4SjPwgAAAN0AAAAPAAAAAAAAAAAAAAAAAJgCAABkcnMvZG93 bnJldi54bWxQSwUGAAAAAAQABAD1AAAAhwMAAAAA " filled="f" stroked="f">
                  <v:textbox>
                    <w:txbxContent>
                      <w:p w:rsidR="00C6138B" w:rsidRPr="004B3BC1" w:rsidRDefault="00C6138B" w:rsidP="00286C35">
                        <w:pPr>
                          <w:rPr>
                            <w:rFonts w:ascii="Times New Roman" w:hAnsi="Times New Roman"/>
                            <w:vertAlign w:val="subscript"/>
                          </w:rPr>
                        </w:pPr>
                        <w:r w:rsidRPr="004B3BC1">
                          <w:rPr>
                            <w:rFonts w:ascii="Times New Roman" w:hAnsi="Times New Roman"/>
                          </w:rPr>
                          <w:t>K</w:t>
                        </w:r>
                      </w:p>
                    </w:txbxContent>
                  </v:textbox>
                </v:shape>
                <w10:wrap type="square"/>
              </v:group>
            </w:pict>
          </mc:Fallback>
        </mc:AlternateContent>
      </w:r>
      <w:r w:rsidR="00286C35" w:rsidRPr="00E62897">
        <w:rPr>
          <w:rFonts w:ascii="Times New Roman" w:hAnsi="Times New Roman"/>
          <w:sz w:val="26"/>
          <w:szCs w:val="26"/>
          <w:lang w:val="es-ES"/>
        </w:rPr>
        <w:t xml:space="preserve">Cho mạch điện có sơ đồ như hình vẽ </w:t>
      </w:r>
      <w:r w:rsidR="00286C35" w:rsidRPr="00E62897">
        <w:rPr>
          <w:rFonts w:ascii="Times New Roman" w:hAnsi="Times New Roman"/>
          <w:i/>
          <w:sz w:val="26"/>
          <w:szCs w:val="26"/>
          <w:lang w:val="es-ES"/>
        </w:rPr>
        <w:t>(Hình 1)</w:t>
      </w:r>
      <w:r w:rsidR="00286C35" w:rsidRPr="00E62897">
        <w:rPr>
          <w:rFonts w:ascii="Times New Roman" w:hAnsi="Times New Roman"/>
          <w:b/>
          <w:i/>
          <w:sz w:val="26"/>
          <w:szCs w:val="26"/>
          <w:lang w:val="es-ES"/>
        </w:rPr>
        <w:t>.</w:t>
      </w:r>
      <w:r w:rsidR="00286C35" w:rsidRPr="00E62897">
        <w:rPr>
          <w:rFonts w:ascii="Times New Roman" w:hAnsi="Times New Roman"/>
          <w:sz w:val="26"/>
          <w:szCs w:val="26"/>
          <w:lang w:val="es-ES"/>
        </w:rPr>
        <w:t xml:space="preserve"> Khi công tắc K đóng, các đèn Đ</w:t>
      </w:r>
      <w:r w:rsidR="00286C35" w:rsidRPr="00E62897">
        <w:rPr>
          <w:rFonts w:ascii="Times New Roman" w:hAnsi="Times New Roman"/>
          <w:sz w:val="26"/>
          <w:szCs w:val="26"/>
          <w:vertAlign w:val="subscript"/>
          <w:lang w:val="es-ES"/>
        </w:rPr>
        <w:t>1</w:t>
      </w:r>
      <w:r w:rsidR="00286C35" w:rsidRPr="00E62897">
        <w:rPr>
          <w:rFonts w:ascii="Times New Roman" w:hAnsi="Times New Roman"/>
          <w:sz w:val="26"/>
          <w:szCs w:val="26"/>
          <w:lang w:val="es-ES"/>
        </w:rPr>
        <w:t xml:space="preserve"> và Đ</w:t>
      </w:r>
      <w:r w:rsidR="00286C35" w:rsidRPr="00E62897">
        <w:rPr>
          <w:rFonts w:ascii="Times New Roman" w:hAnsi="Times New Roman"/>
          <w:sz w:val="26"/>
          <w:szCs w:val="26"/>
          <w:vertAlign w:val="subscript"/>
          <w:lang w:val="es-ES"/>
        </w:rPr>
        <w:t>2</w:t>
      </w:r>
      <w:r w:rsidR="00286C35" w:rsidRPr="00E62897">
        <w:rPr>
          <w:rFonts w:ascii="Times New Roman" w:hAnsi="Times New Roman"/>
          <w:sz w:val="26"/>
          <w:szCs w:val="26"/>
          <w:lang w:val="es-ES"/>
        </w:rPr>
        <w:t xml:space="preserve"> đều sáng.</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lastRenderedPageBreak/>
        <w:t>a) Ampe kế,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được mắc với nhau như thế nào? Khi ampe kế chỉ I = 0,3A, hãy tính cường độ dòng điện I</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à I</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 xml:space="preserve">b) Mắc vôn kế V vào hai điểm 1 và 3, lúc này vôn kế chỉ </w:t>
      </w:r>
    </w:p>
    <w:p w:rsidR="00286C35" w:rsidRPr="00E62897" w:rsidRDefault="00286C35" w:rsidP="00286C35">
      <w:pPr>
        <w:spacing w:before="80" w:line="264" w:lineRule="auto"/>
        <w:jc w:val="both"/>
        <w:rPr>
          <w:rFonts w:ascii="Times New Roman" w:hAnsi="Times New Roman"/>
          <w:sz w:val="26"/>
          <w:szCs w:val="26"/>
          <w:lang w:val="es-ES"/>
        </w:rPr>
      </w:pPr>
      <w:r w:rsidRPr="00E62897">
        <w:rPr>
          <w:rFonts w:ascii="Times New Roman" w:hAnsi="Times New Roman"/>
          <w:sz w:val="26"/>
          <w:szCs w:val="26"/>
          <w:lang w:val="es-ES"/>
        </w:rPr>
        <w:t>U = 5,2V, mắc vôn kế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vào hai điểm 2 và 3, lúc này vôn kế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chỉ U</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3,6V.Tính hiệu điện thế U</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giữa hai đầu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ẽ sơ đồ mạch điện với các vôn kế V và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c) Nếu thay nguồn điện đã cho bằng nguồn điện khác, sao cho số chỉ của vôn kế V là 6V thì độ sáng của các đèn sẽ thay đổi như thế nào? Giải thích ?</w:t>
      </w:r>
    </w:p>
    <w:p w:rsidR="00286C35" w:rsidRPr="00E62897" w:rsidRDefault="00286C35" w:rsidP="00286C35">
      <w:pPr>
        <w:spacing w:before="240" w:line="264" w:lineRule="auto"/>
        <w:jc w:val="both"/>
        <w:rPr>
          <w:rFonts w:ascii="Times New Roman" w:hAnsi="Times New Roman"/>
          <w:b/>
          <w:sz w:val="26"/>
          <w:szCs w:val="26"/>
          <w:lang w:val="es-ES"/>
        </w:rPr>
      </w:pPr>
      <w:r w:rsidRPr="00E62897">
        <w:rPr>
          <w:rFonts w:ascii="Times New Roman" w:hAnsi="Times New Roman"/>
          <w:noProof/>
          <w:sz w:val="26"/>
          <w:szCs w:val="26"/>
        </w:rPr>
        <w:pict>
          <v:group id="_x0000_s1110" style="position:absolute;left:0;text-align:left;margin-left:327.75pt;margin-top:15.4pt;width:148.4pt;height:146.3pt;z-index:251657728" coordorigin="8190,4496" coordsize="2968,2926">
            <v:line id="_x0000_s1111" style="position:absolute" from="8357,4860" to="8357,6118" strokeweight="1pt"/>
            <v:line id="_x0000_s1112" style="position:absolute" from="8357,6118" to="11158,6118" strokeweight="1pt"/>
            <v:line id="_x0000_s1113" style="position:absolute" from="11158,4860" to="11158,6118" strokeweight="1pt"/>
            <v:line id="_x0000_s1114" style="position:absolute" from="8339,4860" to="9330,4860" strokeweight="1pt"/>
            <v:line id="_x0000_s1115" style="position:absolute" from="9430,4860" to="10209,4860" strokeweight="1pt"/>
            <v:line id="_x0000_s1116" style="position:absolute" from="9344,4747" to="9344,4972" strokeweight="1pt"/>
            <v:line id="_x0000_s1117" style="position:absolute" from="9430,4796" to="9430,4924" strokeweight="1pt"/>
            <v:line id="_x0000_s1118" style="position:absolute" from="10464,4860" to="11144,4860" strokeweight="1pt"/>
            <v:line id="_x0000_s1119" style="position:absolute" from="10223,4843" to="10464,4843" strokeweight="1.5pt">
              <v:stroke startarrowwidth="narrow" startarrowlength="short" endarrowwidth="narrow" endarrowlength="short"/>
            </v:line>
            <v:shape id="_x0000_s1120" type="#_x0000_t75" style="position:absolute;left:10351;top:4729;width:203;height:275">
              <v:imagedata r:id="rId27" o:title=""/>
            </v:shape>
            <v:shape id="_x0000_s1121" type="#_x0000_t75" style="position:absolute;left:10124;top:4729;width:204;height:275">
              <v:imagedata r:id="rId27" o:title=""/>
            </v:shape>
            <v:shape id="_x0000_s1122" type="#_x0000_t75" style="position:absolute;left:9070;top:4632;width:208;height:233">
              <v:imagedata r:id="rId28" o:title=""/>
            </v:shape>
            <v:shape id="_x0000_s1123" type="#_x0000_t75" style="position:absolute;left:9472;top:4715;width:189;height:127">
              <v:imagedata r:id="rId29" o:title=""/>
            </v:shape>
            <v:shape id="_x0000_s1124" type="#_x0000_t75" style="position:absolute;left:10238;top:4496;width:230;height:264">
              <v:imagedata r:id="rId30" o:title=""/>
            </v:shape>
            <v:rect id="_x0000_s1125" style="position:absolute;left:8731;top:5668;width:1451;height:852"/>
            <v:shape id="_x0000_s1126" type="#_x0000_t123" style="position:absolute;left:9305;top:5522;width:295;height:288"/>
            <v:shape id="_x0000_s1127" type="#_x0000_t123" style="position:absolute;left:10528;top:5966;width:295;height:287"/>
            <v:oval id="_x0000_s1128" style="position:absolute;left:8190;top:5315;width:344;height:358"/>
            <v:shape id="_x0000_s1129" type="#_x0000_t75" style="position:absolute;left:8246;top:5333;width:263;height:294">
              <v:imagedata r:id="rId31" o:title=""/>
            </v:shape>
            <v:shape id="_x0000_s1130" type="#_x0000_t202" style="position:absolute;left:9472;top:5157;width:555;height:472" filled="f" stroked="f">
              <v:textbox style="mso-next-textbox:#_x0000_s1130">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1</w:t>
                    </w:r>
                  </w:p>
                </w:txbxContent>
              </v:textbox>
            </v:shape>
            <v:shape id="_x0000_s1131" type="#_x0000_t123" style="position:absolute;left:9289;top:6371;width:295;height:287"/>
            <v:shape id="_x0000_s1132" type="#_x0000_t202" style="position:absolute;left:9468;top:6464;width:555;height:409" filled="f" stroked="f">
              <v:textbox style="mso-next-textbox:#_x0000_s1132">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3</w:t>
                    </w:r>
                  </w:p>
                </w:txbxContent>
              </v:textbox>
            </v:shape>
            <v:shape id="_x0000_s1133" type="#_x0000_t202" style="position:absolute;left:9263;top:6910;width:1049;height:512" filled="f" stroked="f">
              <v:textbox style="mso-next-textbox:#_x0000_s1133">
                <w:txbxContent>
                  <w:p w:rsidR="00C6138B" w:rsidRPr="00687D56" w:rsidRDefault="00C6138B" w:rsidP="00286C35">
                    <w:pPr>
                      <w:ind w:right="-171"/>
                      <w:rPr>
                        <w:rFonts w:ascii="Times New Roman" w:hAnsi="Times New Roman"/>
                        <w:sz w:val="26"/>
                        <w:szCs w:val="26"/>
                        <w:vertAlign w:val="subscript"/>
                      </w:rPr>
                    </w:pPr>
                    <w:r w:rsidRPr="00687D56">
                      <w:rPr>
                        <w:rFonts w:ascii="Times New Roman" w:hAnsi="Times New Roman"/>
                        <w:sz w:val="26"/>
                        <w:szCs w:val="26"/>
                      </w:rPr>
                      <w:t>(</w:t>
                    </w:r>
                    <w:r w:rsidRPr="00687D56">
                      <w:rPr>
                        <w:rFonts w:ascii="Times New Roman" w:hAnsi="Times New Roman"/>
                        <w:i/>
                        <w:sz w:val="26"/>
                        <w:szCs w:val="26"/>
                      </w:rPr>
                      <w:t>Hình 2</w:t>
                    </w:r>
                    <w:r w:rsidRPr="00687D56">
                      <w:rPr>
                        <w:rFonts w:ascii="Times New Roman" w:hAnsi="Times New Roman"/>
                        <w:sz w:val="26"/>
                        <w:szCs w:val="26"/>
                      </w:rPr>
                      <w:t>)</w:t>
                    </w:r>
                  </w:p>
                </w:txbxContent>
              </v:textbox>
            </v:shape>
            <v:line id="_x0000_s1134" style="position:absolute" from="8707,6112" to="10237,6112"/>
            <v:shape id="_x0000_s1135" type="#_x0000_t123" style="position:absolute;left:9305;top:5963;width:295;height:287"/>
            <v:shape id="_x0000_s1136" type="#_x0000_t202" style="position:absolute;left:9487;top:5723;width:555;height:473" filled="f" stroked="f">
              <v:textbox style="mso-next-textbox:#_x0000_s1136">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2</w:t>
                    </w:r>
                  </w:p>
                </w:txbxContent>
              </v:textbox>
            </v:shape>
            <v:shape id="_x0000_s1137" type="#_x0000_t202" style="position:absolute;left:10443;top:5583;width:555;height:409" filled="f" stroked="f">
              <v:textbox style="mso-next-textbox:#_x0000_s1137">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4</w:t>
                    </w:r>
                  </w:p>
                </w:txbxContent>
              </v:textbox>
            </v:shape>
            <w10:wrap type="square"/>
          </v:group>
          <o:OLEObject Type="Embed" ProgID="Equation.3" ShapeID="_x0000_s1120" DrawAspect="Content" ObjectID="_1668239655" r:id="rId32"/>
          <o:OLEObject Type="Embed" ProgID="Equation.3" ShapeID="_x0000_s1121" DrawAspect="Content" ObjectID="_1668239656" r:id="rId33"/>
          <o:OLEObject Type="Embed" ProgID="Equation.3" ShapeID="_x0000_s1122" DrawAspect="Content" ObjectID="_1668239657" r:id="rId34"/>
          <o:OLEObject Type="Embed" ProgID="Equation.3" ShapeID="_x0000_s1123" DrawAspect="Content" ObjectID="_1668239658" r:id="rId35"/>
          <o:OLEObject Type="Embed" ProgID="Equation.3" ShapeID="_x0000_s1124" DrawAspect="Content" ObjectID="_1668239659" r:id="rId36"/>
          <o:OLEObject Type="Embed" ProgID="Equation.DSMT4" ShapeID="_x0000_s1129" DrawAspect="Content" ObjectID="_1668239660" r:id="rId37"/>
        </w:pict>
      </w:r>
      <w:r w:rsidRPr="00E62897">
        <w:rPr>
          <w:rFonts w:ascii="Times New Roman" w:hAnsi="Times New Roman"/>
          <w:b/>
          <w:sz w:val="26"/>
          <w:szCs w:val="26"/>
          <w:lang w:val="es-ES"/>
        </w:rPr>
        <w:t xml:space="preserve">Bài 5. </w:t>
      </w:r>
      <w:r w:rsidRPr="00E62897">
        <w:rPr>
          <w:rFonts w:ascii="Times New Roman" w:hAnsi="Times New Roman"/>
          <w:sz w:val="26"/>
          <w:szCs w:val="26"/>
          <w:lang w:val="es-ES"/>
        </w:rPr>
        <w:t>(3,5 điểm):</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 xml:space="preserve">Cho mạch điện có sơ đồ như hình vẽ </w:t>
      </w:r>
      <w:r w:rsidRPr="00E62897">
        <w:rPr>
          <w:rFonts w:ascii="Times New Roman" w:hAnsi="Times New Roman"/>
          <w:i/>
          <w:sz w:val="26"/>
          <w:szCs w:val="26"/>
          <w:lang w:val="es-ES"/>
        </w:rPr>
        <w:t>(Hình 2)</w:t>
      </w:r>
    </w:p>
    <w:p w:rsidR="00286C35" w:rsidRPr="00E62897" w:rsidRDefault="00286C35" w:rsidP="00286C35">
      <w:pPr>
        <w:spacing w:before="80" w:line="264" w:lineRule="auto"/>
        <w:ind w:firstLine="567"/>
        <w:jc w:val="both"/>
        <w:rPr>
          <w:rFonts w:ascii="Times New Roman" w:hAnsi="Times New Roman"/>
          <w:sz w:val="26"/>
          <w:szCs w:val="26"/>
          <w:vertAlign w:val="subscript"/>
          <w:lang w:val="es-ES"/>
        </w:rPr>
      </w:pPr>
      <w:r w:rsidRPr="00E62897">
        <w:rPr>
          <w:rFonts w:ascii="Times New Roman" w:hAnsi="Times New Roman"/>
          <w:sz w:val="26"/>
          <w:szCs w:val="26"/>
          <w:lang w:val="es-ES"/>
        </w:rPr>
        <w:t>a) Biết ampe kế A chỉ I = 5A, cường độ dòng điện chạy qua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à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bằng nhau: I</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 I</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1,5A. Xác định cường độ dòng điện I</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xml:space="preserve"> và cường độ dòng điện I</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4.</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b) Mạch điện trên được mắc vào nguồn điện có hiệu điện thế U = 12V. Biết</w:t>
      </w:r>
      <w:r w:rsidRPr="00E62897">
        <w:rPr>
          <w:rFonts w:ascii="Times New Roman" w:hAnsi="Times New Roman"/>
          <w:sz w:val="26"/>
          <w:szCs w:val="26"/>
          <w:vertAlign w:val="subscript"/>
          <w:lang w:val="es-ES"/>
        </w:rPr>
        <w:t xml:space="preserve"> </w:t>
      </w:r>
      <w:r w:rsidRPr="00E62897">
        <w:rPr>
          <w:rFonts w:ascii="Times New Roman" w:hAnsi="Times New Roman"/>
          <w:sz w:val="26"/>
          <w:szCs w:val="26"/>
          <w:lang w:val="es-ES"/>
        </w:rPr>
        <w:t>hiệu điện thế giữa hai đầu bóng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là U</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4,5V. Tìm hiệu điện thế U</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U</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U</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lần lượt giữa hai đầu các bóng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  </w:t>
      </w:r>
    </w:p>
    <w:p w:rsidR="00286C35" w:rsidRPr="00E62897" w:rsidRDefault="00286C35" w:rsidP="00286C35">
      <w:pPr>
        <w:spacing w:before="240" w:line="264" w:lineRule="auto"/>
        <w:jc w:val="both"/>
        <w:rPr>
          <w:rFonts w:ascii="Times New Roman" w:hAnsi="Times New Roman"/>
          <w:b/>
          <w:sz w:val="26"/>
          <w:szCs w:val="26"/>
          <w:lang w:val="es-ES"/>
        </w:rPr>
      </w:pPr>
      <w:r w:rsidRPr="00E62897">
        <w:rPr>
          <w:rFonts w:ascii="Times New Roman" w:hAnsi="Times New Roman"/>
          <w:b/>
          <w:sz w:val="26"/>
          <w:szCs w:val="26"/>
          <w:lang w:val="es-ES"/>
        </w:rPr>
        <w:t xml:space="preserve">Bài 6. </w:t>
      </w:r>
      <w:r w:rsidRPr="00E62897">
        <w:rPr>
          <w:rFonts w:ascii="Times New Roman" w:hAnsi="Times New Roman"/>
          <w:sz w:val="26"/>
          <w:szCs w:val="26"/>
          <w:lang w:val="es-ES"/>
        </w:rPr>
        <w:t>(1.5 điểm):</w:t>
      </w:r>
    </w:p>
    <w:p w:rsidR="00286C35" w:rsidRPr="00E62897" w:rsidRDefault="00286C35" w:rsidP="00286C35">
      <w:pPr>
        <w:spacing w:before="240" w:line="264" w:lineRule="auto"/>
        <w:ind w:firstLine="570"/>
        <w:jc w:val="both"/>
        <w:rPr>
          <w:rFonts w:ascii="Times New Roman" w:hAnsi="Times New Roman"/>
          <w:sz w:val="26"/>
          <w:szCs w:val="26"/>
          <w:lang w:val="pt-BR"/>
        </w:rPr>
      </w:pPr>
      <w:r w:rsidRPr="00E62897">
        <w:rPr>
          <w:rFonts w:ascii="Times New Roman" w:hAnsi="Times New Roman"/>
          <w:sz w:val="26"/>
          <w:szCs w:val="26"/>
          <w:lang w:val="es-ES"/>
        </w:rPr>
        <w:t xml:space="preserve">Nhìn vào một tấm kính mỏng có tráng bạc ở mặt sau, ta thấy rõ ảnh của mình. Nhưng với tấm kính không tráng bạc thì ta không nhìn thấy ảnh hoặc nhìn thấy rất mờ. </w:t>
      </w:r>
      <w:r w:rsidRPr="00E62897">
        <w:rPr>
          <w:rFonts w:ascii="Times New Roman" w:hAnsi="Times New Roman"/>
          <w:sz w:val="26"/>
          <w:szCs w:val="26"/>
          <w:lang w:val="pt-BR"/>
        </w:rPr>
        <w:t>Hãy giải thích?</w:t>
      </w:r>
    </w:p>
    <w:p w:rsidR="00286C35" w:rsidRPr="00E62897" w:rsidRDefault="00286C35" w:rsidP="00286C35">
      <w:pPr>
        <w:spacing w:before="120"/>
        <w:jc w:val="center"/>
        <w:rPr>
          <w:rFonts w:ascii="Times New Roman" w:hAnsi="Times New Roman"/>
          <w:lang w:val="pt-BR"/>
        </w:rPr>
      </w:pPr>
      <w:r w:rsidRPr="00E62897">
        <w:rPr>
          <w:rFonts w:ascii="Times New Roman" w:hAnsi="Times New Roman"/>
          <w:lang w:val="pt-BR"/>
        </w:rPr>
        <w:t>------ Hết -----</w:t>
      </w:r>
      <w:r w:rsidRPr="00E62897">
        <w:rPr>
          <w:rFonts w:ascii="Times New Roman" w:hAnsi="Times New Roman"/>
          <w:lang w:val="vi-VN"/>
        </w:rPr>
        <w:t>-</w:t>
      </w:r>
    </w:p>
    <w:p w:rsidR="00286C35" w:rsidRPr="00E62897" w:rsidRDefault="00286C35" w:rsidP="00286C35">
      <w:pPr>
        <w:spacing w:before="120"/>
        <w:jc w:val="center"/>
        <w:rPr>
          <w:rFonts w:ascii="Times New Roman" w:hAnsi="Times New Roman"/>
          <w:lang w:val="pt-BR"/>
        </w:rPr>
      </w:pPr>
    </w:p>
    <w:p w:rsidR="00286C35" w:rsidRPr="00E62897" w:rsidRDefault="00286C35" w:rsidP="00286C35">
      <w:pPr>
        <w:jc w:val="center"/>
        <w:rPr>
          <w:rFonts w:ascii="Times New Roman" w:hAnsi="Times New Roman"/>
          <w:b/>
          <w:sz w:val="26"/>
          <w:szCs w:val="26"/>
        </w:rPr>
      </w:pPr>
      <w:r w:rsidRPr="00E62897">
        <w:rPr>
          <w:rFonts w:ascii="Times New Roman" w:hAnsi="Times New Roman"/>
          <w:b/>
          <w:sz w:val="26"/>
          <w:szCs w:val="26"/>
        </w:rPr>
        <w:t>HƯỚNG DẤN VÀ BIỂU ĐIỂM CHẤM ĐỀ THI HSG VẬT LÝ 7</w:t>
      </w:r>
    </w:p>
    <w:p w:rsidR="00286C35" w:rsidRPr="00E62897" w:rsidRDefault="00286C35" w:rsidP="00286C35">
      <w:pPr>
        <w:rPr>
          <w:rFonts w:ascii="Times New Roman" w:hAnsi="Times New Roman"/>
          <w:sz w:val="26"/>
          <w:szCs w:val="26"/>
          <w:lang w:val="es-ES"/>
        </w:rPr>
      </w:pPr>
      <w:r w:rsidRPr="00E62897">
        <w:rPr>
          <w:rFonts w:ascii="Times New Roman" w:hAnsi="Times New Roman"/>
          <w:b/>
          <w:sz w:val="26"/>
          <w:szCs w:val="26"/>
          <w:u w:val="single"/>
          <w:lang w:val="es-ES"/>
        </w:rPr>
        <w:t>A. Lưu ý</w:t>
      </w:r>
      <w:r w:rsidRPr="00E62897">
        <w:rPr>
          <w:rFonts w:ascii="Times New Roman" w:hAnsi="Times New Roman"/>
          <w:sz w:val="26"/>
          <w:szCs w:val="26"/>
          <w:lang w:val="es-ES"/>
        </w:rPr>
        <w:t xml:space="preserve">: </w:t>
      </w:r>
    </w:p>
    <w:p w:rsidR="00286C35" w:rsidRPr="00E62897" w:rsidRDefault="00286C35" w:rsidP="00286C35">
      <w:pPr>
        <w:rPr>
          <w:rFonts w:ascii="Times New Roman" w:eastAsia="Calibri" w:hAnsi="Times New Roman"/>
          <w:i/>
          <w:sz w:val="26"/>
          <w:szCs w:val="26"/>
          <w:lang w:val="es-ES"/>
        </w:rPr>
      </w:pPr>
      <w:r w:rsidRPr="00E62897">
        <w:rPr>
          <w:rFonts w:ascii="Times New Roman" w:hAnsi="Times New Roman"/>
          <w:i/>
          <w:sz w:val="26"/>
          <w:szCs w:val="26"/>
          <w:lang w:val="es-ES"/>
        </w:rPr>
        <w:t>- Có thể chia nhỏ hơn điểm đã phân phối cho các ý. Điểm mỗi câu và điểm toàn bài làm tròn đến 0,25.</w:t>
      </w:r>
    </w:p>
    <w:p w:rsidR="00286C35" w:rsidRPr="00E62897" w:rsidRDefault="00286C35" w:rsidP="00286C35">
      <w:pPr>
        <w:rPr>
          <w:rFonts w:ascii="Times New Roman" w:hAnsi="Times New Roman"/>
          <w:i/>
          <w:sz w:val="26"/>
          <w:szCs w:val="26"/>
          <w:lang w:val="es-ES"/>
        </w:rPr>
      </w:pPr>
      <w:r w:rsidRPr="00E62897">
        <w:rPr>
          <w:rFonts w:ascii="Times New Roman" w:hAnsi="Times New Roman"/>
          <w:i/>
          <w:sz w:val="26"/>
          <w:szCs w:val="26"/>
          <w:lang w:val="es-ES"/>
        </w:rPr>
        <w:t>- Học sinh có thể có cách giải khác nhau, nhưng phương pháp giải và kết quả đúng thì vẫn cho điểm theo phân phối điểm tương ứng trong hướng dẫn chấm.</w:t>
      </w:r>
    </w:p>
    <w:p w:rsidR="00286C35" w:rsidRPr="00E62897" w:rsidRDefault="00286C35" w:rsidP="00286C35">
      <w:pPr>
        <w:rPr>
          <w:rFonts w:ascii="Times New Roman" w:hAnsi="Times New Roman"/>
          <w:i/>
          <w:sz w:val="26"/>
          <w:szCs w:val="26"/>
          <w:lang w:val="es-ES"/>
        </w:rPr>
      </w:pPr>
      <w:r w:rsidRPr="00E62897">
        <w:rPr>
          <w:rFonts w:ascii="Times New Roman" w:hAnsi="Times New Roman"/>
          <w:i/>
          <w:sz w:val="26"/>
          <w:szCs w:val="26"/>
          <w:lang w:val="es-ES"/>
        </w:rPr>
        <w:t>- Học sinh thiếu hoặc sai đơn vị trong một bài trừ không quá 0,25 điểm.</w:t>
      </w:r>
    </w:p>
    <w:tbl>
      <w:tblPr>
        <w:tblpPr w:leftFromText="180" w:rightFromText="180" w:vertAnchor="page" w:horzAnchor="margin" w:tblpX="108" w:tblpY="4015"/>
        <w:tblW w:w="4944"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10"/>
        <w:gridCol w:w="7692"/>
        <w:gridCol w:w="975"/>
      </w:tblGrid>
      <w:tr w:rsidR="00286C35" w:rsidRPr="00E62897">
        <w:trPr>
          <w:trHeight w:val="1860"/>
        </w:trPr>
        <w:tc>
          <w:tcPr>
            <w:tcW w:w="475"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1</w:t>
            </w:r>
          </w:p>
          <w:p w:rsidR="00286C35" w:rsidRPr="00E62897" w:rsidRDefault="00286C35" w:rsidP="009951CD">
            <w:pPr>
              <w:rPr>
                <w:rFonts w:ascii="Times New Roman" w:hAnsi="Times New Roman"/>
                <w:b/>
              </w:rPr>
            </w:pPr>
            <w:r w:rsidRPr="00E62897">
              <w:rPr>
                <w:rFonts w:ascii="Times New Roman" w:hAnsi="Times New Roman"/>
                <w:b/>
              </w:rPr>
              <w:t>(3,5đ)</w:t>
            </w:r>
          </w:p>
        </w:tc>
        <w:tc>
          <w:tcPr>
            <w:tcW w:w="4016" w:type="pct"/>
            <w:tcBorders>
              <w:top w:val="single" w:sz="4" w:space="0" w:color="auto"/>
              <w:bottom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S = 350m; v</w:t>
            </w:r>
            <w:r w:rsidRPr="00E62897">
              <w:rPr>
                <w:rFonts w:ascii="Times New Roman" w:hAnsi="Times New Roman"/>
                <w:vertAlign w:val="subscript"/>
              </w:rPr>
              <w:t>1</w:t>
            </w:r>
            <w:r w:rsidRPr="00E62897">
              <w:rPr>
                <w:rFonts w:ascii="Times New Roman" w:hAnsi="Times New Roman"/>
              </w:rPr>
              <w:t xml:space="preserve"> = 10m/s; v</w:t>
            </w:r>
            <w:r w:rsidRPr="00E62897">
              <w:rPr>
                <w:rFonts w:ascii="Times New Roman" w:hAnsi="Times New Roman"/>
                <w:vertAlign w:val="subscript"/>
              </w:rPr>
              <w:t>2</w:t>
            </w:r>
            <w:r w:rsidRPr="00E62897">
              <w:rPr>
                <w:rFonts w:ascii="Times New Roman" w:hAnsi="Times New Roman"/>
              </w:rPr>
              <w:t xml:space="preserve"> = 340m/s</w:t>
            </w:r>
          </w:p>
          <w:p w:rsidR="00286C35" w:rsidRPr="00E62897" w:rsidRDefault="00286C35" w:rsidP="009951CD">
            <w:pPr>
              <w:rPr>
                <w:rFonts w:ascii="Times New Roman" w:hAnsi="Times New Roman"/>
                <w:b/>
                <w:i/>
              </w:rPr>
            </w:pPr>
            <w:r w:rsidRPr="00E62897">
              <w:rPr>
                <w:rFonts w:ascii="Times New Roman" w:hAnsi="Times New Roman"/>
                <w:b/>
                <w:i/>
              </w:rPr>
              <w:t>a) 2,0 đ</w:t>
            </w:r>
          </w:p>
          <w:p w:rsidR="00286C35" w:rsidRPr="00E62897" w:rsidRDefault="00286C35" w:rsidP="009951CD">
            <w:pPr>
              <w:rPr>
                <w:rFonts w:ascii="Times New Roman" w:hAnsi="Times New Roman"/>
              </w:rPr>
            </w:pPr>
            <w:r w:rsidRPr="00E62897">
              <w:rPr>
                <w:rFonts w:ascii="Times New Roman" w:hAnsi="Times New Roman"/>
              </w:rPr>
              <w:t>Quãng đường mà âm đi được từ khi phát ra đến khi thu được âm phản xạ  là:</w:t>
            </w:r>
          </w:p>
          <w:p w:rsidR="00286C35" w:rsidRPr="00E62897" w:rsidRDefault="00286C35" w:rsidP="009951CD">
            <w:pPr>
              <w:rPr>
                <w:rFonts w:ascii="Times New Roman" w:hAnsi="Times New Roman"/>
              </w:rPr>
            </w:pPr>
            <w:r w:rsidRPr="00E62897">
              <w:rPr>
                <w:rFonts w:ascii="Times New Roman" w:hAnsi="Times New Roman"/>
              </w:rPr>
              <w:t xml:space="preserve"> 2S = 2.350 = 700 (m)</w:t>
            </w:r>
          </w:p>
          <w:p w:rsidR="00286C35" w:rsidRPr="00E62897" w:rsidRDefault="00286C35" w:rsidP="009951CD">
            <w:pPr>
              <w:rPr>
                <w:rFonts w:ascii="Times New Roman" w:hAnsi="Times New Roman"/>
              </w:rPr>
            </w:pPr>
            <w:r w:rsidRPr="00E62897">
              <w:rPr>
                <w:rFonts w:ascii="Times New Roman" w:hAnsi="Times New Roman"/>
              </w:rPr>
              <w:t>Vậy thời gian mà âm đi được từ khi phát ra đến khi thu được âm phản xạ là:</w:t>
            </w:r>
          </w:p>
          <w:p w:rsidR="00286C35" w:rsidRPr="00E62897" w:rsidRDefault="00286C35" w:rsidP="009951CD">
            <w:pPr>
              <w:rPr>
                <w:rFonts w:ascii="Times New Roman" w:hAnsi="Times New Roman"/>
              </w:rPr>
            </w:pPr>
            <w:r w:rsidRPr="00E62897">
              <w:rPr>
                <w:rFonts w:ascii="Times New Roman" w:hAnsi="Times New Roman"/>
              </w:rPr>
              <w:t xml:space="preserve"> </w:t>
            </w:r>
            <w:r w:rsidRPr="00E62897">
              <w:rPr>
                <w:rFonts w:ascii="Times New Roman" w:hAnsi="Times New Roman"/>
                <w:position w:val="-30"/>
              </w:rPr>
              <w:object w:dxaOrig="700" w:dyaOrig="680">
                <v:shape id="_x0000_i1026" type="#_x0000_t75" style="width:35pt;height:34pt" o:ole="">
                  <v:imagedata r:id="rId38" o:title=""/>
                </v:shape>
                <o:OLEObject Type="Embed" ProgID="Equation.DSMT4" ShapeID="_x0000_i1026" DrawAspect="Content" ObjectID="_1668239461" r:id="rId39"/>
              </w:object>
            </w:r>
            <w:r w:rsidRPr="00E62897">
              <w:rPr>
                <w:rFonts w:ascii="Times New Roman" w:hAnsi="Times New Roman"/>
              </w:rPr>
              <w:t xml:space="preserve"> = </w:t>
            </w:r>
            <w:r w:rsidRPr="00E62897">
              <w:rPr>
                <w:rFonts w:ascii="Times New Roman" w:hAnsi="Times New Roman"/>
                <w:position w:val="-24"/>
              </w:rPr>
              <w:object w:dxaOrig="480" w:dyaOrig="620">
                <v:shape id="_x0000_i1027" type="#_x0000_t75" style="width:24pt;height:31pt" o:ole="">
                  <v:imagedata r:id="rId40" o:title=""/>
                </v:shape>
                <o:OLEObject Type="Embed" ProgID="Equation.3" ShapeID="_x0000_i1027" DrawAspect="Content" ObjectID="_1668239462" r:id="rId41"/>
              </w:object>
            </w:r>
            <w:r w:rsidRPr="00E62897">
              <w:rPr>
                <w:rFonts w:ascii="Times New Roman" w:hAnsi="Times New Roman"/>
                <w:position w:val="-4"/>
              </w:rPr>
              <w:object w:dxaOrig="200" w:dyaOrig="200">
                <v:shape id="_x0000_i1028" type="#_x0000_t75" style="width:10pt;height:10pt" o:ole="">
                  <v:imagedata r:id="rId42" o:title=""/>
                </v:shape>
                <o:OLEObject Type="Embed" ProgID="Equation.3" ShapeID="_x0000_i1028" DrawAspect="Content" ObjectID="_1668239463" r:id="rId43"/>
              </w:object>
            </w:r>
            <w:r w:rsidRPr="00E62897">
              <w:rPr>
                <w:rFonts w:ascii="Times New Roman" w:hAnsi="Times New Roman"/>
              </w:rPr>
              <w:t>2,06 (s)</w:t>
            </w:r>
          </w:p>
          <w:p w:rsidR="00286C35" w:rsidRPr="00E62897" w:rsidRDefault="00286C35" w:rsidP="009951CD">
            <w:pPr>
              <w:rPr>
                <w:rFonts w:ascii="Times New Roman" w:hAnsi="Times New Roman"/>
                <w:i/>
              </w:rPr>
            </w:pPr>
            <w:r w:rsidRPr="00E62897">
              <w:rPr>
                <w:rFonts w:ascii="Times New Roman" w:hAnsi="Times New Roman"/>
              </w:rPr>
              <w:t>(</w:t>
            </w:r>
            <w:r w:rsidRPr="00E62897">
              <w:rPr>
                <w:rFonts w:ascii="Times New Roman" w:hAnsi="Times New Roman"/>
                <w:i/>
              </w:rPr>
              <w:t>Thiếu mỗi đơn vị trừ 0,25đ)</w:t>
            </w:r>
          </w:p>
        </w:tc>
        <w:tc>
          <w:tcPr>
            <w:tcW w:w="510" w:type="pct"/>
            <w:tcBorders>
              <w:top w:val="single" w:sz="4" w:space="0" w:color="auto"/>
              <w:bottom w:val="single" w:sz="4" w:space="0" w:color="auto"/>
            </w:tcBorders>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1,0</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1,0</w:t>
            </w:r>
          </w:p>
        </w:tc>
      </w:tr>
      <w:tr w:rsidR="00286C35" w:rsidRPr="00E62897">
        <w:trPr>
          <w:trHeight w:val="1260"/>
        </w:trPr>
        <w:tc>
          <w:tcPr>
            <w:tcW w:w="475" w:type="pct"/>
            <w:vMerge/>
            <w:tcBorders>
              <w:top w:val="single" w:sz="4" w:space="0" w:color="auto"/>
            </w:tcBorders>
          </w:tcPr>
          <w:p w:rsidR="00286C35" w:rsidRPr="00E62897" w:rsidRDefault="00286C35" w:rsidP="009951CD">
            <w:pPr>
              <w:rPr>
                <w:rFonts w:ascii="Times New Roman" w:hAnsi="Times New Roman"/>
                <w:b/>
              </w:rPr>
            </w:pPr>
          </w:p>
        </w:tc>
        <w:tc>
          <w:tcPr>
            <w:tcW w:w="4016" w:type="pct"/>
            <w:tcBorders>
              <w:top w:val="single" w:sz="4" w:space="0" w:color="auto"/>
              <w:bottom w:val="dotted" w:sz="4" w:space="0" w:color="auto"/>
            </w:tcBorders>
          </w:tcPr>
          <w:p w:rsidR="00286C35" w:rsidRPr="00E62897" w:rsidRDefault="00286C35" w:rsidP="009951CD">
            <w:pPr>
              <w:rPr>
                <w:rFonts w:ascii="Times New Roman" w:hAnsi="Times New Roman"/>
                <w:b/>
                <w:i/>
              </w:rPr>
            </w:pPr>
            <w:r w:rsidRPr="00E62897">
              <w:rPr>
                <w:rFonts w:ascii="Times New Roman" w:hAnsi="Times New Roman"/>
                <w:b/>
                <w:i/>
              </w:rPr>
              <w:t>b) 1,5 đ</w:t>
            </w:r>
          </w:p>
          <w:p w:rsidR="00286C35" w:rsidRPr="00E62897" w:rsidRDefault="00286C35" w:rsidP="009951CD">
            <w:pPr>
              <w:rPr>
                <w:rFonts w:ascii="Times New Roman" w:hAnsi="Times New Roman"/>
              </w:rPr>
            </w:pPr>
            <w:r w:rsidRPr="00E62897">
              <w:rPr>
                <w:rFonts w:ascii="Times New Roman" w:hAnsi="Times New Roman"/>
              </w:rPr>
              <w:t>Gọi S</w:t>
            </w:r>
            <w:r w:rsidRPr="00E62897">
              <w:rPr>
                <w:rFonts w:ascii="Times New Roman" w:hAnsi="Times New Roman"/>
                <w:vertAlign w:val="subscript"/>
              </w:rPr>
              <w:t>1</w:t>
            </w:r>
            <w:r w:rsidRPr="00E62897">
              <w:rPr>
                <w:rFonts w:ascii="Times New Roman" w:hAnsi="Times New Roman"/>
              </w:rPr>
              <w:t xml:space="preserve"> là khoảng cách từ vị trí vật gặp âm phản xạ đến bức tường</w:t>
            </w:r>
          </w:p>
          <w:p w:rsidR="00286C35" w:rsidRPr="00E62897" w:rsidRDefault="00286C35" w:rsidP="009951CD">
            <w:pPr>
              <w:rPr>
                <w:rFonts w:ascii="Times New Roman" w:hAnsi="Times New Roman"/>
                <w:spacing w:val="-4"/>
              </w:rPr>
            </w:pPr>
            <w:r w:rsidRPr="00E62897">
              <w:rPr>
                <w:rFonts w:ascii="Times New Roman" w:hAnsi="Times New Roman"/>
                <w:spacing w:val="-4"/>
              </w:rPr>
              <w:t xml:space="preserve">Thời gian âm đi từ khi phát ra cho đến khi vật thu được âm phản xạ là: </w:t>
            </w:r>
          </w:p>
          <w:p w:rsidR="00286C35" w:rsidRPr="00E62897" w:rsidRDefault="00286C35" w:rsidP="009951CD">
            <w:pPr>
              <w:rPr>
                <w:rFonts w:ascii="Times New Roman" w:hAnsi="Times New Roman"/>
              </w:rPr>
            </w:pPr>
            <w:r w:rsidRPr="00E62897">
              <w:rPr>
                <w:rFonts w:ascii="Times New Roman" w:hAnsi="Times New Roman"/>
                <w:spacing w:val="-4"/>
              </w:rPr>
              <w:t>t</w:t>
            </w:r>
            <w:r w:rsidRPr="00E62897">
              <w:rPr>
                <w:rFonts w:ascii="Times New Roman" w:hAnsi="Times New Roman"/>
                <w:spacing w:val="-4"/>
                <w:vertAlign w:val="subscript"/>
              </w:rPr>
              <w:t>1</w:t>
            </w:r>
            <w:r w:rsidRPr="00E62897">
              <w:rPr>
                <w:rFonts w:ascii="Times New Roman" w:hAnsi="Times New Roman"/>
                <w:spacing w:val="-4"/>
              </w:rPr>
              <w:t xml:space="preserve"> = </w:t>
            </w:r>
            <w:r w:rsidRPr="00E62897">
              <w:rPr>
                <w:rFonts w:ascii="Times New Roman" w:hAnsi="Times New Roman"/>
                <w:spacing w:val="-4"/>
                <w:position w:val="-30"/>
              </w:rPr>
              <w:object w:dxaOrig="720" w:dyaOrig="700">
                <v:shape id="_x0000_i1029" type="#_x0000_t75" style="width:36pt;height:35pt" o:ole="">
                  <v:imagedata r:id="rId44" o:title=""/>
                </v:shape>
                <o:OLEObject Type="Embed" ProgID="Equation.3" ShapeID="_x0000_i1029" DrawAspect="Content" ObjectID="_1668239464" r:id="rId45"/>
              </w:object>
            </w:r>
          </w:p>
        </w:tc>
        <w:tc>
          <w:tcPr>
            <w:tcW w:w="510" w:type="pct"/>
            <w:tcBorders>
              <w:top w:val="single" w:sz="4" w:space="0" w:color="auto"/>
              <w:bottom w:val="nil"/>
            </w:tcBorders>
            <w:vAlign w:val="center"/>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top w:val="single" w:sz="4" w:space="0" w:color="auto"/>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Thời gian vật mà vật đi đến khi gặp âm phản xạ là: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700" w:dyaOrig="700">
                <v:shape id="_x0000_i1030" type="#_x0000_t75" style="width:35pt;height:35pt" o:ole="">
                  <v:imagedata r:id="rId46" o:title=""/>
                </v:shape>
                <o:OLEObject Type="Embed" ProgID="Equation.3" ShapeID="_x0000_i1030" DrawAspect="Content" ObjectID="_1668239465" r:id="rId47"/>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top w:val="single" w:sz="4" w:space="0" w:color="auto"/>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lang w:val="fr-FR"/>
              </w:rPr>
            </w:pPr>
            <w:r w:rsidRPr="00E62897">
              <w:rPr>
                <w:rFonts w:ascii="Times New Roman" w:hAnsi="Times New Roman"/>
                <w:lang w:val="fr-FR"/>
              </w:rPr>
              <w:t>Mà t</w:t>
            </w:r>
            <w:r w:rsidRPr="00E62897">
              <w:rPr>
                <w:rFonts w:ascii="Times New Roman" w:hAnsi="Times New Roman"/>
                <w:vertAlign w:val="subscript"/>
                <w:lang w:val="fr-FR"/>
              </w:rPr>
              <w:t>1</w:t>
            </w:r>
            <w:r w:rsidRPr="00E62897">
              <w:rPr>
                <w:rFonts w:ascii="Times New Roman" w:hAnsi="Times New Roman"/>
                <w:lang w:val="fr-FR"/>
              </w:rPr>
              <w:t xml:space="preserve"> = t</w:t>
            </w:r>
            <w:r w:rsidRPr="00E62897">
              <w:rPr>
                <w:rFonts w:ascii="Times New Roman" w:hAnsi="Times New Roman"/>
                <w:vertAlign w:val="subscript"/>
                <w:lang w:val="fr-FR"/>
              </w:rPr>
              <w:t>2</w:t>
            </w:r>
            <w:r w:rsidRPr="00E62897">
              <w:rPr>
                <w:rFonts w:ascii="Times New Roman" w:hAnsi="Times New Roman"/>
                <w:lang w:val="fr-FR"/>
              </w:rPr>
              <w:t xml:space="preserve"> nên ta có </w:t>
            </w:r>
            <w:r w:rsidRPr="00E62897">
              <w:rPr>
                <w:rFonts w:ascii="Times New Roman" w:hAnsi="Times New Roman"/>
                <w:spacing w:val="-4"/>
                <w:position w:val="-30"/>
              </w:rPr>
              <w:object w:dxaOrig="720" w:dyaOrig="700">
                <v:shape id="_x0000_i1031" type="#_x0000_t75" style="width:36pt;height:35pt" o:ole="">
                  <v:imagedata r:id="rId44" o:title=""/>
                </v:shape>
                <o:OLEObject Type="Embed" ProgID="Equation.3" ShapeID="_x0000_i1031" DrawAspect="Content" ObjectID="_1668239466" r:id="rId48"/>
              </w:object>
            </w:r>
            <w:r w:rsidRPr="00E62897">
              <w:rPr>
                <w:rFonts w:ascii="Times New Roman" w:hAnsi="Times New Roman"/>
                <w:spacing w:val="-4"/>
                <w:lang w:val="fr-FR"/>
              </w:rPr>
              <w:t>=</w:t>
            </w:r>
            <w:r w:rsidRPr="00E62897">
              <w:rPr>
                <w:rFonts w:ascii="Times New Roman" w:hAnsi="Times New Roman"/>
                <w:position w:val="-30"/>
              </w:rPr>
              <w:object w:dxaOrig="700" w:dyaOrig="700">
                <v:shape id="_x0000_i1032" type="#_x0000_t75" style="width:35pt;height:35pt" o:ole="">
                  <v:imagedata r:id="rId49" o:title=""/>
                </v:shape>
                <o:OLEObject Type="Embed" ProgID="Equation.3" ShapeID="_x0000_i1032" DrawAspect="Content" ObjectID="_1668239467" r:id="rId50"/>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 xml:space="preserve">Thay số vào ta có : </w:t>
            </w:r>
            <w:r w:rsidRPr="00E62897">
              <w:rPr>
                <w:rFonts w:ascii="Times New Roman" w:hAnsi="Times New Roman"/>
                <w:spacing w:val="-4"/>
                <w:position w:val="-24"/>
              </w:rPr>
              <w:object w:dxaOrig="920" w:dyaOrig="639">
                <v:shape id="_x0000_i1033" type="#_x0000_t75" style="width:46pt;height:31.95pt" o:ole="">
                  <v:imagedata r:id="rId51" o:title=""/>
                </v:shape>
                <o:OLEObject Type="Embed" ProgID="Equation.3" ShapeID="_x0000_i1033" DrawAspect="Content" ObjectID="_1668239468" r:id="rId52"/>
              </w:object>
            </w:r>
            <w:r w:rsidRPr="00E62897">
              <w:rPr>
                <w:rFonts w:ascii="Times New Roman" w:hAnsi="Times New Roman"/>
                <w:spacing w:val="-4"/>
              </w:rPr>
              <w:t>=</w:t>
            </w:r>
            <w:r w:rsidRPr="00E62897">
              <w:rPr>
                <w:rFonts w:ascii="Times New Roman" w:hAnsi="Times New Roman"/>
                <w:position w:val="-24"/>
              </w:rPr>
              <w:object w:dxaOrig="920" w:dyaOrig="639">
                <v:shape id="_x0000_i1034" type="#_x0000_t75" style="width:46pt;height:31.95pt" o:ole="">
                  <v:imagedata r:id="rId53" o:title=""/>
                </v:shape>
                <o:OLEObject Type="Embed" ProgID="Equation.3" ShapeID="_x0000_i1034" DrawAspect="Content" ObjectID="_1668239469" r:id="rId54"/>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Tìm được S</w:t>
            </w:r>
            <w:r w:rsidRPr="00E62897">
              <w:rPr>
                <w:rFonts w:ascii="Times New Roman" w:hAnsi="Times New Roman"/>
                <w:vertAlign w:val="subscript"/>
              </w:rPr>
              <w:t>1</w:t>
            </w:r>
            <w:r w:rsidRPr="00E62897">
              <w:rPr>
                <w:rFonts w:ascii="Times New Roman" w:hAnsi="Times New Roman"/>
              </w:rPr>
              <w:t xml:space="preserve"> = 330 (m)</w: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5</w:t>
            </w:r>
          </w:p>
        </w:tc>
      </w:tr>
    </w:tbl>
    <w:p w:rsidR="00286C35" w:rsidRPr="00E62897" w:rsidRDefault="00286C35" w:rsidP="00286C35">
      <w:pPr>
        <w:rPr>
          <w:rFonts w:ascii="Times New Roman" w:hAnsi="Times New Roman"/>
          <w:lang w:val="es-ES"/>
        </w:rPr>
      </w:pPr>
    </w:p>
    <w:tbl>
      <w:tblPr>
        <w:tblW w:w="4944" w:type="pct"/>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35"/>
        <w:gridCol w:w="862"/>
        <w:gridCol w:w="7711"/>
        <w:gridCol w:w="969"/>
      </w:tblGrid>
      <w:tr w:rsidR="00286C35" w:rsidRPr="00E62897">
        <w:trPr>
          <w:gridBefore w:val="1"/>
          <w:wBefore w:w="18" w:type="pct"/>
          <w:trHeight w:val="350"/>
        </w:trPr>
        <w:tc>
          <w:tcPr>
            <w:tcW w:w="450"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2</w:t>
            </w:r>
          </w:p>
          <w:p w:rsidR="00286C35" w:rsidRPr="00E62897" w:rsidRDefault="00286C35" w:rsidP="009951CD">
            <w:pPr>
              <w:rPr>
                <w:rFonts w:ascii="Times New Roman" w:hAnsi="Times New Roman"/>
                <w:b/>
              </w:rPr>
            </w:pPr>
            <w:r w:rsidRPr="00E62897">
              <w:rPr>
                <w:rFonts w:ascii="Times New Roman" w:hAnsi="Times New Roman"/>
                <w:b/>
              </w:rPr>
              <w:t>(3,5 đ)</w:t>
            </w:r>
          </w:p>
        </w:tc>
        <w:tc>
          <w:tcPr>
            <w:tcW w:w="4025" w:type="pct"/>
            <w:tcBorders>
              <w:top w:val="single" w:sz="4" w:space="0" w:color="auto"/>
            </w:tcBorders>
          </w:tcPr>
          <w:p w:rsidR="00286C35" w:rsidRPr="00E62897" w:rsidRDefault="00286C35" w:rsidP="009951CD">
            <w:pPr>
              <w:rPr>
                <w:rFonts w:ascii="Times New Roman" w:hAnsi="Times New Roman"/>
                <w:b/>
                <w:i/>
              </w:rPr>
            </w:pPr>
            <w:r w:rsidRPr="00E62897">
              <w:rPr>
                <w:rFonts w:ascii="Times New Roman" w:hAnsi="Times New Roman"/>
                <w:b/>
                <w:i/>
                <w:noProof/>
              </w:rPr>
              <w:pict>
                <v:group id="_x0000_s1158" style="position:absolute;margin-left:200.55pt;margin-top:11.75pt;width:200.25pt;height:129.7pt;z-index:251659776;mso-position-horizontal-relative:text;mso-position-vertical-relative:text" coordorigin="6600,6914" coordsize="4005,2594">
                  <v:line id="_x0000_s1159" style="position:absolute" from="6898,8165" to="9960,8165" strokeweight="1.5pt"/>
                  <v:line id="_x0000_s1160" style="position:absolute;flip:x" from="6759,8165" to="6872,8273"/>
                  <v:line id="_x0000_s1161" style="position:absolute;flip:x" from="6872,8165" to="6985,8273"/>
                  <v:line id="_x0000_s1162" style="position:absolute;flip:x" from="6985,8165" to="7098,8273"/>
                  <v:line id="_x0000_s1163" style="position:absolute;flip:x" from="7121,8178" to="7234,8286"/>
                  <v:line id="_x0000_s1164" style="position:absolute;flip:x" from="7257,8178" to="7370,8286"/>
                  <v:line id="_x0000_s1165" style="position:absolute;flip:x" from="7393,8178" to="7506,8286"/>
                  <v:line id="_x0000_s1166" style="position:absolute;flip:x" from="7528,8178" to="7641,8286"/>
                  <v:line id="_x0000_s1167" style="position:absolute;flip:x" from="7641,8178" to="7755,8286"/>
                  <v:line id="_x0000_s1168" style="position:absolute;flip:x" from="7755,8178" to="7868,8286"/>
                  <v:line id="_x0000_s1169" style="position:absolute;flip:x" from="7868,8178" to="7981,8286"/>
                  <v:line id="_x0000_s1170" style="position:absolute;flip:x" from="7981,8178" to="8094,8286"/>
                  <v:line id="_x0000_s1171" style="position:absolute;flip:x" from="8117,8178" to="8230,8286"/>
                  <v:line id="_x0000_s1172" style="position:absolute;flip:x" from="8252,8178" to="8366,8286"/>
                  <v:line id="_x0000_s1173" style="position:absolute;flip:x" from="8388,8178" to="8501,8286"/>
                  <v:line id="_x0000_s1174" style="position:absolute;flip:x" from="8501,8178" to="8614,8286"/>
                  <v:line id="_x0000_s1175" style="position:absolute;flip:x" from="8614,8178" to="8728,8286"/>
                  <v:line id="_x0000_s1176" style="position:absolute;flip:x" from="8728,8178" to="8841,8286"/>
                  <v:line id="_x0000_s1177" style="position:absolute;flip:x" from="8863,8165" to="8976,8273"/>
                  <v:line id="_x0000_s1178" style="position:absolute;flip:x" from="8999,8165" to="9112,8273"/>
                  <v:line id="_x0000_s1179" style="position:absolute;flip:x" from="9135,8165" to="9248,8273"/>
                  <v:line id="_x0000_s1180" style="position:absolute;flip:x" from="9271,8165" to="9384,8273"/>
                  <v:line id="_x0000_s1181" style="position:absolute;flip:x" from="9384,8165" to="9497,8273"/>
                  <v:line id="_x0000_s1182" style="position:absolute;flip:x" from="9497,8165" to="9610,8273"/>
                  <v:line id="_x0000_s1183" style="position:absolute;flip:x" from="9610,8165" to="9723,8273"/>
                  <v:line id="_x0000_s1184" style="position:absolute;flip:x" from="9723,8178" to="9836,8286"/>
                  <v:line id="_x0000_s1185" style="position:absolute;flip:x" from="9859,8178" to="9972,8286"/>
                  <v:shape id="_x0000_s1186" type="#_x0000_t75" style="position:absolute;left:7532;top:6925;width:206;height:298">
                    <v:imagedata r:id="rId9" o:title=""/>
                  </v:shape>
                  <v:shape id="_x0000_s1187" type="#_x0000_t75" style="position:absolute;left:7772;top:7051;width:124;height:120">
                    <v:imagedata r:id="rId10" o:title=""/>
                  </v:shape>
                  <v:line id="_x0000_s1188" style="position:absolute;flip:x" from="7176,7079" to="7830,8210"/>
                  <v:line id="_x0000_s1189" style="position:absolute" from="7830,7094" to="9735,8195"/>
                  <v:line id="_x0000_s1190" style="position:absolute;flip:x" from="7503,7365" to="7668,7650" strokeweight=".25pt">
                    <v:stroke endarrow="open" endarrowwidth="wide" endarrowlength="short"/>
                  </v:line>
                  <v:line id="_x0000_s1191" style="position:absolute" from="8271,7350" to="8706,7605" strokeweight=".25pt">
                    <v:stroke endarrow="open" endarrowwidth="wide" endarrowlength="short"/>
                  </v:line>
                  <v:shape id="_x0000_s1192" type="#_x0000_t75" style="position:absolute;left:7082;top:8290;width:165;height:258">
                    <v:imagedata r:id="rId12" o:title=""/>
                  </v:shape>
                  <v:shape id="_x0000_s1193" type="#_x0000_t75" style="position:absolute;left:9587;top:8290;width:288;height:258">
                    <v:imagedata r:id="rId13" o:title=""/>
                  </v:shape>
                  <v:rect id="_x0000_s1194" style="position:absolute;left:7788;top:7122;width:143;height:143;rotation:-3786587fd"/>
                  <v:line id="_x0000_s1195" style="position:absolute" from="7818,7077" to="8493,8157"/>
                  <v:line id="_x0000_s1196" style="position:absolute" from="8178,7662" to="8313,7872" strokeweight=".25pt">
                    <v:stroke endarrow="open" endarrowwidth="wide" endarrowlength="short"/>
                  </v:line>
                  <v:shape id="_x0000_s1197" type="#_x0000_t75" style="position:absolute;left:8663;top:7871;width:315;height:255">
                    <v:imagedata r:id="rId14" o:title=""/>
                  </v:shape>
                  <v:line id="_x0000_s1198" style="position:absolute" from="7830,7080" to="7830,9150">
                    <v:stroke dashstyle="dash"/>
                  </v:line>
                  <v:line id="_x0000_s1199" style="position:absolute;flip:y" from="7830,8145" to="9675,9165">
                    <v:stroke dashstyle="dash"/>
                  </v:line>
                  <v:line id="_x0000_s1200" style="position:absolute" from="7185,8160" to="7830,9150">
                    <v:stroke dashstyle="dash"/>
                  </v:line>
                  <v:line id="_x0000_s1201" style="position:absolute;flip:x" from="7845,8145" to="8505,9135">
                    <v:stroke dashstyle="dash"/>
                  </v:line>
                  <v:line id="_x0000_s1202" style="position:absolute;flip:x y" from="6600,7230" to="7185,8160"/>
                  <v:line id="_x0000_s1203" style="position:absolute;flip:y" from="9585,7635" to="10605,8190"/>
                  <v:line id="_x0000_s1204" style="position:absolute;flip:y" from="8480,6914" to="9365,8189"/>
                  <v:shape id="_x0000_s1205" type="#_x0000_t75" style="position:absolute;left:7753;top:9234;width:256;height:274">
                    <v:imagedata r:id="rId55" o:title=""/>
                  </v:shape>
                  <v:shape id="_x0000_s1206" type="#_x0000_t75" style="position:absolute;left:7893;top:7897;width:275;height:255">
                    <v:imagedata r:id="rId56" o:title=""/>
                  </v:shape>
                  <v:shape id="_x0000_s1207" type="#_x0000_t75" style="position:absolute;left:6788;top:7190;width:237;height:255">
                    <v:imagedata r:id="rId57" o:title=""/>
                  </v:shape>
                  <v:shape id="_x0000_s1208" type="#_x0000_t75" style="position:absolute;left:10018;top:7533;width:276;height:255">
                    <v:imagedata r:id="rId58" o:title=""/>
                  </v:shape>
                  <v:shape id="_x0000_s1209" type="#_x0000_t75" style="position:absolute;left:9228;top:7216;width:356;height:255">
                    <v:imagedata r:id="rId59" o:title=""/>
                  </v:shape>
                  <v:line id="_x0000_s1210" style="position:absolute;flip:x y" from="6860,7648" to="7115,8038">
                    <v:stroke endarrow="open" endarrowwidth="wide"/>
                  </v:line>
                  <v:line id="_x0000_s1211" style="position:absolute;flip:y" from="8755,7286" to="9115,7781">
                    <v:stroke endarrow="open" endarrowwidth="wide"/>
                  </v:line>
                  <v:line id="_x0000_s1212" style="position:absolute;flip:y" from="9705,7809" to="10275,8124">
                    <v:stroke endarrow="open" endarrowwidth="wide"/>
                  </v:line>
                </v:group>
                <o:OLEObject Type="Embed" ProgID="Equation.DSMT4" ShapeID="_x0000_s1186" DrawAspect="Content" ObjectID="_1668239661" r:id="rId60"/>
                <o:OLEObject Type="Embed" ProgID="Equation.DSMT4" ShapeID="_x0000_s1187" DrawAspect="Content" ObjectID="_1668239662" r:id="rId61"/>
                <o:OLEObject Type="Embed" ProgID="Equation.DSMT4" ShapeID="_x0000_s1192" DrawAspect="Content" ObjectID="_1668239663" r:id="rId62"/>
                <o:OLEObject Type="Embed" ProgID="Equation.DSMT4" ShapeID="_x0000_s1193" DrawAspect="Content" ObjectID="_1668239664" r:id="rId63"/>
                <o:OLEObject Type="Embed" ProgID="Equation.3" ShapeID="_x0000_s1197" DrawAspect="Content" ObjectID="_1668239665" r:id="rId64"/>
                <o:OLEObject Type="Embed" ProgID="Equation.3" ShapeID="_x0000_s1205" DrawAspect="Content" ObjectID="_1668239666" r:id="rId65"/>
                <o:OLEObject Type="Embed" ProgID="Equation.3" ShapeID="_x0000_s1206" DrawAspect="Content" ObjectID="_1668239667" r:id="rId66"/>
                <o:OLEObject Type="Embed" ProgID="Equation.3" ShapeID="_x0000_s1207" DrawAspect="Content" ObjectID="_1668239668" r:id="rId67"/>
                <o:OLEObject Type="Embed" ProgID="Equation.3" ShapeID="_x0000_s1208" DrawAspect="Content" ObjectID="_1668239669" r:id="rId68"/>
                <o:OLEObject Type="Embed" ProgID="Equation.3" ShapeID="_x0000_s1209" DrawAspect="Content" ObjectID="_1668239670" r:id="rId69"/>
              </w:pict>
            </w:r>
            <w:r w:rsidRPr="00E62897">
              <w:rPr>
                <w:rFonts w:ascii="Times New Roman" w:hAnsi="Times New Roman"/>
                <w:b/>
                <w:i/>
              </w:rPr>
              <w:t>a) ( vẽ đúng cho 1,5đ)</w:t>
            </w:r>
          </w:p>
          <w:p w:rsidR="00286C35" w:rsidRPr="00E62897" w:rsidRDefault="00286C35" w:rsidP="009951CD">
            <w:pPr>
              <w:rPr>
                <w:rFonts w:ascii="Times New Roman" w:hAnsi="Times New Roman"/>
                <w:b/>
                <w:i/>
              </w:rPr>
            </w:pPr>
            <w:r w:rsidRPr="00E62897">
              <w:rPr>
                <w:rFonts w:ascii="Times New Roman" w:hAnsi="Times New Roman"/>
                <w:b/>
                <w:i/>
              </w:rPr>
              <w:t>Cách 1:</w:t>
            </w:r>
          </w:p>
          <w:p w:rsidR="00286C35" w:rsidRPr="00E62897" w:rsidRDefault="00286C35" w:rsidP="009951CD">
            <w:pPr>
              <w:rPr>
                <w:rFonts w:ascii="Times New Roman" w:hAnsi="Times New Roman"/>
              </w:rPr>
            </w:pPr>
            <w:r w:rsidRPr="00E62897">
              <w:rPr>
                <w:rFonts w:ascii="Times New Roman" w:hAnsi="Times New Roman"/>
              </w:rPr>
              <w:t xml:space="preserve">Dựa vào tính chất ảnh tạo bởi </w:t>
            </w:r>
          </w:p>
          <w:p w:rsidR="00286C35" w:rsidRPr="00E62897" w:rsidRDefault="00286C35" w:rsidP="009951CD">
            <w:pPr>
              <w:rPr>
                <w:rFonts w:ascii="Times New Roman" w:hAnsi="Times New Roman"/>
              </w:rPr>
            </w:pPr>
            <w:r w:rsidRPr="00E62897">
              <w:rPr>
                <w:rFonts w:ascii="Times New Roman" w:hAnsi="Times New Roman"/>
              </w:rPr>
              <w:t>gương phẳng</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b/>
                <w:i/>
              </w:rPr>
            </w:pPr>
            <w:r w:rsidRPr="00E62897">
              <w:rPr>
                <w:rFonts w:ascii="Times New Roman" w:hAnsi="Times New Roman"/>
                <w:b/>
                <w:i/>
              </w:rPr>
              <w:t>Cách 2:</w:t>
            </w:r>
          </w:p>
          <w:p w:rsidR="00286C35" w:rsidRPr="00E62897" w:rsidRDefault="00286C35" w:rsidP="009951CD">
            <w:pPr>
              <w:rPr>
                <w:rFonts w:ascii="Times New Roman" w:hAnsi="Times New Roman"/>
              </w:rPr>
            </w:pPr>
            <w:r w:rsidRPr="00E62897">
              <w:rPr>
                <w:rFonts w:ascii="Times New Roman" w:hAnsi="Times New Roman"/>
              </w:rPr>
              <w:t>Dựa vào định luật phản xạ ánh sáng.</w:t>
            </w:r>
          </w:p>
          <w:p w:rsidR="00286C35" w:rsidRPr="00E62897" w:rsidRDefault="00286C35" w:rsidP="009951CD">
            <w:pPr>
              <w:rPr>
                <w:rFonts w:ascii="Times New Roman" w:hAnsi="Times New Roman"/>
                <w:b/>
                <w:i/>
              </w:rPr>
            </w:pPr>
          </w:p>
          <w:p w:rsidR="00286C35" w:rsidRPr="00E62897" w:rsidRDefault="00286C35" w:rsidP="009951CD">
            <w:pPr>
              <w:rPr>
                <w:rFonts w:ascii="Times New Roman" w:hAnsi="Times New Roman"/>
                <w:i/>
              </w:rPr>
            </w:pPr>
            <w:r w:rsidRPr="00E62897">
              <w:rPr>
                <w:rFonts w:ascii="Times New Roman" w:hAnsi="Times New Roman"/>
                <w:i/>
              </w:rPr>
              <w:t>(Chú ý: + Hình vẽ không có mũi tên chỉ đường</w:t>
            </w:r>
          </w:p>
          <w:p w:rsidR="00286C35" w:rsidRPr="00E62897" w:rsidRDefault="00286C35" w:rsidP="009951CD">
            <w:pPr>
              <w:rPr>
                <w:rFonts w:ascii="Times New Roman" w:hAnsi="Times New Roman"/>
                <w:i/>
              </w:rPr>
            </w:pPr>
            <w:r w:rsidRPr="00E62897">
              <w:rPr>
                <w:rFonts w:ascii="Times New Roman" w:hAnsi="Times New Roman"/>
                <w:i/>
              </w:rPr>
              <w:t>truyền ánh sáng trừ 0,5 đ</w:t>
            </w:r>
          </w:p>
          <w:p w:rsidR="00286C35" w:rsidRPr="00E62897" w:rsidRDefault="00286C35" w:rsidP="009951CD">
            <w:pPr>
              <w:rPr>
                <w:rFonts w:ascii="Times New Roman" w:hAnsi="Times New Roman"/>
                <w:i/>
              </w:rPr>
            </w:pPr>
            <w:r w:rsidRPr="00E62897">
              <w:rPr>
                <w:rFonts w:ascii="Times New Roman" w:hAnsi="Times New Roman"/>
                <w:i/>
              </w:rPr>
              <w:t>+ Phía sau gương nét liền trừ 0,25 đ</w:t>
            </w:r>
          </w:p>
          <w:p w:rsidR="00286C35" w:rsidRPr="00E62897" w:rsidRDefault="00286C35" w:rsidP="009951CD">
            <w:pPr>
              <w:rPr>
                <w:rFonts w:ascii="Times New Roman" w:hAnsi="Times New Roman"/>
                <w:i/>
              </w:rPr>
            </w:pPr>
            <w:r w:rsidRPr="00E62897">
              <w:rPr>
                <w:rFonts w:ascii="Times New Roman" w:hAnsi="Times New Roman"/>
                <w:i/>
              </w:rPr>
              <w:t>+ Không kí hiệu góc vuông, góc tới bằng góc phản xạ, các đoạn thẳng bằng nhau trừ 0,25 đ)</w:t>
            </w:r>
          </w:p>
        </w:tc>
        <w:tc>
          <w:tcPr>
            <w:tcW w:w="506" w:type="pct"/>
            <w:tcBorders>
              <w:top w:val="single" w:sz="4" w:space="0" w:color="auto"/>
            </w:tcBorders>
            <w:vAlign w:val="center"/>
          </w:tcPr>
          <w:p w:rsidR="00286C35" w:rsidRPr="00E62897" w:rsidRDefault="00286C35" w:rsidP="009951CD">
            <w:pPr>
              <w:rPr>
                <w:rFonts w:ascii="Times New Roman" w:hAnsi="Times New Roman"/>
              </w:rPr>
            </w:pPr>
          </w:p>
          <w:p w:rsidR="00286C35" w:rsidRPr="00E62897" w:rsidRDefault="00286C35" w:rsidP="009951CD">
            <w:pPr>
              <w:spacing w:before="120"/>
              <w:rPr>
                <w:rFonts w:ascii="Times New Roman" w:hAnsi="Times New Roman"/>
              </w:rPr>
            </w:pP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b/>
                <w:i/>
              </w:rPr>
            </w:pPr>
            <w:r w:rsidRPr="00E62897">
              <w:rPr>
                <w:rFonts w:ascii="Times New Roman" w:hAnsi="Times New Roman"/>
                <w:b/>
                <w:i/>
              </w:rPr>
              <w:t>b) (1,0 đ)</w:t>
            </w:r>
          </w:p>
          <w:p w:rsidR="00286C35" w:rsidRPr="00E62897" w:rsidRDefault="00286C35" w:rsidP="009951CD">
            <w:pPr>
              <w:rPr>
                <w:rFonts w:ascii="Times New Roman" w:hAnsi="Times New Roman"/>
              </w:rPr>
            </w:pPr>
            <w:r w:rsidRPr="00E62897">
              <w:rPr>
                <w:rFonts w:ascii="Times New Roman" w:hAnsi="Times New Roman"/>
              </w:rPr>
              <w:t xml:space="preserve">Chứng minh được </w:t>
            </w:r>
            <w:r w:rsidRPr="00E62897">
              <w:rPr>
                <w:rFonts w:ascii="Times New Roman" w:hAnsi="Times New Roman"/>
                <w:position w:val="-6"/>
              </w:rPr>
              <w:object w:dxaOrig="600" w:dyaOrig="279">
                <v:shape id="_x0000_i1035" type="#_x0000_t75" style="width:30pt;height:13.95pt" o:ole="">
                  <v:imagedata r:id="rId70" o:title=""/>
                </v:shape>
                <o:OLEObject Type="Embed" ProgID="Equation.3" ShapeID="_x0000_i1035" DrawAspect="Content" ObjectID="_1668239470" r:id="rId71"/>
              </w:object>
            </w:r>
            <w:r w:rsidRPr="00E62897">
              <w:rPr>
                <w:rFonts w:ascii="Times New Roman" w:hAnsi="Times New Roman"/>
              </w:rPr>
              <w:t xml:space="preserve"> = </w:t>
            </w:r>
            <w:r w:rsidRPr="00E62897">
              <w:rPr>
                <w:rFonts w:ascii="Times New Roman" w:hAnsi="Times New Roman"/>
                <w:position w:val="-4"/>
              </w:rPr>
              <w:object w:dxaOrig="220" w:dyaOrig="260">
                <v:shape id="_x0000_i1036" type="#_x0000_t75" style="width:11pt;height:13pt" o:ole="">
                  <v:imagedata r:id="rId72" o:title=""/>
                </v:shape>
                <o:OLEObject Type="Embed" ProgID="Equation.3" ShapeID="_x0000_i1036" DrawAspect="Content" ObjectID="_1668239471" r:id="rId73"/>
              </w:object>
            </w:r>
            <w:r w:rsidRPr="00E62897">
              <w:rPr>
                <w:rFonts w:ascii="Times New Roman" w:hAnsi="Times New Roman"/>
                <w:position w:val="-6"/>
              </w:rPr>
              <w:object w:dxaOrig="560" w:dyaOrig="279">
                <v:shape id="_x0000_i1037" type="#_x0000_t75" style="width:28pt;height:13.95pt" o:ole="">
                  <v:imagedata r:id="rId74" o:title=""/>
                </v:shape>
                <o:OLEObject Type="Embed" ProgID="Equation.3" ShapeID="_x0000_i1037" DrawAspect="Content" ObjectID="_1668239472" r:id="rId75"/>
              </w:objec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Suy ra góc</w:t>
            </w:r>
            <w:r w:rsidRPr="00E62897">
              <w:rPr>
                <w:rFonts w:ascii="Times New Roman" w:hAnsi="Times New Roman"/>
                <w:position w:val="-6"/>
              </w:rPr>
              <w:object w:dxaOrig="460" w:dyaOrig="279">
                <v:shape id="_x0000_i1038" type="#_x0000_t75" style="width:23pt;height:13.95pt" o:ole="">
                  <v:imagedata r:id="rId76" o:title=""/>
                </v:shape>
                <o:OLEObject Type="Embed" ProgID="Equation.DSMT4" ShapeID="_x0000_i1038" DrawAspect="Content" ObjectID="_1668239473" r:id="rId77"/>
              </w:object>
            </w:r>
            <w:r w:rsidRPr="00E62897">
              <w:rPr>
                <w:rFonts w:ascii="Times New Roman" w:hAnsi="Times New Roman"/>
              </w:rPr>
              <w:t>= góc</w:t>
            </w:r>
            <w:r w:rsidRPr="00E62897">
              <w:rPr>
                <w:rFonts w:ascii="Times New Roman" w:hAnsi="Times New Roman"/>
                <w:position w:val="-6"/>
              </w:rPr>
              <w:object w:dxaOrig="560" w:dyaOrig="279">
                <v:shape id="_x0000_i1039" type="#_x0000_t75" style="width:28pt;height:13.95pt" o:ole="">
                  <v:imagedata r:id="rId78" o:title=""/>
                </v:shape>
                <o:OLEObject Type="Embed" ProgID="Equation.3" ShapeID="_x0000_i1039" DrawAspect="Content" ObjectID="_1668239474" r:id="rId79"/>
              </w:object>
            </w:r>
            <w:r w:rsidRPr="00E62897">
              <w:rPr>
                <w:rFonts w:ascii="Times New Roman" w:hAnsi="Times New Roman"/>
              </w:rPr>
              <w:t>=90</w:t>
            </w:r>
            <w:r w:rsidRPr="00E62897">
              <w:rPr>
                <w:rFonts w:ascii="Times New Roman" w:hAnsi="Times New Roman"/>
                <w:vertAlign w:val="superscript"/>
              </w:rPr>
              <w:t>0</w:t>
            </w:r>
          </w:p>
          <w:p w:rsidR="00286C35" w:rsidRPr="00E62897" w:rsidRDefault="00286C35" w:rsidP="009951CD">
            <w:pPr>
              <w:rPr>
                <w:rFonts w:ascii="Times New Roman" w:hAnsi="Times New Roman"/>
                <w:b/>
                <w:i/>
              </w:rPr>
            </w:pPr>
            <w:r w:rsidRPr="00E62897">
              <w:rPr>
                <w:rFonts w:ascii="Times New Roman" w:hAnsi="Times New Roman"/>
                <w:b/>
                <w:i/>
                <w:position w:val="-4"/>
              </w:rPr>
              <w:object w:dxaOrig="180" w:dyaOrig="279">
                <v:shape id="_x0000_i1040" type="#_x0000_t75" style="width:9pt;height:13.95pt" o:ole="">
                  <v:imagedata r:id="rId80" o:title=""/>
                </v:shape>
                <o:OLEObject Type="Embed" ProgID="Equation.DSMT4" ShapeID="_x0000_i1040" DrawAspect="Content" ObjectID="_1668239475" r:id="rId81"/>
              </w:object>
            </w:r>
            <w:r w:rsidRPr="00E62897">
              <w:rPr>
                <w:rFonts w:ascii="Times New Roman" w:hAnsi="Times New Roman"/>
                <w:b/>
                <w:i/>
              </w:rPr>
              <w:t xml:space="preserve">Vậy S’R </w:t>
            </w:r>
            <w:r w:rsidRPr="00E62897">
              <w:rPr>
                <w:rFonts w:ascii="Times New Roman" w:hAnsi="Times New Roman"/>
                <w:b/>
                <w:i/>
                <w:position w:val="-4"/>
              </w:rPr>
              <w:object w:dxaOrig="240" w:dyaOrig="260">
                <v:shape id="_x0000_i1041" type="#_x0000_t75" style="width:12pt;height:13pt" o:ole="">
                  <v:imagedata r:id="rId82" o:title=""/>
                </v:shape>
                <o:OLEObject Type="Embed" ProgID="Equation.3" ShapeID="_x0000_i1041" DrawAspect="Content" ObjectID="_1668239476" r:id="rId83"/>
              </w:object>
            </w:r>
            <w:r w:rsidRPr="00E62897">
              <w:rPr>
                <w:rFonts w:ascii="Times New Roman" w:hAnsi="Times New Roman"/>
                <w:b/>
                <w:i/>
              </w:rPr>
              <w:t>S’R’</w:t>
            </w:r>
          </w:p>
        </w:tc>
        <w:tc>
          <w:tcPr>
            <w:tcW w:w="506" w:type="pct"/>
            <w:vAlign w:val="center"/>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0,5</w:t>
            </w:r>
          </w:p>
          <w:p w:rsidR="00286C35" w:rsidRPr="00E62897" w:rsidRDefault="00286C35" w:rsidP="009951CD">
            <w:pPr>
              <w:rPr>
                <w:rFonts w:ascii="Times New Roman" w:hAnsi="Times New Roman"/>
              </w:rPr>
            </w:pPr>
            <w:r w:rsidRPr="00E62897">
              <w:rPr>
                <w:rFonts w:ascii="Times New Roman" w:hAnsi="Times New Roman"/>
              </w:rPr>
              <w:t>0,25</w:t>
            </w:r>
          </w:p>
          <w:p w:rsidR="00286C35" w:rsidRPr="00E62897" w:rsidRDefault="00286C35" w:rsidP="009951CD">
            <w:pPr>
              <w:rPr>
                <w:rFonts w:ascii="Times New Roman" w:hAnsi="Times New Roman"/>
              </w:rPr>
            </w:pPr>
            <w:r w:rsidRPr="00E62897">
              <w:rPr>
                <w:rFonts w:ascii="Times New Roman" w:hAnsi="Times New Roman"/>
              </w:rPr>
              <w:t xml:space="preserve">0,25  </w:t>
            </w: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b/>
                <w:i/>
              </w:rPr>
            </w:pPr>
            <w:r w:rsidRPr="00E62897">
              <w:rPr>
                <w:rFonts w:ascii="Times New Roman" w:hAnsi="Times New Roman"/>
                <w:b/>
                <w:i/>
              </w:rPr>
              <w:t>c) (1,0đ)</w:t>
            </w:r>
          </w:p>
        </w:tc>
        <w:tc>
          <w:tcPr>
            <w:tcW w:w="506" w:type="pct"/>
            <w:vAlign w:val="center"/>
          </w:tcPr>
          <w:p w:rsidR="00286C35" w:rsidRPr="00E62897" w:rsidRDefault="00286C35" w:rsidP="009951CD">
            <w:pPr>
              <w:rPr>
                <w:rFonts w:ascii="Times New Roman" w:hAnsi="Times New Roman"/>
              </w:rPr>
            </w:pP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rPr>
            </w:pPr>
            <w:r w:rsidRPr="00E62897">
              <w:rPr>
                <w:rFonts w:ascii="Times New Roman" w:hAnsi="Times New Roman"/>
              </w:rPr>
              <w:t>- Dựng được tia phản xạ MM’ của tia SM qua gương</w:t>
            </w:r>
          </w:p>
        </w:tc>
        <w:tc>
          <w:tcPr>
            <w:tcW w:w="506" w:type="pct"/>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rPr>
            </w:pPr>
            <w:r w:rsidRPr="00E62897">
              <w:rPr>
                <w:rFonts w:ascii="Times New Roman" w:hAnsi="Times New Roman"/>
              </w:rPr>
              <w:t>- Tính được góc SIM = 60</w:t>
            </w:r>
            <w:r w:rsidRPr="00E62897">
              <w:rPr>
                <w:rFonts w:ascii="Times New Roman" w:hAnsi="Times New Roman"/>
                <w:vertAlign w:val="superscript"/>
              </w:rPr>
              <w:t>0</w:t>
            </w:r>
          </w:p>
          <w:p w:rsidR="00286C35" w:rsidRPr="00E62897" w:rsidRDefault="00286C35" w:rsidP="009951CD">
            <w:pPr>
              <w:rPr>
                <w:rFonts w:ascii="Times New Roman" w:hAnsi="Times New Roman"/>
              </w:rPr>
            </w:pPr>
            <w:r w:rsidRPr="00E62897">
              <w:rPr>
                <w:rFonts w:ascii="Times New Roman" w:hAnsi="Times New Roman"/>
              </w:rPr>
              <w:t xml:space="preserve">Xét </w:t>
            </w:r>
            <w:r w:rsidRPr="00E62897">
              <w:rPr>
                <w:rFonts w:ascii="Times New Roman" w:hAnsi="Times New Roman"/>
                <w:position w:val="-6"/>
              </w:rPr>
              <w:object w:dxaOrig="600" w:dyaOrig="279">
                <v:shape id="_x0000_i1042" type="#_x0000_t75" style="width:30pt;height:13.95pt" o:ole="">
                  <v:imagedata r:id="rId70" o:title=""/>
                </v:shape>
                <o:OLEObject Type="Embed" ProgID="Equation.3" ShapeID="_x0000_i1042" DrawAspect="Content" ObjectID="_1668239477" r:id="rId84"/>
              </w:object>
            </w:r>
            <w:r w:rsidRPr="00E62897">
              <w:rPr>
                <w:rFonts w:ascii="Times New Roman" w:hAnsi="Times New Roman"/>
              </w:rPr>
              <w:t>vuông tại S, SM là trung tuyến =&gt; SM = 1/2IK = MK</w:t>
            </w:r>
          </w:p>
          <w:p w:rsidR="00286C35" w:rsidRPr="00E62897" w:rsidRDefault="00286C35" w:rsidP="009951CD">
            <w:pPr>
              <w:rPr>
                <w:rFonts w:ascii="Times New Roman" w:hAnsi="Times New Roman"/>
              </w:rPr>
            </w:pPr>
            <w:r w:rsidRPr="00E62897">
              <w:rPr>
                <w:rFonts w:ascii="Times New Roman" w:hAnsi="Times New Roman"/>
              </w:rPr>
              <w:t xml:space="preserve">=&gt; </w:t>
            </w:r>
            <w:r w:rsidRPr="00E62897">
              <w:rPr>
                <w:rFonts w:ascii="Times New Roman" w:hAnsi="Times New Roman"/>
                <w:position w:val="-6"/>
              </w:rPr>
              <w:object w:dxaOrig="660" w:dyaOrig="279">
                <v:shape id="_x0000_i1043" type="#_x0000_t75" style="width:33pt;height:13.95pt" o:ole="">
                  <v:imagedata r:id="rId85" o:title=""/>
                </v:shape>
                <o:OLEObject Type="Embed" ProgID="Equation.3" ShapeID="_x0000_i1043" DrawAspect="Content" ObjectID="_1668239478" r:id="rId86"/>
              </w:object>
            </w:r>
            <w:r w:rsidRPr="00E62897">
              <w:rPr>
                <w:rFonts w:ascii="Times New Roman" w:hAnsi="Times New Roman"/>
              </w:rPr>
              <w:t xml:space="preserve"> cân tại M, mà góc SIM = 60</w:t>
            </w:r>
            <w:r w:rsidRPr="00E62897">
              <w:rPr>
                <w:rFonts w:ascii="Times New Roman" w:hAnsi="Times New Roman"/>
                <w:vertAlign w:val="superscript"/>
              </w:rPr>
              <w:t>0</w:t>
            </w:r>
            <w:r w:rsidRPr="00E62897">
              <w:rPr>
                <w:rFonts w:ascii="Times New Roman" w:hAnsi="Times New Roman"/>
              </w:rPr>
              <w:t>=&gt;</w:t>
            </w:r>
            <w:r w:rsidRPr="00E62897">
              <w:rPr>
                <w:rFonts w:ascii="Times New Roman" w:hAnsi="Times New Roman"/>
                <w:position w:val="-6"/>
              </w:rPr>
              <w:object w:dxaOrig="660" w:dyaOrig="279">
                <v:shape id="_x0000_i1044" type="#_x0000_t75" style="width:33pt;height:13.95pt" o:ole="">
                  <v:imagedata r:id="rId85" o:title=""/>
                </v:shape>
                <o:OLEObject Type="Embed" ProgID="Equation.3" ShapeID="_x0000_i1044" DrawAspect="Content" ObjectID="_1668239479" r:id="rId87"/>
              </w:object>
            </w:r>
            <w:r w:rsidRPr="00E62897">
              <w:rPr>
                <w:rFonts w:ascii="Times New Roman" w:hAnsi="Times New Roman"/>
              </w:rPr>
              <w:t>đều =&gt; góc SMI = 6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gt; góc KMM’ = 60</w:t>
            </w:r>
            <w:r w:rsidRPr="00E62897">
              <w:rPr>
                <w:rFonts w:ascii="Times New Roman" w:hAnsi="Times New Roman"/>
                <w:vertAlign w:val="superscript"/>
              </w:rPr>
              <w:t xml:space="preserve">0 </w:t>
            </w:r>
            <w:r w:rsidRPr="00E62897">
              <w:rPr>
                <w:rFonts w:ascii="Times New Roman" w:hAnsi="Times New Roman"/>
              </w:rPr>
              <w:t>suy ra góc S’MK = 120</w:t>
            </w:r>
            <w:r w:rsidRPr="00E62897">
              <w:rPr>
                <w:rFonts w:ascii="Times New Roman" w:hAnsi="Times New Roman"/>
                <w:vertAlign w:val="superscript"/>
              </w:rPr>
              <w:t>0</w:t>
            </w:r>
          </w:p>
          <w:p w:rsidR="00286C35" w:rsidRPr="00E62897" w:rsidRDefault="00286C35" w:rsidP="009951CD">
            <w:pPr>
              <w:rPr>
                <w:rFonts w:ascii="Times New Roman" w:hAnsi="Times New Roman"/>
              </w:rPr>
            </w:pPr>
            <w:r w:rsidRPr="00E62897">
              <w:rPr>
                <w:rFonts w:ascii="Times New Roman" w:hAnsi="Times New Roman"/>
              </w:rPr>
              <w:t>Chỉ ra được góc MKS’ = 3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rPr>
            </w:pPr>
            <w:r w:rsidRPr="00E62897">
              <w:rPr>
                <w:rFonts w:ascii="Times New Roman" w:hAnsi="Times New Roman"/>
              </w:rPr>
              <w:t xml:space="preserve">Xét </w:t>
            </w:r>
            <w:r w:rsidRPr="00E62897">
              <w:rPr>
                <w:rFonts w:ascii="Times New Roman" w:hAnsi="Times New Roman"/>
                <w:position w:val="-6"/>
              </w:rPr>
              <w:object w:dxaOrig="760" w:dyaOrig="279">
                <v:shape id="_x0000_i1045" type="#_x0000_t75" style="width:38pt;height:13.95pt" o:ole="">
                  <v:imagedata r:id="rId88" o:title=""/>
                </v:shape>
                <o:OLEObject Type="Embed" ProgID="Equation.3" ShapeID="_x0000_i1045" DrawAspect="Content" ObjectID="_1668239480" r:id="rId89"/>
              </w:object>
            </w:r>
            <w:r w:rsidRPr="00E62897">
              <w:rPr>
                <w:rFonts w:ascii="Times New Roman" w:hAnsi="Times New Roman"/>
              </w:rPr>
              <w:t xml:space="preserve"> có góc S’MK = 120</w:t>
            </w:r>
            <w:r w:rsidRPr="00E62897">
              <w:rPr>
                <w:rFonts w:ascii="Times New Roman" w:hAnsi="Times New Roman"/>
                <w:vertAlign w:val="superscript"/>
              </w:rPr>
              <w:t>0</w:t>
            </w:r>
            <w:r w:rsidRPr="00E62897">
              <w:rPr>
                <w:rFonts w:ascii="Times New Roman" w:hAnsi="Times New Roman"/>
              </w:rPr>
              <w:t>, góc MKS’ = 3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Suy ra góc MS’K = 180</w:t>
            </w:r>
            <w:r w:rsidRPr="00E62897">
              <w:rPr>
                <w:rFonts w:ascii="Times New Roman" w:hAnsi="Times New Roman"/>
                <w:vertAlign w:val="superscript"/>
              </w:rPr>
              <w:t>0</w:t>
            </w:r>
            <w:r w:rsidRPr="00E62897">
              <w:rPr>
                <w:rFonts w:ascii="Times New Roman" w:hAnsi="Times New Roman"/>
              </w:rPr>
              <w:t>- 120</w:t>
            </w:r>
            <w:r w:rsidRPr="00E62897">
              <w:rPr>
                <w:rFonts w:ascii="Times New Roman" w:hAnsi="Times New Roman"/>
                <w:vertAlign w:val="superscript"/>
              </w:rPr>
              <w:t xml:space="preserve">0 </w:t>
            </w:r>
            <w:r w:rsidRPr="00E62897">
              <w:rPr>
                <w:rFonts w:ascii="Times New Roman" w:hAnsi="Times New Roman"/>
              </w:rPr>
              <w:t>- 30</w:t>
            </w:r>
            <w:r w:rsidRPr="00E62897">
              <w:rPr>
                <w:rFonts w:ascii="Times New Roman" w:hAnsi="Times New Roman"/>
                <w:vertAlign w:val="superscript"/>
              </w:rPr>
              <w:t>0</w:t>
            </w:r>
            <w:r w:rsidRPr="00E62897">
              <w:rPr>
                <w:rFonts w:ascii="Times New Roman" w:hAnsi="Times New Roman"/>
              </w:rPr>
              <w:t xml:space="preserve"> = 30</w:t>
            </w:r>
            <w:r w:rsidRPr="00E62897">
              <w:rPr>
                <w:rFonts w:ascii="Times New Roman" w:hAnsi="Times New Roman"/>
                <w:vertAlign w:val="superscript"/>
              </w:rPr>
              <w:t>0</w:t>
            </w:r>
          </w:p>
        </w:tc>
        <w:tc>
          <w:tcPr>
            <w:tcW w:w="506" w:type="pct"/>
            <w:vAlign w:val="center"/>
          </w:tcPr>
          <w:p w:rsidR="00286C35" w:rsidRPr="00E62897" w:rsidRDefault="00286C35" w:rsidP="009951CD">
            <w:pPr>
              <w:rPr>
                <w:rFonts w:ascii="Times New Roman" w:hAnsi="Times New Roman"/>
              </w:rPr>
            </w:pPr>
            <w:r w:rsidRPr="00E62897">
              <w:rPr>
                <w:rFonts w:ascii="Times New Roman" w:hAnsi="Times New Roman"/>
              </w:rPr>
              <w:t>0,75</w:t>
            </w:r>
          </w:p>
        </w:tc>
      </w:tr>
      <w:tr w:rsidR="00286C35" w:rsidRPr="00E62897">
        <w:tblPrEx>
          <w:tblBorders>
            <w:insideH w:val="single" w:sz="4" w:space="0" w:color="auto"/>
          </w:tblBorders>
        </w:tblPrEx>
        <w:trPr>
          <w:trHeight w:val="2602"/>
        </w:trPr>
        <w:tc>
          <w:tcPr>
            <w:tcW w:w="4494" w:type="pct"/>
            <w:gridSpan w:val="3"/>
          </w:tcPr>
          <w:p w:rsidR="00286C35" w:rsidRPr="00E62897" w:rsidRDefault="00286C35" w:rsidP="009951CD">
            <w:pPr>
              <w:rPr>
                <w:rFonts w:ascii="Times New Roman" w:hAnsi="Times New Roman"/>
              </w:rPr>
            </w:pPr>
            <w:r w:rsidRPr="00E62897">
              <w:rPr>
                <w:rFonts w:ascii="Times New Roman" w:hAnsi="Times New Roman"/>
                <w:b/>
              </w:rPr>
              <w:lastRenderedPageBreak/>
              <w:t xml:space="preserve">Bài 3. </w:t>
            </w:r>
            <w:r w:rsidRPr="00E62897">
              <w:rPr>
                <w:rFonts w:ascii="Times New Roman" w:hAnsi="Times New Roman"/>
                <w:b/>
                <w:bCs/>
              </w:rPr>
              <w:t>( 4,5 điểm)</w:t>
            </w:r>
            <w:r w:rsidR="00884ECA">
              <w:rPr>
                <w:rFonts w:ascii="Times New Roman" w:hAnsi="Times New Roman"/>
                <w:noProof/>
              </w:rPr>
              <mc:AlternateContent>
                <mc:Choice Requires="wpg">
                  <w:drawing>
                    <wp:anchor distT="0" distB="0" distL="114300" distR="114300" simplePos="0" relativeHeight="251660800" behindDoc="0" locked="0" layoutInCell="1" allowOverlap="1">
                      <wp:simplePos x="0" y="0"/>
                      <wp:positionH relativeFrom="column">
                        <wp:posOffset>1780540</wp:posOffset>
                      </wp:positionH>
                      <wp:positionV relativeFrom="paragraph">
                        <wp:posOffset>48260</wp:posOffset>
                      </wp:positionV>
                      <wp:extent cx="1724025" cy="2435225"/>
                      <wp:effectExtent l="1905" t="0" r="7620" b="0"/>
                      <wp:wrapSquare wrapText="bothSides"/>
                      <wp:docPr id="696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435225"/>
                                <a:chOff x="8510" y="3049"/>
                                <a:chExt cx="2715" cy="3835"/>
                              </a:xfrm>
                            </wpg:grpSpPr>
                            <wpg:grpSp>
                              <wpg:cNvPr id="6969" name="Group 190"/>
                              <wpg:cNvGrpSpPr>
                                <a:grpSpLocks/>
                              </wpg:cNvGrpSpPr>
                              <wpg:grpSpPr bwMode="auto">
                                <a:xfrm>
                                  <a:off x="8510" y="3049"/>
                                  <a:ext cx="2715" cy="3835"/>
                                  <a:chOff x="7910" y="5100"/>
                                  <a:chExt cx="2715" cy="3835"/>
                                </a:xfrm>
                              </wpg:grpSpPr>
                              <wpg:grpSp>
                                <wpg:cNvPr id="6970" name="Group 191"/>
                                <wpg:cNvGrpSpPr>
                                  <a:grpSpLocks/>
                                </wpg:cNvGrpSpPr>
                                <wpg:grpSpPr bwMode="auto">
                                  <a:xfrm>
                                    <a:off x="8239" y="5100"/>
                                    <a:ext cx="2386" cy="3835"/>
                                    <a:chOff x="5039" y="3620"/>
                                    <a:chExt cx="2386" cy="3835"/>
                                  </a:xfrm>
                                </wpg:grpSpPr>
                                <wpg:grpSp>
                                  <wpg:cNvPr id="6971" name="Group 192"/>
                                  <wpg:cNvGrpSpPr>
                                    <a:grpSpLocks/>
                                  </wpg:cNvGrpSpPr>
                                  <wpg:grpSpPr bwMode="auto">
                                    <a:xfrm>
                                      <a:off x="5039" y="4649"/>
                                      <a:ext cx="2340" cy="1076"/>
                                      <a:chOff x="1304" y="1334"/>
                                      <a:chExt cx="2340" cy="1076"/>
                                    </a:xfrm>
                                  </wpg:grpSpPr>
                                  <wpg:grpSp>
                                    <wpg:cNvPr id="6972" name="Group 193"/>
                                    <wpg:cNvGrpSpPr>
                                      <a:grpSpLocks/>
                                    </wpg:cNvGrpSpPr>
                                    <wpg:grpSpPr bwMode="auto">
                                      <a:xfrm rot="-522403">
                                        <a:off x="1304" y="1334"/>
                                        <a:ext cx="2310" cy="71"/>
                                        <a:chOff x="4978" y="2335"/>
                                        <a:chExt cx="3735" cy="92"/>
                                      </a:xfrm>
                                    </wpg:grpSpPr>
                                    <wps:wsp>
                                      <wps:cNvPr id="6973" name="Rectangle 194"/>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4" name="Line 195"/>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75" name="Group 196"/>
                                    <wpg:cNvGrpSpPr>
                                      <a:grpSpLocks/>
                                    </wpg:cNvGrpSpPr>
                                    <wpg:grpSpPr bwMode="auto">
                                      <a:xfrm rot="13313557">
                                        <a:off x="1334" y="2339"/>
                                        <a:ext cx="2310" cy="71"/>
                                        <a:chOff x="4978" y="2335"/>
                                        <a:chExt cx="3735" cy="92"/>
                                      </a:xfrm>
                                    </wpg:grpSpPr>
                                    <wps:wsp>
                                      <wps:cNvPr id="6976" name="Rectangle 197"/>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7" name="Line 198"/>
                                      <wps:cNvCnPr/>
                                      <wps:spPr bwMode="auto">
                                        <a:xfrm rot="-1077458">
                                          <a:off x="4978" y="2427"/>
                                          <a:ext cx="3735" cy="0"/>
                                        </a:xfrm>
                                        <a:prstGeom prst="line">
                                          <a:avLst/>
                                        </a:prstGeom>
                                        <a:noFill/>
                                        <a:ln w="9525">
                                          <a:solidFill>
                                            <a:srgbClr val="000000"/>
                                          </a:solidFill>
                                          <a:round/>
                                          <a:headEnd/>
                                          <a:tailEnd/>
                                        </a:ln>
                                      </wps:spPr>
                                      <wps:bodyPr/>
                                    </wps:wsp>
                                  </wpg:grpSp>
                                </wpg:grpSp>
                                <wps:wsp>
                                  <wps:cNvPr id="6978" name="Oval 199"/>
                                  <wps:cNvSpPr>
                                    <a:spLocks noChangeArrowheads="1"/>
                                  </wps:cNvSpPr>
                                  <wps:spPr bwMode="auto">
                                    <a:xfrm>
                                      <a:off x="6945" y="487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9" name="Text Box 200"/>
                                  <wps:cNvSpPr txBox="1">
                                    <a:spLocks noChangeArrowheads="1"/>
                                  </wps:cNvSpPr>
                                  <wps:spPr bwMode="auto">
                                    <a:xfrm>
                                      <a:off x="6915" y="466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S</w:t>
                                        </w:r>
                                      </w:p>
                                    </w:txbxContent>
                                  </wps:txbx>
                                  <wps:bodyPr rot="0" vert="horz" wrap="square" lIns="91440" tIns="45720" rIns="91440" bIns="45720" anchor="t" anchorCtr="0" upright="1">
                                    <a:noAutofit/>
                                  </wps:bodyPr>
                                </wps:wsp>
                                <wps:wsp>
                                  <wps:cNvPr id="6980" name="Text Box 201"/>
                                  <wps:cNvSpPr txBox="1">
                                    <a:spLocks noChangeArrowheads="1"/>
                                  </wps:cNvSpPr>
                                  <wps:spPr bwMode="auto">
                                    <a:xfrm>
                                      <a:off x="6720" y="375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G</w:t>
                                        </w:r>
                                        <w:r>
                                          <w:rPr>
                                            <w:vertAlign w:val="subscript"/>
                                          </w:rPr>
                                          <w:t>1</w:t>
                                        </w:r>
                                      </w:p>
                                    </w:txbxContent>
                                  </wps:txbx>
                                  <wps:bodyPr rot="0" vert="horz" wrap="square" lIns="91440" tIns="45720" rIns="91440" bIns="45720" anchor="t" anchorCtr="0" upright="1">
                                    <a:noAutofit/>
                                  </wps:bodyPr>
                                </wps:wsp>
                                <wps:wsp>
                                  <wps:cNvPr id="6981" name="Text Box 202"/>
                                  <wps:cNvSpPr txBox="1">
                                    <a:spLocks noChangeArrowheads="1"/>
                                  </wps:cNvSpPr>
                                  <wps:spPr bwMode="auto">
                                    <a:xfrm>
                                      <a:off x="6690" y="603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G</w:t>
                                        </w:r>
                                        <w:r>
                                          <w:rPr>
                                            <w:vertAlign w:val="subscript"/>
                                          </w:rPr>
                                          <w:t>2</w:t>
                                        </w:r>
                                      </w:p>
                                    </w:txbxContent>
                                  </wps:txbx>
                                  <wps:bodyPr rot="0" vert="horz" wrap="square" lIns="91440" tIns="45720" rIns="91440" bIns="45720" anchor="t" anchorCtr="0" upright="1">
                                    <a:noAutofit/>
                                  </wps:bodyPr>
                                </wps:wsp>
                                <wps:wsp>
                                  <wps:cNvPr id="6982" name="Line 203"/>
                                  <wps:cNvCnPr/>
                                  <wps:spPr bwMode="auto">
                                    <a:xfrm flipH="1" flipV="1">
                                      <a:off x="6731" y="444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3" name="Line 204"/>
                                  <wps:cNvCnPr/>
                                  <wps:spPr bwMode="auto">
                                    <a:xfrm flipH="1" flipV="1">
                                      <a:off x="6491" y="399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4" name="Oval 205"/>
                                  <wps:cNvSpPr>
                                    <a:spLocks noChangeArrowheads="1"/>
                                  </wps:cNvSpPr>
                                  <wps:spPr bwMode="auto">
                                    <a:xfrm>
                                      <a:off x="6450" y="3930"/>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5" name="Text Box 206"/>
                                  <wps:cNvSpPr txBox="1">
                                    <a:spLocks noChangeArrowheads="1"/>
                                  </wps:cNvSpPr>
                                  <wps:spPr bwMode="auto">
                                    <a:xfrm>
                                      <a:off x="6020" y="362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S</w:t>
                                        </w:r>
                                        <w:r>
                                          <w:rPr>
                                            <w:vertAlign w:val="subscript"/>
                                          </w:rPr>
                                          <w:t>1</w:t>
                                        </w:r>
                                      </w:p>
                                    </w:txbxContent>
                                  </wps:txbx>
                                  <wps:bodyPr rot="0" vert="horz" wrap="square" lIns="91440" tIns="45720" rIns="91440" bIns="45720" anchor="t" anchorCtr="0" upright="1">
                                    <a:noAutofit/>
                                  </wps:bodyPr>
                                </wps:wsp>
                                <wps:wsp>
                                  <wps:cNvPr id="6986" name="Line 207"/>
                                  <wps:cNvCnPr/>
                                  <wps:spPr bwMode="auto">
                                    <a:xfrm flipH="1">
                                      <a:off x="6150" y="3960"/>
                                      <a:ext cx="315" cy="7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7" name="Line 208"/>
                                  <wps:cNvCnPr/>
                                  <wps:spPr bwMode="auto">
                                    <a:xfrm flipH="1">
                                      <a:off x="5115" y="5520"/>
                                      <a:ext cx="660" cy="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8" name="Oval 209"/>
                                  <wps:cNvSpPr>
                                    <a:spLocks noChangeArrowheads="1"/>
                                  </wps:cNvSpPr>
                                  <wps:spPr bwMode="auto">
                                    <a:xfrm>
                                      <a:off x="5070" y="700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9" name="Text Box 210"/>
                                  <wps:cNvSpPr txBox="1">
                                    <a:spLocks noChangeArrowheads="1"/>
                                  </wps:cNvSpPr>
                                  <wps:spPr bwMode="auto">
                                    <a:xfrm>
                                      <a:off x="5085" y="6885"/>
                                      <a:ext cx="7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S</w:t>
                                        </w:r>
                                        <w:r>
                                          <w:rPr>
                                            <w:vertAlign w:val="subscript"/>
                                          </w:rPr>
                                          <w:t>2</w:t>
                                        </w:r>
                                      </w:p>
                                    </w:txbxContent>
                                  </wps:txbx>
                                  <wps:bodyPr rot="0" vert="horz" wrap="square" lIns="91440" tIns="45720" rIns="91440" bIns="45720" anchor="t" anchorCtr="0" upright="1">
                                    <a:noAutofit/>
                                  </wps:bodyPr>
                                </wps:wsp>
                                <wps:wsp>
                                  <wps:cNvPr id="6990" name="Line 211"/>
                                  <wps:cNvCnPr/>
                                  <wps:spPr bwMode="auto">
                                    <a:xfrm flipV="1">
                                      <a:off x="5115" y="5742"/>
                                      <a:ext cx="1140" cy="129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Line 212"/>
                                  <wps:cNvCnPr/>
                                  <wps:spPr bwMode="auto">
                                    <a:xfrm flipH="1">
                                      <a:off x="5805" y="4710"/>
                                      <a:ext cx="330" cy="75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Line 213"/>
                                  <wps:cNvCnPr/>
                                  <wps:spPr bwMode="auto">
                                    <a:xfrm flipV="1">
                                      <a:off x="6285" y="4422"/>
                                      <a:ext cx="1140" cy="1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3" name="Line 214"/>
                                  <wps:cNvCnPr/>
                                  <wps:spPr bwMode="auto">
                                    <a:xfrm flipH="1">
                                      <a:off x="6300" y="4620"/>
                                      <a:ext cx="11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4" name="Line 215"/>
                                  <wps:cNvCnPr/>
                                  <wps:spPr bwMode="auto">
                                    <a:xfrm flipH="1" flipV="1">
                                      <a:off x="6410" y="4610"/>
                                      <a:ext cx="57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5" name="Line 216"/>
                                  <wps:cNvCnPr/>
                                  <wps:spPr bwMode="auto">
                                    <a:xfrm flipH="1">
                                      <a:off x="6410" y="3971"/>
                                      <a:ext cx="68" cy="65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6" name="Line 217"/>
                                  <wps:cNvCnPr/>
                                  <wps:spPr bwMode="auto">
                                    <a:xfrm flipH="1" flipV="1">
                                      <a:off x="6640" y="4720"/>
                                      <a:ext cx="110" cy="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7" name="Line 218"/>
                                  <wps:cNvCnPr/>
                                  <wps:spPr bwMode="auto">
                                    <a:xfrm flipH="1">
                                      <a:off x="6360" y="4950"/>
                                      <a:ext cx="10" cy="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98" name="Line 219"/>
                                  <wps:cNvCnPr/>
                                  <wps:spPr bwMode="auto">
                                    <a:xfrm flipV="1">
                                      <a:off x="6580" y="5190"/>
                                      <a:ext cx="180" cy="19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99" name="Text Box 220"/>
                                  <wps:cNvSpPr txBox="1">
                                    <a:spLocks noChangeArrowheads="1"/>
                                  </wps:cNvSpPr>
                                  <wps:spPr bwMode="auto">
                                    <a:xfrm>
                                      <a:off x="6165" y="422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I</w:t>
                                        </w:r>
                                      </w:p>
                                    </w:txbxContent>
                                  </wps:txbx>
                                  <wps:bodyPr rot="0" vert="horz" wrap="square" lIns="91440" tIns="45720" rIns="91440" bIns="45720" anchor="t" anchorCtr="0" upright="1">
                                    <a:noAutofit/>
                                  </wps:bodyPr>
                                </wps:wsp>
                                <wps:wsp>
                                  <wps:cNvPr id="7000" name="Text Box 221"/>
                                  <wps:cNvSpPr txBox="1">
                                    <a:spLocks noChangeArrowheads="1"/>
                                  </wps:cNvSpPr>
                                  <wps:spPr bwMode="auto">
                                    <a:xfrm>
                                      <a:off x="6075" y="570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jc w:val="both"/>
                                        </w:pPr>
                                        <w:r>
                                          <w:t>J</w:t>
                                        </w:r>
                                      </w:p>
                                    </w:txbxContent>
                                  </wps:txbx>
                                  <wps:bodyPr rot="0" vert="horz" wrap="square" lIns="91440" tIns="45720" rIns="91440" bIns="45720" anchor="t" anchorCtr="0" upright="1">
                                    <a:noAutofit/>
                                  </wps:bodyPr>
                                </wps:wsp>
                              </wpg:grpSp>
                              <wps:wsp>
                                <wps:cNvPr id="7001" name="Text Box 222"/>
                                <wps:cNvSpPr txBox="1">
                                  <a:spLocks noChangeArrowheads="1"/>
                                </wps:cNvSpPr>
                                <wps:spPr bwMode="auto">
                                  <a:xfrm>
                                    <a:off x="7910" y="6440"/>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O</w:t>
                                      </w:r>
                                    </w:p>
                                  </w:txbxContent>
                                </wps:txbx>
                                <wps:bodyPr rot="0" vert="horz" wrap="square" lIns="91440" tIns="45720" rIns="91440" bIns="45720" anchor="t" anchorCtr="0" upright="1">
                                  <a:noAutofit/>
                                </wps:bodyPr>
                              </wps:wsp>
                            </wpg:grpSp>
                            <wps:wsp>
                              <wps:cNvPr id="7002" name="Text Box 223"/>
                              <wps:cNvSpPr txBox="1">
                                <a:spLocks noChangeArrowheads="1"/>
                              </wps:cNvSpPr>
                              <wps:spPr bwMode="auto">
                                <a:xfrm>
                                  <a:off x="10305" y="385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7003" name="Text Box 224"/>
                              <wps:cNvSpPr txBox="1">
                                <a:spLocks noChangeArrowheads="1"/>
                              </wps:cNvSpPr>
                              <wps:spPr bwMode="auto">
                                <a:xfrm>
                                  <a:off x="10140" y="40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7004" name="Text Box 225"/>
                              <wps:cNvSpPr txBox="1">
                                <a:spLocks noChangeArrowheads="1"/>
                              </wps:cNvSpPr>
                              <wps:spPr bwMode="auto">
                                <a:xfrm>
                                  <a:off x="9870" y="408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3</w:t>
                                    </w:r>
                                  </w:p>
                                </w:txbxContent>
                              </wps:txbx>
                              <wps:bodyPr rot="0" vert="horz" wrap="square" lIns="91440" tIns="45720" rIns="91440" bIns="45720" anchor="t" anchorCtr="0" upright="1">
                                <a:noAutofit/>
                              </wps:bodyPr>
                            </wps:wsp>
                            <wps:wsp>
                              <wps:cNvPr id="7005" name="Text Box 226"/>
                              <wps:cNvSpPr txBox="1">
                                <a:spLocks noChangeArrowheads="1"/>
                              </wps:cNvSpPr>
                              <wps:spPr bwMode="auto">
                                <a:xfrm>
                                  <a:off x="10230" y="486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3</w:t>
                                    </w:r>
                                  </w:p>
                                </w:txbxContent>
                              </wps:txbx>
                              <wps:bodyPr rot="0" vert="horz" wrap="square" lIns="91440" tIns="45720" rIns="91440" bIns="45720" anchor="t" anchorCtr="0" upright="1">
                                <a:noAutofit/>
                              </wps:bodyPr>
                            </wps:wsp>
                            <wps:wsp>
                              <wps:cNvPr id="7006" name="Text Box 227"/>
                              <wps:cNvSpPr txBox="1">
                                <a:spLocks noChangeArrowheads="1"/>
                              </wps:cNvSpPr>
                              <wps:spPr bwMode="auto">
                                <a:xfrm>
                                  <a:off x="9735" y="46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7007" name="Text Box 228"/>
                              <wps:cNvSpPr txBox="1">
                                <a:spLocks noChangeArrowheads="1"/>
                              </wps:cNvSpPr>
                              <wps:spPr bwMode="auto">
                                <a:xfrm>
                                  <a:off x="10020" y="463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7008" name="Text Box 229"/>
                              <wps:cNvSpPr txBox="1">
                                <a:spLocks noChangeArrowheads="1"/>
                              </wps:cNvSpPr>
                              <wps:spPr bwMode="auto">
                                <a:xfrm>
                                  <a:off x="9105" y="4440"/>
                                  <a:ext cx="45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object w:dxaOrig="220" w:dyaOrig="220">
                                        <v:shape id="_x0000_i1541" type="#_x0000_t75" style="width:13.4pt;height:13.4pt" o:ole="">
                                          <v:imagedata r:id="rId21" o:title=""/>
                                        </v:shape>
                                        <o:OLEObject Type="Embed" ProgID="Equation.DSMT4" ShapeID="_x0000_i1541" DrawAspect="Content" ObjectID="_1668239948" r:id="rId9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086" style="position:absolute;margin-left:140.2pt;margin-top:3.8pt;width:135.75pt;height:191.75pt;z-index:251660800" coordorigin="8510,3049" coordsize="2715,3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qwvg+AoAAJJ/AAAOAAAAZHJzL2Uyb0RvYy54bWzsXVtz27gVfu9M/wOH74oI3qmJspNYdtqZ tJvp7vadliiJsxKpkkxkb6f/veccgCBIibZ8Eb2OkQeHFC8CDg6+c/kOoPc/3Ww3xvekKNM8m5rs nWUaSTbPF2m2mpq//Xo1Ck2jrOJsEW/yLJmat0lp/vThr395v99NEjtf55tFUhjwkqyc7HdTc11V u8l4XM7XyTYu3+W7JIOLy7zYxhWcFqvxooj38PbtZmxblj/e58ViV+TzpCzh0xm/aH6g9y+Xybz6 ebksk8rYTE1oW0V/C/p7jX/HH97Hk1UR79bpXDQjfkQrtnGawZfKV83iKja+FenBq7bpvMjLfFm9 m+fbcb5cpvOE+gC9YVanN5+L/NuO+rKa7Fc7KSYQbUdOj37t/J/fvxZGupiafuTDWGXxFkaJvthg YYTy2e9WE7jtc7H7Zfe14J2Ewy/5/PcSLo+71/F8xW82rvf/yBfwwvhblZN8bpbFFl8BPTduaBhu 5TAkN5Uxhw9ZYLuW7ZnGHK7ZruPZcEIDNV/DaOJzocdgNOGyY7nUyHgyX1+K5+2AiYed0KEnx/GE fzE1VjSO94xOZCcbWUQdWUSkK92+4oA/lyyO9KmWyGGPsL9CFkEkZAEyEQr9vLIIQNQtvYjYufUi tB0YABjfpk9SFk7oc9WoR1eRhWeJ5xzfPpTFwZMP14uAdWVhn1sWsk+uX+t6IwsXxganCbMCvzNH GMwNkiFzHLe+JueI033yEbKwu7JwziILo8gBt0cAA67lEIoI9DjSw0YyOClQMjBibexwowCADq7Y DkcHFTucAD6j5yIa2F6pgLkqG0Qun4bIv6zjXUJAXyLUShQKnFrC/wJLFmerTWKwiAZzv6Nba0gu OR4bWX6xhvuSj0WR79dJvICWkQAA+ZQH8KQEND8O0ELgoFOB64WqxD3L6squlrjjB0JyIamBlFw8 2RVl9TnJtwYeTM0C+kIvjb9/KSs0Ic0taBt2cVVdpZuNuH3x+yybpfGKHlmuLjYF3lQWq2s4NL7H aNnpH44zvErecn303iv6J+4Vt2ADxJfiuzcZ/s1ybAR/J/8EugoNxmvYaTLv/40YaOUnOxpd+WEw cq9cbxQFVjiyWPQp8sE6ubOr/2HTmTtZp4tFkn1Js6R2NZh7muIIp4c7CeRsGPupGXlgGLE5Zb5J F9haOumVTOu2bVqB57VJt2BNpfjiCerMZbagKVPF6YYfj9vNJzmDDOr/SSqkYahUaE3LyXW+uAUF o7kLUxF8RBj6dV78YRp78LemZvmfb3GRmMbm7xkoacRcRKSKTlwvAPg2CvXKtXolzubwqqlZmQY/ vKi4U/dtV6SrNXwTI8Fk+UfwPJYpaVnTKmg3nsAM5m0dYioDFnMjSuPPInJMsBUw4S+yrwVIHM8e MysbRHPtgKOdnJUSz8gc9k/KDWgliaxnUsrZgNPjycoHjq3QsT59E5Pw6JSzosvwMnRHru1fjlxr Nht9vLpwR/4VC7yZM7u4mLH2lCM04UEGKPJjpxxOLikGZUbwiQeiPWlGIKBI5YMj4SxzF7THG0Vk bXtgZOyf3RvlsxX8BeZ4XkDqIE0t+BDCaAqHu1Yx2/khTC04lVzEqqml2SQm6Zswtb/ttKml/II2 tcIIv0JTG9RTWZjaEG2iNrV3mtqj3luvrWrbrWFiIZmd+hl8fgiDRHJKiWrAEX7OMAjtvTB/fuSC CYaY0Q3BFoNYeAiA2ao66uGf9ztYyWaT7so7fayWf94f4LRuexOxyv3uYiu6qsOS+n8dnsgEeW+m QeY7f0W/7lN+Y0B6XcFN9H6M6gYu1LHV+eYapm9xrvl+Z6658AElZ/AAwanO6zYJhBNzDNKPf2C0 /4KhR2vat9ChldJQbuuNUXQCA1XnnnCturm+IWbEcUReUyc1eLpC5idDSNLwoElBDUEOSLs8EGpQ xghQwwk8kfmvA1S/poMwXaZRo06aatQ4R9pTQQ2Zp9ep0BarEUoOTUENQaMNjRo+8Lroa/iWo1Fj LMsYFCeiQ7Vo1DgzapCJwmSFRo02aki2mbI6NlDBYMsflNVZQgT+NwxfDDz6dx3I1DF+4MAVjDuQ iWrF+LYLyW8kk++NOx5HoxhzJMSKbEEp9/7JR6pHbQP3tXUbMquzuFxzPrS8LWd5xftwf+z8NqgW 1JQBeD4gv1Wez4YajGdWUxfKb1BNnYjXJDWpKK2mr58RHEpNJR1N2VTbkmYH6OizMF1qNtWFEI2r cNfr0tnUTm3oGSo/7rcIOpt6WoFuXzY1lHy9EuEIyn7oCMfCSho0F7Iiss6LeFjYeZJXc1/Fls6m 6nKw07OpciLoCKcd4cgSFBHhqNUnp5WIyQhHtbZMWlu/E9c4dWY0YDQo/XyKjmuwIPXPWEI2lMPY LqqwoQ740XGNopweE2Sf59UF+7V58kFbyTyB/tYxb718pFNRrLXzrWtnuzjEtoYsDvEsdKTAxQos HkY1EbkOZ3Q4A7rxymvXYR3gAc0LNb8N/g9XHOJZGFvBXPNDOGglaQMoqSd7gXENXOl3ZnQ4AwtF dHHIU1a3KDSv9NJ1ONMKZ5BZVVa82EwtDDk9nOnSNI3HGLhEGjfWljG5qNGO7lmEpl3GN+4yIovS Uk+1AuF09SQ+UQ1oQvAB0UC5ATeRjXo6kOwmAyUqlPoN1IOV04GVT/BuzSJmK2XhBg6LTE322jsY Bgg5+2uE0ZUQQTbnmwdgEWHxcVs5H0d2d7HTt4X35Lr24NiJo9HirFs1rP3U9v10hSaw+W4pD9oF pI+7AMPZVr0nENgKLvoOJHEIFw94CAaeAU/0WFBQeqfn/mBgfNISaa15gy6Rho0N2pqnctIPtMjH K3xcXKmKttnv2mbJhaGaahWE3Zj+XAulB8pyYwqh5RRKrurkVfpHKZha8Zyo3o5EZrkhc4kcrO9R yvIZfUKCPu0T4mZhP4ZP2KEHmUw8PFw3j8Ojj+EzhS5dLoYhcNJuOq8HHY3qdgdbj1VFShvnwLYj U3ObLGDDkQS2qsMjjvN37O3ygqu9Xmnc0mEJ2fOwhL6DXCBqZtRd3FMrplit+MPgp9beF4i6JYv4 BfdospnKIp7ugB5E3R6ukwPt9Vi3YpfhFcRVcUWrb7OxlgZf2NqUey7tTU57I/cjNB035Og9i7re gVZjMlypjYAt9+6sHV69hvvoRm16XdWZ11VJT0TTdApNByUrYIG6a7htlaobjtz3LWQx0FAG3UIa jRoaNeQOl+feulIh96UH+FpQY/CdmQBBJJParHbg9NLgfofcC9s/WMOpEUQjyAsgCF9KjBNBI8jq eOQCCCLpbgVBVMp7OB+EwUYQ3AlxQq9TYejiUiqM1jEddSdJpCsMdYVhPHnS/tmNE+JKb/y1QMgg bB3AhixVUGBDLVcYEjao9hAzHtbBrnUaNo5tTa8zHufNePDq2NfkeQwFG7LORIENtdZkONiIQrF0 yBWlT021qHY2dLzyEvGKdLu1s9HOk8rSIAU11PKg4VCDWTaWkqOzEXaXdGvY0LDxErAh3W4NG23Y kFVbCmyolVvDwUZEvwWEqHG4sbYOUXSIUgPncPQK/KgCpNF0iFJvYyk21obMhqyjU1BDMtiDlnLA j4oiOBBs1L+XKGs5NGxo2HgB2JBut3Y22s6GLGBUYENS2IPCBvwosagAO2RiPcjbEo0S3LPmQdMo mkZ5PhpFet2vBTWolgN++J32MhE/Uo+/LK+e0+LkSWLn63yzSIoP/wcAAP//AwBQSwMEFAAGAAgA AAAhAMgrTaDhAAAACQEAAA8AAABkcnMvZG93bnJldi54bWxMj0FrwkAUhO+F/oflFXqrm9XGasxG RNqepFAtFG/P5JkEs29Ddk3iv+/21B6HGWa+SdejaURPnasta1CTCARxbouaSw1fh7enBQjnkQts LJOGGzlYZ/d3KSaFHfiT+r0vRShhl6CGyvs2kdLlFRl0E9sSB+9sO4M+yK6URYdDKDeNnEbRXBqs OSxU2NK2ovyyvxoN7wMOm5l67XeX8/Z2PMQf3ztFWj8+jJsVCE+j/wvDL35AhywwneyVCycaDdNF 9ByiGl7mIIIfx2oJ4qRhtlQKZJbK/w+yHwAAAP//AwBQSwECLQAUAAYACAAAACEAtoM4kv4AAADh AQAAEwAAAAAAAAAAAAAAAAAAAAAAW0NvbnRlbnRfVHlwZXNdLnhtbFBLAQItABQABgAIAAAAIQA4 /SH/1gAAAJQBAAALAAAAAAAAAAAAAAAAAC8BAABfcmVscy8ucmVsc1BLAQItABQABgAIAAAAIQD6 qwvg+AoAAJJ/AAAOAAAAAAAAAAAAAAAAAC4CAABkcnMvZTJvRG9jLnhtbFBLAQItABQABgAIAAAA IQDIK02g4QAAAAkBAAAPAAAAAAAAAAAAAAAAAFINAABkcnMvZG93bnJldi54bWxQSwUGAAAAAAQA BADzAAAAYA4AAAAA ">
                      <v:group id="Group 190" o:spid="_x0000_s1087" style="position:absolute;left:8510;top:3049;width:2715;height:3835" coordorigin="7910,5100" coordsize="2715,3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Y9ya8YAAADdAAAADwAAAGRycy9kb3ducmV2LnhtbESPQWvCQBSE70L/w/IK 3uomiqFGVxFR8SCFaqF4e2SfSTD7NmTXJP57t1DwOMzMN8xi1ZtKtNS40rKCeBSBIM6sLjlX8HPe fXyCcB5ZY2WZFDzIwWr5Nlhgqm3H39SefC4ChF2KCgrv61RKlxVk0I1sTRy8q20M+iCbXOoGuwA3 lRxHUSINlhwWCqxpU1B2O92Ngn2H3XoSb9vj7bp5XM7Tr99jTEoN3/v1HISn3r/C/+2DVpDMkhn8 vQlPQC6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j3JrxgAAAN0A AAAPAAAAAAAAAAAAAAAAAKoCAABkcnMvZG93bnJldi54bWxQSwUGAAAAAAQABAD6AAAAnQMAAAAA ">
                        <v:group id="Group 191" o:spid="_x0000_s1088" style="position:absolute;left:8239;top:5100;width:2386;height:3835" coordorigin="5039,3620" coordsize="2386,3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xNK8UAAADdAAAADwAAAGRycy9kb3ducmV2LnhtbERPTWvCQBC9F/wPywi9 1U0s1Ta6Sgi29CCCSaF4G7JjEszOhuw2if++eyj0+Hjf2/1kWjFQ7xrLCuJFBIK4tLrhSsFX8f70 CsJ5ZI2tZVJwJwf73exhi4m2I59pyH0lQgi7BBXU3neJlK6syaBb2I44cFfbG/QB9pXUPY4h3LRy GUUrabDh0FBjR1lN5S3/MQo+RhzT5/gwHG/X7H4pXk7fx5iUepxP6QaEp8n/i//cn1rB6m0d9oc3 4QnI3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1sTSvFAAAA3QAA AA8AAAAAAAAAAAAAAAAAqgIAAGRycy9kb3ducmV2LnhtbFBLBQYAAAAABAAEAPoAAACcAwAAAAA= ">
                          <v:group id="Group 192" o:spid="_x0000_s1089" style="position:absolute;left:5039;top:4649;width:2340;height:1076" coordorigin="1304,1334"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DosMYAAADdAAAADwAAAGRycy9kb3ducmV2LnhtbESPQWvCQBSE70L/w/IK vekmLbU1dRWRKh5EMAri7ZF9JsHs25DdJvHfdwXB4zAz3zDTeW8q0VLjSssK4lEEgjizuuRcwfGw Gn6DcB5ZY2WZFNzIwXz2Mphiom3He2pTn4sAYZeggsL7OpHSZQUZdCNbEwfvYhuDPsgml7rBLsBN Jd+jaCwNlhwWCqxpWVB2Tf+MgnWH3eIj/m2318vydj587k7bmJR6e+0XPyA89f4ZfrQ3WsF48hXD /U14AnL2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IOiwxgAAAN0A AAAPAAAAAAAAAAAAAAAAAKoCAABkcnMvZG93bnJldi54bWxQSwUGAAAAAAQABAD6AAAAnQMAAAAA ">
                            <v:group id="Group 193" o:spid="_x0000_s1090" style="position:absolute;left:1304;top:1334;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lRR8gAAADdAAAADwAAAGRycy9kb3ducmV2LnhtbESP0WoCMRRE3wv+Q7iF vhTN1lJtt0axQqkVVNR+wGVzu1nc3GyTuK5/3wiFPg4zc4aZzDpbi5Z8qBwreBhkIIgLpysuFXwd 3vvPIEJE1lg7JgUXCjCb9m4mmGt35h21+1iKBOGQowITY5NLGQpDFsPANcTJ+3beYkzSl1J7PCe4 reUwy0bSYsVpwWBDC0PFcX+yCu43n8uDeVyv2s1cf/w8bbvWN29K3d1281cQkbr4H/5rL7WC0ct4 CNc36QnI6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85UUfIAAAA 3QAAAA8AAAAAAAAAAAAAAAAAqgIAAGRycy9kb3ducmV2LnhtbFBLBQYAAAAABAAEAPoAAACfAwAA AAA= ">
                              <v:rect id="Rectangle 194" o:spid="_x0000_s1091"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eHvsQA AADdAAAADwAAAGRycy9kb3ducmV2LnhtbESPQUsDMRSE74L/ITzBm82uSrVr0yKCteDJ2t5fN89k 6eZlSZ7t6q83guBxmJlvmPlyDL06UspdZAP1pAJF3EbbsTOwfX++ugeVBdliH5kMfFGG5eL8bI6N jSd+o+NGnCoQzg0a8CJDo3VuPQXMkzgQF+8jpoBSZHLaJjwVeOj1dVVNdcCOy4LHgZ48tYfNZzCQ X9e7unaO/VZuX/bfh9kqrcSYy4vx8QGU0Cj/4b/22hqYzu5u4PdNeQJ68QMAAP//AwBQSwECLQAU AAYACAAAACEA8PeKu/0AAADiAQAAEwAAAAAAAAAAAAAAAAAAAAAAW0NvbnRlbnRfVHlwZXNdLnht bFBLAQItABQABgAIAAAAIQAx3V9h0gAAAI8BAAALAAAAAAAAAAAAAAAAAC4BAABfcmVscy8ucmVs c1BLAQItABQABgAIAAAAIQAzLwWeQQAAADkAAAAQAAAAAAAAAAAAAAAAACkCAABkcnMvc2hhcGV4 bWwueG1sUEsBAi0AFAAGAAgAAAAhAECXh77EAAAA3QAAAA8AAAAAAAAAAAAAAAAAmAIAAGRycy9k b3ducmV2LnhtbFBLBQYAAAAABAAEAPUAAACJAwAAAAA= " fillcolor="black" stroked="f">
                                <v:fill r:id="rId24" o:title="" type="pattern"/>
                              </v:rect>
                              <v:line id="Line 195" o:spid="_x0000_s1092"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d0c8UAAADdAAAADwAAAGRycy9kb3ducmV2LnhtbESPQWsCMRSE7wX/Q3iCt5qtLla3RhGh 6LFV0etj89zdNnlZNqlm/70pFHocZuYbZrmO1ogbdb5xrOBlnIEgLp1uuFJwOr4/z0H4gKzROCYF PXlYrwZPSyy0u/Mn3Q6hEgnCvkAFdQhtIaUva7Lox64lTt7VdRZDkl0ldYf3BLdGTrJsJi02nBZq bGlbU/l9+LEK4tdHfgy7+f7cb6ZZzC+mP1VGqdEwbt5ABIrhP/zX3msFs8VrDr9v0hO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4d0c8UAAADdAAAADwAAAAAAAAAA AAAAAAChAgAAZHJzL2Rvd25yZXYueG1sUEsFBgAAAAAEAAQA+QAAAJMDAAAAAA== "/>
                            </v:group>
                            <v:group id="Group 196" o:spid="_x0000_s1093" style="position:absolute;left:1334;top:2339;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1E+ckAAADdAAAADwAAAGRycy9kb3ducmV2LnhtbESPT2sCMRTE74V+h/AK vUjNKlTb1SgibRF68V8L3l43z83q5mW7iev22xuh4HGYmd8w42lrS9FQ7QvHCnrdBARx5nTBuYLt 5v3pBYQPyBpLx6TgjzxMJ/d3Y0y1O/OKmnXIRYSwT1GBCaFKpfSZIYu+6yri6O1dbTFEWedS13iO cFvKfpIMpMWC44LBiuaGsuP6ZBUsTx+/na8f+7ndHQ9y9/a96jQLo9TjQzsbgQjUhlv4v73QCgav w2e4volPQE4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T/UT5yQAA AN0AAAAPAAAAAAAAAAAAAAAAAKoCAABkcnMvZG93bnJldi54bWxQSwUGAAAAAAQABAD6AAAAoAMA AAAA ">
                              <v:rect id="Rectangle 197" o:spid="_x0000_s1094"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Ld18YA AADdAAAADwAAAGRycy9kb3ducmV2LnhtbESPQWvCQBSE70L/w/IK3ppNpKQ2dRWRVntRSCz0+si+ JqHZtyG7TeK/dwuCx2FmvmFWm8m0YqDeNZYVJFEMgri0uuFKwdf542kJwnlkja1lUnAhB5v1w2yF mbYj5zQUvhIBwi5DBbX3XSalK2sy6CLbEQfvx/YGfZB9JXWPY4CbVi7iOJUGGw4LNXa0q6n8Lf6M gn37bp7z7mSL8rLQfjp+J2lyUGr+OG3fQHia/D18a39qBenrSwr/b8ITkOsrAAAA//8DAFBLAQIt ABQABgAIAAAAIQDw94q7/QAAAOIBAAATAAAAAAAAAAAAAAAAAAAAAABbQ29udGVudF9UeXBlc10u eG1sUEsBAi0AFAAGAAgAAAAhADHdX2HSAAAAjwEAAAsAAAAAAAAAAAAAAAAALgEAAF9yZWxzLy5y ZWxzUEsBAi0AFAAGAAgAAAAhADMvBZ5BAAAAOQAAABAAAAAAAAAAAAAAAAAAKQIAAGRycy9zaGFw ZXhtbC54bWxQSwECLQAUAAYACAAAACEARILd18YAAADdAAAADwAAAAAAAAAAAAAAAACYAgAAZHJz L2Rvd25yZXYueG1sUEsFBgAAAAAEAAQA9QAAAIsDAAAAAA== " fillcolor="black" stroked="f">
                                <v:fill r:id="rId25" o:title="" type="pattern"/>
                              </v:rect>
                              <v:line id="Line 198" o:spid="_x0000_s1095"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XqBMUAAADdAAAADwAAAGRycy9kb3ducmV2LnhtbESPT2sCMRTE74LfITyhN822Ff+sRpGC 1GOrotfH5rm7NnlZNlGz374pFDwOM/MbZrmO1og7tb52rOB1lIEgLpyuuVRwPGyHMxA+IGs0jklB Rx7Wq35vibl2D/6m+z6UIkHY56igCqHJpfRFRRb9yDXEybu41mJIsi2lbvGR4NbItyybSIs1p4UK G/qoqPjZ36yCeP0aH8LnbHfqNu9ZHJ9NdyyNUi+DuFmACBTDM/zf3mkFk/l0Cn9v0hO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1XqBMUAAADdAAAADwAAAAAAAAAA AAAAAAChAgAAZHJzL2Rvd25yZXYueG1sUEsFBgAAAAAEAAQA+QAAAJMDAAAAAA== "/>
                            </v:group>
                          </v:group>
                          <v:oval id="Oval 199" o:spid="_x0000_s1096" style="position:absolute;left:6945;top:487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GvNcMA AADdAAAADwAAAGRycy9kb3ducmV2LnhtbERPTYvCMBC9C/sfwgh701RZXa1GWURR9iCsCuJtaMa2 2kxKErX++81B8Ph439N5YypxJ+dLywp63QQEcWZ1ybmCw37VGYHwAVljZZkUPMnDfPbRmmKq7YP/ 6L4LuYgh7FNUUIRQp1L6rCCDvmtr4sidrTMYInS51A4fMdxUsp8kQ2mw5NhQYE2LgrLr7mYUuOVg HeR1tfy6bC/Hsf096ZMeKPXZbn4mIAI14S1+uTdawXD8HefGN/EJyNk/AAAA//8DAFBLAQItABQA BgAIAAAAIQDw94q7/QAAAOIBAAATAAAAAAAAAAAAAAAAAAAAAABbQ29udGVudF9UeXBlc10ueG1s UEsBAi0AFAAGAAgAAAAhADHdX2HSAAAAjwEAAAsAAAAAAAAAAAAAAAAALgEAAF9yZWxzLy5yZWxz UEsBAi0AFAAGAAgAAAAhADMvBZ5BAAAAOQAAABAAAAAAAAAAAAAAAAAAKQIAAGRycy9zaGFwZXht bC54bWxQSwECLQAUAAYACAAAACEAU5GvNcMAAADdAAAADwAAAAAAAAAAAAAAAACYAgAAZHJzL2Rv d25yZXYueG1sUEsFBgAAAAAEAAQA9QAAAIgDAAAAAA== " fillcolor="black" stroked="f"/>
                          <v:shape id="Text Box 200" o:spid="_x0000_s1097" type="#_x0000_t202" style="position:absolute;left:6915;top:466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q/sUA AADdAAAADwAAAGRycy9kb3ducmV2LnhtbESPT2vCQBTE7wW/w/KE3uquotZEVxGl0JOl/gNvj+wz CWbfhuzWxG/vFgo9DjPzG2ax6mwl7tT40rGG4UCBIM6cKTnXcDx8vM1A+IBssHJMGh7kYbXsvSww Na7lb7rvQy4ihH2KGooQ6lRKnxVk0Q9cTRy9q2sshiibXJoG2wi3lRwpNZUWS44LBda0KSi77X+s htPuejmP1Ve+tZO6dZ2SbBOp9Wu/W89BBOrCf/iv/Wk0TJP3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5er+xQAAAN0AAAAPAAAAAAAAAAAAAAAAAJgCAABkcnMv ZG93bnJldi54bWxQSwUGAAAAAAQABAD1AAAAigMAAAAA " filled="f" stroked="f">
                            <v:textbox>
                              <w:txbxContent>
                                <w:p w:rsidR="00C6138B" w:rsidRDefault="00C6138B" w:rsidP="00286C35">
                                  <w:r>
                                    <w:t>S</w:t>
                                  </w:r>
                                </w:p>
                              </w:txbxContent>
                            </v:textbox>
                          </v:shape>
                          <v:shape id="Text Box 201" o:spid="_x0000_s1098" type="#_x0000_t202" style="position:absolute;left:6720;top:3750;width:61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ozRMIA AADdAAAADwAAAGRycy9kb3ducmV2LnhtbERPy2rCQBTdF/yH4RbcNTMtVWLqGKSl4EqpL3B3yVyT 0MydkJkm8e+dhdDl4byX+Wgb0VPna8caXhMFgrhwpuZSw/Hw/ZKC8AHZYOOYNNzIQ76aPC0xM27g H+r3oRQxhH2GGqoQ2kxKX1Rk0SeuJY7c1XUWQ4RdKU2HQwy3jXxTai4t1hwbKmzps6Lid/9nNZy2 18v5Xe3KLztrBzcqyXYhtZ4+j+sPEIHG8C9+uDdGw3yRxv3xTXwCcnUHAAD//wMAUEsBAi0AFAAG AAgAAAAhAPD3irv9AAAA4gEAABMAAAAAAAAAAAAAAAAAAAAAAFtDb250ZW50X1R5cGVzXS54bWxQ SwECLQAUAAYACAAAACEAMd1fYdIAAACPAQAACwAAAAAAAAAAAAAAAAAuAQAAX3JlbHMvLnJlbHNQ SwECLQAUAAYACAAAACEAMy8FnkEAAAA5AAAAEAAAAAAAAAAAAAAAAAApAgAAZHJzL3NoYXBleG1s LnhtbFBLAQItABQABgAIAAAAIQCHCjNEwgAAAN0AAAAPAAAAAAAAAAAAAAAAAJgCAABkcnMvZG93 bnJldi54bWxQSwUGAAAAAAQABAD1AAAAhwMAAAAA " filled="f" stroked="f">
                            <v:textbox>
                              <w:txbxContent>
                                <w:p w:rsidR="00C6138B" w:rsidRDefault="00C6138B" w:rsidP="00286C35">
                                  <w:pPr>
                                    <w:rPr>
                                      <w:vertAlign w:val="subscript"/>
                                    </w:rPr>
                                  </w:pPr>
                                  <w:r>
                                    <w:t>G</w:t>
                                  </w:r>
                                  <w:r>
                                    <w:rPr>
                                      <w:vertAlign w:val="subscript"/>
                                    </w:rPr>
                                    <w:t>1</w:t>
                                  </w:r>
                                </w:p>
                              </w:txbxContent>
                            </v:textbox>
                          </v:shape>
                          <v:shape id="Text Box 202" o:spid="_x0000_s1099" type="#_x0000_t202" style="position:absolute;left:6690;top:6030;width:61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aW38UA AADdAAAADwAAAGRycy9kb3ducmV2LnhtbESPT2vCQBTE74LfYXkFb7qbYoOmrkEqgqdK7R/o7ZF9 JqHZtyG7Jum37woFj8PM/IbZ5KNtRE+drx1rSBYKBHHhTM2lho/3w3wFwgdkg41j0vBLHvLtdLLB zLiB36g/h1JECPsMNVQhtJmUvqjIol+4ljh6F9dZDFF2pTQdDhFuG/moVCot1hwXKmzppaLi53y1 Gj5fL99fS3Uq9/apHdyoJNu11Hr2MO6eQQQawz383z4aDel6lcDtTXwC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DoRpbfxQAAAN0AAAAPAAAAAAAAAAAAAAAAAJgCAABkcnMv ZG93bnJldi54bWxQSwUGAAAAAAQABAD1AAAAigMAAAAA " filled="f" stroked="f">
                            <v:textbox>
                              <w:txbxContent>
                                <w:p w:rsidR="00C6138B" w:rsidRDefault="00C6138B" w:rsidP="00286C35">
                                  <w:pPr>
                                    <w:rPr>
                                      <w:vertAlign w:val="subscript"/>
                                    </w:rPr>
                                  </w:pPr>
                                  <w:r>
                                    <w:t>G</w:t>
                                  </w:r>
                                  <w:r>
                                    <w:rPr>
                                      <w:vertAlign w:val="subscript"/>
                                    </w:rPr>
                                    <w:t>2</w:t>
                                  </w:r>
                                </w:p>
                              </w:txbxContent>
                            </v:textbox>
                          </v:shape>
                          <v:line id="Line 203" o:spid="_x0000_s1100" style="position:absolute;flip:x y;visibility:visible;mso-wrap-style:square" from="6731,4440" to="6975,4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V6+McAAADdAAAADwAAAGRycy9kb3ducmV2LnhtbESPT2sCMRTE7wW/Q3iCt5rVg9jVKItS aA+K9Q/o7ZE8dxc3L9tN1NVP3xQKPQ4z8xtmOm9tJW7U+NKxgkE/AUGsnSk5V7Dfvb+OQfiAbLBy TAoe5GE+67xMMTXuzl9024ZcRAj7FBUUIdSplF4XZNH3XU0cvbNrLIYom1yaBu8Rbis5TJKRtFhy XCiwpkVB+rK9WgXrbHVYfh6Pp+/F5clrTZu61JlSvW6bTUAEasN/+K/9YRSM3sZD+H0Tn4Cc/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dXr4xwAAAN0AAAAPAAAAAAAA AAAAAAAAAKECAABkcnMvZG93bnJldi54bWxQSwUGAAAAAAQABAD5AAAAlQMAAAAA ">
                            <v:stroke dashstyle="1 1" endcap="round"/>
                          </v:line>
                          <v:line id="Line 204" o:spid="_x0000_s1101" style="position:absolute;flip:x y;visibility:visible;mso-wrap-style:square" from="6491,3990" to="6735,4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nfY8cAAADdAAAADwAAAGRycy9kb3ducmV2LnhtbESPQWsCMRSE7wX/Q3iCt5rVgujWKItS qAfFagv29kieu4ubl+0m6uqvbwpCj8PMfMNM562txIUaXzpWMOgnIIi1MyXnCj73b89jED4gG6wc k4IbeZjPOk9TTI278gdddiEXEcI+RQVFCHUqpdcFWfR9VxNH7+gaiyHKJpemwWuE20oOk2QkLZYc FwqsaVGQPu3OVsEmW38tV4fD98/idOeNpm1d6kypXrfNXkEEasN/+NF+NwpGk/EL/L2JT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Od9jxwAAAN0AAAAPAAAAAAAA AAAAAAAAAKECAABkcnMvZG93bnJldi54bWxQSwUGAAAAAAQABAD5AAAAlQMAAAAA ">
                            <v:stroke dashstyle="1 1" endcap="round"/>
                          </v:line>
                          <v:oval id="Oval 205" o:spid="_x0000_s1102" style="position:absolute;left:6450;top:3930;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nVF8cA AADdAAAADwAAAGRycy9kb3ducmV2LnhtbESPQWvCQBSE70L/w/KE3szGoqKpq5SitHgoGAvF2yP7 mkSzb8PuNkn/fVcoeBxm5htmvR1MIzpyvrasYJqkIIgLq2suFXye9pMlCB+QNTaWScEvedhuHkZr zLTt+UhdHkoRIewzVFCF0GZS+qIigz6xLXH0vq0zGKJ0pdQO+wg3jXxK04U0WHNcqLCl14qKa/5j FLjd/C3I6343u3xcvlb2cNZnPVfqcTy8PIMINIR7+L/9rhUsVssZ3N7EJyA3fwAAAP//AwBQSwEC LQAUAAYACAAAACEA8PeKu/0AAADiAQAAEwAAAAAAAAAAAAAAAAAAAAAAW0NvbnRlbnRfVHlwZXNd LnhtbFBLAQItABQABgAIAAAAIQAx3V9h0gAAAI8BAAALAAAAAAAAAAAAAAAAAC4BAABfcmVscy8u cmVsc1BLAQItABQABgAIAAAAIQAzLwWeQQAAADkAAAAQAAAAAAAAAAAAAAAAACkCAABkcnMvc2hh cGV4bWwueG1sUEsBAi0AFAAGAAgAAAAhAOcJ1RfHAAAA3QAAAA8AAAAAAAAAAAAAAAAAmAIAAGRy cy9kb3ducmV2LnhtbFBLBQYAAAAABAAEAPUAAACMAwAAAAA= " fillcolor="black" stroked="f"/>
                          <v:shape id="Text Box 206" o:spid="_x0000_s1103" type="#_x0000_t202" style="position:absolute;left:6020;top:362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2Q3MMA AADdAAAADwAAAGRycy9kb3ducmV2LnhtbESPQYvCMBSE78L+h/AWvGmyoqLVKKIseFJ0V8Hbo3m2 ZZuX0mRt/fdGEDwOM/MNM1+2thQ3qn3hWMNXX4EgTp0pONPw+/Pdm4DwAdlg6Zg03MnDcvHRmWNi XMMHuh1DJiKEfYIa8hCqREqf5mTR911FHL2rqy2GKOtMmhqbCLelHCg1lhYLjgs5VrTOKf07/lsN p931ch6qfbaxo6pxrZJsp1Lr7me7moEI1IZ3+NXeGg3j6WQEzzfxCcjFAwAA//8DAFBLAQItABQA BgAIAAAAIQDw94q7/QAAAOIBAAATAAAAAAAAAAAAAAAAAAAAAABbQ29udGVudF9UeXBlc10ueG1s UEsBAi0AFAAGAAgAAAAhADHdX2HSAAAAjwEAAAsAAAAAAAAAAAAAAAAALgEAAF9yZWxzLy5yZWxz UEsBAi0AFAAGAAgAAAAhADMvBZ5BAAAAOQAAABAAAAAAAAAAAAAAAAAAKQIAAGRycy9zaGFwZXht bC54bWxQSwECLQAUAAYACAAAACEAl32Q3MMAAADdAAAADwAAAAAAAAAAAAAAAACYAgAAZHJzL2Rv d25yZXYueG1sUEsFBgAAAAAEAAQA9QAAAIgDAAAAAA== " filled="f" stroked="f">
                            <v:textbox>
                              <w:txbxContent>
                                <w:p w:rsidR="00C6138B" w:rsidRDefault="00C6138B" w:rsidP="00286C35">
                                  <w:pPr>
                                    <w:rPr>
                                      <w:vertAlign w:val="subscript"/>
                                    </w:rPr>
                                  </w:pPr>
                                  <w:r>
                                    <w:t>S</w:t>
                                  </w:r>
                                  <w:r>
                                    <w:rPr>
                                      <w:vertAlign w:val="subscript"/>
                                    </w:rPr>
                                    <w:t>1</w:t>
                                  </w:r>
                                </w:p>
                              </w:txbxContent>
                            </v:textbox>
                          </v:shape>
                          <v:line id="Line 207" o:spid="_x0000_s1104" style="position:absolute;flip:x;visibility:visible;mso-wrap-style:square" from="6150,3960" to="6465,4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4SbcQAAADdAAAADwAAAGRycy9kb3ducmV2LnhtbESPQWvCQBCF74L/YZmCN9204Kqpq0gh KD3V1N6H7DQJyc6G7Griv+8KQo+PN+9787b70bbiRr2vHWt4XSQgiAtnai41XL6z+RqED8gGW8ek 4U4e9rvpZIupcQOf6ZaHUkQI+xQ1VCF0qZS+qMiiX7iOOHq/rrcYouxLaXocIty28i1JlLRYc2yo sKOPioomv9r4RvZ5yc75T2OXvFodvxrVbgal9exlPLyDCDSG/+Nn+mQ0qM1awWNNRID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ThJtxAAAAN0AAAAPAAAAAAAAAAAA AAAAAKECAABkcnMvZG93bnJldi54bWxQSwUGAAAAAAQABAD5AAAAkgMAAAAA ">
                            <v:stroke dashstyle="1 1" endcap="round"/>
                          </v:line>
                          <v:line id="Line 208" o:spid="_x0000_s1105" style="position:absolute;flip:x;visibility:visible;mso-wrap-style:square" from="5115,5520" to="5775,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K39sQAAADdAAAADwAAAGRycy9kb3ducmV2LnhtbESPQWvCQBCF7wX/wzKCt7qxYKLRVaQQ LD1pau9DdkxCsrMhu5r033cFwePjzfvevO1+NK24U+9qywoW8wgEcWF1zaWCy0/2vgLhPLLG1jIp +CMH+93kbYuptgOf6Z77UgQIuxQVVN53qZSuqMigm9uOOHhX2xv0Qfal1D0OAW5a+RFFsTRYc2io sKPPioomv5nwRvZ9yc75b2OWnCTHUxO36yFWajYdDxsQnkb/On6mv7SCeL1K4LEmIED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Arf2xAAAAN0AAAAPAAAAAAAAAAAA AAAAAKECAABkcnMvZG93bnJldi54bWxQSwUGAAAAAAQABAD5AAAAkgMAAAAA ">
                            <v:stroke dashstyle="1 1" endcap="round"/>
                          </v:line>
                          <v:oval id="Oval 209" o:spid="_x0000_s1106" style="position:absolute;left:5070;top:700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TfEsQA AADdAAAADwAAAGRycy9kb3ducmV2LnhtbERPy2rCQBTdF/oPwxW6ayaWKiY6SimKpYuCDxB3l8w1 iWbuhJkxSf++syi4PJz3YjWYRnTkfG1ZwThJQRAXVtdcKjgeNq8zED4ga2wsk4Jf8rBaPj8tMNe2 5x11+1CKGMI+RwVVCG0upS8qMugT2xJH7mKdwRChK6V22Mdw08i3NJ1KgzXHhgpb+qyouO3vRoFb T7ZB3jbr9+vP9ZTZ77M+64lSL6PhYw4i0BAe4n/3l1YwzWZxbnwTn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GZE3xLEAAAA3QAAAA8AAAAAAAAAAAAAAAAAmAIAAGRycy9k b3ducmV2LnhtbFBLBQYAAAAABAAEAPUAAACJAwAAAAA= " fillcolor="black" stroked="f"/>
                          <v:shape id="Text Box 210" o:spid="_x0000_s1107" type="#_x0000_t202" style="position:absolute;left:5085;top:6885;width:79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Ca2cQA AADdAAAADwAAAGRycy9kb3ducmV2LnhtbESPQWvCQBSE74L/YXlCb7prUTHRVaRF6MmiVcHbI/tM gtm3Ibs18d+7BaHHYWa+YZbrzlbiTo0vHWsYjxQI4syZknMNx5/tcA7CB2SDlWPS8CAP61W/t8TU uJb3dD+EXEQI+xQ1FCHUqZQ+K8iiH7maOHpX11gMUTa5NA22EW4r+a7UTFosOS4UWNNHQdnt8Gs1 nHbXy3mivvNPO61b1ynJNpFavw26zQJEoC78h1/tL6NhlswT+HsTn4BcPQEAAP//AwBQSwECLQAU AAYACAAAACEA8PeKu/0AAADiAQAAEwAAAAAAAAAAAAAAAAAAAAAAW0NvbnRlbnRfVHlwZXNdLnht bFBLAQItABQABgAIAAAAIQAx3V9h0gAAAI8BAAALAAAAAAAAAAAAAAAAAC4BAABfcmVscy8ucmVs c1BLAQItABQABgAIAAAAIQAzLwWeQQAAADkAAAAQAAAAAAAAAAAAAAAAACkCAABkcnMvc2hhcGV4 bWwueG1sUEsBAi0AFAAGAAgAAAAhABYwmtnEAAAA3QAAAA8AAAAAAAAAAAAAAAAAmAIAAGRycy9k b3ducmV2LnhtbFBLBQYAAAAABAAEAPUAAACJAwAAAAA= " filled="f" stroked="f">
                            <v:textbox>
                              <w:txbxContent>
                                <w:p w:rsidR="00C6138B" w:rsidRDefault="00C6138B" w:rsidP="00286C35">
                                  <w:pPr>
                                    <w:rPr>
                                      <w:vertAlign w:val="subscript"/>
                                    </w:rPr>
                                  </w:pPr>
                                  <w:r>
                                    <w:t>S</w:t>
                                  </w:r>
                                  <w:r>
                                    <w:rPr>
                                      <w:vertAlign w:val="subscript"/>
                                    </w:rPr>
                                    <w:t>2</w:t>
                                  </w:r>
                                </w:p>
                              </w:txbxContent>
                            </v:textbox>
                          </v:shape>
                          <v:line id="Line 211" o:spid="_x0000_s1108" style="position:absolute;flip:y;visibility:visible;mso-wrap-style:square" from="5115,5742" to="6255,7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K5X8QAAADdAAAADwAAAGRycy9kb3ducmV2LnhtbESPwWrDMAyG74W9g9Fgt9bZYGmT1S1j EFZ6WtPuLmItCYnlEHtN9vbVobCj+PV/+rTdz65XVxpD69nA8yoBRVx523Jt4HIulhtQISJb7D2T gT8KsN89LLaYWz/xia5lrJVAOORooIlxyLUOVUMOw8oPxJL9+NFhlHGstR1xErjr9UuSpNphy3Kh wYE+Gqq68teJRnG8FKfyu3OvvF5/fnVpn02pMU+P8/sbqEhz/F++tw/WQJpl4i/fCAL07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MrlfxAAAAN0AAAAPAAAAAAAAAAAA AAAAAKECAABkcnMvZG93bnJldi54bWxQSwUGAAAAAAQABAD5AAAAkgMAAAAA ">
                            <v:stroke dashstyle="1 1" endcap="round"/>
                          </v:line>
                          <v:line id="Line 212" o:spid="_x0000_s1109" style="position:absolute;flip:x;visibility:visible;mso-wrap-style:square" from="5805,4710" to="6135,5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iD/MQAAADdAAAADwAAAGRycy9kb3ducmV2LnhtbESPQWvCQBSE7wX/w/IEb3UTD2kTXUUE QTyprfT6zD6TaPZt2F01/nu3UOhxmJlvmNmiN624k/ONZQXpOAFBXFrdcKXg+2v9/gnCB2SNrWVS 8CQPi/ngbYaFtg/e0/0QKhEh7AtUUIfQFVL6siaDfmw74uidrTMYonSV1A4fEW5aOUmSTBpsOC7U 2NGqpvJ6uBkF7pgf9zeHl7D6WX/k8rRNd7tMqdGwX05BBOrDf/ivvdEKsjxP4fdNf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aIP8xAAAAN0AAAAPAAAAAAAAAAAA AAAAAKECAABkcnMvZG93bnJldi54bWxQSwUGAAAAAAQABAD5AAAAkgMAAAAA " strokeweight=".25pt">
                            <v:stroke dashstyle="1 1" endcap="round"/>
                          </v:line>
                          <v:line id="Line 213" o:spid="_x0000_s1110" style="position:absolute;flip:y;visibility:visible;mso-wrap-style:square" from="6285,4422" to="7425,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EAOscAAADdAAAADwAAAGRycy9kb3ducmV2LnhtbESPQWsCMRSE70L/Q3gFL1KzShF3axQp CB681JaV3l43r5tlNy/bJOr675tCweMwM98wq81gO3EhHxrHCmbTDARx5XTDtYKP993TEkSIyBo7 x6TgRgE264fRCgvtrvxGl2OsRYJwKFCBibEvpAyVIYth6nri5H07bzEm6WupPV4T3HZynmULabHh tGCwp1dDVXs8WwVyeZj8+O3Xc1u2p1NuyqrsPw9KjR+H7QuISEO8h//be61gkedz+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IQA6xwAAAN0AAAAPAAAAAAAA AAAAAAAAAKECAABkcnMvZG93bnJldi54bWxQSwUGAAAAAAQABAD5AAAAlQMAAAAA "/>
                          <v:line id="Line 214" o:spid="_x0000_s1111" style="position:absolute;flip:x;visibility:visible;mso-wrap-style:square" from="6300,4620" to="6411,5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2locgAAADdAAAADwAAAGRycy9kb3ducmV2LnhtbESPQWsCMRSE70L/Q3gFL6Vma0XcrVGk UOjBi1pWenvdvG6W3bxsk1S3/94IBY/DzHzDLNeD7cSJfGgcK3iaZCCIK6cbrhV8HN4eFyBCRNbY OSYFfxRgvbobLbHQ7sw7Ou1jLRKEQ4EKTIx9IWWoDFkME9cTJ+/beYsxSV9L7fGc4LaT0yybS4sN pwWDPb0aqtr9r1UgF9uHH7/5mrVlezzmpqzK/nOr1Ph+2LyAiDTEW/i//a4VzPP8Ga5v0hOQq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W2locgAAADdAAAADwAAAAAA AAAAAAAAAAChAgAAZHJzL2Rvd25yZXYueG1sUEsFBgAAAAAEAAQA+QAAAJYDAAAAAA== "/>
                          <v:line id="Line 215" o:spid="_x0000_s1112" style="position:absolute;flip:x y;visibility:visible;mso-wrap-style:square" from="6410,4610" to="6980,4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e9s8YAAADdAAAADwAAAGRycy9kb3ducmV2LnhtbESPQWvCQBSE74L/YXkFL1I32iCauooI FU8ppi29PrLPJDT7NuxuTeyv7xYKHoeZ+YbZ7AbTiis531hWMJ8lIIhLqxuuFLy/vTyuQPiArLG1 TApu5GG3HY82mGnb85muRahEhLDPUEEdQpdJ6cuaDPqZ7Yijd7HOYIjSVVI77CPctHKRJEtpsOG4 UGNHh5rKr+LbKEDOf55W/ZxSeaRPv8hfp/uPi1KTh2H/DCLQEO7h//ZJK1iu1yn8vYlP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HvbPGAAAA3QAAAA8AAAAAAAAA AAAAAAAAoQIAAGRycy9kb3ducmV2LnhtbFBLBQYAAAAABAAEAPkAAACUAwAAAAA= "/>
                          <v:line id="Line 216" o:spid="_x0000_s1113" style="position:absolute;flip:x;visibility:visible;mso-wrap-style:square" from="6410,3971" to="6478,4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Uax8QAAADdAAAADwAAAGRycy9kb3ducmV2LnhtbESPQWvCQBCF74L/YRnBm24sGJvUVUQI Fk+a2vuQHZOQ7GzIbk36791CwePjzfvevO1+NK14UO9qywpWywgEcWF1zaWC21e2eAfhPLLG1jIp +CUH+910ssVU24Gv9Mh9KQKEXYoKKu+7VEpXVGTQLW1HHLy77Q36IPtS6h6HADetfIuiWBqsOTRU 2NGxoqLJf0x4Izvfsmv+3Zg1bzanSxO3yRArNZ+Nhw8Qnkb/Ov5Pf2oFcZKs4W9NQID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RrHxAAAAN0AAAAPAAAAAAAAAAAA AAAAAKECAABkcnMvZG93bnJldi54bWxQSwUGAAAAAAQABAD5AAAAkgMAAAAA ">
                            <v:stroke dashstyle="1 1" endcap="round"/>
                          </v:line>
                          <v:line id="Line 217" o:spid="_x0000_s1114" style="position:absolute;flip:x y;visibility:visible;mso-wrap-style:square" from="6640,4720" to="6750,4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W28UAAADdAAAADwAAAGRycy9kb3ducmV2LnhtbESPQWvCQBSE70L/w/IK3nSjh2BSVylC oQcvatHrS/Y1m5p9m2TXmP77rlDwOMzMN8x6O9pGDNT72rGCxTwBQVw6XXOl4Ov0MVuB8AFZY+OY FPySh+3mZbLGXLs7H2g4hkpECPscFZgQ2lxKXxqy6OeuJY7et+sthij7Suoe7xFuG7lMklRarDku GGxpZ6i8Hm9WwVDcFj/n/eHqi0uXFSvT7fZdqtT0dXx/AxFoDM/wf/tTK0izLIXHm/gE5OY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W28UAAADdAAAADwAAAAAAAAAA AAAAAAChAgAAZHJzL2Rvd25yZXYueG1sUEsFBgAAAAAEAAQA+QAAAJMDAAAAAA== ">
                            <v:stroke endarrow="block"/>
                          </v:line>
                          <v:line id="Line 218" o:spid="_x0000_s1115" style="position:absolute;flip:x;visibility:visible;mso-wrap-style:square" from="6360,4950" to="6370,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OFRcUAAADdAAAADwAAAGRycy9kb3ducmV2LnhtbESPUWvCMBSF3wf+h3CFvc3UIVarUWQg +DSY8wdcmts22tzUJLbdfv0yGOzxcM75Dme7H20revLBOFYwn2UgiEunDdcKLp/HlxWIEJE1to5J wRcF2O8mT1sstBv4g/pzrEWCcChQQRNjV0gZyoYshpnriJNXOW8xJulrqT0OCW5b+ZplS2nRcFpo sKO3hsrb+WEVVGbMq8P3or9fF++5rU9yML5X6nk6HjYgIo3xP/zXPmkFy/U6h9836QnI3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OFRcUAAADdAAAADwAAAAAAAAAA AAAAAAChAgAAZHJzL2Rvd25yZXYueG1sUEsFBgAAAAAEAAQA+QAAAJMDAAAAAA== ">
                            <v:stroke dashstyle="1 1" endarrow="block" endcap="round"/>
                          </v:line>
                          <v:line id="Line 219" o:spid="_x0000_s1116" style="position:absolute;flip:y;visibility:visible;mso-wrap-style:square" from="6580,5190" to="6760,5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wRN8IAAADdAAAADwAAAGRycy9kb3ducmV2LnhtbERPy4rCMBTdD8w/hDswuzF1EB8do4gw 4Erw8QGX5rbN2NzUJNNWv94sBJeH816uB9uIjnwwjhWMRxkI4sJpw5WC8+n3aw4iRGSNjWNScKMA 69X72xJz7Xo+UHeMlUghHHJUUMfY5lKGoiaLYeRa4sSVzluMCfpKao99CreN/M6yqbRoODXU2NK2 puJy/LcKSjPMys190l3/JvuZrXayN75T6vNj2PyAiDTEl/jp3mkF08UizU1v0hOQq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FwRN8IAAADdAAAADwAAAAAAAAAAAAAA AAChAgAAZHJzL2Rvd25yZXYueG1sUEsFBgAAAAAEAAQA+QAAAJADAAAAAA== ">
                            <v:stroke dashstyle="1 1" endarrow="block" endcap="round"/>
                          </v:line>
                          <v:shape id="Text Box 220" o:spid="_x0000_s1117" type="#_x0000_t202" style="position:absolute;left:6165;top:422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MBMQA AADdAAAADwAAAGRycy9kb3ducmV2LnhtbESPT4vCMBTE7wt+h/AEb2viomK7RpEVwZOy/lnY26N5 tmWbl9JEW7+9ERY8DjPzG2a+7GwlbtT40rGG0VCBIM6cKTnXcDpu3mcgfEA2WDkmDXfysFz03uaY GtfyN90OIRcRwj5FDUUIdSqlzwqy6IeuJo7exTUWQ5RNLk2DbYTbSn4oNZUWS44LBdb0VVD2d7ha Defd5fdnrPb52k7q1nVKsk2k1oN+t/oEEagLr/B/e2s0TJMkgeeb+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JPpDATEAAAA3QAAAA8AAAAAAAAAAAAAAAAAmAIAAGRycy9k b3ducmV2LnhtbFBLBQYAAAAABAAEAPUAAACJAwAAAAA= " filled="f" stroked="f">
                            <v:textbox>
                              <w:txbxContent>
                                <w:p w:rsidR="00C6138B" w:rsidRDefault="00C6138B" w:rsidP="00286C35">
                                  <w:r>
                                    <w:t>I</w:t>
                                  </w:r>
                                </w:p>
                              </w:txbxContent>
                            </v:textbox>
                          </v:shape>
                          <v:shape id="Text Box 221" o:spid="_x0000_s1118" type="#_x0000_t202" style="position:absolute;left:6075;top:570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2dCcIA AADdAAAADwAAAGRycy9kb3ducmV2LnhtbERPz2vCMBS+D/Y/hCfstiaKbrMzylAGOyl2U/D2aJ5t WfMSmszW/94chB0/vt+L1WBbcaEuNI41jDMFgrh0puFKw8/35/MbiBCRDbaOScOVAqyWjw8LzI3r eU+XIlYihXDIUUMdo8+lDGVNFkPmPHHizq6zGBPsKmk67FO4beVEqRdpseHUUKOndU3lb/FnNRy2 59NxqnbVxs587wYl2c6l1k+j4eMdRKQh/ovv7i+j4VWptD+9SU9ALm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Z0JwgAAAN0AAAAPAAAAAAAAAAAAAAAAAJgCAABkcnMvZG93 bnJldi54bWxQSwUGAAAAAAQABAD1AAAAhwMAAAAA " filled="f" stroked="f">
                            <v:textbox>
                              <w:txbxContent>
                                <w:p w:rsidR="00C6138B" w:rsidRDefault="00C6138B" w:rsidP="00286C35">
                                  <w:pPr>
                                    <w:jc w:val="both"/>
                                  </w:pPr>
                                  <w:r>
                                    <w:t>J</w:t>
                                  </w:r>
                                </w:p>
                              </w:txbxContent>
                            </v:textbox>
                          </v:shape>
                        </v:group>
                        <v:shape id="Text Box 222" o:spid="_x0000_s1119" type="#_x0000_t202" style="position:absolute;left:7910;top:6440;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E4ksQA AADdAAAADwAAAGRycy9kb3ducmV2LnhtbESPT4vCMBTE7wv7HcJb8LYmiq7aNYoogicX/4K3R/Ns yzYvpYm2fnsjLOxxmJnfMNN5a0txp9oXjjX0ugoEcepMwZmG42H9OQbhA7LB0jFpeJCH+ez9bYqJ cQ3v6L4PmYgQ9glqyEOoEil9mpNF33UVcfSurrYYoqwzaWpsItyWsq/Ul7RYcFzIsaJlTunv/mY1 nLbXy3mgfrKVHVaNa5VkO5Fadz7axTeIQG34D/+1N0bDSKkevN7EJy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C2xOJLEAAAA3QAAAA8AAAAAAAAAAAAAAAAAmAIAAGRycy9k b3ducmV2LnhtbFBLBQYAAAAABAAEAPUAAACJAwAAAAA= " filled="f" stroked="f">
                          <v:textbox>
                            <w:txbxContent>
                              <w:p w:rsidR="00C6138B" w:rsidRDefault="00C6138B" w:rsidP="00286C35">
                                <w:r>
                                  <w:t>O</w:t>
                                </w:r>
                              </w:p>
                            </w:txbxContent>
                          </v:textbox>
                        </v:shape>
                      </v:group>
                      <v:shape id="Text Box 223" o:spid="_x0000_s1120" type="#_x0000_t202" style="position:absolute;left:10305;top:385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Om5cUA AADdAAAADwAAAGRycy9kb3ducmV2LnhtbESPQWvCQBSE7wX/w/IEb7qr2FbTbESUQk8tpip4e2Sf SWj2bchuTfrvuwWhx2FmvmHSzWAbcaPO1441zGcKBHHhTM2lhuPn63QFwgdkg41j0vBDHjbZ6CHF xLieD3TLQykihH2CGqoQ2kRKX1Rk0c9cSxy9q+sshii7UpoO+wi3jVwo9SQt1hwXKmxpV1HxlX9b Daf36+W8VB/l3j62vRuUZLuWWk/Gw/YFRKAh/Ifv7Tej4VmpBfy9iU9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Y6blxQAAAN0AAAAPAAAAAAAAAAAAAAAAAJgCAABkcnMv ZG93bnJldi54bWxQSwUGAAAAAAQABAD1AAAAigMAAAAA " filled="f" stroked="f">
                        <v:textbox>
                          <w:txbxContent>
                            <w:p w:rsidR="00C6138B" w:rsidRDefault="00C6138B" w:rsidP="00286C35">
                              <w:pPr>
                                <w:rPr>
                                  <w:sz w:val="16"/>
                                  <w:szCs w:val="16"/>
                                </w:rPr>
                              </w:pPr>
                              <w:r>
                                <w:rPr>
                                  <w:sz w:val="16"/>
                                  <w:szCs w:val="16"/>
                                </w:rPr>
                                <w:t>1</w:t>
                              </w:r>
                            </w:p>
                          </w:txbxContent>
                        </v:textbox>
                      </v:shape>
                      <v:shape id="Text Box 224" o:spid="_x0000_s1121" type="#_x0000_t202" style="position:absolute;left:10140;top:406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8DfsUA AADdAAAADwAAAGRycy9kb3ducmV2LnhtbESPW2sCMRSE3wv+h3CEvmmibb2sRhFLwaeKV/DtsDnu Lm5Olk3qrv++KQh9HGbmG2a+bG0p7lT7wrGGQV+BIE6dKTjTcDx89SYgfEA2WDomDQ/ysFx0XuaY GNfwju77kIkIYZ+ghjyEKpHSpzlZ9H1XEUfv6mqLIco6k6bGJsJtKYdKjaTFguNCjhWtc0pv+x+r 4fR9vZzf1Tb7tB9V41ol2U6l1q/ddjUDEagN/+Fne2M0jJV6g7838QnIx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LwN+xQAAAN0AAAAPAAAAAAAAAAAAAAAAAJgCAABkcnMv ZG93bnJldi54bWxQSwUGAAAAAAQABAD1AAAAigMAAAAA " filled="f" stroked="f">
                        <v:textbox>
                          <w:txbxContent>
                            <w:p w:rsidR="00C6138B" w:rsidRDefault="00C6138B" w:rsidP="00286C35">
                              <w:pPr>
                                <w:rPr>
                                  <w:sz w:val="16"/>
                                  <w:szCs w:val="16"/>
                                </w:rPr>
                              </w:pPr>
                              <w:r>
                                <w:rPr>
                                  <w:sz w:val="16"/>
                                  <w:szCs w:val="16"/>
                                </w:rPr>
                                <w:t>2</w:t>
                              </w:r>
                            </w:p>
                          </w:txbxContent>
                        </v:textbox>
                      </v:shape>
                      <v:shape id="Text Box 225" o:spid="_x0000_s1122" type="#_x0000_t202" style="position:absolute;left:9870;top:4080;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abCsQA AADdAAAADwAAAGRycy9kb3ducmV2LnhtbESPW4vCMBSE3wX/QziCb5q4uF6qUWRlYZ9WvIJvh+bY FpuT0mRt999vFgQfh5n5hlmuW1uKB9W+cKxhNFQgiFNnCs40nI6fgxkIH5ANlo5Jwy95WK+6nSUm xjW8p8chZCJC2CeoIQ+hSqT0aU4W/dBVxNG7udpiiLLOpKmxiXBbyjelJtJiwXEhx4o+ckrvhx+r 4fx9u17Gapdt7XvVuFZJtnOpdb/XbhYgArXhFX62v4yGqVJj+H8Tn4Bc/QEAAP//AwBQSwECLQAU AAYACAAAACEA8PeKu/0AAADiAQAAEwAAAAAAAAAAAAAAAAAAAAAAW0NvbnRlbnRfVHlwZXNdLnht bFBLAQItABQABgAIAAAAIQAx3V9h0gAAAI8BAAALAAAAAAAAAAAAAAAAAC4BAABfcmVscy8ucmVs c1BLAQItABQABgAIAAAAIQAzLwWeQQAAADkAAAAQAAAAAAAAAAAAAAAAACkCAABkcnMvc2hhcGV4 bWwueG1sUEsBAi0AFAAGAAgAAAAhAD3GmwrEAAAA3QAAAA8AAAAAAAAAAAAAAAAAmAIAAGRycy9k b3ducmV2LnhtbFBLBQYAAAAABAAEAPUAAACJAwAAAAA= " filled="f" stroked="f">
                        <v:textbox>
                          <w:txbxContent>
                            <w:p w:rsidR="00C6138B" w:rsidRDefault="00C6138B" w:rsidP="00286C35">
                              <w:pPr>
                                <w:rPr>
                                  <w:sz w:val="16"/>
                                  <w:szCs w:val="16"/>
                                </w:rPr>
                              </w:pPr>
                              <w:r>
                                <w:rPr>
                                  <w:sz w:val="16"/>
                                  <w:szCs w:val="16"/>
                                </w:rPr>
                                <w:t>3</w:t>
                              </w:r>
                            </w:p>
                          </w:txbxContent>
                        </v:textbox>
                      </v:shape>
                      <v:shape id="Text Box 226" o:spid="_x0000_s1123" type="#_x0000_t202" style="position:absolute;left:10230;top:4860;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o+kcUA AADdAAAADwAAAGRycy9kb3ducmV2LnhtbESPT2vCQBTE74LfYXlCb3XXolWjq0il0JPF+Ae8PbLP JJh9G7Jbk377rlDwOMzMb5jlurOVuFPjS8caRkMFgjhzpuRcw/Hw+ToD4QOywcoxafglD+tVv7fE xLiW93RPQy4ihH2CGooQ6kRKnxVk0Q9dTRy9q2sshiibXJoG2wi3lXxT6l1aLDkuFFjTR0HZLf2x Gk676+U8Vt/51k7q1nVKsp1LrV8G3WYBIlAXnuH/9pfRMFVqAo838Qn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ij6RxQAAAN0AAAAPAAAAAAAAAAAAAAAAAJgCAABkcnMv ZG93bnJldi54bWxQSwUGAAAAAAQABAD1AAAAigMAAAAA " filled="f" stroked="f">
                        <v:textbox>
                          <w:txbxContent>
                            <w:p w:rsidR="00C6138B" w:rsidRDefault="00C6138B" w:rsidP="00286C35">
                              <w:pPr>
                                <w:rPr>
                                  <w:sz w:val="16"/>
                                  <w:szCs w:val="16"/>
                                </w:rPr>
                              </w:pPr>
                              <w:r>
                                <w:rPr>
                                  <w:sz w:val="16"/>
                                  <w:szCs w:val="16"/>
                                </w:rPr>
                                <w:t>3</w:t>
                              </w:r>
                            </w:p>
                          </w:txbxContent>
                        </v:textbox>
                      </v:shape>
                      <v:shape id="Text Box 227" o:spid="_x0000_s1124" type="#_x0000_t202" style="position:absolute;left:9735;top:466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ig5sQA AADdAAAADwAAAGRycy9kb3ducmV2LnhtbESPQWvCQBSE7wX/w/IEb7qr2FpjNiIthZ5aTFvB2yP7 TILZtyG7NfHfuwWhx2FmvmHS7WAbcaHO1441zGcKBHHhTM2lhu+vt+kzCB+QDTaOScOVPGyz0UOK iXE97+mSh1JECPsENVQhtImUvqjIop+5ljh6J9dZDFF2pTQd9hFuG7lQ6klarDkuVNjSS0XFOf+1 Gn4+TsfDUn2Wr/ax7d2gJNu11HoyHnYbEIGG8B++t9+NhlUkwt+b+ARkdgMAAP//AwBQSwECLQAU AAYACAAAACEA8PeKu/0AAADiAQAAEwAAAAAAAAAAAAAAAAAAAAAAW0NvbnRlbnRfVHlwZXNdLnht bFBLAQItABQABgAIAAAAIQAx3V9h0gAAAI8BAAALAAAAAAAAAAAAAAAAAC4BAABfcmVscy8ucmVs c1BLAQItABQABgAIAAAAIQAzLwWeQQAAADkAAAAQAAAAAAAAAAAAAAAAACkCAABkcnMvc2hhcGV4 bWwueG1sUEsBAi0AFAAGAAgAAAAhAKJYoObEAAAA3QAAAA8AAAAAAAAAAAAAAAAAmAIAAGRycy9k b3ducmV2LnhtbFBLBQYAAAAABAAEAPUAAACJAwAAAAA= " filled="f" stroked="f">
                        <v:textbox>
                          <w:txbxContent>
                            <w:p w:rsidR="00C6138B" w:rsidRDefault="00C6138B" w:rsidP="00286C35">
                              <w:pPr>
                                <w:rPr>
                                  <w:sz w:val="16"/>
                                  <w:szCs w:val="16"/>
                                </w:rPr>
                              </w:pPr>
                              <w:r>
                                <w:rPr>
                                  <w:sz w:val="16"/>
                                  <w:szCs w:val="16"/>
                                </w:rPr>
                                <w:t>1</w:t>
                              </w:r>
                            </w:p>
                          </w:txbxContent>
                        </v:textbox>
                      </v:shape>
                      <v:shape id="Text Box 228" o:spid="_x0000_s1125" type="#_x0000_t202" style="position:absolute;left:10020;top:463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QFfcUA AADdAAAADwAAAGRycy9kb3ducmV2LnhtbESPT2vCQBTE74LfYXlCb7prsf5JXUUqhZ6Upip4e2Sf SWj2bchuTfrtXUHwOMzMb5jlurOVuFLjS8caxiMFgjhzpuRcw+HnczgH4QOywcoxafgnD+tVv7fE xLiWv+mahlxECPsENRQh1ImUPivIoh+5mjh6F9dYDFE2uTQNthFuK/mq1FRaLDkuFFjTR0HZb/pn NRx3l/Npovb51r7VreuUZLuQWr8Mus07iEBdeIYf7S+jYabUDO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NFAV9xQAAAN0AAAAPAAAAAAAAAAAAAAAAAJgCAABkcnMv ZG93bnJldi54bWxQSwUGAAAAAAQABAD1AAAAigMAAAAA " filled="f" stroked="f">
                        <v:textbox>
                          <w:txbxContent>
                            <w:p w:rsidR="00C6138B" w:rsidRDefault="00C6138B" w:rsidP="00286C35">
                              <w:pPr>
                                <w:rPr>
                                  <w:sz w:val="16"/>
                                  <w:szCs w:val="16"/>
                                </w:rPr>
                              </w:pPr>
                              <w:r>
                                <w:rPr>
                                  <w:sz w:val="16"/>
                                  <w:szCs w:val="16"/>
                                </w:rPr>
                                <w:t>2</w:t>
                              </w:r>
                            </w:p>
                          </w:txbxContent>
                        </v:textbox>
                      </v:shape>
                      <v:shape id="Text Box 229" o:spid="_x0000_s1126" type="#_x0000_t202" style="position:absolute;left:9105;top:4440;width:453;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uRD8IA AADdAAAADwAAAGRycy9kb3ducmV2LnhtbERPz2vCMBS+D/Y/hCfstiaKbrMzylAGOyl2U/D2aJ5t WfMSmszW/94chB0/vt+L1WBbcaEuNI41jDMFgrh0puFKw8/35/MbiBCRDbaOScOVAqyWjw8LzI3r eU+XIlYihXDIUUMdo8+lDGVNFkPmPHHizq6zGBPsKmk67FO4beVEqRdpseHUUKOndU3lb/FnNRy2 59NxqnbVxs587wYl2c6l1k+j4eMdRKQh/ovv7i+j4VWpNDe9SU9AL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8i5EPwgAAAN0AAAAPAAAAAAAAAAAAAAAAAJgCAABkcnMvZG93 bnJldi54bWxQSwUGAAAAAAQABAD1AAAAhwMAAAAA " filled="f" stroked="f">
                        <v:textbox>
                          <w:txbxContent>
                            <w:p w:rsidR="00C6138B" w:rsidRDefault="00C6138B" w:rsidP="00286C35">
                              <w:r>
                                <w:object w:dxaOrig="220" w:dyaOrig="220">
                                  <v:shape id="_x0000_i1541" type="#_x0000_t75" style="width:13.4pt;height:13.4pt" o:ole="">
                                    <v:imagedata r:id="rId21" o:title=""/>
                                  </v:shape>
                                  <o:OLEObject Type="Embed" ProgID="Equation.DSMT4" ShapeID="_x0000_i1541" DrawAspect="Content" ObjectID="_1668239948" r:id="rId91"/>
                                </w:object>
                              </w:r>
                            </w:p>
                          </w:txbxContent>
                        </v:textbox>
                      </v:shape>
                      <w10:wrap type="square"/>
                    </v:group>
                  </w:pict>
                </mc:Fallback>
              </mc:AlternateConten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 xml:space="preserve">1.(1 đ) + Vẽ hình chuẩn </w:t>
            </w:r>
          </w:p>
          <w:p w:rsidR="00286C35" w:rsidRPr="00E62897" w:rsidRDefault="00286C35" w:rsidP="009951CD">
            <w:pPr>
              <w:rPr>
                <w:rFonts w:ascii="Times New Roman" w:hAnsi="Times New Roman"/>
              </w:rPr>
            </w:pPr>
            <w:r w:rsidRPr="00E62897">
              <w:rPr>
                <w:rFonts w:ascii="Times New Roman" w:hAnsi="Times New Roman"/>
              </w:rPr>
              <w:t xml:space="preserve">    + Nêu cách vẽ</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lang w:val="es-ES_tradnl"/>
              </w:rPr>
            </w:pPr>
            <w:r w:rsidRPr="00E62897">
              <w:rPr>
                <w:rFonts w:ascii="Times New Roman" w:hAnsi="Times New Roman"/>
                <w:lang w:val="es-ES_tradnl"/>
              </w:rPr>
              <w:t xml:space="preserve">a ) (1,5 đ) Từ định luật phản xạ ánh sáng, ta có : </w:t>
            </w:r>
          </w:p>
          <w:p w:rsidR="00286C35" w:rsidRPr="00E62897" w:rsidRDefault="00286C35" w:rsidP="009951CD">
            <w:pPr>
              <w:ind w:left="720" w:firstLine="720"/>
              <w:rPr>
                <w:rFonts w:ascii="Times New Roman" w:hAnsi="Times New Roman"/>
                <w:lang w:val="pt-BR"/>
              </w:rPr>
            </w:pPr>
            <w:r w:rsidRPr="00E62897">
              <w:rPr>
                <w:rFonts w:ascii="Times New Roman" w:hAnsi="Times New Roman"/>
                <w:lang w:val="pt-BR"/>
              </w:rPr>
              <w:t>I</w:t>
            </w:r>
            <w:r w:rsidRPr="00E62897">
              <w:rPr>
                <w:rFonts w:ascii="Times New Roman" w:hAnsi="Times New Roman"/>
                <w:vertAlign w:val="subscript"/>
                <w:lang w:val="pt-BR"/>
              </w:rPr>
              <w:t>1</w:t>
            </w:r>
            <w:r w:rsidRPr="00E62897">
              <w:rPr>
                <w:rFonts w:ascii="Times New Roman" w:hAnsi="Times New Roman"/>
                <w:lang w:val="pt-BR"/>
              </w:rPr>
              <w:t xml:space="preserve"> = I</w:t>
            </w:r>
            <w:r w:rsidRPr="00E62897">
              <w:rPr>
                <w:rFonts w:ascii="Times New Roman" w:hAnsi="Times New Roman"/>
                <w:vertAlign w:val="subscript"/>
                <w:lang w:val="pt-BR"/>
              </w:rPr>
              <w:t>3</w:t>
            </w:r>
            <w:r w:rsidRPr="00E62897">
              <w:rPr>
                <w:rFonts w:ascii="Times New Roman" w:hAnsi="Times New Roman"/>
                <w:lang w:val="pt-BR"/>
              </w:rPr>
              <w:t xml:space="preserve"> Và J</w:t>
            </w:r>
            <w:r w:rsidRPr="00E62897">
              <w:rPr>
                <w:rFonts w:ascii="Times New Roman" w:hAnsi="Times New Roman"/>
                <w:vertAlign w:val="subscript"/>
                <w:lang w:val="pt-BR"/>
              </w:rPr>
              <w:t>1</w:t>
            </w:r>
            <w:r w:rsidRPr="00E62897">
              <w:rPr>
                <w:rFonts w:ascii="Times New Roman" w:hAnsi="Times New Roman"/>
                <w:lang w:val="pt-BR"/>
              </w:rPr>
              <w:t xml:space="preserve"> = J</w:t>
            </w:r>
            <w:r w:rsidRPr="00E62897">
              <w:rPr>
                <w:rFonts w:ascii="Times New Roman" w:hAnsi="Times New Roman"/>
                <w:vertAlign w:val="subscript"/>
                <w:lang w:val="pt-BR"/>
              </w:rPr>
              <w:t xml:space="preserve">3 </w:t>
            </w:r>
            <w:r w:rsidRPr="00E62897">
              <w:rPr>
                <w:rFonts w:ascii="Times New Roman" w:hAnsi="Times New Roman"/>
                <w:vertAlign w:val="subscript"/>
                <w:lang w:val="pt-BR"/>
              </w:rPr>
              <w:tab/>
            </w:r>
            <w:r w:rsidRPr="00E62897">
              <w:rPr>
                <w:rFonts w:ascii="Times New Roman" w:hAnsi="Times New Roman"/>
                <w:vertAlign w:val="subscript"/>
                <w:lang w:val="pt-BR"/>
              </w:rPr>
              <w:tab/>
            </w:r>
            <w:r w:rsidRPr="00E62897">
              <w:rPr>
                <w:rFonts w:ascii="Times New Roman" w:hAnsi="Times New Roman"/>
                <w:vertAlign w:val="subscript"/>
                <w:lang w:val="pt-BR"/>
              </w:rPr>
              <w:tab/>
            </w:r>
          </w:p>
          <w:p w:rsidR="00286C35" w:rsidRPr="00E62897" w:rsidRDefault="00286C35" w:rsidP="009951CD">
            <w:pPr>
              <w:rPr>
                <w:rFonts w:ascii="Times New Roman" w:hAnsi="Times New Roman"/>
                <w:lang w:val="pt-BR"/>
              </w:rPr>
            </w:pPr>
            <w:r w:rsidRPr="00E62897">
              <w:rPr>
                <w:rFonts w:ascii="Times New Roman" w:hAnsi="Times New Roman"/>
                <w:lang w:val="pt-BR"/>
              </w:rPr>
              <w:t xml:space="preserve">Trong tam giác SIJ, ta có : </w:t>
            </w:r>
          </w:p>
          <w:p w:rsidR="00286C35" w:rsidRPr="00E62897" w:rsidRDefault="00286C35" w:rsidP="009951CD">
            <w:pPr>
              <w:rPr>
                <w:rFonts w:ascii="Times New Roman" w:hAnsi="Times New Roman"/>
                <w:i/>
                <w:iCs/>
              </w:rPr>
            </w:pPr>
            <w:r w:rsidRPr="00E62897">
              <w:rPr>
                <w:rFonts w:ascii="Times New Roman" w:hAnsi="Times New Roman"/>
                <w:lang w:val="pt-BR"/>
              </w:rPr>
              <w:t xml:space="preserve">     </w:t>
            </w:r>
            <w:r w:rsidRPr="00E62897">
              <w:rPr>
                <w:rFonts w:ascii="Times New Roman" w:hAnsi="Times New Roman"/>
                <w:position w:val="-10"/>
              </w:rPr>
              <w:object w:dxaOrig="200" w:dyaOrig="320">
                <v:shape id="_x0000_i1046" type="#_x0000_t75" style="width:9.7pt;height:15.7pt" o:ole="">
                  <v:imagedata r:id="rId92" o:title=""/>
                </v:shape>
                <o:OLEObject Type="Embed" ProgID="Equation.DSMT4" ShapeID="_x0000_i1046" DrawAspect="Content" ObjectID="_1668239481" r:id="rId93"/>
              </w:object>
            </w:r>
            <w:r w:rsidRPr="00E62897">
              <w:rPr>
                <w:rFonts w:ascii="Times New Roman" w:hAnsi="Times New Roman"/>
              </w:rPr>
              <w:t xml:space="preserve"> = 180 – (J</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w:t>
            </w:r>
            <w:r w:rsidRPr="00E62897">
              <w:rPr>
                <w:rFonts w:ascii="Times New Roman" w:hAnsi="Times New Roman"/>
                <w:i/>
                <w:iCs/>
              </w:rPr>
              <w:t xml:space="preserve"> </w:t>
            </w:r>
            <w:r w:rsidRPr="00E62897">
              <w:rPr>
                <w:rFonts w:ascii="Times New Roman" w:hAnsi="Times New Roman"/>
                <w:i/>
                <w:iCs/>
              </w:rPr>
              <w:tab/>
            </w:r>
            <w:r w:rsidRPr="00E62897">
              <w:rPr>
                <w:rFonts w:ascii="Times New Roman" w:hAnsi="Times New Roman"/>
                <w:i/>
                <w:iCs/>
              </w:rPr>
              <w:tab/>
            </w:r>
            <w:r w:rsidRPr="00E62897">
              <w:rPr>
                <w:rFonts w:ascii="Times New Roman" w:hAnsi="Times New Roman"/>
                <w:i/>
                <w:iCs/>
              </w:rPr>
              <w:tab/>
            </w:r>
            <w:r w:rsidRPr="00E62897">
              <w:rPr>
                <w:rFonts w:ascii="Times New Roman" w:hAnsi="Times New Roman"/>
                <w:i/>
                <w:iCs/>
              </w:rPr>
              <w:tab/>
            </w:r>
          </w:p>
          <w:p w:rsidR="00286C35" w:rsidRPr="00E62897" w:rsidRDefault="00286C35" w:rsidP="009951CD">
            <w:pPr>
              <w:rPr>
                <w:rFonts w:ascii="Times New Roman" w:hAnsi="Times New Roman"/>
                <w:i/>
                <w:iCs/>
              </w:rPr>
            </w:pPr>
            <w:r w:rsidRPr="00E62897">
              <w:rPr>
                <w:rFonts w:ascii="Times New Roman" w:hAnsi="Times New Roman"/>
                <w:position w:val="-6"/>
              </w:rPr>
              <w:object w:dxaOrig="340" w:dyaOrig="240">
                <v:shape id="_x0000_i1047" type="#_x0000_t75" style="width:17.15pt;height:12pt" o:ole="">
                  <v:imagedata r:id="rId94" o:title=""/>
                </v:shape>
                <o:OLEObject Type="Embed" ProgID="Equation.DSMT4" ShapeID="_x0000_i1047" DrawAspect="Content" ObjectID="_1668239482" r:id="rId95"/>
              </w:object>
            </w:r>
            <w:r w:rsidRPr="00E62897">
              <w:rPr>
                <w:rFonts w:ascii="Times New Roman" w:hAnsi="Times New Roman"/>
                <w:position w:val="-10"/>
              </w:rPr>
              <w:object w:dxaOrig="200" w:dyaOrig="320">
                <v:shape id="_x0000_i1048" type="#_x0000_t75" style="width:9.7pt;height:15.7pt" o:ole="">
                  <v:imagedata r:id="rId92" o:title=""/>
                </v:shape>
                <o:OLEObject Type="Embed" ProgID="Equation.DSMT4" ShapeID="_x0000_i1048" DrawAspect="Content" ObjectID="_1668239483" r:id="rId96"/>
              </w:object>
            </w:r>
            <w:r w:rsidRPr="00E62897">
              <w:rPr>
                <w:rFonts w:ascii="Times New Roman" w:hAnsi="Times New Roman"/>
              </w:rPr>
              <w:t xml:space="preserve"> = 180 – {[180 – (I</w:t>
            </w:r>
            <w:r w:rsidRPr="00E62897">
              <w:rPr>
                <w:rFonts w:ascii="Times New Roman" w:hAnsi="Times New Roman"/>
                <w:vertAlign w:val="subscript"/>
              </w:rPr>
              <w:t>1</w:t>
            </w:r>
            <w:r w:rsidRPr="00E62897">
              <w:rPr>
                <w:rFonts w:ascii="Times New Roman" w:hAnsi="Times New Roman"/>
              </w:rPr>
              <w:t xml:space="preserve"> + J</w:t>
            </w:r>
            <w:r w:rsidRPr="00E62897">
              <w:rPr>
                <w:rFonts w:ascii="Times New Roman" w:hAnsi="Times New Roman"/>
                <w:vertAlign w:val="subscript"/>
              </w:rPr>
              <w:t>3</w:t>
            </w:r>
            <w:r w:rsidRPr="00E62897">
              <w:rPr>
                <w:rFonts w:ascii="Times New Roman" w:hAnsi="Times New Roman"/>
              </w:rPr>
              <w:t>)] + [180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w:t>
            </w:r>
            <w:r w:rsidRPr="00E62897">
              <w:rPr>
                <w:rFonts w:ascii="Times New Roman" w:hAnsi="Times New Roman"/>
                <w:i/>
                <w:iCs/>
              </w:rPr>
              <w:t xml:space="preserve"> </w:t>
            </w:r>
          </w:p>
          <w:p w:rsidR="00286C35" w:rsidRPr="00E62897" w:rsidRDefault="00286C35" w:rsidP="009951CD">
            <w:pPr>
              <w:rPr>
                <w:rFonts w:ascii="Times New Roman" w:hAnsi="Times New Roman"/>
              </w:rPr>
            </w:pPr>
            <w:r w:rsidRPr="00E62897">
              <w:rPr>
                <w:rFonts w:ascii="Times New Roman" w:hAnsi="Times New Roman"/>
                <w:position w:val="-6"/>
              </w:rPr>
              <w:object w:dxaOrig="340" w:dyaOrig="240">
                <v:shape id="_x0000_i1049" type="#_x0000_t75" style="width:17.15pt;height:12pt" o:ole="">
                  <v:imagedata r:id="rId94" o:title=""/>
                </v:shape>
                <o:OLEObject Type="Embed" ProgID="Equation.DSMT4" ShapeID="_x0000_i1049" DrawAspect="Content" ObjectID="_1668239484" r:id="rId97"/>
              </w:object>
            </w:r>
            <w:r w:rsidRPr="00E62897">
              <w:rPr>
                <w:rFonts w:ascii="Times New Roman" w:hAnsi="Times New Roman"/>
                <w:position w:val="-10"/>
              </w:rPr>
              <w:object w:dxaOrig="200" w:dyaOrig="320">
                <v:shape id="_x0000_i1050" type="#_x0000_t75" style="width:9.7pt;height:15.7pt" o:ole="">
                  <v:imagedata r:id="rId98" o:title=""/>
                </v:shape>
                <o:OLEObject Type="Embed" ProgID="Equation.DSMT4" ShapeID="_x0000_i1050" DrawAspect="Content" ObjectID="_1668239485" r:id="rId99"/>
              </w:object>
            </w:r>
            <w:r w:rsidRPr="00E62897">
              <w:rPr>
                <w:rFonts w:ascii="Times New Roman" w:hAnsi="Times New Roman"/>
              </w:rPr>
              <w:t xml:space="preserve"> = 180 – [(180 – 2J</w:t>
            </w:r>
            <w:r w:rsidRPr="00E62897">
              <w:rPr>
                <w:rFonts w:ascii="Times New Roman" w:hAnsi="Times New Roman"/>
                <w:vertAlign w:val="subscript"/>
              </w:rPr>
              <w:t>1</w:t>
            </w:r>
            <w:r w:rsidRPr="00E62897">
              <w:rPr>
                <w:rFonts w:ascii="Times New Roman" w:hAnsi="Times New Roman"/>
              </w:rPr>
              <w:t>) + (180 – 2I</w:t>
            </w:r>
            <w:r w:rsidRPr="00E62897">
              <w:rPr>
                <w:rFonts w:ascii="Times New Roman" w:hAnsi="Times New Roman"/>
                <w:vertAlign w:val="subscript"/>
              </w:rPr>
              <w:t>3</w:t>
            </w:r>
            <w:r w:rsidRPr="00E62897">
              <w:rPr>
                <w:rFonts w:ascii="Times New Roman" w:hAnsi="Times New Roman"/>
              </w:rPr>
              <w:t>)]</w:t>
            </w:r>
            <w:r w:rsidRPr="00E62897">
              <w:rPr>
                <w:rFonts w:ascii="Times New Roman" w:hAnsi="Times New Roman"/>
              </w:rPr>
              <w:tab/>
            </w:r>
          </w:p>
          <w:p w:rsidR="00286C35" w:rsidRPr="00E62897" w:rsidRDefault="00286C35" w:rsidP="009951CD">
            <w:pPr>
              <w:rPr>
                <w:rFonts w:ascii="Times New Roman" w:hAnsi="Times New Roman"/>
              </w:rPr>
            </w:pPr>
            <w:r w:rsidRPr="00E62897">
              <w:rPr>
                <w:rFonts w:ascii="Times New Roman" w:hAnsi="Times New Roman"/>
                <w:position w:val="-6"/>
              </w:rPr>
              <w:object w:dxaOrig="340" w:dyaOrig="240">
                <v:shape id="_x0000_i1051" type="#_x0000_t75" style="width:17.15pt;height:12pt" o:ole="">
                  <v:imagedata r:id="rId100" o:title=""/>
                </v:shape>
                <o:OLEObject Type="Embed" ProgID="Equation.DSMT4" ShapeID="_x0000_i1051" DrawAspect="Content" ObjectID="_1668239486" r:id="rId101"/>
              </w:object>
            </w:r>
            <w:r w:rsidRPr="00E62897">
              <w:rPr>
                <w:rFonts w:ascii="Times New Roman" w:hAnsi="Times New Roman"/>
                <w:position w:val="-10"/>
              </w:rPr>
              <w:object w:dxaOrig="200" w:dyaOrig="320">
                <v:shape id="_x0000_i1052" type="#_x0000_t75" style="width:9.7pt;height:15.7pt" o:ole="">
                  <v:imagedata r:id="rId98" o:title=""/>
                </v:shape>
                <o:OLEObject Type="Embed" ProgID="Equation.DSMT4" ShapeID="_x0000_i1052" DrawAspect="Content" ObjectID="_1668239487" r:id="rId102"/>
              </w:object>
            </w:r>
            <w:r w:rsidRPr="00E62897">
              <w:rPr>
                <w:rFonts w:ascii="Times New Roman" w:hAnsi="Times New Roman"/>
              </w:rPr>
              <w:t xml:space="preserve"> = 180 – [360 – 2(J</w:t>
            </w:r>
            <w:r w:rsidRPr="00E62897">
              <w:rPr>
                <w:rFonts w:ascii="Times New Roman" w:hAnsi="Times New Roman"/>
                <w:vertAlign w:val="subscript"/>
              </w:rPr>
              <w:t>1</w:t>
            </w:r>
            <w:r w:rsidRPr="00E62897">
              <w:rPr>
                <w:rFonts w:ascii="Times New Roman" w:hAnsi="Times New Roman"/>
              </w:rPr>
              <w:t>+ I</w:t>
            </w:r>
            <w:r w:rsidRPr="00E62897">
              <w:rPr>
                <w:rFonts w:ascii="Times New Roman" w:hAnsi="Times New Roman"/>
                <w:vertAlign w:val="subscript"/>
              </w:rPr>
              <w:t>3</w:t>
            </w:r>
            <w:r w:rsidRPr="00E62897">
              <w:rPr>
                <w:rFonts w:ascii="Times New Roman" w:hAnsi="Times New Roman"/>
              </w:rPr>
              <w:t>)]</w:t>
            </w:r>
          </w:p>
          <w:p w:rsidR="00286C35" w:rsidRPr="00E62897" w:rsidRDefault="00286C35" w:rsidP="009951CD">
            <w:pPr>
              <w:rPr>
                <w:rFonts w:ascii="Times New Roman" w:hAnsi="Times New Roman"/>
                <w:lang w:val="pt-BR"/>
              </w:rPr>
            </w:pPr>
            <w:r w:rsidRPr="00E62897">
              <w:rPr>
                <w:rFonts w:ascii="Times New Roman" w:hAnsi="Times New Roman"/>
                <w:position w:val="-6"/>
              </w:rPr>
              <w:object w:dxaOrig="340" w:dyaOrig="240">
                <v:shape id="_x0000_i1053" type="#_x0000_t75" style="width:17.15pt;height:12pt" o:ole="">
                  <v:imagedata r:id="rId100" o:title=""/>
                </v:shape>
                <o:OLEObject Type="Embed" ProgID="Equation.DSMT4" ShapeID="_x0000_i1053" DrawAspect="Content" ObjectID="_1668239488" r:id="rId103"/>
              </w:object>
            </w:r>
            <w:r w:rsidRPr="00E62897">
              <w:rPr>
                <w:rFonts w:ascii="Times New Roman" w:hAnsi="Times New Roman"/>
                <w:position w:val="-10"/>
              </w:rPr>
              <w:object w:dxaOrig="200" w:dyaOrig="320">
                <v:shape id="_x0000_i1054" type="#_x0000_t75" style="width:9.7pt;height:15.7pt" o:ole="">
                  <v:imagedata r:id="rId98" o:title=""/>
                </v:shape>
                <o:OLEObject Type="Embed" ProgID="Equation.DSMT4" ShapeID="_x0000_i1054" DrawAspect="Content" ObjectID="_1668239489" r:id="rId104"/>
              </w:object>
            </w:r>
            <w:r w:rsidRPr="00E62897">
              <w:rPr>
                <w:rFonts w:ascii="Times New Roman" w:hAnsi="Times New Roman"/>
                <w:lang w:val="pt-BR"/>
              </w:rPr>
              <w:t xml:space="preserve"> = 180 – [360 – 2(180 -</w:t>
            </w:r>
            <w:r w:rsidRPr="00E62897">
              <w:rPr>
                <w:rFonts w:ascii="Times New Roman" w:hAnsi="Times New Roman"/>
                <w:position w:val="-6"/>
              </w:rPr>
              <w:object w:dxaOrig="220" w:dyaOrig="220">
                <v:shape id="_x0000_i1055" type="#_x0000_t75" style="width:11.2pt;height:11.2pt" o:ole="">
                  <v:imagedata r:id="rId105" o:title=""/>
                </v:shape>
                <o:OLEObject Type="Embed" ProgID="Equation.DSMT4" ShapeID="_x0000_i1055" DrawAspect="Content" ObjectID="_1668239490" r:id="rId106"/>
              </w:object>
            </w:r>
            <w:r w:rsidRPr="00E62897">
              <w:rPr>
                <w:rFonts w:ascii="Times New Roman" w:hAnsi="Times New Roman"/>
                <w:lang w:val="pt-BR"/>
              </w:rPr>
              <w:t>)]</w:t>
            </w:r>
            <w:r w:rsidRPr="00E62897">
              <w:rPr>
                <w:rFonts w:ascii="Times New Roman" w:hAnsi="Times New Roman"/>
                <w:lang w:val="pt-BR"/>
              </w:rPr>
              <w:tab/>
            </w:r>
            <w:r w:rsidRPr="00E62897">
              <w:rPr>
                <w:rFonts w:ascii="Times New Roman" w:hAnsi="Times New Roman"/>
                <w:lang w:val="pt-BR"/>
              </w:rPr>
              <w:tab/>
            </w:r>
            <w:r w:rsidRPr="00E62897">
              <w:rPr>
                <w:rFonts w:ascii="Times New Roman" w:hAnsi="Times New Roman"/>
                <w:lang w:val="pt-BR"/>
              </w:rPr>
              <w:tab/>
              <w:t xml:space="preserve">        </w:t>
            </w:r>
          </w:p>
          <w:p w:rsidR="00286C35" w:rsidRPr="00E62897" w:rsidRDefault="00286C35" w:rsidP="009951CD">
            <w:pPr>
              <w:rPr>
                <w:rFonts w:ascii="Times New Roman" w:hAnsi="Times New Roman"/>
                <w:lang w:val="pt-BR"/>
              </w:rPr>
            </w:pPr>
            <w:r w:rsidRPr="00E62897">
              <w:rPr>
                <w:rFonts w:ascii="Times New Roman" w:hAnsi="Times New Roman"/>
                <w:position w:val="-6"/>
              </w:rPr>
              <w:object w:dxaOrig="340" w:dyaOrig="240">
                <v:shape id="_x0000_i1056" type="#_x0000_t75" style="width:17.15pt;height:12pt" o:ole="">
                  <v:imagedata r:id="rId100" o:title=""/>
                </v:shape>
                <o:OLEObject Type="Embed" ProgID="Equation.DSMT4" ShapeID="_x0000_i1056" DrawAspect="Content" ObjectID="_1668239491" r:id="rId107"/>
              </w:object>
            </w:r>
            <w:r w:rsidRPr="00E62897">
              <w:rPr>
                <w:rFonts w:ascii="Times New Roman" w:hAnsi="Times New Roman"/>
                <w:position w:val="-10"/>
              </w:rPr>
              <w:object w:dxaOrig="200" w:dyaOrig="320">
                <v:shape id="_x0000_i1057" type="#_x0000_t75" style="width:9.7pt;height:15.7pt" o:ole="">
                  <v:imagedata r:id="rId98" o:title=""/>
                </v:shape>
                <o:OLEObject Type="Embed" ProgID="Equation.DSMT4" ShapeID="_x0000_i1057" DrawAspect="Content" ObjectID="_1668239492" r:id="rId108"/>
              </w:object>
            </w:r>
            <w:r w:rsidRPr="00E62897">
              <w:rPr>
                <w:rFonts w:ascii="Times New Roman" w:hAnsi="Times New Roman"/>
                <w:lang w:val="pt-BR"/>
              </w:rPr>
              <w:t xml:space="preserve"> = 180 - 2</w:t>
            </w:r>
            <w:r w:rsidRPr="00E62897">
              <w:rPr>
                <w:rFonts w:ascii="Times New Roman" w:hAnsi="Times New Roman"/>
                <w:position w:val="-6"/>
              </w:rPr>
              <w:object w:dxaOrig="220" w:dyaOrig="220">
                <v:shape id="_x0000_i1058" type="#_x0000_t75" style="width:11.2pt;height:11.2pt" o:ole="">
                  <v:imagedata r:id="rId109" o:title=""/>
                </v:shape>
                <o:OLEObject Type="Embed" ProgID="Equation.DSMT4" ShapeID="_x0000_i1058" DrawAspect="Content" ObjectID="_1668239493" r:id="rId110"/>
              </w:object>
            </w:r>
          </w:p>
          <w:p w:rsidR="00286C35" w:rsidRPr="00E62897" w:rsidRDefault="00286C35" w:rsidP="009951CD">
            <w:pPr>
              <w:rPr>
                <w:rFonts w:ascii="Times New Roman" w:hAnsi="Times New Roman"/>
                <w:vertAlign w:val="superscript"/>
                <w:lang w:val="pt-BR"/>
              </w:rPr>
            </w:pPr>
            <w:r w:rsidRPr="00E62897">
              <w:rPr>
                <w:rFonts w:ascii="Times New Roman" w:hAnsi="Times New Roman"/>
                <w:position w:val="-6"/>
              </w:rPr>
              <w:object w:dxaOrig="340" w:dyaOrig="240">
                <v:shape id="_x0000_i1059" type="#_x0000_t75" style="width:17.15pt;height:12pt" o:ole="">
                  <v:imagedata r:id="rId100" o:title=""/>
                </v:shape>
                <o:OLEObject Type="Embed" ProgID="Equation.DSMT4" ShapeID="_x0000_i1059" DrawAspect="Content" ObjectID="_1668239494" r:id="rId111"/>
              </w:object>
            </w:r>
            <w:r w:rsidRPr="00E62897">
              <w:rPr>
                <w:rFonts w:ascii="Times New Roman" w:hAnsi="Times New Roman"/>
                <w:position w:val="-10"/>
              </w:rPr>
              <w:object w:dxaOrig="200" w:dyaOrig="320">
                <v:shape id="_x0000_i1060" type="#_x0000_t75" style="width:9.7pt;height:15.7pt" o:ole="">
                  <v:imagedata r:id="rId98" o:title=""/>
                </v:shape>
                <o:OLEObject Type="Embed" ProgID="Equation.DSMT4" ShapeID="_x0000_i1060" DrawAspect="Content" ObjectID="_1668239495" r:id="rId112"/>
              </w:object>
            </w:r>
            <w:r w:rsidRPr="00E62897">
              <w:rPr>
                <w:rFonts w:ascii="Times New Roman" w:hAnsi="Times New Roman"/>
                <w:lang w:val="pt-BR"/>
              </w:rPr>
              <w:t xml:space="preserve"> = 180 – 2.50 = 80</w:t>
            </w:r>
            <w:r w:rsidRPr="00E62897">
              <w:rPr>
                <w:rFonts w:ascii="Times New Roman" w:hAnsi="Times New Roman"/>
                <w:vertAlign w:val="superscript"/>
                <w:lang w:val="pt-BR"/>
              </w:rPr>
              <w:t>O</w:t>
            </w:r>
            <w:r w:rsidRPr="00E62897">
              <w:rPr>
                <w:rFonts w:ascii="Times New Roman" w:hAnsi="Times New Roman"/>
                <w:vertAlign w:val="superscript"/>
                <w:lang w:val="pt-BR"/>
              </w:rPr>
              <w:tab/>
            </w:r>
            <w:r w:rsidRPr="00E62897">
              <w:rPr>
                <w:rFonts w:ascii="Times New Roman" w:hAnsi="Times New Roman"/>
                <w:vertAlign w:val="superscript"/>
                <w:lang w:val="pt-BR"/>
              </w:rPr>
              <w:tab/>
            </w:r>
            <w:r w:rsidRPr="00E62897">
              <w:rPr>
                <w:rFonts w:ascii="Times New Roman" w:hAnsi="Times New Roman"/>
                <w:vertAlign w:val="superscript"/>
                <w:lang w:val="pt-BR"/>
              </w:rPr>
              <w:tab/>
            </w:r>
            <w:r w:rsidRPr="00E62897">
              <w:rPr>
                <w:rFonts w:ascii="Times New Roman" w:hAnsi="Times New Roman"/>
                <w:vertAlign w:val="superscript"/>
                <w:lang w:val="pt-BR"/>
              </w:rPr>
              <w:tab/>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b) (1 đ) CM : SI + IJ + JS = SS</w:t>
            </w:r>
            <w:r w:rsidRPr="00E62897">
              <w:rPr>
                <w:rFonts w:ascii="Times New Roman" w:hAnsi="Times New Roman"/>
                <w:vertAlign w:val="subscript"/>
                <w:lang w:val="pt-BR"/>
              </w:rPr>
              <w:t>2</w:t>
            </w:r>
          </w:p>
          <w:p w:rsidR="00286C35" w:rsidRPr="00E62897" w:rsidRDefault="00286C35" w:rsidP="009951CD">
            <w:pPr>
              <w:rPr>
                <w:rFonts w:ascii="Times New Roman" w:hAnsi="Times New Roman"/>
                <w:lang w:val="fr-FR"/>
              </w:rPr>
            </w:pPr>
            <w:r w:rsidRPr="00E62897">
              <w:rPr>
                <w:rFonts w:ascii="Times New Roman" w:hAnsi="Times New Roman"/>
                <w:lang w:val="fr-FR"/>
              </w:rPr>
              <w:t>Ta có : SI + IJ + JS =</w:t>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            S</w:t>
            </w:r>
            <w:r w:rsidRPr="00E62897">
              <w:rPr>
                <w:rFonts w:ascii="Times New Roman" w:hAnsi="Times New Roman"/>
                <w:vertAlign w:val="subscript"/>
                <w:lang w:val="fr-FR"/>
              </w:rPr>
              <w:t>1</w:t>
            </w:r>
            <w:r w:rsidRPr="00E62897">
              <w:rPr>
                <w:rFonts w:ascii="Times New Roman" w:hAnsi="Times New Roman"/>
                <w:lang w:val="fr-FR"/>
              </w:rPr>
              <w:t>I + IJ + JS = S</w:t>
            </w:r>
            <w:r w:rsidRPr="00E62897">
              <w:rPr>
                <w:rFonts w:ascii="Times New Roman" w:hAnsi="Times New Roman"/>
                <w:vertAlign w:val="subscript"/>
                <w:lang w:val="fr-FR"/>
              </w:rPr>
              <w:t>1</w:t>
            </w:r>
            <w:r w:rsidRPr="00E62897">
              <w:rPr>
                <w:rFonts w:ascii="Times New Roman" w:hAnsi="Times New Roman"/>
                <w:lang w:val="fr-FR"/>
              </w:rPr>
              <w:t>J + JS</w:t>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            S</w:t>
            </w:r>
            <w:r w:rsidRPr="00E62897">
              <w:rPr>
                <w:rFonts w:ascii="Times New Roman" w:hAnsi="Times New Roman"/>
                <w:vertAlign w:val="subscript"/>
                <w:lang w:val="fr-FR"/>
              </w:rPr>
              <w:t>1</w:t>
            </w:r>
            <w:r w:rsidRPr="00E62897">
              <w:rPr>
                <w:rFonts w:ascii="Times New Roman" w:hAnsi="Times New Roman"/>
                <w:lang w:val="fr-FR"/>
              </w:rPr>
              <w:t>J + JS= S</w:t>
            </w:r>
            <w:r w:rsidRPr="00E62897">
              <w:rPr>
                <w:rFonts w:ascii="Times New Roman" w:hAnsi="Times New Roman"/>
                <w:vertAlign w:val="subscript"/>
                <w:lang w:val="fr-FR"/>
              </w:rPr>
              <w:t>2</w:t>
            </w:r>
            <w:r w:rsidRPr="00E62897">
              <w:rPr>
                <w:rFonts w:ascii="Times New Roman" w:hAnsi="Times New Roman"/>
                <w:lang w:val="fr-FR"/>
              </w:rPr>
              <w:t>J + JS = SS</w:t>
            </w:r>
            <w:r w:rsidRPr="00E62897">
              <w:rPr>
                <w:rFonts w:ascii="Times New Roman" w:hAnsi="Times New Roman"/>
                <w:vertAlign w:val="subscript"/>
                <w:lang w:val="fr-FR"/>
              </w:rPr>
              <w:t>2</w:t>
            </w:r>
            <w:r w:rsidRPr="00E62897">
              <w:rPr>
                <w:rFonts w:ascii="Times New Roman" w:hAnsi="Times New Roman"/>
                <w:lang w:val="fr-FR"/>
              </w:rPr>
              <w:t xml:space="preserve"> ( ĐPCM) </w:t>
            </w:r>
          </w:p>
          <w:p w:rsidR="00286C35" w:rsidRPr="00E62897" w:rsidRDefault="00286C35" w:rsidP="009951CD">
            <w:pPr>
              <w:rPr>
                <w:rFonts w:ascii="Times New Roman" w:hAnsi="Times New Roman"/>
                <w:lang w:val="es-ES_tradnl"/>
              </w:rPr>
            </w:pP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2.(1 đ) </w:t>
            </w:r>
          </w:p>
          <w:p w:rsidR="00286C35" w:rsidRPr="00E62897" w:rsidRDefault="00286C35" w:rsidP="009951CD">
            <w:pPr>
              <w:rPr>
                <w:rFonts w:ascii="Times New Roman" w:hAnsi="Times New Roman"/>
                <w:i/>
                <w:iCs/>
                <w:lang w:val="fr-FR"/>
              </w:rPr>
            </w:pPr>
            <w:r w:rsidRPr="00E62897">
              <w:rPr>
                <w:rFonts w:ascii="Times New Roman" w:hAnsi="Times New Roman"/>
                <w:lang w:val="fr-FR"/>
              </w:rPr>
              <w:t>Vì tia sáng khi đến G</w:t>
            </w:r>
            <w:r w:rsidRPr="00E62897">
              <w:rPr>
                <w:rFonts w:ascii="Times New Roman" w:hAnsi="Times New Roman"/>
                <w:vertAlign w:val="subscript"/>
                <w:lang w:val="fr-FR"/>
              </w:rPr>
              <w:t>2</w:t>
            </w:r>
            <w:r w:rsidRPr="00E62897">
              <w:rPr>
                <w:rFonts w:ascii="Times New Roman" w:hAnsi="Times New Roman"/>
                <w:lang w:val="fr-FR"/>
              </w:rPr>
              <w:t xml:space="preserve"> thì quay trở lại đ</w:t>
            </w:r>
            <w:r w:rsidRPr="00E62897">
              <w:rPr>
                <w:rFonts w:ascii="Times New Roman" w:hAnsi="Times New Roman"/>
                <w:lang w:val="fr-FR"/>
              </w:rPr>
              <w:softHyphen/>
              <w:t>ờng cũ nên tia phản xạ KH vuông góc với G</w:t>
            </w:r>
            <w:r w:rsidRPr="00E62897">
              <w:rPr>
                <w:rFonts w:ascii="Times New Roman" w:hAnsi="Times New Roman"/>
                <w:vertAlign w:val="subscript"/>
                <w:lang w:val="fr-FR"/>
              </w:rPr>
              <w:t>2</w:t>
            </w:r>
            <w:r w:rsidRPr="00E62897">
              <w:rPr>
                <w:rFonts w:ascii="Times New Roman" w:hAnsi="Times New Roman"/>
                <w:lang w:val="fr-FR"/>
              </w:rPr>
              <w:t>.</w:t>
            </w:r>
            <w:r w:rsidRPr="00E62897">
              <w:rPr>
                <w:rFonts w:ascii="Times New Roman" w:hAnsi="Times New Roman"/>
                <w:i/>
                <w:iCs/>
                <w:lang w:val="fr-FR"/>
              </w:rPr>
              <w:t xml:space="preserve"> </w:t>
            </w:r>
          </w:p>
          <w:p w:rsidR="00286C35" w:rsidRPr="00E62897" w:rsidRDefault="00286C35" w:rsidP="009951CD">
            <w:pPr>
              <w:ind w:left="360"/>
              <w:rPr>
                <w:rFonts w:ascii="Times New Roman" w:hAnsi="Times New Roman"/>
                <w:i/>
                <w:iCs/>
                <w:lang w:val="fr-FR"/>
              </w:rPr>
            </w:pPr>
            <w:r w:rsidRPr="00E62897">
              <w:rPr>
                <w:rFonts w:ascii="Times New Roman" w:hAnsi="Times New Roman"/>
                <w:i/>
                <w:iCs/>
                <w:lang w:val="fr-FR"/>
              </w:rPr>
              <w:t xml:space="preserve">- Vẽ hình </w:t>
            </w:r>
          </w:p>
          <w:p w:rsidR="00286C35" w:rsidRPr="00E62897" w:rsidRDefault="00286C35" w:rsidP="009951CD">
            <w:pPr>
              <w:ind w:left="360"/>
              <w:rPr>
                <w:rFonts w:ascii="Times New Roman" w:hAnsi="Times New Roman"/>
                <w:i/>
                <w:iCs/>
                <w:lang w:val="fr-FR"/>
              </w:rPr>
            </w:pPr>
          </w:p>
          <w:p w:rsidR="00286C35" w:rsidRPr="00E62897" w:rsidRDefault="00286C35" w:rsidP="009951CD">
            <w:pPr>
              <w:ind w:left="360"/>
              <w:rPr>
                <w:rFonts w:ascii="Times New Roman" w:hAnsi="Times New Roman"/>
                <w:i/>
                <w:iCs/>
                <w:lang w:val="fr-FR"/>
              </w:rPr>
            </w:pPr>
            <w:r w:rsidRPr="00E62897">
              <w:rPr>
                <w:rFonts w:ascii="Times New Roman" w:hAnsi="Times New Roman"/>
                <w:i/>
                <w:iCs/>
                <w:lang w:val="fr-FR"/>
              </w:rPr>
              <w:tab/>
            </w:r>
            <w:r w:rsidRPr="00E62897">
              <w:rPr>
                <w:rFonts w:ascii="Times New Roman" w:hAnsi="Times New Roman"/>
                <w:i/>
                <w:iCs/>
                <w:lang w:val="fr-FR"/>
              </w:rPr>
              <w:tab/>
            </w:r>
            <w:r w:rsidRPr="00E62897">
              <w:rPr>
                <w:rFonts w:ascii="Times New Roman" w:hAnsi="Times New Roman"/>
                <w:i/>
                <w:iCs/>
                <w:lang w:val="fr-FR"/>
              </w:rPr>
              <w:tab/>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Từ định luật phản xạ ánh sáng, ta có : </w:t>
            </w:r>
          </w:p>
          <w:p w:rsidR="00286C35" w:rsidRPr="00E62897" w:rsidRDefault="00286C35" w:rsidP="009951CD">
            <w:pPr>
              <w:ind w:firstLine="720"/>
              <w:rPr>
                <w:rFonts w:ascii="Times New Roman" w:hAnsi="Times New Roman"/>
                <w:lang w:val="fr-FR"/>
              </w:rPr>
            </w:pPr>
            <w:r w:rsidRPr="00E62897">
              <w:rPr>
                <w:rFonts w:ascii="Times New Roman" w:hAnsi="Times New Roman"/>
                <w:lang w:val="fr-FR"/>
              </w:rPr>
              <w:t>Góc K</w:t>
            </w:r>
            <w:r w:rsidRPr="00E62897">
              <w:rPr>
                <w:rFonts w:ascii="Times New Roman" w:hAnsi="Times New Roman"/>
                <w:vertAlign w:val="subscript"/>
                <w:lang w:val="fr-FR"/>
              </w:rPr>
              <w:t>1</w:t>
            </w:r>
            <w:r w:rsidRPr="00E62897">
              <w:rPr>
                <w:rFonts w:ascii="Times New Roman" w:hAnsi="Times New Roman"/>
                <w:lang w:val="fr-FR"/>
              </w:rPr>
              <w:t xml:space="preserve"> = góc K</w:t>
            </w:r>
            <w:r w:rsidRPr="00E62897">
              <w:rPr>
                <w:rFonts w:ascii="Times New Roman" w:hAnsi="Times New Roman"/>
                <w:vertAlign w:val="subscript"/>
                <w:lang w:val="fr-FR"/>
              </w:rPr>
              <w:t>2</w:t>
            </w:r>
            <w:r w:rsidRPr="00E62897">
              <w:rPr>
                <w:rFonts w:ascii="Times New Roman" w:hAnsi="Times New Roman"/>
                <w:lang w:val="fr-FR"/>
              </w:rPr>
              <w:tab/>
            </w:r>
            <w:r w:rsidRPr="00E62897">
              <w:rPr>
                <w:rFonts w:ascii="Times New Roman" w:hAnsi="Times New Roman"/>
                <w:lang w:val="fr-FR"/>
              </w:rPr>
              <w:tab/>
            </w:r>
            <w:r w:rsidRPr="00E62897">
              <w:rPr>
                <w:rFonts w:ascii="Times New Roman" w:hAnsi="Times New Roman"/>
                <w:lang w:val="fr-FR"/>
              </w:rPr>
              <w:tab/>
            </w:r>
            <w:r w:rsidRPr="00E62897">
              <w:rPr>
                <w:rFonts w:ascii="Times New Roman" w:hAnsi="Times New Roman"/>
                <w:lang w:val="fr-FR"/>
              </w:rPr>
              <w:tab/>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Trong tam giác vuông HOK, ta có : </w:t>
            </w:r>
          </w:p>
          <w:p w:rsidR="00286C35" w:rsidRPr="00E62897" w:rsidRDefault="00884ECA" w:rsidP="009951CD">
            <w:pPr>
              <w:rPr>
                <w:rFonts w:ascii="Times New Roman" w:hAnsi="Times New Roman"/>
              </w:rPr>
            </w:pPr>
            <w:r>
              <w:rPr>
                <w:rFonts w:ascii="Times New Roman" w:hAnsi="Times New Roman"/>
                <w:noProof/>
              </w:rPr>
              <mc:AlternateContent>
                <mc:Choice Requires="wpg">
                  <w:drawing>
                    <wp:anchor distT="0" distB="0" distL="114300" distR="114300" simplePos="0" relativeHeight="251661824" behindDoc="0" locked="0" layoutInCell="1" allowOverlap="1">
                      <wp:simplePos x="0" y="0"/>
                      <wp:positionH relativeFrom="column">
                        <wp:posOffset>3520440</wp:posOffset>
                      </wp:positionH>
                      <wp:positionV relativeFrom="paragraph">
                        <wp:posOffset>-1299845</wp:posOffset>
                      </wp:positionV>
                      <wp:extent cx="1704340" cy="1019175"/>
                      <wp:effectExtent l="0" t="120015" r="0" b="165735"/>
                      <wp:wrapSquare wrapText="bothSides"/>
                      <wp:docPr id="6945"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1019175"/>
                                <a:chOff x="8225" y="8021"/>
                                <a:chExt cx="2684" cy="1605"/>
                              </a:xfrm>
                            </wpg:grpSpPr>
                            <wpg:grpSp>
                              <wpg:cNvPr id="6946" name="Group 231"/>
                              <wpg:cNvGrpSpPr>
                                <a:grpSpLocks/>
                              </wpg:cNvGrpSpPr>
                              <wpg:grpSpPr bwMode="auto">
                                <a:xfrm>
                                  <a:off x="8569" y="8345"/>
                                  <a:ext cx="2340" cy="1076"/>
                                  <a:chOff x="8569" y="8345"/>
                                  <a:chExt cx="2340" cy="1076"/>
                                </a:xfrm>
                              </wpg:grpSpPr>
                              <wpg:grpSp>
                                <wpg:cNvPr id="6947" name="Group 232"/>
                                <wpg:cNvGrpSpPr>
                                  <a:grpSpLocks/>
                                </wpg:cNvGrpSpPr>
                                <wpg:grpSpPr bwMode="auto">
                                  <a:xfrm rot="-522403">
                                    <a:off x="8569" y="8345"/>
                                    <a:ext cx="2310" cy="71"/>
                                    <a:chOff x="4978" y="2335"/>
                                    <a:chExt cx="3735" cy="92"/>
                                  </a:xfrm>
                                </wpg:grpSpPr>
                                <wps:wsp>
                                  <wps:cNvPr id="6948" name="Rectangle 23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49" name="Line 23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50" name="Group 235"/>
                                <wpg:cNvGrpSpPr>
                                  <a:grpSpLocks/>
                                </wpg:cNvGrpSpPr>
                                <wpg:grpSpPr bwMode="auto">
                                  <a:xfrm rot="13313557">
                                    <a:off x="8599" y="9350"/>
                                    <a:ext cx="2310" cy="71"/>
                                    <a:chOff x="4978" y="2335"/>
                                    <a:chExt cx="3735" cy="92"/>
                                  </a:xfrm>
                                </wpg:grpSpPr>
                                <wps:wsp>
                                  <wps:cNvPr id="6951" name="Rectangle 23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52" name="Line 237"/>
                                  <wps:cNvCnPr/>
                                  <wps:spPr bwMode="auto">
                                    <a:xfrm rot="-1077458">
                                      <a:off x="4978" y="2427"/>
                                      <a:ext cx="3735" cy="0"/>
                                    </a:xfrm>
                                    <a:prstGeom prst="line">
                                      <a:avLst/>
                                    </a:prstGeom>
                                    <a:noFill/>
                                    <a:ln w="9525">
                                      <a:solidFill>
                                        <a:srgbClr val="000000"/>
                                      </a:solidFill>
                                      <a:round/>
                                      <a:headEnd/>
                                      <a:tailEnd/>
                                    </a:ln>
                                  </wps:spPr>
                                  <wps:bodyPr/>
                                </wps:wsp>
                              </wpg:grpSp>
                            </wpg:grpSp>
                            <wps:wsp>
                              <wps:cNvPr id="6953" name="Oval 238"/>
                              <wps:cNvSpPr>
                                <a:spLocks noChangeArrowheads="1"/>
                              </wps:cNvSpPr>
                              <wps:spPr bwMode="auto">
                                <a:xfrm>
                                  <a:off x="10375" y="8531"/>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4" name="Text Box 239"/>
                              <wps:cNvSpPr txBox="1">
                                <a:spLocks noChangeArrowheads="1"/>
                              </wps:cNvSpPr>
                              <wps:spPr bwMode="auto">
                                <a:xfrm>
                                  <a:off x="9315" y="802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K</w:t>
                                    </w:r>
                                  </w:p>
                                </w:txbxContent>
                              </wps:txbx>
                              <wps:bodyPr rot="0" vert="horz" wrap="square" lIns="91440" tIns="45720" rIns="91440" bIns="45720" anchor="t" anchorCtr="0" upright="1">
                                <a:noAutofit/>
                              </wps:bodyPr>
                            </wps:wsp>
                            <wps:wsp>
                              <wps:cNvPr id="6955" name="Line 240"/>
                              <wps:cNvCnPr/>
                              <wps:spPr bwMode="auto">
                                <a:xfrm flipH="1" flipV="1">
                                  <a:off x="9610" y="8456"/>
                                  <a:ext cx="78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6" name="Line 241"/>
                              <wps:cNvCnPr/>
                              <wps:spPr bwMode="auto">
                                <a:xfrm flipH="1">
                                  <a:off x="9340" y="8446"/>
                                  <a:ext cx="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7" name="Rectangle 242"/>
                              <wps:cNvSpPr>
                                <a:spLocks noChangeArrowheads="1"/>
                              </wps:cNvSpPr>
                              <wps:spPr bwMode="auto">
                                <a:xfrm rot="-111989121">
                                  <a:off x="9347" y="9113"/>
                                  <a:ext cx="74" cy="71"/>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6958" name="Text Box 243"/>
                              <wps:cNvSpPr txBox="1">
                                <a:spLocks noChangeArrowheads="1"/>
                              </wps:cNvSpPr>
                              <wps:spPr bwMode="auto">
                                <a:xfrm>
                                  <a:off x="9035" y="916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H</w:t>
                                    </w:r>
                                  </w:p>
                                </w:txbxContent>
                              </wps:txbx>
                              <wps:bodyPr rot="0" vert="horz" wrap="square" lIns="91440" tIns="45720" rIns="91440" bIns="45720" anchor="t" anchorCtr="0" upright="1">
                                <a:noAutofit/>
                              </wps:bodyPr>
                            </wps:wsp>
                            <wps:wsp>
                              <wps:cNvPr id="6959" name="Line 244"/>
                              <wps:cNvCnPr/>
                              <wps:spPr bwMode="auto">
                                <a:xfrm>
                                  <a:off x="9620" y="8456"/>
                                  <a:ext cx="326" cy="7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60" name="Text Box 245"/>
                              <wps:cNvSpPr txBox="1">
                                <a:spLocks noChangeArrowheads="1"/>
                              </wps:cNvSpPr>
                              <wps:spPr bwMode="auto">
                                <a:xfrm>
                                  <a:off x="10415" y="834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S</w:t>
                                    </w:r>
                                  </w:p>
                                </w:txbxContent>
                              </wps:txbx>
                              <wps:bodyPr rot="0" vert="horz" wrap="square" lIns="91440" tIns="45720" rIns="91440" bIns="45720" anchor="t" anchorCtr="0" upright="1">
                                <a:noAutofit/>
                              </wps:bodyPr>
                            </wps:wsp>
                            <wps:wsp>
                              <wps:cNvPr id="6961" name="Line 246"/>
                              <wps:cNvCnPr/>
                              <wps:spPr bwMode="auto">
                                <a:xfrm flipH="1">
                                  <a:off x="9490" y="8656"/>
                                  <a:ext cx="50"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2" name="Line 247"/>
                              <wps:cNvCnPr/>
                              <wps:spPr bwMode="auto">
                                <a:xfrm flipV="1">
                                  <a:off x="9400" y="8896"/>
                                  <a:ext cx="5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3" name="Line 248"/>
                              <wps:cNvCnPr/>
                              <wps:spPr bwMode="auto">
                                <a:xfrm>
                                  <a:off x="9890" y="8496"/>
                                  <a:ext cx="220" cy="3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64" name="Text Box 249"/>
                              <wps:cNvSpPr txBox="1">
                                <a:spLocks noChangeArrowheads="1"/>
                              </wps:cNvSpPr>
                              <wps:spPr bwMode="auto">
                                <a:xfrm>
                                  <a:off x="9205" y="8536"/>
                                  <a:ext cx="3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6965" name="Text Box 250"/>
                              <wps:cNvSpPr txBox="1">
                                <a:spLocks noChangeArrowheads="1"/>
                              </wps:cNvSpPr>
                              <wps:spPr bwMode="auto">
                                <a:xfrm>
                                  <a:off x="9795" y="8251"/>
                                  <a:ext cx="3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6966" name="Text Box 251"/>
                              <wps:cNvSpPr txBox="1">
                                <a:spLocks noChangeArrowheads="1"/>
                              </wps:cNvSpPr>
                              <wps:spPr bwMode="auto">
                                <a:xfrm>
                                  <a:off x="8225" y="8656"/>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O</w:t>
                                    </w:r>
                                  </w:p>
                                </w:txbxContent>
                              </wps:txbx>
                              <wps:bodyPr rot="0" vert="horz" wrap="square" lIns="91440" tIns="45720" rIns="91440" bIns="45720" anchor="t" anchorCtr="0" upright="1">
                                <a:noAutofit/>
                              </wps:bodyPr>
                            </wps:wsp>
                            <wps:wsp>
                              <wps:cNvPr id="6967" name="Text Box 252"/>
                              <wps:cNvSpPr txBox="1">
                                <a:spLocks noChangeArrowheads="1"/>
                              </wps:cNvSpPr>
                              <wps:spPr bwMode="auto">
                                <a:xfrm>
                                  <a:off x="8790" y="8707"/>
                                  <a:ext cx="55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20"/>
                                        <w:szCs w:val="20"/>
                                      </w:rPr>
                                    </w:pPr>
                                    <w:r w:rsidRPr="0051348C">
                                      <w:rPr>
                                        <w:sz w:val="20"/>
                                        <w:szCs w:val="20"/>
                                      </w:rPr>
                                      <w:object w:dxaOrig="220" w:dyaOrig="220">
                                        <v:shape id="_x0000_i1542" type="#_x0000_t75" style="width:13.4pt;height:13.4pt" o:ole="">
                                          <v:imagedata r:id="rId21" o:title=""/>
                                        </v:shape>
                                        <o:OLEObject Type="Embed" ProgID="Equation.DSMT4" ShapeID="_x0000_i1542" DrawAspect="Content" ObjectID="_1668239949" r:id="rId11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0" o:spid="_x0000_s1127" style="position:absolute;margin-left:277.2pt;margin-top:-102.35pt;width:134.2pt;height:80.25pt;z-index:251661824" coordorigin="8225,8021" coordsize="2684,1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62uNwgAAFJFAAAOAAAAZHJzL2Uyb0RvYy54bWzsXN1zm0YQf+9M/weGd0V8HF+ayJnEstLO pE2mSfqOAUlMEVDAkdxO//fu7h0nQMa25EhuGvwgH+I47vb287d7evlqu06UL1FRxlk6VfUXmqpE aZCFcbqcqp8/zUeuqpSVn4Z+kqXRVL2NSvXVxY8/vNzkk8jIVlkSRoUCg6TlZJNP1VVV5ZPxuAxW 0dovX2R5lMLNRVas/Qoui+U4LPwNjL5Oxoam2eNNVoR5kQVRWcK3M35TvaDxF4soqN4vFmVUKclU hblV9FnQ5zV+ji9e+pNl4eerOBDT8I+YxdqPU3ipHGrmV75yU8R7Q63joMjKbFG9CLL1OFss4iCi NcBqdK2zmrdFdpPTWpaTzTKXZALSduh09LDBr18+FEocTlXbY5aqpP4adolerBgm0WeTLyfQ7W2R f8w/FHyR0HyXBX+UQL5x9z5eL3ln5XrzSxbCgP5NlRF9totijUPAypUtbcOt3IZoWykBfKk7GjMZ 7FYA93RN93TH4hsVrGA38TnXMGCycNvVDL2+dyWeN2yXiYdtjZ4c+xP+YpqsmBzyiJgpb7ZoYXdp Qa/prhU3/GvRwrVsj6/JhJ0gxqwpYjTI4dj1emta7D8XrCQt9p48ghZOlxYGTuGr00IpMpDPkWUY TDOJWwSX3EsZXTCKI/lA0IV5Digf4BHDNCX/1HQxHfiOGMyjxfRSBdRSuZO88mmS93Hl5xEJdIki tZM8mCiXvN9AY/npMolA+kxOZepai17J5U5Js8sV9IteF0W2WUV+CDMjAgCHNx7AixKk9m5BFATX NcdhltukuKVpXdrVvGjaII1EOZcmKCnnT/KirN5G2VrBxlQtYC00qP/lXVmhqth1QR2Q+1U1j5NE dA//mKWz2F/SI4vlZVJgp7JYXkNT+eKjBqc/JAsMJbtc39l3Tn+ir+iCExAvxbGTFD/TDCfBx+Tf wFJhwngPF01q/G9PB658Y3ijue06IzZn1shzNHcE6umNZ2vMY7P5Pzh1nU1WcRhG6bs4jWqTorPH MY4wbtwYkFFRNlPVs0Db4XTKLIlDnC1d9FKm1W0dV2Bhk3iNyhL/kCT+BHnmKg2pXflxwtvj9vSJ zkCD+j9RhTgMmQpVQDm5zsJbYDCSXRBF8AVg61dZ8ZeqbMCuTtXyzxu/iFQl+TkFJvV0hqq9ogtm OQZcFM071807fhrAUFO1UhXevKy48b7Ji3i5gjfpRJg0ew0WZhETl+1mBfPGC5BgPtdziDLocC7K tP+guRtSfJl+KIDix0rlTqMxw+HbKKVS6jPa336hTIAriWQ9QimlAcXjycwHDozgsT5+E0J4p8hp 3pV75bIRM+yrEdNms9Hr+SUb2XNwCGbm7PJyprdFjrQJdyaBkY8VORQPSYaGRHDBA9I+SiJQoUjm g1bL1SCvQZpQaQcsEIa2B0aG60SWVjdN3bQsh9hBmlqPOyGeCZMh7VCzmGH+H0ytpdckbppa8qlw t8Aqfxem9nM+mFqKIwdTK4zwt2dqLaMWZWFqySYKKR5M7Z5rR6b2Tu+t11a17dZZYiHLrHf1Pfj8 EAa5DQfqJLoZ7b0wf7pmYnSDwIJlioCytn912MPBiH4PK0qSOC/vdbJaDnp/hNPq9l0EKw/7i63w qo5L6v9DfCKR0D6owQJojLuYn5Cx32RbEDGvI2JKtYUbdXD1VTGHhrB5pi5kTYJ4tawxW2AM2EDt VAN4OwThkSCDdOQPDPefMfZoiX1LO7QwjUa33iBlQDCQdYCr7tMQ1fZ6SxC4yaStGVCNFkBpgTg2 UQ2AcEAqD3K1FmAVf0KVomDr91q5CMPr2Rhcot1llgC4a13guHCHUgHQ5V5dMGAbncTSPpx4AmxD gBwyO3UijBzYos2CIiFDMfvjvH3Jgi0jhHAkMR7rMJ5RMx6ClAPjQYb2vwWqnYvxZPqrgRgxkQI7 PWKk654LyQeOc9fa0mQwKWBaT9cpCcPtPCZPHZH65Omw4/2mhnfRScL0OSEtwFgJEPov0pDAxf7B KCNRS1erG+aQZn654pmf8racZRVKoT85MKPRH/YOSQuR+Yfk315QwLrpxzMFBRomZom17U4APgQF d6b++uRxCAqektZsBAUyOh6CgnZQ0El1soNTnU0/zMZM8J0BgGmA64cBgOPVlqIuI+pUHBwXAJzS Vj0MaH0fCdAz+Wo28FAX3eLFVCJWRQD5PIZM11gNb5lssGRjWSLZ8vIGeOtQd/ZgAHxnyXhGHyVh sGQtSwaeZhtbaNYDPAFbYGCwyKbZXVALKz0I0+I1tv1x2nEmDQ1rv5z1B133miulus2hlrcqYqpQ hPquqbqOQqjsiqD2G1scJLmniO4ZUXWZCOj1izlS3J9DwtUJO3a2cjK7k+OGuB+mIYzZ4zlzD25l UAdInOl6HdRLcuY3BHoNnPkMnCnz9Lz6Ypc7gRqqR3Fm0/t3a03JuvxoYFyAqvI0mvLZnP+BZ5+B Z+9IfjMZ3ovav/OEB54BR1NIA1tmRwObdfJbnFvodw4eqrCXNm9Ifg/l++JQQ6cArBEdyITaEB20 owOZ/N6VzOxCqfNqDccTWsOAQmbKhtRpcqjk5nbScIeSmd2RoQEdp2iP80rfIYynYAoyETpojbbW kPUKDa0hVexZtcbutOweDjHk1IacmjxReGBi/SlaQyaXB63R1hqy2KShNaSKPa/WwHQbRSiO1jlt aGExFsbkTG+fnh7Kc+dzgYI24NdexHEozz2oPBdq1wX4+aDWSOHXRk575LjM8cjx/L4jx3R6Bn64 g4qPxY+M4C+DNK8JU979FMrFvwAAAP//AwBQSwMEFAAGAAgAAAAhAJqXRyriAAAADAEAAA8AAABk cnMvZG93bnJldi54bWxMj8FOwzAMhu9IvENkJG5b2pDCVJpO0wScJiQ2JMQta7y2WpNUTdZ2b485 wdH2p9/fX6xn27ERh9B6pyBdJsDQVd60rlbweXhdrICFqJ3RnXeo4IoB1uXtTaFz4yf3geM+1oxC XMi1gibGPuc8VA1aHZa+R0e3kx+sjjQONTeDnijcdlwkySO3unX0odE9bhuszvuLVfA26WnzkL6M u/Npe/0+ZO9fuxSVur+bN8/AIs7xD4ZffVKHkpyO/uJMYJ2CLJOSUAULkcgnYISshKA2R1pJKYCX Bf9fovwBAAD//wMAUEsBAi0AFAAGAAgAAAAhALaDOJL+AAAA4QEAABMAAAAAAAAAAAAAAAAAAAAA AFtDb250ZW50X1R5cGVzXS54bWxQSwECLQAUAAYACAAAACEAOP0h/9YAAACUAQAACwAAAAAAAAAA AAAAAAAvAQAAX3JlbHMvLnJlbHNQSwECLQAUAAYACAAAACEA4RutrjcIAABSRQAADgAAAAAAAAAA AAAAAAAuAgAAZHJzL2Uyb0RvYy54bWxQSwECLQAUAAYACAAAACEAmpdHKuIAAAAMAQAADwAAAAAA AAAAAAAAAACRCgAAZHJzL2Rvd25yZXYueG1sUEsFBgAAAAAEAAQA8wAAAKALAAAAAA== ">
                      <v:group id="Group 231" o:spid="_x0000_s1128" style="position:absolute;left:8569;top:8345;width:2340;height:1076" coordorigin="8569,8345"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6W6ecYAAADdAAAADwAAAGRycy9kb3ducmV2LnhtbESPQWvCQBSE70L/w/IK 3uomWkONriJiiwcpVAvi7ZF9JsHs25DdJvHfu0LB4zAz3zCLVW8q0VLjSssK4lEEgjizuuRcwe/x 8+0DhPPIGivLpOBGDlbLl8ECU207/qH24HMRIOxSVFB4X6dSuqwgg25ka+LgXWxj0AfZ5FI32AW4 qeQ4ihJpsOSwUGBNm4Ky6+HPKPjqsFtP4m27v142t/Nx+n3ax6TU8LVfz0F46v0z/N/eaQXJ7D2B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pbp5xgAAAN0A AAAPAAAAAAAAAAAAAAAAAKoCAABkcnMvZG93bnJldi54bWxQSwUGAAAAAAQABAD6AAAAnQMAAAAA ">
                        <v:group id="Group 232" o:spid="_x0000_s1129" style="position:absolute;left:8569;top:8345;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I4YsgAAADdAAAADwAAAGRycy9kb3ducmV2LnhtbESP3UoDMRSE74W+QzgF b6TNqv3RtWmpBbEW2mLrAxw2x83i5mRN4nb79qYgeDnMzDfMbNHZWrTkQ+VYwe0wA0FcOF1xqeDj +DJ4ABEissbaMSk4U4DFvHc1w1y7E79Te4ilSBAOOSowMTa5lKEwZDEMXUOcvE/nLcYkfSm1x1OC 21reZdlEWqw4LRhsaGWo+Dr8WAU3u7f10dxvN+1uqV+/x/uu9c2zUtf9bvkEIlIX/8N/7bVWMHkc TeHyJj0BOf8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EiOGLIAAAA 3QAAAA8AAAAAAAAAAAAAAAAAqgIAAGRycy9kb3ducmV2LnhtbFBLBQYAAAAABAAEAPoAAACfAwAA AAA= ">
                          <v:rect id="Rectangle 233" o:spid="_x0000_s1130"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fcsEA AADdAAAADwAAAGRycy9kb3ducmV2LnhtbERPTUsDMRC9C/6HMII3m91Sil2bFim0FjxZ633cjMnS zWRJpu3qrzcHwePjfS/XY+jVhVLuIhuoJxUo4jbajp2B4/v24RFUFmSLfWQy8E0Z1qvbmyU2Nl75 jS4HcaqEcG7QgBcZGq1z6ylgnsSBuHBfMQWUApPTNuG1hIdeT6tqrgN2XBo8DrTx1J4O52Agv+4/ 6to59keZvXz+nBa7tBNj7u/G5ydQQqP8i//ce2tgvpiVueVNeQJ69QsAAP//AwBQSwECLQAUAAYA CAAAACEA8PeKu/0AAADiAQAAEwAAAAAAAAAAAAAAAAAAAAAAW0NvbnRlbnRfVHlwZXNdLnhtbFBL AQItABQABgAIAAAAIQAx3V9h0gAAAI8BAAALAAAAAAAAAAAAAAAAAC4BAABfcmVscy8ucmVsc1BL AQItABQABgAIAAAAIQAzLwWeQQAAADkAAAAQAAAAAAAAAAAAAAAAACkCAABkcnMvc2hhcGV4bWwu eG1sUEsBAi0AFAAGAAgAAAAhAIBf33LBAAAA3QAAAA8AAAAAAAAAAAAAAAAAmAIAAGRycy9kb3du cmV2LnhtbFBLBQYAAAAABAAEAPUAAACGAwAAAAA= " fillcolor="black" stroked="f">
                            <v:fill r:id="rId24" o:title="" type="pattern"/>
                          </v:rect>
                          <v:line id="Line 234" o:spid="_x0000_s1131"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RUMQAAADdAAAADwAAAGRycy9kb3ducmV2LnhtbESPQWsCMRSE74L/ITzBm2ati+jWKCKU emxV9PrYvO5um7wsm1Sz/74pCB6HmfmGWW+jNeJGnW8cK5hNMxDEpdMNVwrOp7fJEoQPyBqNY1LQ k4ftZjhYY6HdnT/pdgyVSBD2BSqoQ2gLKX1Zk0U/dS1x8r5cZzEk2VVSd3hPcGvkS5YtpMWG00KN Le1rKn+Ov1ZB/P7IT+F9ebj0u3kW86vpz5VRajyKu1cQgWJ4hh/tg1awWOUr+H+TnoD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6hFQxAAAAN0AAAAPAAAAAAAAAAAA AAAAAKECAABkcnMvZG93bnJldi54bWxQSwUGAAAAAAQABAD5AAAAkgMAAAAA "/>
                        </v:group>
                        <v:group id="Group 235" o:spid="_x0000_s1132" style="position:absolute;left:8599;top:9350;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7AcUAAADdAAAADwAAAGRycy9kb3ducmV2LnhtbERPy2oCMRTdF/oP4Ra6 Ec1YUOpolCJtEdzUJ7i7Tq6TqZOb6SSO49+bhdDl4bwns9aWoqHaF44V9HsJCOLM6YJzBdvNV/cd hA/IGkvHpOBGHmbT56cJptpdeUXNOuQihrBPUYEJoUql9Jkhi77nKuLInVxtMURY51LXeI3htpRv STKUFguODQYrmhvKzuuLVfBz+f7r7I52uT2cf+Xhc7/qNAuj1OtL+zEGEagN/+KHe6EVDEeDuD++ iU9ATu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uwHFAAAA3QAA AA8AAAAAAAAAAAAAAAAAqgIAAGRycy9kb3ducmV2LnhtbFBLBQYAAAAABAAEAPoAAACcAwAAAAA= ">
                          <v:rect id="Rectangle 236" o:spid="_x0000_s1133"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4Zw8QA AADdAAAADwAAAGRycy9kb3ducmV2LnhtbESPQYvCMBSE74L/ITxhb5pW3OJ2jSKiu14UrAt7fTTP tti8lCZq/fdGEDwOM/MNM1t0phZXal1lWUE8ikAQ51ZXXCj4O26GUxDOI2usLZOCOzlYzPu9Gaba 3vhA18wXIkDYpaig9L5JpXR5SQbdyDbEwTvZ1qAPsi2kbvEW4KaW4yhKpMGKw0KJDa1Kys/ZxSj4 qddmcmj2NsvvY+273X+cxL9KfQy65TcIT51/h1/trVaQfH3G8HwTno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IDeGcPEAAAA3QAAAA8AAAAAAAAAAAAAAAAAmAIAAGRycy9k b3ducmV2LnhtbFBLBQYAAAAABAAEAPUAAACJAwAAAAA= " fillcolor="black" stroked="f">
                            <v:fill r:id="rId25" o:title="" type="pattern"/>
                          </v:rect>
                          <v:line id="Line 237" o:spid="_x0000_s1134"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cV/MQAAADdAAAADwAAAGRycy9kb3ducmV2LnhtbESPQWsCMRSE7wX/Q3iCt5qtWrFbo4gg erQq7fWxed3dNnlZNlGz/94IgsdhZr5h5stojbhQ62vHCt6GGQjiwumaSwWn4+Z1BsIHZI3GMSno yMNy0XuZY67dlb/ocgilSBD2OSqoQmhyKX1RkUU/dA1x8n5dazEk2ZZSt3hNcGvkKMum0mLNaaHC htYVFf+Hs1UQ//aTY9jOdt/dapzFyY/pTqVRatCPq08QgWJ4hh/tnVYw/Xgfwf1NegJ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lxX8xAAAAN0AAAAPAAAAAAAAAAAA AAAAAKECAABkcnMvZG93bnJldi54bWxQSwUGAAAAAAQABAD5AAAAkgMAAAAA "/>
                        </v:group>
                      </v:group>
                      <v:oval id="Oval 238" o:spid="_x0000_s1135" style="position:absolute;left:10375;top:8531;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BhJMcA AADdAAAADwAAAGRycy9kb3ducmV2LnhtbESPT2sCMRTE7wW/Q3hCbzVrdUVXoxRRlB4K/gHx9tg8 d1c3L0uS6vrtm0Khx2FmfsPMFq2pxZ2crywr6PcSEMS51RUXCo6H9dsYhA/IGmvLpOBJHhbzzssM M20fvKP7PhQiQthnqKAMocmk9HlJBn3PNsTRu1hnMETpCqkdPiLc1PI9SUbSYMVxocSGliXlt/23 UeBW6SbI23o1vH5dTxP7edZnnSr12m0/piACteE//NfeagWjSTqA3zfxCcj5DwAAAP//AwBQSwEC LQAUAAYACAAAACEA8PeKu/0AAADiAQAAEwAAAAAAAAAAAAAAAAAAAAAAW0NvbnRlbnRfVHlwZXNd LnhtbFBLAQItABQABgAIAAAAIQAx3V9h0gAAAI8BAAALAAAAAAAAAAAAAAAAAC4BAABfcmVscy8u cmVsc1BLAQItABQABgAIAAAAIQAzLwWeQQAAADkAAAAQAAAAAAAAAAAAAAAAACkCAABkcnMvc2hh cGV4bWwueG1sUEsBAi0AFAAGAAgAAAAhABaAYSTHAAAA3QAAAA8AAAAAAAAAAAAAAAAAmAIAAGRy cy9kb3ducmV2LnhtbFBLBQYAAAAABAAEAPUAAACMAwAAAAA= " fillcolor="black" stroked="f"/>
                      <v:shape id="Text Box 239" o:spid="_x0000_s1136" type="#_x0000_t202" style="position:absolute;left:9315;top:802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EZAMUA AADdAAAADwAAAGRycy9kb3ducmV2LnhtbESPQWvCQBSE7wX/w/IEb3XXkgSNriItQk+Valvo7ZF9 JsHs25DdJum/7woFj8PMfMNsdqNtRE+drx1rWMwVCOLCmZpLDR/nw+MShA/IBhvHpOGXPOy2k4cN 5sYN/E79KZQiQtjnqKEKoc2l9EVFFv3ctcTRu7jOYoiyK6XpcIhw28gnpTJpsea4UGFLzxUV19OP 1fD5dvn+StSxfLFpO7hRSbYrqfVsOu7XIAKN4R7+b78aDdkqTeD2Jj4Buf0DAAD//wMAUEsBAi0A FAAGAAgAAAAhAPD3irv9AAAA4gEAABMAAAAAAAAAAAAAAAAAAAAAAFtDb250ZW50X1R5cGVzXS54 bWxQSwECLQAUAAYACAAAACEAMd1fYdIAAACPAQAACwAAAAAAAAAAAAAAAAAuAQAAX3JlbHMvLnJl bHNQSwECLQAUAAYACAAAACEAMy8FnkEAAAA5AAAAEAAAAAAAAAAAAAAAAAApAgAAZHJzL3NoYXBl eG1sLnhtbFBLAQItABQABgAIAAAAIQCGURkAxQAAAN0AAAAPAAAAAAAAAAAAAAAAAJgCAABkcnMv ZG93bnJldi54bWxQSwUGAAAAAAQABAD1AAAAigMAAAAA " filled="f" stroked="f">
                        <v:textbox>
                          <w:txbxContent>
                            <w:p w:rsidR="00C6138B" w:rsidRDefault="00C6138B" w:rsidP="00286C35">
                              <w:r>
                                <w:t>K</w:t>
                              </w:r>
                            </w:p>
                          </w:txbxContent>
                        </v:textbox>
                      </v:shape>
                      <v:line id="Line 240" o:spid="_x0000_s1137" style="position:absolute;flip:x y;visibility:visible;mso-wrap-style:square" from="9610,8456" to="10390,8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KissYAAADdAAAADwAAAGRycy9kb3ducmV2LnhtbESPT2vCQBTE74V+h+UVvBSzMa0So6tI oaUni//w+sg+k9Ds25Bdk7Sf3hUKPQ4z8xtmuR5MLTpqXWVZwSSKQRDnVldcKDge3scpCOeRNdaW ScEPOVivHh+WmGnb8466vS9EgLDLUEHpfZNJ6fKSDLrINsTBu9jWoA+yLaRusQ9wU8skjmfSYMVh ocSG3krKv/dXowB5+/uS9hN6lR90dsn263lzuig1eho2CxCeBv8f/mt/agWz+XQK9zfhCcjV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yorLGAAAA3QAAAA8AAAAAAAAA AAAAAAAAoQIAAGRycy9kb3ducmV2LnhtbFBLBQYAAAAABAAEAPkAAACUAwAAAAA= "/>
                      <v:line id="Line 241" o:spid="_x0000_s1138" style="position:absolute;flip:x;visibility:visible;mso-wrap-style:square" from="9340,8446" to="9620,9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O8o8gAAADdAAAADwAAAGRycy9kb3ducmV2LnhtbESPQWsCMRSE7wX/Q3iCl1KzlXbRrVFE EHrwopaV3l43r5tlNy/bJNXtvzeFQo/DzHzDLNeD7cSFfGgcK3icZiCIK6cbrhW8nXYPcxAhImvs HJOCHwqwXo3ullhod+UDXY6xFgnCoUAFJsa+kDJUhiyGqeuJk/fpvMWYpK+l9nhNcNvJWZbl0mLD acFgT1tDVXv8tgrkfH//5TcfT23Zns8LU1Zl/75XajIeNi8gIg3xP/zXftUK8sVzDr9v0hO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O8o8gAAADdAAAADwAAAAAA AAAAAAAAAAChAgAAZHJzL2Rvd25yZXYueG1sUEsFBgAAAAAEAAQA+QAAAJYDAAAAAA== "/>
                      <v:rect id="Rectangle 242" o:spid="_x0000_s1139" style="position:absolute;left:9347;top:9113;width:74;height:71;rotation:-435718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kSwMgA AADdAAAADwAAAGRycy9kb3ducmV2LnhtbESPT2sCMRTE7wW/Q3hCbzWrUP9sjWK1guLFqhV6e2xe d9duXsIm1bWfvhGEHoeZ+Q0znjamEmeqfWlZQbeTgCDOrC45V3DYL5+GIHxA1lhZJgVX8jCdtB7G mGp74Xc670IuIoR9igqKEFwqpc8KMug71hFH78vWBkOUdS51jZcIN5XsJUlfGiw5LhToaF5Q9r37 MQo+16/H7W/PbVbV2+JwCq57vG4/lHpsN7MXEIGa8B++t1daQX/0PIDbm/gE5OQPAAD//wMAUEsB Ai0AFAAGAAgAAAAhAPD3irv9AAAA4gEAABMAAAAAAAAAAAAAAAAAAAAAAFtDb250ZW50X1R5cGVz XS54bWxQSwECLQAUAAYACAAAACEAMd1fYdIAAACPAQAACwAAAAAAAAAAAAAAAAAuAQAAX3JlbHMv LnJlbHNQSwECLQAUAAYACAAAACEAMy8FnkEAAAA5AAAAEAAAAAAAAAAAAAAAAAApAgAAZHJzL3No YXBleG1sLnhtbFBLAQItABQABgAIAAAAIQBaGRLAyAAAAN0AAAAPAAAAAAAAAAAAAAAAAJgCAABk cnMvZG93bnJldi54bWxQSwUGAAAAAAQABAD1AAAAjQMAAAAA ">
                        <v:stroke dashstyle="1 1" endcap="round"/>
                      </v:rect>
                      <v:shape id="Text Box 243" o:spid="_x0000_s1140" type="#_x0000_t202" style="position:absolute;left:9035;top:916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wTBcAA AADdAAAADwAAAGRycy9kb3ducmV2LnhtbERPy4rCMBTdC/5DuII7TRQVrUYRRZjVDD7B3aW5tsXm pjTRdv5+shhweTjv1aa1pXhT7QvHGkZDBYI4dabgTMPlfBjMQfiAbLB0TBp+ycNm3e2sMDGu4SO9 TyETMYR9ghryEKpESp/mZNEPXUUcuYerLYYI60yaGpsYbks5VmomLRYcG3KsaJdT+jy9rIbr9+N+ m6ifbG+nVeNaJdkupNb9XrtdggjUho/43/1lNMwW0zg3volP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BxwTBcAAAADdAAAADwAAAAAAAAAAAAAAAACYAgAAZHJzL2Rvd25y ZXYueG1sUEsFBgAAAAAEAAQA9QAAAIUDAAAAAA== " filled="f" stroked="f">
                        <v:textbox>
                          <w:txbxContent>
                            <w:p w:rsidR="00C6138B" w:rsidRDefault="00C6138B" w:rsidP="00286C35">
                              <w:r>
                                <w:t>H</w:t>
                              </w:r>
                            </w:p>
                          </w:txbxContent>
                        </v:textbox>
                      </v:shape>
                      <v:line id="Line 244" o:spid="_x0000_s1141" style="position:absolute;visibility:visible;mso-wrap-style:square" from="9620,8456" to="9946,9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4O+scAAADdAAAADwAAAGRycy9kb3ducmV2LnhtbESPQWvCQBSE7wX/w/KEXqRuWmyo0VWk tLR40lVoj8/sMwlm34bsVmN/vSsIHoeZ+YaZzjtbiyO1vnKs4HmYgCDOnam4ULDdfD69gfAB2WDt mBScycN81nuYYmbcidd01KEQEcI+QwVlCE0mpc9LsuiHriGO3t61FkOUbSFNi6cIt7V8SZJUWqw4 LpTY0HtJ+UH/WQVa7n4+/gdL+tp2A633K8x/R6lSj/1uMQERqAv38K39bRSk49cxXN/EJ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vg76xwAAAN0AAAAPAAAAAAAA AAAAAAAAAKECAABkcnMvZG93bnJldi54bWxQSwUGAAAAAAQABAD5AAAAlQMAAAAA ">
                        <v:stroke dashstyle="1 1" endcap="round"/>
                      </v:line>
                      <v:shape id="Text Box 245" o:spid="_x0000_s1142" type="#_x0000_t202" style="position:absolute;left:10415;top:834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bVvsIA AADdAAAADwAAAGRycy9kb3ducmV2LnhtbERPz2vCMBS+C/4P4Qm72UTZinbGIo7BThvWTfD2aJ5t WfNSmqzt/vvlMPD48f3e5ZNtxUC9bxxrWCUKBHHpTMOVhs/z63IDwgdkg61j0vBLHvL9fLbDzLiR TzQUoRIxhH2GGuoQukxKX9Zk0SeuI47czfUWQ4R9JU2PYwy3rVwrlUqLDceGGjs61lR+Fz9Ww9f7 7Xp5VB/Vi33qRjcpyXYrtX5YTIdnEIGmcBf/u9+MhnSbxv3xTXwCcv8HAAD//wMAUEsBAi0AFAAG AAgAAAAhAPD3irv9AAAA4gEAABMAAAAAAAAAAAAAAAAAAAAAAFtDb250ZW50X1R5cGVzXS54bWxQ SwECLQAUAAYACAAAACEAMd1fYdIAAACPAQAACwAAAAAAAAAAAAAAAAAuAQAAX3JlbHMvLnJlbHNQ SwECLQAUAAYACAAAACEAMy8FnkEAAAA5AAAAEAAAAAAAAAAAAAAAAAApAgAAZHJzL3NoYXBleG1s LnhtbFBLAQItABQABgAIAAAAIQA3BtW+wgAAAN0AAAAPAAAAAAAAAAAAAAAAAJgCAABkcnMvZG93 bnJldi54bWxQSwUGAAAAAAQABAD1AAAAhwMAAAAA " filled="f" stroked="f">
                        <v:textbox>
                          <w:txbxContent>
                            <w:p w:rsidR="00C6138B" w:rsidRDefault="00C6138B" w:rsidP="00286C35">
                              <w:r>
                                <w:t>S</w:t>
                              </w:r>
                            </w:p>
                          </w:txbxContent>
                        </v:textbox>
                      </v:shape>
                      <v:line id="Line 246" o:spid="_x0000_s1143" style="position:absolute;flip:x;visibility:visible;mso-wrap-style:square" from="9490,8656" to="9540,8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MUAAADdAAAADwAAAGRycy9kb3ducmV2LnhtbESPT2vCQBDF74LfYRmhl1A3VggaXaX/ BKF4UHvwOGSnSWh2NmSnGr+9KxQ8Pt6835u3XPeuUWfqQu3ZwGScgiIuvK25NPB93DzPQAVBtth4 JgNXCrBeDQdLzK2/8J7OBylVhHDI0UAl0uZah6Iih2HsW+Lo/fjOoUTZldp2eIlw1+iXNM20w5pj Q4UtvVdU/B7+XHxjs+OP6TR5czpJ5vR5kq9UizFPo/51AUqol8fxf3prDWTzbAL3NREBe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MMUAAADdAAAADwAAAAAAAAAA AAAAAAChAgAAZHJzL2Rvd25yZXYueG1sUEsFBgAAAAAEAAQA+QAAAJMDAAAAAA== ">
                        <v:stroke endarrow="block"/>
                      </v:line>
                      <v:line id="Line 247" o:spid="_x0000_s1144" style="position:absolute;flip:y;visibility:visible;mso-wrap-style:square" from="9400,8896" to="9450,9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0NR8YAAADdAAAADwAAAGRycy9kb3ducmV2LnhtbESPT2vCQBDF74V+h2UKvQTdqBA0ukpr KxSKB/8cPA7ZMQlmZ0N2qvHbu4VCj4837/fmLVa9a9SVulB7NjAapqCIC29rLg0cD5vBFFQQZIuN ZzJwpwCr5fPTAnPrb7yj615KFSEccjRQibS51qGoyGEY+pY4emffOZQou1LbDm8R7ho9TtNMO6w5 NlTY0rqi4rL/cfGNzZY/JpPk3ekkmdHnSb5TLca8vvRvc1BCvfwf/6W/rIFslo3hd01EgF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9DUfGAAAA3QAAAA8AAAAAAAAA AAAAAAAAoQIAAGRycy9kb3ducmV2LnhtbFBLBQYAAAAABAAEAPkAAACUAwAAAAA= ">
                        <v:stroke endarrow="block"/>
                      </v:line>
                      <v:line id="Line 248" o:spid="_x0000_s1145" style="position:absolute;visibility:visible;mso-wrap-style:square" from="9890,8496" to="10110,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VxUsYAAADdAAAADwAAAGRycy9kb3ducmV2LnhtbESP0WrCQBRE3wX/YblC33RTCyGmrtIK pdWXqvUDrtlrNpi9G7Krif36rlDwcZiZM8x82dtaXKn1lWMFz5MEBHHhdMWlgsPPxzgD4QOyxtox KbiRh+ViOJhjrl3HO7ruQykihH2OCkwITS6lLwxZ9BPXEEfv5FqLIcq2lLrFLsJtLadJkkqLFccF gw2tDBXn/cUq2K4uXXU8Tb8P6/7zfZNl219tSqWeRv3bK4hAfXiE/9tfWkE6S1/g/iY+Abn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FcVLGAAAA3QAAAA8AAAAAAAAA AAAAAAAAoQIAAGRycy9kb3ducmV2LnhtbFBLBQYAAAAABAAEAPkAAACUAwAAAAA= ">
                        <v:stroke dashstyle="1 1" endarrow="block" endcap="round"/>
                      </v:line>
                      <v:shape id="Text Box 249" o:spid="_x0000_s1146" type="#_x0000_t202" style="position:absolute;left:9205;top:8536;width:365;height: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3TvcUA AADdAAAADwAAAGRycy9kb3ducmV2LnhtbESPT2sCMRTE74LfITyhN01adKmrWRFLoaeKtgreHpu3 f+jmZdmk7vbbG0HocZiZ3zDrzWAbcaXO1441PM8UCOLcmZpLDd9f79NXED4gG2wck4Y/8rDJxqM1 psb1fKDrMZQiQtinqKEKoU2l9HlFFv3MtcTRK1xnMUTZldJ02Ee4beSLUom0WHNcqLClXUX5z/HX ajh9FpfzXO3LN7toezcoyXYptX6aDNsViEBD+A8/2h9GQ7JM5nB/E5+AzG4AAAD//wMAUEsBAi0A FAAGAAgAAAAhAPD3irv9AAAA4gEAABMAAAAAAAAAAAAAAAAAAAAAAFtDb250ZW50X1R5cGVzXS54 bWxQSwECLQAUAAYACAAAACEAMd1fYdIAAACPAQAACwAAAAAAAAAAAAAAAAAuAQAAX3JlbHMvLnJl bHNQSwECLQAUAAYACAAAACEAMy8FnkEAAAA5AAAAEAAAAAAAAAAAAAAAAAApAgAAZHJzL3NoYXBl eG1sLnhtbFBLAQItABQABgAIAAAAIQBIPdO9xQAAAN0AAAAPAAAAAAAAAAAAAAAAAJgCAABkcnMv ZG93bnJldi54bWxQSwUGAAAAAAQABAD1AAAAigMAAAAA " filled="f" stroked="f">
                        <v:textbox>
                          <w:txbxContent>
                            <w:p w:rsidR="00C6138B" w:rsidRDefault="00C6138B" w:rsidP="00286C35">
                              <w:pPr>
                                <w:rPr>
                                  <w:sz w:val="16"/>
                                  <w:szCs w:val="16"/>
                                </w:rPr>
                              </w:pPr>
                              <w:r>
                                <w:rPr>
                                  <w:sz w:val="16"/>
                                  <w:szCs w:val="16"/>
                                </w:rPr>
                                <w:t>2</w:t>
                              </w:r>
                            </w:p>
                          </w:txbxContent>
                        </v:textbox>
                      </v:shape>
                      <v:shape id="Text Box 250" o:spid="_x0000_s1147" type="#_x0000_t202" style="position:absolute;left:9795;top:8251;width:35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F2JsUA AADdAAAADwAAAGRycy9kb3ducmV2LnhtbESPT2sCMRTE7wW/Q3hCbzWx1EVXsyIWwVNLrQreHpu3 f3Dzsmyiu377plDocZiZ3zCr9WAbcafO1441TCcKBHHuTM2lhuP37mUOwgdkg41j0vAgD+ts9LTC 1Liev+h+CKWIEPYpaqhCaFMpfV6RRT9xLXH0CtdZDFF2pTQd9hFuG/mqVCIt1hwXKmxpW1F+Pdys htNHcTm/qc/y3c7a3g1Ksl1IrZ/Hw2YJItAQ/sN/7b3RkCySGfy+iU9AZj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cXYmxQAAAN0AAAAPAAAAAAAAAAAAAAAAAJgCAABkcnMv ZG93bnJldi54bWxQSwUGAAAAAAQABAD1AAAAigMAAAAA " filled="f" stroked="f">
                        <v:textbox>
                          <w:txbxContent>
                            <w:p w:rsidR="00C6138B" w:rsidRDefault="00C6138B" w:rsidP="00286C35">
                              <w:pPr>
                                <w:rPr>
                                  <w:sz w:val="16"/>
                                  <w:szCs w:val="16"/>
                                </w:rPr>
                              </w:pPr>
                              <w:r>
                                <w:rPr>
                                  <w:sz w:val="16"/>
                                  <w:szCs w:val="16"/>
                                </w:rPr>
                                <w:t>1</w:t>
                              </w:r>
                            </w:p>
                          </w:txbxContent>
                        </v:textbox>
                      </v:shape>
                      <v:shape id="Text Box 251" o:spid="_x0000_s1148" type="#_x0000_t202" style="position:absolute;left:8225;top:8656;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6PoUcQA AADdAAAADwAAAGRycy9kb3ducmV2LnhtbESPQWvCQBSE7wX/w/IEb3XXokGjq0hF8KRU20Jvj+wz CWbfhuxq4r93hYLHYWa+YRarzlbiRo0vHWsYDRUI4syZknMN36ft+xSED8gGK8ek4U4eVsve2wJT 41r+otsx5CJC2KeooQihTqX0WUEW/dDVxNE7u8ZiiLLJpWmwjXBbyQ+lEmmx5LhQYE2fBWWX49Vq +Nmf/37H6pBv7KRuXack25nUetDv1nMQgbrwCv+3d0ZDMksSeL6JT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Nej6FHEAAAA3QAAAA8AAAAAAAAAAAAAAAAAmAIAAGRycy9k b3ducmV2LnhtbFBLBQYAAAAABAAEAPUAAACJAwAAAAA= " filled="f" stroked="f">
                        <v:textbox>
                          <w:txbxContent>
                            <w:p w:rsidR="00C6138B" w:rsidRDefault="00C6138B" w:rsidP="00286C35">
                              <w:r>
                                <w:t>O</w:t>
                              </w:r>
                            </w:p>
                          </w:txbxContent>
                        </v:textbox>
                      </v:shape>
                      <v:shape id="Text Box 252" o:spid="_x0000_s1149" type="#_x0000_t202" style="position:absolute;left:8790;top:8707;width:556;height:4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w8XsUA AADdAAAADwAAAGRycy9kb3ducmV2LnhtbESPwW7CMBBE70j8g7VI3IoDKgFSDEIUJG5toR+wirdx mngdxQYCX48rVeI4mpk3muW6s7W4UOtLxwrGowQEce50yYWC79P+ZQ7CB2SNtWNScCMP61W/t8RM uyt/0eUYChEh7DNUYEJoMil9bsiiH7mGOHo/rrUYomwLqVu8Rrit5SRJUmmx5LhgsKGtobw6nq2C eWI/qmox+fT29T6emu272zW/Sg0H3eYNRKAuPMP/7YNWkC7SGfy9iU9A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LDxexQAAAN0AAAAPAAAAAAAAAAAAAAAAAJgCAABkcnMv ZG93bnJldi54bWxQSwUGAAAAAAQABAD1AAAAigMAAAAA " filled="f" stroked="f">
                        <v:textbox style="mso-fit-shape-to-text:t">
                          <w:txbxContent>
                            <w:p w:rsidR="00C6138B" w:rsidRDefault="00C6138B" w:rsidP="00286C35">
                              <w:pPr>
                                <w:rPr>
                                  <w:sz w:val="20"/>
                                  <w:szCs w:val="20"/>
                                </w:rPr>
                              </w:pPr>
                              <w:r w:rsidRPr="0051348C">
                                <w:rPr>
                                  <w:sz w:val="20"/>
                                  <w:szCs w:val="20"/>
                                </w:rPr>
                                <w:object w:dxaOrig="220" w:dyaOrig="220">
                                  <v:shape id="_x0000_i1542" type="#_x0000_t75" style="width:13.4pt;height:13.4pt" o:ole="">
                                    <v:imagedata r:id="rId21" o:title=""/>
                                  </v:shape>
                                  <o:OLEObject Type="Embed" ProgID="Equation.DSMT4" ShapeID="_x0000_i1542" DrawAspect="Content" ObjectID="_1668239949" r:id="rId114"/>
                                </w:object>
                              </w:r>
                            </w:p>
                          </w:txbxContent>
                        </v:textbox>
                      </v:shape>
                      <w10:wrap type="square"/>
                    </v:group>
                  </w:pict>
                </mc:Fallback>
              </mc:AlternateContent>
            </w:r>
            <w:r w:rsidR="00286C35" w:rsidRPr="00E62897">
              <w:rPr>
                <w:rFonts w:ascii="Times New Roman" w:hAnsi="Times New Roman"/>
              </w:rPr>
              <w:t>K</w:t>
            </w:r>
            <w:r w:rsidR="00286C35" w:rsidRPr="00E62897">
              <w:rPr>
                <w:rFonts w:ascii="Times New Roman" w:hAnsi="Times New Roman"/>
                <w:vertAlign w:val="subscript"/>
              </w:rPr>
              <w:t>1</w:t>
            </w:r>
            <w:r w:rsidR="00286C35" w:rsidRPr="00E62897">
              <w:rPr>
                <w:rFonts w:ascii="Times New Roman" w:hAnsi="Times New Roman"/>
              </w:rPr>
              <w:t xml:space="preserve"> = 90 - </w:t>
            </w:r>
            <w:r w:rsidR="00286C35" w:rsidRPr="00E62897">
              <w:rPr>
                <w:rFonts w:ascii="Times New Roman" w:hAnsi="Times New Roman"/>
                <w:position w:val="-6"/>
              </w:rPr>
              <w:object w:dxaOrig="220" w:dyaOrig="220">
                <v:shape id="_x0000_i1061" type="#_x0000_t75" style="width:11.2pt;height:11.2pt" o:ole="">
                  <v:imagedata r:id="rId115" o:title=""/>
                </v:shape>
                <o:OLEObject Type="Embed" ProgID="Equation.DSMT4" ShapeID="_x0000_i1061" DrawAspect="Content" ObjectID="_1668239496" r:id="rId116"/>
              </w:object>
            </w:r>
            <w:r w:rsidR="00286C35" w:rsidRPr="00E62897">
              <w:rPr>
                <w:rFonts w:ascii="Times New Roman" w:hAnsi="Times New Roman"/>
              </w:rPr>
              <w:tab/>
            </w:r>
            <w:r w:rsidR="00286C35" w:rsidRPr="00E62897">
              <w:rPr>
                <w:rFonts w:ascii="Times New Roman" w:hAnsi="Times New Roman"/>
              </w:rPr>
              <w:tab/>
            </w:r>
            <w:r w:rsidR="00286C35" w:rsidRPr="00E62897">
              <w:rPr>
                <w:rFonts w:ascii="Times New Roman" w:hAnsi="Times New Roman"/>
              </w:rPr>
              <w:tab/>
            </w:r>
          </w:p>
          <w:p w:rsidR="00286C35" w:rsidRPr="00E62897" w:rsidRDefault="00286C35" w:rsidP="009951CD">
            <w:pPr>
              <w:rPr>
                <w:rFonts w:ascii="Times New Roman" w:hAnsi="Times New Roman"/>
                <w:lang w:val="pt-BR"/>
              </w:rPr>
            </w:pPr>
            <w:r w:rsidRPr="00E62897">
              <w:rPr>
                <w:rFonts w:ascii="Times New Roman" w:hAnsi="Times New Roman"/>
              </w:rPr>
              <w:t xml:space="preserve">     = 90 – 50 = 40</w:t>
            </w:r>
            <w:r w:rsidRPr="00E62897">
              <w:rPr>
                <w:rFonts w:ascii="Times New Roman" w:hAnsi="Times New Roman"/>
                <w:vertAlign w:val="superscript"/>
              </w:rPr>
              <w:t>o</w:t>
            </w:r>
            <w:r w:rsidRPr="00E62897">
              <w:rPr>
                <w:rFonts w:ascii="Times New Roman" w:hAnsi="Times New Roman"/>
                <w:vertAlign w:val="superscript"/>
              </w:rPr>
              <w:tab/>
            </w:r>
            <w:r w:rsidRPr="00E62897">
              <w:rPr>
                <w:rFonts w:ascii="Times New Roman" w:hAnsi="Times New Roman"/>
                <w:vertAlign w:val="superscript"/>
              </w:rPr>
              <w:tab/>
            </w:r>
            <w:r w:rsidRPr="00E62897">
              <w:rPr>
                <w:rFonts w:ascii="Times New Roman" w:hAnsi="Times New Roman"/>
                <w:vertAlign w:val="superscript"/>
              </w:rPr>
              <w:tab/>
            </w:r>
          </w:p>
        </w:tc>
        <w:tc>
          <w:tcPr>
            <w:tcW w:w="506" w:type="pct"/>
          </w:tcPr>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 đ</w:t>
            </w:r>
          </w:p>
          <w:p w:rsidR="00286C35" w:rsidRPr="00E62897" w:rsidRDefault="00286C35" w:rsidP="009951CD">
            <w:pPr>
              <w:rPr>
                <w:rFonts w:ascii="Times New Roman" w:hAnsi="Times New Roman"/>
                <w:lang w:val="pt-BR"/>
              </w:rPr>
            </w:pPr>
            <w:r w:rsidRPr="00E62897">
              <w:rPr>
                <w:rFonts w:ascii="Times New Roman" w:hAnsi="Times New Roman"/>
                <w:lang w:val="pt-BR"/>
              </w:rPr>
              <w:t>0,5 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tc>
      </w:tr>
    </w:tbl>
    <w:p w:rsidR="00286C35" w:rsidRPr="00E62897" w:rsidRDefault="00286C35" w:rsidP="00286C35">
      <w:pPr>
        <w:rPr>
          <w:rFonts w:ascii="Times New Roman" w:hAnsi="Times New Roman"/>
          <w:b/>
          <w:lang w:val="es-ES"/>
        </w:rPr>
      </w:pPr>
      <w:r w:rsidRPr="00E62897">
        <w:rPr>
          <w:rFonts w:ascii="Times New Roman" w:hAnsi="Times New Roman"/>
          <w:b/>
          <w:lang w:val="es-ES"/>
        </w:rPr>
        <w:t>Bài 4</w:t>
      </w:r>
    </w:p>
    <w:tbl>
      <w:tblPr>
        <w:tblW w:w="4920" w:type="pct"/>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7614"/>
        <w:gridCol w:w="1006"/>
      </w:tblGrid>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286C35" w:rsidP="00286C35">
            <w:pPr>
              <w:numPr>
                <w:ilvl w:val="0"/>
                <w:numId w:val="1"/>
              </w:numPr>
              <w:ind w:left="219" w:hanging="219"/>
              <w:rPr>
                <w:rFonts w:ascii="Times New Roman" w:hAnsi="Times New Roman"/>
                <w:lang w:val="es-ES"/>
              </w:rPr>
            </w:pPr>
            <w:r w:rsidRPr="00E62897">
              <w:rPr>
                <w:rFonts w:ascii="Times New Roman" w:hAnsi="Times New Roman"/>
                <w:lang w:val="es-ES"/>
              </w:rPr>
              <w:t>Ampe kế, đèn Đ</w:t>
            </w:r>
            <w:r w:rsidRPr="00E62897">
              <w:rPr>
                <w:rFonts w:ascii="Times New Roman" w:hAnsi="Times New Roman"/>
                <w:vertAlign w:val="subscript"/>
                <w:lang w:val="es-ES"/>
              </w:rPr>
              <w:t>1</w:t>
            </w:r>
            <w:r w:rsidRPr="00E62897">
              <w:rPr>
                <w:rFonts w:ascii="Times New Roman" w:hAnsi="Times New Roman"/>
                <w:lang w:val="es-ES"/>
              </w:rPr>
              <w:t xml:space="preserve"> và Đ</w:t>
            </w:r>
            <w:r w:rsidRPr="00E62897">
              <w:rPr>
                <w:rFonts w:ascii="Times New Roman" w:hAnsi="Times New Roman"/>
                <w:vertAlign w:val="subscript"/>
                <w:lang w:val="es-ES"/>
              </w:rPr>
              <w:t>2</w:t>
            </w:r>
            <w:r w:rsidRPr="00E62897">
              <w:rPr>
                <w:rFonts w:ascii="Times New Roman" w:hAnsi="Times New Roman"/>
                <w:lang w:val="es-ES"/>
              </w:rPr>
              <w:t xml:space="preserve"> đ</w:t>
            </w:r>
            <w:r w:rsidRPr="00E62897">
              <w:rPr>
                <w:rFonts w:ascii="Times New Roman" w:hAnsi="Times New Roman"/>
                <w:lang w:val="es-ES"/>
              </w:rPr>
              <w:softHyphen/>
              <w:t>ược mắc nối tiếp với nhau.</w:t>
            </w:r>
          </w:p>
          <w:p w:rsidR="00286C35" w:rsidRPr="00E62897" w:rsidRDefault="00286C35" w:rsidP="009951CD">
            <w:pPr>
              <w:rPr>
                <w:rFonts w:ascii="Times New Roman" w:hAnsi="Times New Roman"/>
                <w:lang w:val="es-ES"/>
              </w:rPr>
            </w:pPr>
            <w:r w:rsidRPr="00E62897">
              <w:rPr>
                <w:rFonts w:ascii="Times New Roman" w:hAnsi="Times New Roman"/>
                <w:lang w:val="es-ES"/>
              </w:rPr>
              <w:lastRenderedPageBreak/>
              <w:t>Ampe kế đo cư</w:t>
            </w:r>
            <w:r w:rsidRPr="00E62897">
              <w:rPr>
                <w:rFonts w:ascii="Times New Roman" w:hAnsi="Times New Roman"/>
                <w:lang w:val="es-ES"/>
              </w:rPr>
              <w:softHyphen/>
              <w:t>ờng độ dòng điện chạy trong mạch nối tiếp.</w:t>
            </w:r>
          </w:p>
          <w:p w:rsidR="00286C35" w:rsidRPr="00E62897" w:rsidRDefault="00286C35" w:rsidP="009951CD">
            <w:pPr>
              <w:rPr>
                <w:rFonts w:ascii="Times New Roman" w:hAnsi="Times New Roman"/>
                <w:lang w:val="es-ES"/>
              </w:rPr>
            </w:pPr>
            <w:r w:rsidRPr="00E62897">
              <w:rPr>
                <w:rFonts w:ascii="Times New Roman" w:hAnsi="Times New Roman"/>
                <w:lang w:val="es-ES"/>
              </w:rPr>
              <w:t>Ta có I = I</w:t>
            </w:r>
            <w:r w:rsidRPr="00E62897">
              <w:rPr>
                <w:rFonts w:ascii="Times New Roman" w:hAnsi="Times New Roman"/>
                <w:vertAlign w:val="subscript"/>
                <w:lang w:val="es-ES"/>
              </w:rPr>
              <w:t>1</w:t>
            </w:r>
            <w:r w:rsidRPr="00E62897">
              <w:rPr>
                <w:rFonts w:ascii="Times New Roman" w:hAnsi="Times New Roman"/>
                <w:lang w:val="es-ES"/>
              </w:rPr>
              <w:t xml:space="preserve"> = I</w:t>
            </w:r>
            <w:r w:rsidRPr="00E62897">
              <w:rPr>
                <w:rFonts w:ascii="Times New Roman" w:hAnsi="Times New Roman"/>
                <w:vertAlign w:val="subscript"/>
                <w:lang w:val="es-ES"/>
              </w:rPr>
              <w:t>2</w:t>
            </w:r>
            <w:r w:rsidRPr="00E62897">
              <w:rPr>
                <w:rFonts w:ascii="Times New Roman" w:hAnsi="Times New Roman"/>
                <w:lang w:val="es-ES"/>
              </w:rPr>
              <w:t xml:space="preserve"> = 0,3 A</w:t>
            </w:r>
          </w:p>
          <w:p w:rsidR="00286C35" w:rsidRPr="00E62897" w:rsidRDefault="00286C35" w:rsidP="009951CD">
            <w:pPr>
              <w:rPr>
                <w:rFonts w:ascii="Times New Roman" w:hAnsi="Times New Roman"/>
                <w:lang w:val="es-ES"/>
              </w:rPr>
            </w:pPr>
            <w:r w:rsidRPr="00E62897">
              <w:rPr>
                <w:rFonts w:ascii="Times New Roman" w:hAnsi="Times New Roman"/>
                <w:lang w:val="es-ES"/>
              </w:rPr>
              <w:t>Vậy c</w:t>
            </w:r>
            <w:r w:rsidRPr="00E62897">
              <w:rPr>
                <w:rFonts w:ascii="Times New Roman" w:hAnsi="Times New Roman"/>
                <w:lang w:val="es-ES"/>
              </w:rPr>
              <w:softHyphen/>
              <w:t>ường độ dòng điện qua đèn Đ</w:t>
            </w:r>
            <w:r w:rsidRPr="00E62897">
              <w:rPr>
                <w:rFonts w:ascii="Times New Roman" w:hAnsi="Times New Roman"/>
                <w:vertAlign w:val="subscript"/>
                <w:lang w:val="es-ES"/>
              </w:rPr>
              <w:t>1</w:t>
            </w:r>
            <w:r w:rsidRPr="00E62897">
              <w:rPr>
                <w:rFonts w:ascii="Times New Roman" w:hAnsi="Times New Roman"/>
                <w:lang w:val="es-ES"/>
              </w:rPr>
              <w:t xml:space="preserve"> và Đ</w:t>
            </w:r>
            <w:r w:rsidRPr="00E62897">
              <w:rPr>
                <w:rFonts w:ascii="Times New Roman" w:hAnsi="Times New Roman"/>
                <w:vertAlign w:val="subscript"/>
                <w:lang w:val="es-ES"/>
              </w:rPr>
              <w:t>2</w:t>
            </w:r>
            <w:r w:rsidRPr="00E62897">
              <w:rPr>
                <w:rFonts w:ascii="Times New Roman" w:hAnsi="Times New Roman"/>
                <w:lang w:val="es-ES"/>
              </w:rPr>
              <w:t xml:space="preserve"> là 0,3 A.</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lastRenderedPageBreak/>
              <w:t>0,5</w:t>
            </w:r>
          </w:p>
          <w:p w:rsidR="00286C35" w:rsidRPr="00E62897" w:rsidRDefault="00286C35" w:rsidP="009951CD">
            <w:pPr>
              <w:rPr>
                <w:rFonts w:ascii="Times New Roman" w:hAnsi="Times New Roman"/>
                <w:lang w:val="nl-NL"/>
              </w:rPr>
            </w:pPr>
            <w:r w:rsidRPr="00E62897">
              <w:rPr>
                <w:rFonts w:ascii="Times New Roman" w:hAnsi="Times New Roman"/>
                <w:lang w:val="nl-NL"/>
              </w:rPr>
              <w:lastRenderedPageBreak/>
              <w:t>0,5</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0,5</w:t>
            </w:r>
          </w:p>
        </w:tc>
      </w:tr>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884ECA" w:rsidP="009951CD">
            <w:pPr>
              <w:rPr>
                <w:rFonts w:ascii="Times New Roman" w:hAnsi="Times New Roman"/>
                <w:lang w:val="nl-NL"/>
              </w:rPr>
            </w:pPr>
            <w:r>
              <w:rPr>
                <w:rFonts w:ascii="Times New Roman" w:hAnsi="Times New Roman"/>
                <w:noProof/>
              </w:rPr>
              <w:lastRenderedPageBreak/>
              <mc:AlternateContent>
                <mc:Choice Requires="wpg">
                  <w:drawing>
                    <wp:anchor distT="0" distB="0" distL="114300" distR="114300" simplePos="0" relativeHeight="251662848" behindDoc="0" locked="0" layoutInCell="1" allowOverlap="1">
                      <wp:simplePos x="0" y="0"/>
                      <wp:positionH relativeFrom="column">
                        <wp:posOffset>2676525</wp:posOffset>
                      </wp:positionH>
                      <wp:positionV relativeFrom="paragraph">
                        <wp:posOffset>156210</wp:posOffset>
                      </wp:positionV>
                      <wp:extent cx="1863725" cy="1752600"/>
                      <wp:effectExtent l="3810" t="635" r="0" b="0"/>
                      <wp:wrapNone/>
                      <wp:docPr id="6889"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725" cy="1752600"/>
                                <a:chOff x="3953" y="2311"/>
                                <a:chExt cx="2935" cy="2760"/>
                              </a:xfrm>
                            </wpg:grpSpPr>
                            <wpg:grpSp>
                              <wpg:cNvPr id="6890" name="Group 128"/>
                              <wpg:cNvGrpSpPr>
                                <a:grpSpLocks/>
                              </wpg:cNvGrpSpPr>
                              <wpg:grpSpPr bwMode="auto">
                                <a:xfrm>
                                  <a:off x="3953" y="3526"/>
                                  <a:ext cx="2935" cy="617"/>
                                  <a:chOff x="3953" y="3526"/>
                                  <a:chExt cx="2935" cy="617"/>
                                </a:xfrm>
                              </wpg:grpSpPr>
                              <wps:wsp>
                                <wps:cNvPr id="6891" name="Text Box 129"/>
                                <wps:cNvSpPr txBox="1">
                                  <a:spLocks noChangeArrowheads="1"/>
                                </wps:cNvSpPr>
                                <wps:spPr bwMode="auto">
                                  <a:xfrm>
                                    <a:off x="3953" y="364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1</w:t>
                                      </w:r>
                                    </w:p>
                                  </w:txbxContent>
                                </wps:txbx>
                                <wps:bodyPr rot="0" vert="horz" wrap="square" lIns="91440" tIns="45720" rIns="91440" bIns="45720" anchor="t" anchorCtr="0" upright="1">
                                  <a:noAutofit/>
                                </wps:bodyPr>
                              </wps:wsp>
                              <wps:wsp>
                                <wps:cNvPr id="6892" name="Text Box 130"/>
                                <wps:cNvSpPr txBox="1">
                                  <a:spLocks noChangeArrowheads="1"/>
                                </wps:cNvSpPr>
                                <wps:spPr bwMode="auto">
                                  <a:xfrm>
                                    <a:off x="5138" y="352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2</w:t>
                                      </w:r>
                                    </w:p>
                                  </w:txbxContent>
                                </wps:txbx>
                                <wps:bodyPr rot="0" vert="horz" wrap="square" lIns="91440" tIns="45720" rIns="91440" bIns="45720" anchor="t" anchorCtr="0" upright="1">
                                  <a:noAutofit/>
                                </wps:bodyPr>
                              </wps:wsp>
                              <wps:wsp>
                                <wps:cNvPr id="6893" name="Text Box 131"/>
                                <wps:cNvSpPr txBox="1">
                                  <a:spLocks noChangeArrowheads="1"/>
                                </wps:cNvSpPr>
                                <wps:spPr bwMode="auto">
                                  <a:xfrm>
                                    <a:off x="6293" y="36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3</w:t>
                                      </w:r>
                                    </w:p>
                                  </w:txbxContent>
                                </wps:txbx>
                                <wps:bodyPr rot="0" vert="horz" wrap="square" lIns="91440" tIns="45720" rIns="91440" bIns="45720" anchor="t" anchorCtr="0" upright="1">
                                  <a:noAutofit/>
                                </wps:bodyPr>
                              </wps:wsp>
                            </wpg:grpSp>
                            <wpg:grpSp>
                              <wpg:cNvPr id="6894" name="Group 132"/>
                              <wpg:cNvGrpSpPr>
                                <a:grpSpLocks/>
                              </wpg:cNvGrpSpPr>
                              <wpg:grpSpPr bwMode="auto">
                                <a:xfrm>
                                  <a:off x="4583" y="2311"/>
                                  <a:ext cx="1720" cy="1547"/>
                                  <a:chOff x="4583" y="2311"/>
                                  <a:chExt cx="1720" cy="1547"/>
                                </a:xfrm>
                              </wpg:grpSpPr>
                              <wps:wsp>
                                <wps:cNvPr id="6895" name="Text Box 133"/>
                                <wps:cNvSpPr txBox="1">
                                  <a:spLocks noChangeArrowheads="1"/>
                                </wps:cNvSpPr>
                                <wps:spPr bwMode="auto">
                                  <a:xfrm>
                                    <a:off x="4583" y="33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Đ</w:t>
                                      </w:r>
                                      <w:r>
                                        <w:rPr>
                                          <w:vertAlign w:val="subscript"/>
                                        </w:rPr>
                                        <w:t>1</w:t>
                                      </w:r>
                                    </w:p>
                                  </w:txbxContent>
                                </wps:txbx>
                                <wps:bodyPr rot="0" vert="horz" wrap="square" lIns="91440" tIns="45720" rIns="91440" bIns="45720" anchor="t" anchorCtr="0" upright="1">
                                  <a:noAutofit/>
                                </wps:bodyPr>
                              </wps:wsp>
                              <wps:wsp>
                                <wps:cNvPr id="6896" name="Text Box 134"/>
                                <wps:cNvSpPr txBox="1">
                                  <a:spLocks noChangeArrowheads="1"/>
                                </wps:cNvSpPr>
                                <wps:spPr bwMode="auto">
                                  <a:xfrm>
                                    <a:off x="5648" y="337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Đ</w:t>
                                      </w:r>
                                      <w:r>
                                        <w:rPr>
                                          <w:vertAlign w:val="subscript"/>
                                        </w:rPr>
                                        <w:t>2</w:t>
                                      </w:r>
                                    </w:p>
                                  </w:txbxContent>
                                </wps:txbx>
                                <wps:bodyPr rot="0" vert="horz" wrap="square" lIns="91440" tIns="45720" rIns="91440" bIns="45720" anchor="t" anchorCtr="0" upright="1">
                                  <a:noAutofit/>
                                </wps:bodyPr>
                              </wps:wsp>
                              <wps:wsp>
                                <wps:cNvPr id="6897" name="Text Box 135"/>
                                <wps:cNvSpPr txBox="1">
                                  <a:spLocks noChangeArrowheads="1"/>
                                </wps:cNvSpPr>
                                <wps:spPr bwMode="auto">
                                  <a:xfrm>
                                    <a:off x="5363"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6898" name="Text Box 136"/>
                                <wps:cNvSpPr txBox="1">
                                  <a:spLocks noChangeArrowheads="1"/>
                                </wps:cNvSpPr>
                                <wps:spPr bwMode="auto">
                                  <a:xfrm>
                                    <a:off x="5708"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6899" name="Text Box 137"/>
                                <wps:cNvSpPr txBox="1">
                                  <a:spLocks noChangeArrowheads="1"/>
                                </wps:cNvSpPr>
                                <wps:spPr bwMode="auto">
                                  <a:xfrm>
                                    <a:off x="4763" y="234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K</w:t>
                                      </w:r>
                                    </w:p>
                                  </w:txbxContent>
                                </wps:txbx>
                                <wps:bodyPr rot="0" vert="horz" wrap="square" lIns="91440" tIns="45720" rIns="91440" bIns="45720" anchor="t" anchorCtr="0" upright="1">
                                  <a:noAutofit/>
                                </wps:bodyPr>
                              </wps:wsp>
                            </wpg:grpSp>
                            <wpg:grpSp>
                              <wpg:cNvPr id="6900" name="Group 138"/>
                              <wpg:cNvGrpSpPr>
                                <a:grpSpLocks/>
                              </wpg:cNvGrpSpPr>
                              <wpg:grpSpPr bwMode="auto">
                                <a:xfrm>
                                  <a:off x="4058" y="2536"/>
                                  <a:ext cx="2348" cy="2535"/>
                                  <a:chOff x="4058" y="2536"/>
                                  <a:chExt cx="2348" cy="2535"/>
                                </a:xfrm>
                              </wpg:grpSpPr>
                              <wpg:grpSp>
                                <wpg:cNvPr id="6901" name="Group 139"/>
                                <wpg:cNvGrpSpPr>
                                  <a:grpSpLocks/>
                                </wpg:cNvGrpSpPr>
                                <wpg:grpSpPr bwMode="auto">
                                  <a:xfrm>
                                    <a:off x="4058" y="2536"/>
                                    <a:ext cx="2348" cy="1491"/>
                                    <a:chOff x="4058" y="2536"/>
                                    <a:chExt cx="2348" cy="1491"/>
                                  </a:xfrm>
                                </wpg:grpSpPr>
                                <wpg:grpSp>
                                  <wpg:cNvPr id="6902" name="Group 140"/>
                                  <wpg:cNvGrpSpPr>
                                    <a:grpSpLocks/>
                                  </wpg:cNvGrpSpPr>
                                  <wpg:grpSpPr bwMode="auto">
                                    <a:xfrm>
                                      <a:off x="4058" y="2536"/>
                                      <a:ext cx="2310" cy="1491"/>
                                      <a:chOff x="4058" y="2536"/>
                                      <a:chExt cx="2310" cy="1491"/>
                                    </a:xfrm>
                                  </wpg:grpSpPr>
                                  <wpg:grpSp>
                                    <wpg:cNvPr id="6903" name="Group 141"/>
                                    <wpg:cNvGrpSpPr>
                                      <a:grpSpLocks/>
                                    </wpg:cNvGrpSpPr>
                                    <wpg:grpSpPr bwMode="auto">
                                      <a:xfrm>
                                        <a:off x="4283" y="3721"/>
                                        <a:ext cx="2085" cy="306"/>
                                        <a:chOff x="4283" y="3721"/>
                                        <a:chExt cx="2085" cy="306"/>
                                      </a:xfrm>
                                    </wpg:grpSpPr>
                                    <wps:wsp>
                                      <wps:cNvPr id="6904" name="AutoShape 142"/>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05" name="AutoShape 143"/>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06" name="Line 144"/>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7" name="Line 145"/>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8" name="Line 146"/>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09" name="Group 147"/>
                                    <wpg:cNvGrpSpPr>
                                      <a:grpSpLocks/>
                                    </wpg:cNvGrpSpPr>
                                    <wpg:grpSpPr bwMode="auto">
                                      <a:xfrm>
                                        <a:off x="4058" y="2716"/>
                                        <a:ext cx="684" cy="1147"/>
                                        <a:chOff x="4058" y="2716"/>
                                        <a:chExt cx="684" cy="1147"/>
                                      </a:xfrm>
                                    </wpg:grpSpPr>
                                    <wpg:grpSp>
                                      <wpg:cNvPr id="6910" name="Group 148"/>
                                      <wpg:cNvGrpSpPr>
                                        <a:grpSpLocks/>
                                      </wpg:cNvGrpSpPr>
                                      <wpg:grpSpPr bwMode="auto">
                                        <a:xfrm>
                                          <a:off x="4058" y="3061"/>
                                          <a:ext cx="684" cy="540"/>
                                          <a:chOff x="5921" y="8874"/>
                                          <a:chExt cx="684" cy="540"/>
                                        </a:xfrm>
                                      </wpg:grpSpPr>
                                      <wps:wsp>
                                        <wps:cNvPr id="6911" name="Oval 149"/>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2" name="Text Box 150"/>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A</w:t>
                                              </w:r>
                                            </w:p>
                                          </w:txbxContent>
                                        </wps:txbx>
                                        <wps:bodyPr rot="0" vert="horz" wrap="square" lIns="91440" tIns="45720" rIns="91440" bIns="45720" anchor="t" anchorCtr="0" upright="1">
                                          <a:noAutofit/>
                                        </wps:bodyPr>
                                      </wps:wsp>
                                    </wpg:grpSp>
                                    <wps:wsp>
                                      <wps:cNvPr id="6913" name="Line 151"/>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4" name="Line 152"/>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15" name="Group 153"/>
                                    <wpg:cNvGrpSpPr>
                                      <a:grpSpLocks/>
                                    </wpg:cNvGrpSpPr>
                                    <wpg:grpSpPr bwMode="auto">
                                      <a:xfrm>
                                        <a:off x="4283" y="2536"/>
                                        <a:ext cx="2085" cy="1320"/>
                                        <a:chOff x="4283" y="2536"/>
                                        <a:chExt cx="2085" cy="1320"/>
                                      </a:xfrm>
                                    </wpg:grpSpPr>
                                    <wpg:grpSp>
                                      <wpg:cNvPr id="6916" name="Group 154"/>
                                      <wpg:cNvGrpSpPr>
                                        <a:grpSpLocks/>
                                      </wpg:cNvGrpSpPr>
                                      <wpg:grpSpPr bwMode="auto">
                                        <a:xfrm>
                                          <a:off x="5693" y="2536"/>
                                          <a:ext cx="114" cy="360"/>
                                          <a:chOff x="8486" y="6714"/>
                                          <a:chExt cx="114" cy="360"/>
                                        </a:xfrm>
                                      </wpg:grpSpPr>
                                      <wps:wsp>
                                        <wps:cNvPr id="6917" name="Line 155"/>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8" name="Line 156"/>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19" name="Group 157"/>
                                      <wpg:cNvGrpSpPr>
                                        <a:grpSpLocks/>
                                      </wpg:cNvGrpSpPr>
                                      <wpg:grpSpPr bwMode="auto">
                                        <a:xfrm>
                                          <a:off x="4808" y="2671"/>
                                          <a:ext cx="311" cy="68"/>
                                          <a:chOff x="9568" y="10659"/>
                                          <a:chExt cx="311" cy="68"/>
                                        </a:xfrm>
                                      </wpg:grpSpPr>
                                      <wps:wsp>
                                        <wps:cNvPr id="6920" name="Line 158"/>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1" name="Oval 159"/>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22" name="Oval 160"/>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923" name="Line 161"/>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4" name="Line 162"/>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5" name="Line 163"/>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6" name="Line 164"/>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927" name="Oval 165"/>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8" name="Oval 166"/>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9" name="Oval 167"/>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930" name="Group 168"/>
                                <wpg:cNvGrpSpPr>
                                  <a:grpSpLocks/>
                                </wpg:cNvGrpSpPr>
                                <wpg:grpSpPr bwMode="auto">
                                  <a:xfrm>
                                    <a:off x="5345" y="3886"/>
                                    <a:ext cx="1024" cy="780"/>
                                    <a:chOff x="5345" y="3886"/>
                                    <a:chExt cx="1024" cy="780"/>
                                  </a:xfrm>
                                </wpg:grpSpPr>
                                <wpg:grpSp>
                                  <wpg:cNvPr id="6931" name="Group 169"/>
                                  <wpg:cNvGrpSpPr>
                                    <a:grpSpLocks/>
                                  </wpg:cNvGrpSpPr>
                                  <wpg:grpSpPr bwMode="auto">
                                    <a:xfrm>
                                      <a:off x="5603" y="4126"/>
                                      <a:ext cx="684" cy="540"/>
                                      <a:chOff x="6977" y="11643"/>
                                      <a:chExt cx="684" cy="540"/>
                                    </a:xfrm>
                                  </wpg:grpSpPr>
                                  <wps:wsp>
                                    <wps:cNvPr id="6932" name="Oval 170"/>
                                    <wps:cNvSpPr>
                                      <a:spLocks noChangeArrowheads="1"/>
                                    </wps:cNvSpPr>
                                    <wps:spPr bwMode="auto">
                                      <a:xfrm>
                                        <a:off x="7073" y="11693"/>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3" name="Text Box 171"/>
                                    <wps:cNvSpPr txBox="1">
                                      <a:spLocks noChangeArrowheads="1"/>
                                    </wps:cNvSpPr>
                                    <wps:spPr bwMode="auto">
                                      <a:xfrm>
                                        <a:off x="6977" y="11643"/>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6934" name="Line 172"/>
                                  <wps:cNvCnPr/>
                                  <wps:spPr bwMode="auto">
                                    <a:xfrm>
                                      <a:off x="5348" y="3886"/>
                                      <a:ext cx="0"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5" name="Line 173"/>
                                  <wps:cNvCnPr/>
                                  <wps:spPr bwMode="auto">
                                    <a:xfrm>
                                      <a:off x="5345" y="43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6" name="Line 174"/>
                                  <wps:cNvCnPr/>
                                  <wps:spPr bwMode="auto">
                                    <a:xfrm>
                                      <a:off x="6023" y="43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37" name="Group 175"/>
                                <wpg:cNvGrpSpPr>
                                  <a:grpSpLocks/>
                                </wpg:cNvGrpSpPr>
                                <wpg:grpSpPr bwMode="auto">
                                  <a:xfrm>
                                    <a:off x="4283" y="3901"/>
                                    <a:ext cx="2085" cy="1170"/>
                                    <a:chOff x="4283" y="3901"/>
                                    <a:chExt cx="2085" cy="1170"/>
                                  </a:xfrm>
                                </wpg:grpSpPr>
                                <wpg:grpSp>
                                  <wpg:cNvPr id="6938" name="Group 176"/>
                                  <wpg:cNvGrpSpPr>
                                    <a:grpSpLocks/>
                                  </wpg:cNvGrpSpPr>
                                  <wpg:grpSpPr bwMode="auto">
                                    <a:xfrm>
                                      <a:off x="5108" y="4531"/>
                                      <a:ext cx="684" cy="540"/>
                                      <a:chOff x="8258" y="8874"/>
                                      <a:chExt cx="684" cy="540"/>
                                    </a:xfrm>
                                  </wpg:grpSpPr>
                                  <wps:wsp>
                                    <wps:cNvPr id="6939" name="Oval 177"/>
                                    <wps:cNvSpPr>
                                      <a:spLocks noChangeArrowheads="1"/>
                                    </wps:cNvSpPr>
                                    <wps:spPr bwMode="auto">
                                      <a:xfrm>
                                        <a:off x="8315" y="891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0" name="Text Box 178"/>
                                    <wps:cNvSpPr txBox="1">
                                      <a:spLocks noChangeArrowheads="1"/>
                                    </wps:cNvSpPr>
                                    <wps:spPr bwMode="auto">
                                      <a:xfrm>
                                        <a:off x="8258"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V</w:t>
                                          </w:r>
                                        </w:p>
                                      </w:txbxContent>
                                    </wps:txbx>
                                    <wps:bodyPr rot="0" vert="horz" wrap="square" lIns="91440" tIns="45720" rIns="91440" bIns="45720" anchor="t" anchorCtr="0" upright="1">
                                      <a:noAutofit/>
                                    </wps:bodyPr>
                                  </wps:wsp>
                                </wpg:grpSp>
                                <wps:wsp>
                                  <wps:cNvPr id="6941" name="Line 179"/>
                                  <wps:cNvCnPr/>
                                  <wps:spPr bwMode="auto">
                                    <a:xfrm>
                                      <a:off x="4283" y="3901"/>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2" name="Line 180"/>
                                  <wps:cNvCnPr/>
                                  <wps:spPr bwMode="auto">
                                    <a:xfrm>
                                      <a:off x="4298" y="4741"/>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3" name="Line 181"/>
                                  <wps:cNvCnPr/>
                                  <wps:spPr bwMode="auto">
                                    <a:xfrm>
                                      <a:off x="5513" y="4741"/>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4" name="Line 182"/>
                                  <wps:cNvCnPr/>
                                  <wps:spPr bwMode="auto">
                                    <a:xfrm>
                                      <a:off x="6368" y="3901"/>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98" o:spid="_x0000_s1150" style="position:absolute;margin-left:210.75pt;margin-top:12.3pt;width:146.75pt;height:138pt;z-index:251662848" coordorigin="3953,2311" coordsize="2935,27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rFJCwwAAJKOAAAOAAAAZHJzL2Uyb0RvYy54bWzsXduSm0gSfd+I/QeC97a4FDeF5Qm7L47d 8M44wjMfQEtIIlYCLdBWezb23zfrXhTCbakb1BqXH9qSUCEqycrKPHkyefvL43Zjfc2qOi+Lme2+ cWwrK+blIi9WM/uP3++uYtuqm7RYpJuyyGb2t6y2f3n397+93e+mmVeuy80iqyw4SVFP97uZvW6a 3XQyqefrbJvWb8pdVsDBZVlt0wbeVqvJokr3cPbtZuI5TjjZl9ViV5XzrK7h0xt60H5Hzr9cZvPm t+WyzhprM7Ph2hrytyJ/7/Hfybu36XRVpbt1PmeXkZ5wFds0L+BHxalu0ia1Hqq8c6ptPq/Kulw2 b+bldlIul/k8I3OA2biONpuPVfmwI3NZTfernRATiFaT08mnnf/69XNl5YuZHcZxYltFuoW7RH7Y SmIsnv1uNYVvfax2X3afKzpHePmpnP+7hsMT/Th+v6Jftu73/yoXcL70oSmJeB6X1RafAiZuPZK7 8E3cheyxsebwoRuHfuQFtjWHY24UeKHD7tN8DTcTj/OTwLctOOz5rkvv4Xx9y8Z7ic8Ge1FIRk7S Kf1hcrHs4ujMyBsxSSGKBHRFFYXrDS4LMScfZkznxCUiZxS6EZ+uLgo57JAo2MBeScDqq6WC1c9T sC/rdJcRva2x6kipulyqv+OpfSgfLddLqJKRb2INs5pHOAB3nihMTRXNKsrrdVqssvdVVe7XWbqA SyR3Hm6pGIrvYz2t8Ume0jwp7RBp0g4Spj4o9vC1CZml011VNx+zcmvhFzO7AvNCrjL9+qlu6Ff5 V7CWF+VdvtnA5+l0U7Q+gHPST0AOMBQfwxIhFuO/iZPcxrcxukJeeHuFnJubq/d31+gqvIPVcOPf XF/fuP/Dv+ui6TpfLLIC/wy3Xi76sZvH7Ci1O8J+1eUmX+DT4Uuqq9X99aayvqZgPe/IPyYQ5WuT 9mUQecFctCm5HnI+eMnVXRhHV+gOBVdJ5MRXjpt8SEIHJejmrj2lT3mRPX9K1n5mJwEYEzKd3rk5 5F93bul0mzewP23y7cyOxZfSKdbA22JBbm2T5hv6WhEFvnwpCrjd/EYTfcUqSpW1ebx/JObXDwK+ EO7LxTdQ4aoEFQM7BLsrvFiX1Z+2tYedambX/3lIq8y2Nv8oYBkkLkJ4ayNvUBB58KZSj9yrR9Ji Dqea2Y1t0ZfXDd0OH3ZVvlrDL9GFV5TvwWgvc6LWeFnRqyIGnxgLev1jWA2vazV8YteVpT+O1Qhc H/wZ2HekscXLFu9axmoYqyEM54hWg2xecn0aq8Gc2QQcROrBSV/DJx7D6FYjBP+NWo0wZN6qsRrY vejdj42vMbCvQaKIS7IaMnKjwVpf3Ib4qqchrOsTF16PUXGc/lIxLApiPRblq9slvhgJYwOkB24H xsnArTtSRCFSEtyHHMMHg5CoY0197rBCjDde5Cbk5vvGmjoTE7mBqTxz5MawIR4jGR+M+2DhAauB zmI1ghCxyM2PDN5jrAb2r85sNQTwafCeNkocHbAaAhwb1dcI/LDPtzN4j8F7zoD30ITWJUVu+FrH iFBge+9EKAIcG9dqQGZDy07yiNBYDWM1zmE1BPBpfI22ryEoDwpKLMCxUa0GioSvgQxKbCKU80co IcNOLwfXkNjo91DiBEK/NrsHsrqQyh8UJXYC5hNATIF/jBI+cObY8zE0gVFiLwDmEjkmmE6oO06i xN2RvSgx42SJSXJOTuIITg5HzFlcOhzr68CcuH8kZ+SihFnBY2XBR54gC8E0YLIAXsU59cIFPSXZ g6NloY88QRYif8plwXyIAfXCY5kUoP9pO6DnxIyU5Tts+Ui16A5Tlog+sFcSY0QpiSPyU5hdQ3hy louEnWUOByErDUR8QyEzRF0hY9ESfWMyFqLqEN+Wm3IPfLyq+fKw3QLt9p8PxbwBBvD3yHDHZ3sx R+7ZBC6g0DKeVh9nizDxNFqWcZNVNzlxRPpPVVs9/zek2gY8pjZqS9QZ1iYmkBq1xaz/Hr5xgu0Z xYQImxR4knQ7J4Th6+JzRTb3H2QMI7HNxJG2O/mAyhHDyVMKnObOycCML7wBUuj3TGSLLzyW5ZPU 1NfCQRZiUPi0FDYCrQdPkfNqCXH64AqA+0o+B9wRe7zjbO0ibcGUTU1ZHKtsUPJAwwXfKNuwhPcL VTbQjpZlU5HuY5UNJRHjJ3aUTRCYjGUjJWpQ6/Cc6ooXVjawca24/jApDspJuLLwUI4hnAOGcgK2 iFwN7ghjiIFIVOt2OXHdYTKU6wwU8YmUA6XEtYQCMZUAO3BYTJcNl8R4wA8EVZrbICYUUJwhnYqY NkggAsaFBnEcEacFH7tlpQb6uF45jLLvQQEek+lvUCcE0azgNYwQzQZJzOSUcBlyKMmHsJpGszS+ FlLqRLPZZpPvauOZqSWpg1eHUVeu34UzJDpKoktcAUrKFFXAcElR+ThS+VPXKvHV1muTOqvNFE1C bWVvZNOKwUzRJKuO1YI8WTQJKVMWw18KYid9ldEiU1dA+TQyDRiS/0wYBIWaZ8dAED8h7mX/fmtg EK3/w+HN9oWDhZFgEFdkOJiyqcmNoyNTjrl5nTDCKNuL1v2/sLK1rVx/PCbyCiweg7YeQydchUp1 E/EiVwhlY8TDUiIyAf9Ckl5kIHlEJtOTfKSwflIST8WmAqzmsmBo9XBRehCywlQ5J+7PuXgd4ygd Y9twSxRJxCiGS4VDYQRfYse4JPRxvXIYJzbVMFnZYwFi02ON0YF5c2lxY6S1m+n4vmbn+yvvfBom GzwHk41x0yOyyGLgDJBFpimbGxtM9nIxWVfHZIPhMdmY09LBcLdVCnfRItY+JHioYuyTAD7Ceug6 YUCQPRWJ1Mad19jjvjdqTgR4LsSXOCnMSQK2ySnz5guQeBB4bzQL8BUuwJHiHIzPU22jsDddHPjH R4C9D61Krp14vWLlpEtZLMmOL/IDqHc/ZQuTkw8XUBrK1qvompV4Ajam+ikLx8bQzxhvKO1dw+jn ZXR1kwHraAClpwGUNFHKbOmxYZoM1DuYEc6zEttoNu6feOPWAEpZ5XICJhDE0BgWG7ouQGmU7TUD lGN5iQLgpGi4zFedoGyhz2KxrrIxuwbomzFtP7FpExAy0zaGIJ8UAQcuhwu6+2gIuKoJgF+q5/KA uZdzOHMCc2eBh8qDxm3ihiwTQZDJIPuxH+tN1M8eF+N5K7f6ew3AL5X48XSxlWhZji0UJ/Lz/w0b TDzIoq+kBbubKuxEORgjwU6B7/DVpbcoMKvryczWCAU9ZnX92INVeleXyMqwvUtvBTLk3hX6vLl8 bFaXfATQwUfbdBlTZnWd/iCHtpfYy9aBhy6wvYcxVGiKYci2GYGPIIIGfMWPIR/XSoO7jscoKhHN hCtZywPDZPlEZ6DIkUg5PMHVgUbymiQGb5oRhGzvRW7Xs2WC6NaRhEkE7jgG4t0QEW6Vmr7tJW3r ghiFrAOtuluuTUSgjJFcm8hhNXAgKCBFtTTNVJK86ucMwfKF3JKJHZ6MHXyRZpGVJJQJoiyycSpJ DtklmSBsmzNhnjspbFNKYkpJ0ukLPX8rFGCpKSXp7ajha8mz6DnsfvDSaPKs69yxfMaTT+AzhNon YQcNdhQQwevvqIEf46kS+sBDO53QJ0IC5EPJsObfQd7EpDNeaTpjpEwtFHW0lU1sB6dkah1MaYGw yyjbwM8rVRIqL2HZZOBLO2X2dNTwRY6LISERS3INV6sjaE0+btnZsl9K9ZFLg2YFCjkwTkIh3ZHC 2ZaSeAoLERkJLgtW9zCcLERqGgX0kX60aho3U9UhDUUSscc6H77+nhq+hkMDiCN3vqFzqLHvUswt TqBfSkvTDBJikBDysOHLfqQw7hXDNnsFCVHLRcZ7nN0Bq2SAEPNwUPzU+Vb5xXiPFA4FYccAIb1A CGRo2+GC2vXqZMp617djQEgMaTDYiYV31oFCDRDyFwZCcCczFQih+U4G2h+vbAlF3VCk0wxi6Ctl gJD85wZCIE3cVrbndAsKAtx8CAMhRtlMH1taUAZ4mmjICR2528r2nHyCqI8w2+jlom4SdwJ3B1OL 9ivo4Q2Oz6pKd+t8fpM2qfqefGuaeeW63Cyy6t3/AQAA//8DAFBLAwQUAAYACAAAACEAYO6pj+AA AAAKAQAADwAAAGRycy9kb3ducmV2LnhtbEyPQUvDQBCF74L/YRnBm91s2lSJ2ZRS1FMRbIXS2zaZ JqHZ2ZDdJum/dzzpcZiP976XrSbbigF73zjSoGYRCKTClQ1VGr73708vIHwwVJrWEWq4oYdVfn+X mbR0I33hsAuV4BDyqdFQh9ClUvqiRmv8zHVI/Du73prAZ1/Jsjcjh9tWxlG0lNY0xA216XBTY3HZ Xa2Gj9GM67l6G7aX8+Z23Cefh61CrR8fpvUriIBT+IPhV5/VIWenk7tS6UWrYRGrhFEN8WIJgoFn lfC4k4Y594LMM/l/Qv4DAAD//wMAUEsBAi0AFAAGAAgAAAAhALaDOJL+AAAA4QEAABMAAAAAAAAA AAAAAAAAAAAAAFtDb250ZW50X1R5cGVzXS54bWxQSwECLQAUAAYACAAAACEAOP0h/9YAAACUAQAA CwAAAAAAAAAAAAAAAAAvAQAAX3JlbHMvLnJlbHNQSwECLQAUAAYACAAAACEAqcaxSQsMAACSjgAA DgAAAAAAAAAAAAAAAAAuAgAAZHJzL2Uyb0RvYy54bWxQSwECLQAUAAYACAAAACEAYO6pj+AAAAAK AQAADwAAAAAAAAAAAAAAAABlDgAAZHJzL2Rvd25yZXYueG1sUEsFBgAAAAAEAAQA8wAAAHIPAAAA AA== ">
                      <v:group id="Group 128" o:spid="_x0000_s1151" style="position:absolute;left:3953;top:3526;width:2935;height:617" coordorigin="3953,3526" coordsize="2935,6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4GkTMMAAADdAAAADwAAAGRycy9kb3ducmV2LnhtbERPTYvCMBC9C/sfwgh7 07S7KN1qFBF38SCCuiDehmZsi82kNLGt/94cBI+P9z1f9qYSLTWutKwgHkcgiDOrS84V/J9+RwkI 55E1VpZJwYMcLBcfgzmm2nZ8oPbocxFC2KWooPC+TqV0WUEG3djWxIG72sagD7DJpW6wC+Gmkl9R NJUGSw4NBda0Lii7He9GwV+H3eo73rS723X9uJwm+/MuJqU+h/1qBsJT79/il3urFUyTn7A/vAlP QC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rgaRMwwAAAN0AAAAP AAAAAAAAAAAAAAAAAKoCAABkcnMvZG93bnJldi54bWxQSwUGAAAAAAQABAD6AAAAmgMAAAAA ">
                        <v:shape id="Text Box 129" o:spid="_x0000_s1152" type="#_x0000_t202" style="position:absolute;left:3953;top:364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4Pn8UA AADdAAAADwAAAGRycy9kb3ducmV2LnhtbESPT2vCQBTE74LfYXkFb7qbYoOmrkEqgqdK7R/o7ZF9 JqHZtyG7Jum37woFj8PM/IbZ5KNtRE+drx1rSBYKBHHhTM2lho/3w3wFwgdkg41j0vBLHvLtdLLB zLiB36g/h1JECPsMNVQhtJmUvqjIol+4ljh6F9dZDFF2pTQdDhFuG/moVCot1hwXKmzppaLi53y1 Gj5fL99fS3Uq9/apHdyoJNu11Hr2MO6eQQQawz383z4aDelqncDtTXwC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Abfg+fxQAAAN0AAAAPAAAAAAAAAAAAAAAAAJgCAABkcnMv ZG93bnJldi54bWxQSwUGAAAAAAQABAD1AAAAigMAAAAA " filled="f" stroked="f">
                          <v:textbox>
                            <w:txbxContent>
                              <w:p w:rsidR="00C6138B" w:rsidRDefault="00C6138B" w:rsidP="00286C35">
                                <w:pPr>
                                  <w:rPr>
                                    <w:vertAlign w:val="subscript"/>
                                  </w:rPr>
                                </w:pPr>
                                <w:r>
                                  <w:t>1</w:t>
                                </w:r>
                              </w:p>
                            </w:txbxContent>
                          </v:textbox>
                        </v:shape>
                        <v:shape id="Text Box 130" o:spid="_x0000_s1153" type="#_x0000_t202" style="position:absolute;left:5138;top:352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yR6MUA AADdAAAADwAAAGRycy9kb3ducmV2LnhtbESPzWrDMBCE74G+g9hCb7FU0wbHiWJCSqGnlvxCbou1 sU2tlbHU2H37qhDIcZiZb5hlMdpWXKn3jWMNz4kCQVw603Cl4bB/n2YgfEA22DomDb/koVg9TJaY Gzfwlq67UIkIYZ+jhjqELpfSlzVZ9InriKN3cb3FEGVfSdPjEOG2lalSM2mx4bhQY0ebmsrv3Y/V cPy8nE8v6qt6s6/d4EYl2c6l1k+P43oBItAY7uFb+8NomGXzFP7fxCc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rJHoxQAAAN0AAAAPAAAAAAAAAAAAAAAAAJgCAABkcnMv ZG93bnJldi54bWxQSwUGAAAAAAQABAD1AAAAigMAAAAA " filled="f" stroked="f">
                          <v:textbox>
                            <w:txbxContent>
                              <w:p w:rsidR="00C6138B" w:rsidRDefault="00C6138B" w:rsidP="00286C35">
                                <w:pPr>
                                  <w:rPr>
                                    <w:vertAlign w:val="subscript"/>
                                  </w:rPr>
                                </w:pPr>
                                <w:r>
                                  <w:t>2</w:t>
                                </w:r>
                              </w:p>
                            </w:txbxContent>
                          </v:textbox>
                        </v:shape>
                        <v:shape id="Text Box 131" o:spid="_x0000_s1154" type="#_x0000_t202" style="position:absolute;left:6293;top:366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A0c8UA AADdAAAADwAAAGRycy9kb3ducmV2LnhtbESPW2sCMRSE3wX/QzgF3zTpRXG3RpEWwSel2wv07bA5 e6Gbk2UT3e2/N4Lg4zAz3zCrzWAbcabO1441PM4UCOLcmZpLDV+fu+kShA/IBhvHpOGfPGzW49EK U+N6/qBzFkoRIexT1FCF0KZS+rwii37mWuLoFa6zGKLsSmk67CPcNvJJqYW0WHNcqLClt4ryv+xk NXwfit+fF3Us3+287d2gJNtEaj15GLavIAIN4R6+tfdGw2KZPMP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CE4DRzxQAAAN0AAAAPAAAAAAAAAAAAAAAAAJgCAABkcnMv ZG93bnJldi54bWxQSwUGAAAAAAQABAD1AAAAigMAAAAA " filled="f" stroked="f">
                          <v:textbox>
                            <w:txbxContent>
                              <w:p w:rsidR="00C6138B" w:rsidRDefault="00C6138B" w:rsidP="00286C35">
                                <w:pPr>
                                  <w:rPr>
                                    <w:vertAlign w:val="subscript"/>
                                  </w:rPr>
                                </w:pPr>
                                <w:r>
                                  <w:t>3</w:t>
                                </w:r>
                              </w:p>
                            </w:txbxContent>
                          </v:textbox>
                        </v:shape>
                      </v:group>
                      <v:group id="Group 132" o:spid="_x0000_s1155" style="position:absolute;left:4583;top:2311;width:1720;height:1547" coordorigin="4583,2311" coordsize="1720,1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qiT8cAAADdAAAADwAAAGRycy9kb3ducmV2LnhtbESPT2vCQBTE74LfYXmC N93EtqLRVUTa0oMI/gHx9sg+k2D2bciuSfz23ULB4zAzv2GW686UoqHaFZYVxOMIBHFqdcGZgvPp azQD4TyyxtIyKXiSg/Wq31tiom3LB2qOPhMBwi5BBbn3VSKlS3My6Ma2Ig7ezdYGfZB1JnWNbYCb Uk6iaCoNFhwWcqxom1N6Pz6Mgu8W281b/Nns7rft83r62F92MSk1HHSbBQhPnX+F/9s/WsF0Nn+H vzfhCcjV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1LqiT8cAAADd AAAADwAAAAAAAAAAAAAAAACqAgAAZHJzL2Rvd25yZXYueG1sUEsFBgAAAAAEAAQA+gAAAJ4DAAAA AA== ">
                        <v:shape id="Text Box 133" o:spid="_x0000_s1156" type="#_x0000_t202" style="position:absolute;left:4583;top:336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UJnMMA AADdAAAADwAAAGRycy9kb3ducmV2LnhtbESPQYvCMBSE78L+h/AWvGmyoqLVKKIseFJ0V8Hbo3m2 ZZuX0mRt/fdGEDwOM/MNM1+2thQ3qn3hWMNXX4EgTp0pONPw+/Pdm4DwAdlg6Zg03MnDcvHRmWNi XMMHuh1DJiKEfYIa8hCqREqf5mTR911FHL2rqy2GKOtMmhqbCLelHCg1lhYLjgs5VrTOKf07/lsN p931ch6qfbaxo6pxrZJsp1Lr7me7moEI1IZ3+NXeGg3jyXQEzzfxCcjFAwAA//8DAFBLAQItABQA BgAIAAAAIQDw94q7/QAAAOIBAAATAAAAAAAAAAAAAAAAAAAAAABbQ29udGVudF9UeXBlc10ueG1s UEsBAi0AFAAGAAgAAAAhADHdX2HSAAAAjwEAAAsAAAAAAAAAAAAAAAAALgEAAF9yZWxzLy5yZWxz UEsBAi0AFAAGAAgAAAAhADMvBZ5BAAAAOQAAABAAAAAAAAAAAAAAAAAAKQIAAGRycy9zaGFwZXht bC54bWxQSwECLQAUAAYACAAAACEAZEUJnMMAAADdAAAADwAAAAAAAAAAAAAAAACYAgAAZHJzL2Rv d25yZXYueG1sUEsFBgAAAAAEAAQA9QAAAIgDAAAAAA== " filled="f" stroked="f">
                          <v:textbox>
                            <w:txbxContent>
                              <w:p w:rsidR="00C6138B" w:rsidRDefault="00C6138B" w:rsidP="00286C35">
                                <w:pPr>
                                  <w:rPr>
                                    <w:vertAlign w:val="subscript"/>
                                  </w:rPr>
                                </w:pPr>
                                <w:r>
                                  <w:t>Đ</w:t>
                                </w:r>
                                <w:r>
                                  <w:rPr>
                                    <w:vertAlign w:val="subscript"/>
                                  </w:rPr>
                                  <w:t>1</w:t>
                                </w:r>
                              </w:p>
                            </w:txbxContent>
                          </v:textbox>
                        </v:shape>
                        <v:shape id="Text Box 134" o:spid="_x0000_s1157" type="#_x0000_t202" style="position:absolute;left:5648;top:337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eX68UA AADdAAAADwAAAGRycy9kb3ducmV2LnhtbESPT2vCQBTE74LfYXkFb7rbYkNMs4pUBE8talvo7ZF9 +UOzb0N2Nem37xYEj8PM/IbJN6NtxZV63zjW8LhQIIgLZxquNHyc9/MUhA/IBlvHpOGXPGzW00mO mXEDH+l6CpWIEPYZaqhD6DIpfVGTRb9wHXH0StdbDFH2lTQ9DhFuW/mkVCItNhwXauzotabi53Sx Gj7fyu+vpXqvdva5G9yoJNuV1Hr2MG5fQAQawz18ax+MhiRdJfD/Jj4B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CUl5frxQAAAN0AAAAPAAAAAAAAAAAAAAAAAJgCAABkcnMv ZG93bnJldi54bWxQSwUGAAAAAAQABAD1AAAAigMAAAAA " filled="f" stroked="f">
                          <v:textbox>
                            <w:txbxContent>
                              <w:p w:rsidR="00C6138B" w:rsidRDefault="00C6138B" w:rsidP="00286C35">
                                <w:pPr>
                                  <w:rPr>
                                    <w:vertAlign w:val="subscript"/>
                                  </w:rPr>
                                </w:pPr>
                                <w:r>
                                  <w:t>Đ</w:t>
                                </w:r>
                                <w:r>
                                  <w:rPr>
                                    <w:vertAlign w:val="subscript"/>
                                  </w:rPr>
                                  <w:t>2</w:t>
                                </w:r>
                              </w:p>
                            </w:txbxContent>
                          </v:textbox>
                        </v:shape>
                        <v:shape id="Text Box 135" o:spid="_x0000_s1158" type="#_x0000_t202" style="position:absolute;left:5363;top:231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ycMUA AADdAAAADwAAAGRycy9kb3ducmV2LnhtbESPW2sCMRSE3wX/QzgF3zRpaa27NYq0CD4pbi/Qt8Pm 7IVuTpZNdLf/3giCj8PMfMMs14NtxJk6XzvW8DhTIIhzZ2ouNXx9bqcLED4gG2wck4Z/8rBejUdL TI3r+UjnLJQiQtinqKEKoU2l9HlFFv3MtcTRK1xnMUTZldJ02Ee4beSTUnNpsea4UGFL7xXlf9nJ avjeF78/z+pQftiXtneDkmwTqfXkYdi8gQg0hHv41t4ZDfNF8grXN/EJyNUFAAD//wMAUEsBAi0A FAAGAAgAAAAhAPD3irv9AAAA4gEAABMAAAAAAAAAAAAAAAAAAAAAAFtDb250ZW50X1R5cGVzXS54 bWxQSwECLQAUAAYACAAAACEAMd1fYdIAAACPAQAACwAAAAAAAAAAAAAAAAAuAQAAX3JlbHMvLnJl bHNQSwECLQAUAAYACAAAACEAMy8FnkEAAAA5AAAAEAAAAAAAAAAAAAAAAAApAgAAZHJzL3NoYXBl eG1sLnhtbFBLAQItABQABgAIAAAAIQD72zJwxQAAAN0AAAAPAAAAAAAAAAAAAAAAAJgCAABkcnMv ZG93bnJldi54bWxQSwUGAAAAAAQABAD1AAAAigMAAAAA " filled="f" stroked="f">
                          <v:textbox>
                            <w:txbxContent>
                              <w:p w:rsidR="00C6138B" w:rsidRDefault="00C6138B" w:rsidP="00286C35">
                                <w:pPr>
                                  <w:rPr>
                                    <w:vertAlign w:val="subscript"/>
                                  </w:rPr>
                                </w:pPr>
                                <w:r>
                                  <w:t>+</w:t>
                                </w:r>
                              </w:p>
                            </w:txbxContent>
                          </v:textbox>
                        </v:shape>
                        <v:shape id="Text Box 136" o:spid="_x0000_s1159" type="#_x0000_t202" style="position:absolute;left:5708;top:231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SmAsIA AADdAAAADwAAAGRycy9kb3ducmV2LnhtbERPy2rCQBTdF/yH4RbcNTMtVWLqGKSl4EqpL3B3yVyT 0MydkJkm8e+dhdDl4byX+Wgb0VPna8caXhMFgrhwpuZSw/Hw/ZKC8AHZYOOYNNzIQ76aPC0xM27g H+r3oRQxhH2GGqoQ2kxKX1Rk0SeuJY7c1XUWQ4RdKU2HQwy3jXxTai4t1hwbKmzps6Lid/9nNZy2 18v5Xe3KLztrBzcqyXYhtZ4+j+sPEIHG8C9+uDdGwzxdxLnxTXwCcnUHAAD//wMAUEsBAi0AFAAG AAgAAAAhAPD3irv9AAAA4gEAABMAAAAAAAAAAAAAAAAAAAAAAFtDb250ZW50X1R5cGVzXS54bWxQ SwECLQAUAAYACAAAACEAMd1fYdIAAACPAQAACwAAAAAAAAAAAAAAAAAuAQAAX3JlbHMvLnJlbHNQ SwECLQAUAAYACAAAACEAMy8FnkEAAAA5AAAAEAAAAAAAAAAAAAAAAAApAgAAZHJzL3NoYXBleG1s LnhtbFBLAQItABQABgAIAAAAIQCKRKYCwgAAAN0AAAAPAAAAAAAAAAAAAAAAAJgCAABkcnMvZG93 bnJldi54bWxQSwUGAAAAAAQABAD1AAAAhwMAAAAA " filled="f" stroked="f">
                          <v:textbox>
                            <w:txbxContent>
                              <w:p w:rsidR="00C6138B" w:rsidRDefault="00C6138B" w:rsidP="00286C35">
                                <w:pPr>
                                  <w:rPr>
                                    <w:vertAlign w:val="subscript"/>
                                  </w:rPr>
                                </w:pPr>
                                <w:r>
                                  <w:t>-</w:t>
                                </w:r>
                              </w:p>
                            </w:txbxContent>
                          </v:textbox>
                        </v:shape>
                        <v:shape id="Text Box 137" o:spid="_x0000_s1160" type="#_x0000_t202" style="position:absolute;left:4763;top:234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gDmcQA AADdAAAADwAAAGRycy9kb3ducmV2LnhtbESPQWvCQBSE74L/YXlCb7prUTHRVaRF6MmiVcHbI/tM gtm3Ibs18d+7BaHHYWa+YZbrzlbiTo0vHWsYjxQI4syZknMNx5/tcA7CB2SDlWPS8CAP61W/t8TU uJb3dD+EXEQI+xQ1FCHUqZQ+K8iiH7maOHpX11gMUTa5NA22EW4r+a7UTFosOS4UWNNHQdnt8Gs1 nHbXy3mivvNPO61b1ynJNpFavw26zQJEoC78h1/tL6NhNk8S+HsTn4BcPQEAAP//AwBQSwECLQAU AAYACAAAACEA8PeKu/0AAADiAQAAEwAAAAAAAAAAAAAAAAAAAAAAW0NvbnRlbnRfVHlwZXNdLnht bFBLAQItABQABgAIAAAAIQAx3V9h0gAAAI8BAAALAAAAAAAAAAAAAAAAAC4BAABfcmVscy8ucmVs c1BLAQItABQABgAIAAAAIQAzLwWeQQAAADkAAAAQAAAAAAAAAAAAAAAAACkCAABkcnMvc2hhcGV4 bWwueG1sUEsBAi0AFAAGAAgAAAAhAOUIA5nEAAAA3QAAAA8AAAAAAAAAAAAAAAAAmAIAAGRycy9k b3ducmV2LnhtbFBLBQYAAAAABAAEAPUAAACJAwAAAAA= " filled="f" stroked="f">
                          <v:textbox>
                            <w:txbxContent>
                              <w:p w:rsidR="00C6138B" w:rsidRDefault="00C6138B" w:rsidP="00286C35">
                                <w:pPr>
                                  <w:rPr>
                                    <w:vertAlign w:val="subscript"/>
                                  </w:rPr>
                                </w:pPr>
                                <w:r>
                                  <w:t>K</w:t>
                                </w:r>
                              </w:p>
                            </w:txbxContent>
                          </v:textbox>
                        </v:shape>
                      </v:group>
                      <v:group id="Group 138" o:spid="_x0000_s1161" style="position:absolute;left:4058;top:2536;width:2348;height:2535" coordorigin="4058,2536" coordsize="2348,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Wo+VsMAAADdAAAADwAAAGRycy9kb3ducmV2LnhtbERPTYvCMBC9C/sfwix4 07S7KG7XKCKueBDBuiDehmZsi82kNLGt/94cBI+P9z1f9qYSLTWutKwgHkcgiDOrS84V/J/+RjMQ ziNrrCyTggc5WC4+BnNMtO34SG3qcxFC2CWooPC+TqR0WUEG3djWxIG72sagD7DJpW6wC+Gmkl9R NJUGSw4NBda0Lii7pXejYNtht/qON+3+dl0/LqfJ4byPSanhZ7/6BeGp92/xy73TCqY/Udgf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aj5WwwAAAN0AAAAP AAAAAAAAAAAAAAAAAKoCAABkcnMvZG93bnJldi54bWxQSwUGAAAAAAQABAD6AAAAmgMAAAAA ">
                        <v:group id="Group 139" o:spid="_x0000_s1162" style="position:absolute;left:4058;top:2536;width:2348;height:1491" coordorigin="4058,2536" coordsize="2348,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iabzcYAAADdAAAADwAAAGRycy9kb3ducmV2LnhtbESPT4vCMBTE74LfITzB 25pWWXG7RhFR8SAL/oFlb4/m2Rabl9LEtn77jSB4HGbmN8x82ZlSNFS7wrKCeBSBIE6tLjhTcDlv P2YgnEfWWFomBQ9ysFz0e3NMtG35SM3JZyJA2CWoIPe+SqR0aU4G3chWxMG72tqgD7LOpK6xDXBT ynEUTaXBgsNCjhWtc0pvp7tRsGuxXU3iTXO4XdePv/Pnz+8hJqWGg271DcJT59/hV3uvFUy/ohie b8ITkI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JpvNxgAAAN0A AAAPAAAAAAAAAAAAAAAAAKoCAABkcnMvZG93bnJldi54bWxQSwUGAAAAAAQABAD6AAAAnQMAAAAA ">
                          <v:group id="Group 140" o:spid="_x0000_s1163" style="position:absolute;left:4058;top:2536;width:2310;height:1491" coordorigin="4058,2536" coordsize="231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QFuscAAADdAAAADwAAAGRycy9kb3ducmV2LnhtbESPQWvCQBSE7wX/w/KE 3ppNLA01ZhURKx5CoSqU3h7ZZxLMvg3ZbRL/fbdQ6HGYmW+YfDOZVgzUu8aygiSKQRCXVjdcKbic 355eQTiPrLG1TAru5GCznj3kmGk78gcNJ1+JAGGXoYLa+y6T0pU1GXSR7YiDd7W9QR9kX0nd4xjg ppWLOE6lwYbDQo0d7Woqb6dvo+Aw4rh9TvZDcbvu7l/nl/fPIiGlHufTdgXC0+T/w3/to1aQLuMF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vQFuscAAADd AAAADwAAAAAAAAAAAAAAAACqAgAAZHJzL2Rvd25yZXYueG1sUEsFBgAAAAAEAAQA+gAAAJ4DAAAA AA== ">
                            <v:group id="Group 141" o:spid="_x0000_s1164" style="position:absolute;left:4283;top:3721;width:2085;height:306" coordorigin="4283,3721" coordsize="2085,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igIcUAAADdAAAADwAAAGRycy9kb3ducmV2LnhtbESPQYvCMBSE78L+h/CE vWnaFcWtRhFxlz2IoC6It0fzbIvNS2liW/+9EQSPw8x8w8yXnSlFQ7UrLCuIhxEI4tTqgjMF/8ef wRSE88gaS8uk4E4OlouP3hwTbVveU3PwmQgQdgkqyL2vEildmpNBN7QVcfAutjbog6wzqWtsA9yU 8iuKJtJgwWEhx4rWOaXXw80o+G2xXY3iTbO9Xtb383G8O21jUuqz361mIDx1/h1+tf+0gsl3NIL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4oCHFAAAA3QAA AA8AAAAAAAAAAAAAAAAAqgIAAGRycy9kb3ducmV2LnhtbFBLBQYAAAAABAAEAPoAAACcAwAAAAA= ">
                              <v:shape id="AutoShape 142" o:spid="_x0000_s1165" type="#_x0000_t123" style="position:absolute;left:465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rrOsUA AADdAAAADwAAAGRycy9kb3ducmV2LnhtbESP3WoCMRSE7wt9h3CE3tXEpSzt1igitdQLC9p9gMPm 7A/dnCxJ1G2f3giCl8PMfMPMl6PtxYl86BxrmE0VCOLKmY4bDeXP5vkVRIjIBnvHpOGPAiwXjw9z LIw7855Oh9iIBOFQoIY2xqGQMlQtWQxTNxAnr3beYkzSN9J4PCe47WWmVC4tdpwWWhxo3VL1ezha DbWS9F3O/j+qXV7X2dZk69J/av00GVfvICKN8R6+tb+MhvxNvcD1TXoCcnEBAAD//wMAUEsBAi0A FAAGAAgAAAAhAPD3irv9AAAA4gEAABMAAAAAAAAAAAAAAAAAAAAAAFtDb250ZW50X1R5cGVzXS54 bWxQSwECLQAUAAYACAAAACEAMd1fYdIAAACPAQAACwAAAAAAAAAAAAAAAAAuAQAAX3JlbHMvLnJl bHNQSwECLQAUAAYACAAAACEAMy8FnkEAAAA5AAAAEAAAAAAAAAAAAAAAAAApAgAAZHJzL3NoYXBl eG1sLnhtbFBLAQItABQABgAIAAAAIQDjqus6xQAAAN0AAAAPAAAAAAAAAAAAAAAAAJgCAABkcnMv ZG93bnJldi54bWxQSwUGAAAAAAQABAD1AAAAigMAAAAA "/>
                              <v:shape id="AutoShape 143" o:spid="_x0000_s1166" type="#_x0000_t123" style="position:absolute;left:570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ZOocUA AADdAAAADwAAAGRycy9kb3ducmV2LnhtbESP3WoCMRSE7wt9h3CE3tXEhS7t1igitdQLC9p9gMPm 7A/dnCxJ1G2f3giCl8PMfMPMl6PtxYl86BxrmE0VCOLKmY4bDeXP5vkVRIjIBnvHpOGPAiwXjw9z LIw7855Oh9iIBOFQoIY2xqGQMlQtWQxTNxAnr3beYkzSN9J4PCe47WWmVC4tdpwWWhxo3VL1ezha DbWS9F3O/j+qXV7X2dZk69J/av00GVfvICKN8R6+tb+MhvxNvcD1TXoCcnEBAAD//wMAUEsBAi0A FAAGAAgAAAAhAPD3irv9AAAA4gEAABMAAAAAAAAAAAAAAAAAAAAAAFtDb250ZW50X1R5cGVzXS54 bWxQSwECLQAUAAYACAAAACEAMd1fYdIAAACPAQAACwAAAAAAAAAAAAAAAAAuAQAAX3JlbHMvLnJl bHNQSwECLQAUAAYACAAAACEAMy8FnkEAAAA5AAAAEAAAAAAAAAAAAAAAAAApAgAAZHJzL3NoYXBl eG1sLnhtbFBLAQItABQABgAIAAAAIQCM5k6hxQAAAN0AAAAPAAAAAAAAAAAAAAAAAJgCAABkcnMv ZG93bnJldi54bWxQSwUGAAAAAAQABAD1AAAAigMAAAAA "/>
                              <v:line id="Line 144" o:spid="_x0000_s1167" style="position:absolute;visibility:visible;mso-wrap-style:square" from="4283,3871" to="464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vjQccAAADdAAAADwAAAGRycy9kb3ducmV2LnhtbESPQUsDMRSE70L/Q3hCbzarhVC3TUtp EVoP0lbBHl83z921m5clibvrvzeC4HGYmW+YxWqwjejIh9qxhvtJBoK4cKbmUsPb69PdDESIyAYb x6ThmwKslqObBebG9Xyk7hRLkSAcctRQxdjmUoaiIoth4lri5H04bzEm6UtpPPYJbhv5kGVKWqw5 LVTY0qai4nr6shpepgfVrffPu+F9ry7F9ng5f/Ze6/HtsJ6DiDTE//Bfe2c0qMdMwe+b9ATk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NBxwAAAN0AAAAPAAAAAAAA AAAAAAAAAKECAABkcnMvZG93bnJldi54bWxQSwUGAAAAAAQABAD5AAAAlQMAAAAA "/>
                              <v:line id="Line 145" o:spid="_x0000_s1168" style="position:absolute;visibility:visible;mso-wrap-style:square" from="6008,3871" to="6368,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dG2sgAAADdAAAADwAAAGRycy9kb3ducmV2LnhtbESPQWvCQBSE74L/YXlCb7ppC7FNXUVa CupB1Bba4zP7mkSzb8PumqT/visIPQ4z8w0zW/SmFi05X1lWcD9JQBDnVldcKPj8eB8/gfABWWNt mRT8kofFfDiYYaZtx3tqD6EQEcI+QwVlCE0mpc9LMugntiGO3o91BkOUrpDaYRfhppYPSZJKgxXH hRIbei0pPx8uRsH2cZe2y/Vm1X+t02P+tj9+nzqn1N2oX76ACNSH//CtvdIK0udkCtc38QnI+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rdG2sgAAADdAAAADwAAAAAA AAAAAAAAAAChAgAAZHJzL2Rvd25yZXYueG1sUEsFBgAAAAAEAAQA+QAAAJYDAAAAAA== "/>
                              <v:line id="Line 146" o:spid="_x0000_s1169" style="position:absolute;visibility:visible;mso-wrap-style:square" from="4973,3871" to="569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jSqMQAAADdAAAADwAAAGRycy9kb3ducmV2LnhtbERPz2vCMBS+D/wfwhN2m6kbFFeNIspA PQx1g3l8Nm9tZ/NSkth2/705CB4/vt+zRW9q0ZLzlWUF41ECgji3uuJCwffXx8sEhA/IGmvLpOCf PCzmg6cZZtp2fKD2GAoRQ9hnqKAMocmk9HlJBv3INsSR+7XOYIjQFVI77GK4qeVrkqTSYMWxocSG ViXll+PVKPh826ftcrvb9D/b9JyvD+fTX+eUeh72yymIQH14iO/ujVaQvidxbnwTn4C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KNKoxAAAAN0AAAAPAAAAAAAAAAAA AAAAAKECAABkcnMvZG93bnJldi54bWxQSwUGAAAAAAQABAD5AAAAkgMAAAAA "/>
                            </v:group>
                            <v:group id="Group 147" o:spid="_x0000_s1170" style="position:absolute;left:4058;top:2716;width:684;height:1147" coordorigin="4058,2716" coordsize="684,1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CXy8UAAADdAAAADwAAAGRycy9kb3ducmV2LnhtbESPQYvCMBSE78L+h/AW vGnaFUWrUUR2xYMI6sLi7dE822LzUppsW/+9EQSPw8x8wyxWnSlFQ7UrLCuIhxEI4tTqgjMFv+ef wRSE88gaS8uk4E4OVsuP3gITbVs+UnPymQgQdgkqyL2vEildmpNBN7QVcfCutjbog6wzqWtsA9yU 8iuKJtJgwWEhx4o2OaW3079RsG2xXY/i72Z/u27ul/P48LePSan+Z7eeg/DU+Xf41d5pBZNZNIPn m/AE5P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Ql8vFAAAA3QAA AA8AAAAAAAAAAAAAAAAAqgIAAGRycy9kb3ducmV2LnhtbFBLBQYAAAAABAAEAPoAAACcAwAAAAA= ">
                              <v:group id="Group 148" o:spid="_x0000_s1171" style="position:absolute;left:4058;top:3061;width:684;height:540" coordorigin="5921,8874" coordsize="68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LOoi8MAAADdAAAADwAAAGRycy9kb3ducmV2LnhtbERPTYvCMBC9C/sfwix4 07S7KG7XKCKueBDBuiDehmZsi82kNLGt/94cBI+P9z1f9qYSLTWutKwgHkcgiDOrS84V/J/+RjMQ ziNrrCyTggc5WC4+BnNMtO34SG3qcxFC2CWooPC+TqR0WUEG3djWxIG72sagD7DJpW6wC+Gmkl9R NJUGSw4NBda0Lii7pXejYNtht/qON+3+dl0/LqfJ4byPSanhZ7/6BeGp92/xy73TCqY/cdgf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s6iLwwAAAN0AAAAP AAAAAAAAAAAAAAAAAKoCAABkcnMvZG93bnJldi54bWxQSwUGAAAAAAQABAD6AAAAmgMAAAAA ">
                                <v:oval id="Oval 149" o:spid="_x0000_s1172" style="position:absolute;left:5981;top:8940;width:342;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d2ncUA AADdAAAADwAAAGRycy9kb3ducmV2LnhtbESP0WoCMRRE3wX/IVyhL6LZLUV0NYoUCj4Uaq0fcN1c s6ubmzWJ7vbvm0Khj8PMnGFWm9424kE+1I4V5NMMBHHpdM1GwfHrbTIHESKyxsYxKfimAJv1cLDC QruOP+lxiEYkCIcCFVQxtoWUoazIYpi6ljh5Z+ctxiS9kdpjl+C2kc9ZNpMWa04LFbb0WlF5Pdyt gtPp6Hp58x/7sbl6fLl0rXnfK/U06rdLEJH6+B/+a++0gtkiz+H3TXo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CbJ3adxQAAAN0AAAAPAAAAAAAAAAAAAAAAAJgCAABkcnMv ZG93bnJldi54bWxQSwUGAAAAAAQABAD1AAAAigMAAAAA " filled="f"/>
                                <v:shape id="Text Box 150" o:spid="_x0000_s1173" type="#_x0000_t202" style="position:absolute;left:5921;top:8874;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6dL8UA AADdAAAADwAAAGRycy9kb3ducmV2LnhtbESPQWvCQBSE7wX/w/KE3ppdxYqJboIoQk8t1bbQ2yP7 TILZtyG7mvTfdwsFj8PMfMNsitG24ka9bxxrmCUKBHHpTMOVho/T4WkFwgdkg61j0vBDHop88rDB zLiB3+l2DJWIEPYZaqhD6DIpfVmTRZ+4jjh6Z9dbDFH2lTQ9DhFuWzlXaiktNhwXauxoV1N5OV6t hs/X8/fXQr1Ve/vcDW5Ukm0qtX6cjts1iEBjuIf/2y9GwzKdze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Dwnp0vxQAAAN0AAAAPAAAAAAAAAAAAAAAAAJgCAABkcnMv ZG93bnJldi54bWxQSwUGAAAAAAQABAD1AAAAigMAAAAA " filled="f" stroked="f">
                                  <v:textbox>
                                    <w:txbxContent>
                                      <w:p w:rsidR="00C6138B" w:rsidRDefault="00C6138B" w:rsidP="00286C35">
                                        <w:r>
                                          <w:t>A</w:t>
                                        </w:r>
                                      </w:p>
                                    </w:txbxContent>
                                  </v:textbox>
                                </v:shape>
                              </v:group>
                              <v:line id="Line 151" o:spid="_x0000_s1174" style="position:absolute;visibility:visible;mso-wrap-style:square" from="4283,3466" to="4283,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XWBMgAAADdAAAADwAAAGRycy9kb3ducmV2LnhtbESPT2vCQBTE70K/w/IKvenGCqFGVxFL QXso9Q/o8Zl9JtHs27C7TdJv3y0Uehxm5jfMfNmbWrTkfGVZwXiUgCDOra64UHA8vA1fQPiArLG2 TAq+ycNy8TCYY6Ztxztq96EQEcI+QwVlCE0mpc9LMuhHtiGO3tU6gyFKV0jtsItwU8vnJEmlwYrj QokNrUvK7/svo+Bj8pm2q+37pj9t00v+urucb51T6umxX81ABOrDf/ivvdEK0ul4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FXWBMgAAADdAAAADwAAAAAA AAAAAAAAAAChAgAAZHJzL2Rvd25yZXYueG1sUEsFBgAAAAAEAAQA+QAAAJYDAAAAAA== "/>
                              <v:line id="Line 152" o:spid="_x0000_s1175" style="position:absolute;visibility:visible;mso-wrap-style:square" from="4283,2716" to="4283,3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xOcMgAAADdAAAADwAAAGRycy9kb3ducmV2LnhtbESPQWvCQBSE74X+h+UVeqsbrYQ2uopY CtpDUVtoj8/sM4lm34bdNUn/vSsUPA4z8w0znfemFi05X1lWMBwkIIhzqysuFHx/vT+9gPABWWNt mRT8kYf57P5uipm2HW+p3YVCRAj7DBWUITSZlD4vyaAf2IY4egfrDIYoXSG1wy7CTS1HSZJKgxXH hRIbWpaUn3Zno+DzeZO2i/XHqv9Zp/v8bbv/PXZOqceHfjEBEagPt/B/e6UVpK/D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7xOcMgAAADdAAAADwAAAAAA AAAAAAAAAAChAgAAZHJzL2Rvd25yZXYueG1sUEsFBgAAAAAEAAQA+QAAAJYDAAAAAA== "/>
                            </v:group>
                            <v:group id="Group 153" o:spid="_x0000_s1176" style="position:absolute;left:4283;top:2536;width:2085;height:1320" coordorigin="4283,2536" coordsize="2085,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MQLE8UAAADdAAAADwAAAGRycy9kb3ducmV2LnhtbESPQYvCMBSE78L+h/CE vWnaXRS3GkXEXTyIoC6It0fzbIvNS2liW/+9EQSPw8x8w8wWnSlFQ7UrLCuIhxEI4tTqgjMF/8ff wQSE88gaS8uk4E4OFvOP3gwTbVveU3PwmQgQdgkqyL2vEildmpNBN7QVcfAutjbog6wzqWtsA9yU 8iuKxtJgwWEhx4pWOaXXw80o+GuxXX7H62Z7vazu5+Nod9rGpNRnv1tOQXjq/Dv8am+0gvFPPILn m/AE5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DECxPFAAAA3QAA AA8AAAAAAAAAAAAAAAAAqgIAAGRycy9kb3ducmV2LnhtbFBLBQYAAAAABAAEAPoAAACcAwAAAAA= ">
                              <v:group id="Group 154" o:spid="_x0000_s1177" style="position:absolute;left:5693;top:2536;width:114;height:360" coordorigin="8486,6714" coordsize="114,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aVZMYAAADdAAAADwAAAGRycy9kb3ducmV2LnhtbESPT2vCQBTE7wW/w/KE 3uomlgaNriKi4kEK/gHx9sg+k2D2bciuSfz23UKhx2FmfsPMl72pREuNKy0riEcRCOLM6pJzBZfz 9mMCwnlkjZVlUvAiB8vF4G2OqbYdH6k9+VwECLsUFRTe16mULivIoBvZmjh4d9sY9EE2udQNdgFu KjmOokQaLDksFFjTuqDscXoaBbsOu9VnvGkPj/v6dTt/fV8PMSn1PuxXMxCeev8f/mvvtYJkGif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FpVkxgAAAN0A AAAPAAAAAAAAAAAAAAAAAKoCAABkcnMvZG93bnJldi54bWxQSwUGAAAAAAQABAD6AAAAnQMAAAAA ">
                                <v:line id="Line 155" o:spid="_x0000_s1178" style="position:absolute;visibility:visible;mso-wrap-style:square" from="8486,6714" to="8486,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7QB8gAAADdAAAADwAAAGRycy9kb3ducmV2LnhtbESPQWvCQBSE70L/w/IKvenGFtIaXUVa CtpDUSvo8Zl9JtHs27C7TdJ/3y0UPA4z8w0zW/SmFi05X1lWMB4lIIhzqysuFOy/3ocvIHxA1lhb JgU/5GExvxvMMNO24y21u1CICGGfoYIyhCaT0uclGfQj2xBH72ydwRClK6R22EW4qeVjkqTSYMVx ocSGXkvKr7tvo+DzaZO2y/XHqj+s01P+tj0dL51T6uG+X05BBOrDLfzfXmkF6WT8DH9v4hO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27QB8gAAADdAAAADwAAAAAA AAAAAAAAAAChAgAAZHJzL2Rvd25yZXYueG1sUEsFBgAAAAAEAAQA+QAAAJYDAAAAAA== "/>
                                <v:line id="Line 156" o:spid="_x0000_s1179" style="position:absolute;visibility:visible;mso-wrap-style:square" from="8600,6804" to="8600,6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EdcQAAADdAAAADwAAAGRycy9kb3ducmV2LnhtbERPy2rCQBTdC/7DcAvd6cQWQps6iigF dVF8gS6vmdskNXMnzIxJ+vfOotDl4byn897UoiXnK8sKJuMEBHFudcWFgtPxc/QGwgdkjbVlUvBL Huaz4WCKmbYd76k9hELEEPYZKihDaDIpfV6SQT+2DXHkvq0zGCJ0hdQOuxhuavmSJKk0WHFsKLGh ZUn57XA3Cr5ed2m72GzX/XmTXvPV/nr56ZxSz0/94gNEoD78i//ca60gfZ/EufFNfA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8UR1xAAAAN0AAAAPAAAAAAAAAAAA AAAAAKECAABkcnMvZG93bnJldi54bWxQSwUGAAAAAAQABAD5AAAAkgMAAAAA "/>
                              </v:group>
                              <v:group id="Group 157" o:spid="_x0000_s1180" style="position:absolute;left:4808;top:2671;width:311;height:68" coordorigin="9568,10659" coordsize="31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YkBFscAAADdAAAADwAAAGRycy9kb3ducmV2LnhtbESPQWvCQBSE7wX/w/KE 3uomloaauoYgWnoIhaogvT2yzySYfRuyaxL/fbdQ6HGYmW+YdTaZVgzUu8aygngRgSAurW64UnA6 7p9eQTiPrLG1TAru5CDbzB7WmGo78hcNB1+JAGGXooLa+y6V0pU1GXQL2xEH72J7gz7IvpK6xzHA TSuXUZRIgw2HhRo72tZUXg83o+B9xDF/jndDcb1s79/Hl89zEZNSj/MpfwPhafL/4b/2h1aQrOIV /L4JT0Buf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YkBFscAAADd AAAADwAAAAAAAAAAAAAAAACqAgAAZHJzL2Rvd25yZXYueG1sUEsFBgAAAAAEAAQA+gAAAJ4DAAAA AA== ">
                                <v:line id="Line 158" o:spid="_x0000_s1181" style="position:absolute;visibility:visible;mso-wrap-style:square" from="9586,10659" to="9869,10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uCzsQAAADdAAAADwAAAGRycy9kb3ducmV2LnhtbERPy2rCQBTdF/yH4Qrd1UktBJs6ilQE 7UJ8gS6vmdskbeZOmJkm8e+dhdDl4byn897UoiXnK8sKXkcJCOLc6ooLBafj6mUCwgdkjbVlUnAj D/PZ4GmKmbYd76k9hELEEPYZKihDaDIpfV6SQT+yDXHkvq0zGCJ0hdQOuxhuajlOklQarDg2lNjQ Z0n57+HPKNi+7dJ2sfla9+dNes2X++vlp3NKPQ/7xQeIQH34Fz/ca60gfR/H/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64LOxAAAAN0AAAAPAAAAAAAAAAAA AAAAAKECAABkcnMvZG93bnJldi54bWxQSwUGAAAAAAQABAD5AAAAkgMAAAAA "/>
                                <v:oval id="Oval 159" o:spid="_x0000_s1182" style="position:absolute;left:9568;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0TWsUA AADdAAAADwAAAGRycy9kb3ducmV2LnhtbESPwWrDMBBE74H+g9hCL6GRHahJncimGBJyrZtDj1tr Y5taKyMpsf33VaHQ4zAzb5hDOZtB3Mn53rKCdJOAIG6s7rlVcPk4Pu9A+ICscbBMChbyUBYPqwPm 2k78Tvc6tCJC2OeooAthzKX0TUcG/caOxNG7WmcwROlaqR1OEW4GuU2STBrsOS50OFLVUfNd34wC tx6XajlXx/SLT/XLtNOf2UUr9fQ4v+1BBJrDf/ivfdYKstdtCr9v4hOQx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rRNaxQAAAN0AAAAPAAAAAAAAAAAAAAAAAJgCAABkcnMv ZG93bnJldi54bWxQSwUGAAAAAAQABAD1AAAAigMAAAAA " fillcolor="black"/>
                                <v:oval id="Oval 160" o:spid="_x0000_s1183" style="position:absolute;left:9811;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NLcQA AADdAAAADwAAAGRycy9kb3ducmV2LnhtbESPQWvCQBSE70L/w/IKvUjdGDDY6ColoHht9NDja/aZ hGbfht3VJP++WxA8DjPzDbPdj6YTd3K+taxguUhAEFdWt1wruJwP72sQPiBr7CyTgok87Hcvsy3m 2g78Rfcy1CJC2OeooAmhz6X0VUMG/cL2xNG7WmcwROlqqR0OEW46mSZJJg22HBca7KloqPotb0aB m/dTMZ2Kw/KHj+VqWOvv7KKVensdPzcgAo3hGX60T1pB9pGm8P8mPgG5+wMAAP//AwBQSwECLQAU AAYACAAAACEA8PeKu/0AAADiAQAAEwAAAAAAAAAAAAAAAAAAAAAAW0NvbnRlbnRfVHlwZXNdLnht bFBLAQItABQABgAIAAAAIQAx3V9h0gAAAI8BAAALAAAAAAAAAAAAAAAAAC4BAABfcmVscy8ucmVs c1BLAQItABQABgAIAAAAIQAzLwWeQQAAADkAAAAQAAAAAAAAAAAAAAAAACkCAABkcnMvc2hhcGV4 bWwueG1sUEsBAi0AFAAGAAgAAAAhAKF/jS3EAAAA3QAAAA8AAAAAAAAAAAAAAAAAmAIAAGRycy9k b3ducmV2LnhtbFBLBQYAAAAABAAEAPUAAACJAwAAAAA= " fillcolor="black"/>
                              </v:group>
                              <v:line id="Line 161" o:spid="_x0000_s1184" style="position:absolute;visibility:visible;mso-wrap-style:square" from="4283,2716" to="4823,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kcuccAAADdAAAADwAAAGRycy9kb3ducmV2LnhtbESPQWvCQBSE70L/w/IKvemmCqGmriIt BfUgVQvt8Zl9JrHZt2F3TeK/7xYEj8PMfMPMFr2pRUvOV5YVPI8SEMS51RUXCr4OH8MXED4ga6wt k4IreVjMHwYzzLTteEftPhQiQthnqKAMocmk9HlJBv3INsTRO1lnMETpCqkddhFuajlOklQarDgu lNjQW0n57/5iFGwnn2m7XG9W/fc6Pebvu+PPuXNKPT32y1cQgfpwD9/aK60gnY4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ORy5xwAAAN0AAAAPAAAAAAAA AAAAAAAAAKECAABkcnMvZG93bnJldi54bWxQSwUGAAAAAAQABAD5AAAAlQMAAAAA "/>
                              <v:line id="Line 162" o:spid="_x0000_s1185" style="position:absolute;visibility:visible;mso-wrap-style:square" from="5828,2716" to="6368,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CEzcgAAADdAAAADwAAAGRycy9kb3ducmV2LnhtbESPQWvCQBSE7wX/w/IKvdVNbQk1uoq0 FLSHolbQ4zP7TGKzb8PuNkn/vSsUPA4z8w0znfemFi05X1lW8DRMQBDnVldcKNh9fzy+gvABWWNt mRT8kYf5bHA3xUzbjjfUbkMhIoR9hgrKEJpMSp+XZNAPbUMcvZN1BkOUrpDaYRfhppajJEmlwYrj QokNvZWU/2x/jYKv53XaLlafy36/So/5++Z4OHdOqYf7fjEBEagPt/B/e6kVpO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dCEzcgAAADdAAAADwAAAAAA AAAAAAAAAAChAgAAZHJzL2Rvd25yZXYueG1sUEsFBgAAAAAEAAQA+QAAAJYDAAAAAA== "/>
                              <v:line id="Line 163" o:spid="_x0000_s1186" style="position:absolute;visibility:visible;mso-wrap-style:square" from="6368,2716" to="6368,3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whVsgAAADdAAAADwAAAGRycy9kb3ducmV2LnhtbESPQWvCQBSE7wX/w/IKvdVNLQ01uoq0 FLSHolbQ4zP7TGKzb8PuNkn/vSsUPA4z8w0znfemFi05X1lW8DRMQBDnVldcKNh9fzy+gvABWWNt mRT8kYf5bHA3xUzbjjfUbkMhIoR9hgrKEJpMSp+XZNAPbUMcvZN1BkOUrpDaYRfhppajJEmlwYrj QokNvZWU/2x/jYKv53XaLlafy36/So/5++Z4OHdOqYf7fjEBEagPt/B/e6kVpO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pwhVsgAAADdAAAADwAAAAAA AAAAAAAAAAChAgAAZHJzL2Rvd25yZXYueG1sUEsFBgAAAAAEAAQA+QAAAJYDAAAAAA== "/>
                              <v:line id="Line 164" o:spid="_x0000_s1187" style="position:absolute;visibility:visible;mso-wrap-style:square" from="5108,2716" to="5675,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6/IcgAAADdAAAADwAAAGRycy9kb3ducmV2LnhtbESPQUsDMRSE7wX/Q3iCtzZrhWDXpqVY Cq0HsVXQ4+vmubu6eVmSuLv++6ZQ6HGYmW+Y+XKwjejIh9qxhvtJBoK4cKbmUsPH+2b8CCJEZION Y9LwTwGWi5vRHHPjet5Td4ilSBAOOWqoYmxzKUNRkcUwcS1x8r6dtxiT9KU0HvsEt42cZpmSFmtO CxW29FxR8Xv4sxpeH95Ut9q9bIfPnToW6/3x66f3Wt/dDqsnEJGGeA1f2lujQc2mCs5v0hOQi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6/IcgAAADdAAAADwAAAAAA AAAAAAAAAAChAgAAZHJzL2Rvd25yZXYueG1sUEsFBgAAAAAEAAQA+QAAAJYDAAAAAA== "/>
                            </v:group>
                          </v:group>
                          <v:oval id="Oval 165" o:spid="_x0000_s1188" style="position:absolute;left:4253;top:3826;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0UWsYA AADdAAAADwAAAGRycy9kb3ducmV2LnhtbESPT2sCMRTE7wW/Q3iCt5pV/FNXo4goSg+CtlC8PTbP 3dXNy5JEXb+9KRR6HGbmN8xs0ZhK3Mn50rKCXjcBQZxZXXKu4Ptr8/4BwgdkjZVlUvAkD4t5622G qbYPPtD9GHIRIexTVFCEUKdS+qwgg75ra+Lona0zGKJ0udQOHxFuKtlPkpE0WHJcKLCmVUHZ9Xgz Ctx6uA3yulkPLvvLz8R+nvRJD5XqtJvlFESgJvyH/9o7rWA06Y/h9018AnL+AgAA//8DAFBLAQIt ABQABgAIAAAAIQDw94q7/QAAAOIBAAATAAAAAAAAAAAAAAAAAAAAAABbQ29udGVudF9UeXBlc10u eG1sUEsBAi0AFAAGAAgAAAAhADHdX2HSAAAAjwEAAAsAAAAAAAAAAAAAAAAALgEAAF9yZWxzLy5y ZWxzUEsBAi0AFAAGAAgAAAAhADMvBZ5BAAAAOQAAABAAAAAAAAAAAAAAAAAAKQIAAGRycy9zaGFw ZXhtbC54bWxQSwECLQAUAAYACAAAACEAMb0UWsYAAADdAAAADwAAAAAAAAAAAAAAAACYAgAAZHJz L2Rvd25yZXYueG1sUEsFBgAAAAAEAAQA9QAAAIsDAAAAAA== " fillcolor="black" stroked="f"/>
                          <v:oval id="Oval 166" o:spid="_x0000_s1189" style="position:absolute;left:5303;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KAKMQA AADdAAAADwAAAGRycy9kb3ducmV2LnhtbERPz2vCMBS+D/wfwhN2m6llyqzGIqOy4WGgE8Tbo3m2 tc1LSTLt/vvlIOz48f1e5YPpxI2cbywrmE4SEMSl1Q1XCo7f25c3ED4ga+wsk4Jf8pCvR08rzLS9 855uh1CJGMI+QwV1CH0mpS9rMugntieO3MU6gyFCV0nt8B7DTSfTJJlLgw3Hhhp7eq+pbA8/RoEr Zh9Bttvi9fp1PS3s7qzPeqbU83jYLEEEGsK/+OH+1ArmizTOjW/iE5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EAigCjEAAAA3QAAAA8AAAAAAAAAAAAAAAAAmAIAAGRycy9k b3ducmV2LnhtbFBLBQYAAAAABAAEAPUAAACJAwAAAAA= " fillcolor="black" stroked="f"/>
                          <v:oval id="Oval 167" o:spid="_x0000_s1190" style="position:absolute;left:6338;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4ls8cA AADdAAAADwAAAGRycy9kb3ducmV2LnhtbESPQWvCQBSE7wX/w/KE3uqmUqVJsxERpeKh0CgUb4/s axLNvg27W43/3i0Uehxm5hsmXwymExdyvrWs4HmSgCCurG65VnDYb55eQfiArLGzTApu5GFRjB5y zLS98iddylCLCGGfoYImhD6T0lcNGfQT2xNH79s6gyFKV0vt8BrhppPTJJlLgy3HhQZ7WjVUncsf o8CtZ+9Bnjfrl9PH6Su1u6M+6plSj+Nh+QYi0BD+w3/trVYwT6cp/L6JT0AWdwAAAP//AwBQSwEC LQAUAAYACAAAACEA8PeKu/0AAADiAQAAEwAAAAAAAAAAAAAAAAAAAAAAW0NvbnRlbnRfVHlwZXNd LnhtbFBLAQItABQABgAIAAAAIQAx3V9h0gAAAI8BAAALAAAAAAAAAAAAAAAAAC4BAABfcmVscy8u cmVsc1BLAQItABQABgAIAAAAIQAzLwWeQQAAADkAAAAQAAAAAAAAAAAAAAAAACkCAABkcnMvc2hh cGV4bWwueG1sUEsBAi0AFAAGAAgAAAAhAC9uJbPHAAAA3QAAAA8AAAAAAAAAAAAAAAAAmAIAAGRy cy9kb3ducmV2LnhtbFBLBQYAAAAABAAEAPUAAACMAwAAAAA= " fillcolor="black" stroked="f"/>
                        </v:group>
                        <v:group id="Group 168" o:spid="_x0000_s1191" style="position:absolute;left:5345;top:3886;width:1024;height:780" coordorigin="5345,3886" coordsize="102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068IAAADdAAAADwAAAGRycy9kb3ducmV2LnhtbERPy4rCMBTdD/gP4Qru xrSK4nSMIqLiQgQfMMzu0lzbYnNTmtjWvzcLweXhvOfLzpSiodoVlhXEwwgEcWp1wZmC62X7PQPh PLLG0jIpeJKD5aL3NcdE25ZP1Jx9JkIIuwQV5N5XiZQuzcmgG9qKOHA3Wxv0AdaZ1DW2IdyUchRF U2mw4NCQY0XrnNL7+WEU7FpsV+N40xzut/Xz/zI5/h1iUmrQ71a/IDx1/iN+u/dawfRnHPaH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sG9OvCAAAA3QAAAA8A AAAAAAAAAAAAAAAAqgIAAGRycy9kb3ducmV2LnhtbFBLBQYAAAAABAAEAPoAAACZAwAAAAA= ">
                          <v:group id="Group 169" o:spid="_x0000_s1192" style="position:absolute;left:5603;top:4126;width:684;height:540" coordorigin="6977,11643" coordsize="68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pRcMcAAADdAAAADwAAAGRycy9kb3ducmV2LnhtbESPT2vCQBTE7wW/w/IK 3uomhkpNXYNIFQ9SqAqlt0f2mYRk34bsNn++fbdQ6HGYmd8wm2w0jeipc5VlBfEiAkGcW11xoeB2 PTy9gHAeWWNjmRRM5CDbzh42mGo78Af1F1+IAGGXooLS+zaV0uUlGXQL2xIH7247gz7IrpC6wyHA TSOXUbSSBisOCyW2tC8pry/fRsFxwGGXxG/9ub7vp6/r8/vnOSal5o/j7hWEp9H/h//aJ61gtU5i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EpRcMcAAADd AAAADwAAAAAAAAAAAAAAAACqAgAAZHJzL2Rvd25yZXYueG1sUEsFBgAAAAAEAAQA+gAAAJ4DAAAA AA== ">
                            <v:oval id="Oval 170" o:spid="_x0000_s1193" style="position:absolute;left:7073;top:11693;width:342;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C0isUA AADdAAAADwAAAGRycy9kb3ducmV2LnhtbESP0WoCMRRE3wX/IVzBF9FsbRFdjVIKgg+FWusHXDfX 7OrmZptEd/v3TaHg4zAzZ5jVprO1uJMPlWMFT5MMBHHhdMVGwfFrO56DCBFZY+2YFPxQgM2631th rl3Ln3Q/RCMShEOOCsoYm1zKUJRkMUxcQ5y8s/MWY5LeSO2xTXBby2mWzaTFitNCiQ29lVRcDzer 4HQ6uk5++4/9yFw9vlzaxrzvlRoOutcliEhdfIT/2zutYLZ4nsLfm/Q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AgQLSKxQAAAN0AAAAPAAAAAAAAAAAAAAAAAJgCAABkcnMv ZG93bnJldi54bWxQSwUGAAAAAAQABAD1AAAAigMAAAAA " filled="f"/>
                            <v:shape id="Text Box 171" o:spid="_x0000_s1194" type="#_x0000_t202" style="position:absolute;left:6977;top:11643;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dk1MUA AADdAAAADwAAAGRycy9kb3ducmV2LnhtbESPT2vCQBTE74LfYXlCb7rb+ocaXaW0FHpSjFXw9sg+ k9Ds25DdmvjtXUHwOMzMb5jlurOVuFDjS8caXkcKBHHmTMm5ht/99/AdhA/IBivHpOFKHtarfm+J iXEt7+iShlxECPsENRQh1ImUPivIoh+5mjh6Z9dYDFE2uTQNthFuK/mm1ExaLDkuFFjTZ0HZX/pv NRw259Nxorb5l53WreuUZDuXWr8Muo8FiEBdeIYf7R+jYTYfj+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UZ2TUxQAAAN0AAAAPAAAAAAAAAAAAAAAAAJgCAABkcnMv ZG93bnJldi54bWxQSwUGAAAAAAQABAD1AAAAigMAAAAA " filled="f" stroked="f">
                              <v:textbox>
                                <w:txbxContent>
                                  <w:p w:rsidR="00C6138B" w:rsidRDefault="00C6138B" w:rsidP="00286C35">
                                    <w:pPr>
                                      <w:rPr>
                                        <w:vertAlign w:val="subscript"/>
                                      </w:rPr>
                                    </w:pPr>
                                    <w:r>
                                      <w:t>V</w:t>
                                    </w:r>
                                    <w:r>
                                      <w:rPr>
                                        <w:vertAlign w:val="subscript"/>
                                      </w:rPr>
                                      <w:t>2</w:t>
                                    </w:r>
                                  </w:p>
                                </w:txbxContent>
                              </v:textbox>
                            </v:shape>
                          </v:group>
                          <v:line id="Line 172" o:spid="_x0000_s1195" style="position:absolute;visibility:visible;mso-wrap-style:square" from="5348,3886" to="5348,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kSEMgAAADdAAAADwAAAGRycy9kb3ducmV2LnhtbESPQWvCQBSE7wX/w/IKvdVNq4Q2uopY CtpDUVtoj8/sM4lm34bdNUn/vSsUPA4z8w0znfemFi05X1lW8DRMQBDnVldcKPj+en98AeEDssba Min4Iw/z2eBuipm2HW+p3YVCRAj7DBWUITSZlD4vyaAf2oY4egfrDIYoXSG1wy7CTS2fkySVBiuO CyU2tCwpP+3ORsHnaJO2i/XHqv9Zp/v8bbv/PXZOqYf7fjEBEagPt/B/e6UVpK+j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AkSEMgAAADdAAAADwAAAAAA AAAAAAAAAAChAgAAZHJzL2Rvd25yZXYueG1sUEsFBgAAAAAEAAQA+QAAAJYDAAAAAA== "/>
                          <v:line id="Line 173" o:spid="_x0000_s1196" style="position:absolute;visibility:visible;mso-wrap-style:square" from="5345,4381" to="5691,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W3i8gAAADdAAAADwAAAGRycy9kb3ducmV2LnhtbESPQWvCQBSE7wX/w/IKvdVNK4Y2uopY CtpDUVtoj8/sM4lm34bdNUn/vSsUPA4z8w0znfemFi05X1lW8DRMQBDnVldcKPj+en98AeEDssba Min4Iw/z2eBuipm2HW+p3YVCRAj7DBWUITSZlD4vyaAf2oY4egfrDIYoXSG1wy7CTS2fkySVBiuO CyU2tCwpP+3ORsHnaJO2i/XHqv9Zp/v8bbv/PXZOqYf7fjEBEagPt/B/e6UVpK+j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0W3i8gAAADdAAAADwAAAAAA AAAAAAAAAAChAgAAZHJzL2Rvd25yZXYueG1sUEsFBgAAAAAEAAQA+QAAAJYDAAAAAA== "/>
                          <v:line id="Line 174" o:spid="_x0000_s1197" style="position:absolute;visibility:visible;mso-wrap-style:square" from="6023,4381" to="6369,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cp/MgAAADdAAAADwAAAGRycy9kb3ducmV2LnhtbESPQUsDMRSE74L/ITzBm83aQqhr01Is QuuhtFXQ4+vmubu6eVmSuLv9902h4HGYmW+Y2WKwjejIh9qxhsdRBoK4cKbmUsPH++vDFESIyAYb x6ThRAEW89ubGebG9byn7hBLkSAcctRQxdjmUoaiIoth5Fri5H07bzEm6UtpPPYJbhs5zjIlLdac Fips6aWi4vfwZzVsJzvVLTdv6+Fzo47Fan/8+um91vd3w/IZRKQh/oev7bXRoJ4m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5cp/MgAAADdAAAADwAAAAAA AAAAAAAAAAChAgAAZHJzL2Rvd25yZXYueG1sUEsFBgAAAAAEAAQA+QAAAJYDAAAAAA== "/>
                        </v:group>
                        <v:group id="Group 175" o:spid="_x0000_s1198" style="position:absolute;left:4283;top:3901;width:2085;height:1170" coordorigin="4283,3901" coordsize="2085,1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9sn8YAAADdAAAADwAAAGRycy9kb3ducmV2LnhtbESPQWvCQBSE74X+h+UV vOkmSm2NriKi4kGEakG8PbLPJJh9G7JrEv99VxB6HGbmG2a26EwpGqpdYVlBPIhAEKdWF5wp+D1t +t8gnEfWWFomBQ9ysJi/v80w0bblH2qOPhMBwi5BBbn3VSKlS3My6Aa2Ig7e1dYGfZB1JnWNbYCb Ug6jaCwNFhwWcqxolVN6O96Ngm2L7XIUr5v97bp6XE6fh/M+JqV6H91yCsJT5//Dr/ZOKxhPRl/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72yfxgAAAN0A AAAPAAAAAAAAAAAAAAAAAKoCAABkcnMvZG93bnJldi54bWxQSwUGAAAAAAQABAD6AAAAnQMAAAAA ">
                          <v:group id="Group 176" o:spid="_x0000_s1199" style="position:absolute;left:5108;top:4531;width:684;height:540" coordorigin="8258,8874" coordsize="68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D47cIAAADdAAAADwAAAGRycy9kb3ducmV2LnhtbERPy4rCMBTdD/gP4Qru xrSK4nSMIqLiQgQfMMzu0lzbYnNTmtjWvzcLweXhvOfLzpSiodoVlhXEwwgEcWp1wZmC62X7PQPh PLLG0jIpeJKD5aL3NcdE25ZP1Jx9JkIIuwQV5N5XiZQuzcmgG9qKOHA3Wxv0AdaZ1DW2IdyUchRF U2mw4NCQY0XrnNL7+WEU7FpsV+N40xzut/Xz/zI5/h1iUmrQ71a/IDx1/iN+u/dawfRnHOaG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Vw+O3CAAAA3QAAAA8A AAAAAAAAAAAAAAAAqgIAAGRycy9kb3ducmV2LnhtbFBLBQYAAAAABAAEAPoAAACZAwAAAAA= ">
                            <v:oval id="Oval 177" o:spid="_x0000_s1200" style="position:absolute;left:8315;top:8910;width:342;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Qm+8YA AADdAAAADwAAAGRycy9kb3ducmV2LnhtbESP0WoCMRRE3wv9h3CFvpSatRapq1FKodAHQV39gOvm ml3d3KxJ6m7/vhEKPg4zc4aZL3vbiCv5UDtWMBpmIIhLp2s2Cva7r5d3ECEia2wck4JfCrBcPD7M Mdeu4y1di2hEgnDIUUEVY5tLGcqKLIaha4mTd3TeYkzSG6k9dgluG/maZRNpsea0UGFLnxWV5+LH Kjgc9q6XF7/ePJuzx7dT15rVRqmnQf8xAxGpj/fwf/tbK5hMx1O4vUlP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LuQm+8YAAADdAAAADwAAAAAAAAAAAAAAAACYAgAAZHJz L2Rvd25yZXYueG1sUEsFBgAAAAAEAAQA9QAAAIsDAAAAAA== " filled="f"/>
                            <v:shape id="Text Box 178" o:spid="_x0000_s1201" type="#_x0000_t202" style="position:absolute;left:8258;top:8874;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OJ3sEA AADdAAAADwAAAGRycy9kb3ducmV2LnhtbERPy4rCMBTdC/5DuMLsNHFwRKtRxEGYlYP1Ae4uzbUt Njelibb+/WQx4PJw3st1ZyvxpMaXjjWMRwoEceZMybmG03E3nIHwAdlg5Zg0vMjDetXvLTExruUD PdOQixjCPkENRQh1IqXPCrLoR64mjtzNNRZDhE0uTYNtDLeV/FRqKi2WHBsKrGlbUHZPH1bDeX+7 XibqN/+2X3XrOiXZzqXWH4NuswARqAtv8b/7x2iYzidxf3wTn4Bc/QEAAP//AwBQSwECLQAUAAYA CAAAACEA8PeKu/0AAADiAQAAEwAAAAAAAAAAAAAAAAAAAAAAW0NvbnRlbnRfVHlwZXNdLnhtbFBL AQItABQABgAIAAAAIQAx3V9h0gAAAI8BAAALAAAAAAAAAAAAAAAAAC4BAABfcmVscy8ucmVsc1BL AQItABQABgAIAAAAIQAzLwWeQQAAADkAAAAQAAAAAAAAAAAAAAAAACkCAABkcnMvc2hhcGV4bWwu eG1sUEsBAi0AFAAGAAgAAAAhAHyzid7BAAAA3QAAAA8AAAAAAAAAAAAAAAAAmAIAAGRycy9kb3du cmV2LnhtbFBLBQYAAAAABAAEAPUAAACGAwAAAAA= " filled="f" stroked="f">
                              <v:textbox>
                                <w:txbxContent>
                                  <w:p w:rsidR="00C6138B" w:rsidRDefault="00C6138B" w:rsidP="00286C35">
                                    <w:r>
                                      <w:t>V</w:t>
                                    </w:r>
                                  </w:p>
                                </w:txbxContent>
                              </v:textbox>
                            </v:shape>
                          </v:group>
                          <v:line id="Line 179" o:spid="_x0000_s1202" style="position:absolute;visibility:visible;mso-wrap-style:square" from="4283,3901" to="4283,4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jC9cgAAADdAAAADwAAAGRycy9kb3ducmV2LnhtbESPQWvCQBSE74X+h+UVeqsbrYQ2uopY CtpDUVtoj8/sM4lm34bdNUn/vSsUPA4z8w0znfemFi05X1lWMBwkIIhzqysuFHx/vT+9gPABWWNt mRT8kYf57P5uipm2HW+p3YVCRAj7DBWUITSZlD4vyaAf2IY4egfrDIYoXSG1wy7CTS1HSZJKgxXH hRIbWpaUn3Zno+DzeZO2i/XHqv9Zp/v8bbv/PXZOqceHfjEBEagPt/B/e6UVpK/j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HjC9cgAAADdAAAADwAAAAAA AAAAAAAAAAChAgAAZHJzL2Rvd25yZXYueG1sUEsFBgAAAAAEAAQA+QAAAJYDAAAAAA== "/>
                          <v:line id="Line 180" o:spid="_x0000_s1203" style="position:absolute;visibility:visible;mso-wrap-style:square" from="4298,4741" to="5148,4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pcgsgAAADdAAAADwAAAGRycy9kb3ducmV2LnhtbESPQWvCQBSE7wX/w/IKvdVNbQk1uoq0 FLSHolbQ4zP7TGKzb8PuNkn/vSsUPA4z8w0znfemFi05X1lW8DRMQBDnVldcKNh9fzy+gvABWWNt mRT8kYf5bHA3xUzbjjfUbkMhIoR9hgrKEJpMSp+XZNAPbUMcvZN1BkOUrpDaYRfhppajJEmlwYrj QokNvZWU/2x/jYKv53XaLlafy36/So/5++Z4OHdOqYf7fjEBEagPt/B/e6kVpOO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KpcgsgAAADdAAAADwAAAAAA AAAAAAAAAAChAgAAZHJzL2Rvd25yZXYueG1sUEsFBgAAAAAEAAQA+QAAAJYDAAAAAA== "/>
                          <v:line id="Line 181" o:spid="_x0000_s1204" style="position:absolute;visibility:visible;mso-wrap-style:square" from="5513,4741" to="6363,4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5GcgAAADdAAAADwAAAGRycy9kb3ducmV2LnhtbESPQWvCQBSE7wX/w/IKvdVNq4Q2uopY CtpDUVtoj8/sM4lm34bdNUn/vSsUPA4z8w0znfemFi05X1lW8DRMQBDnVldcKPj+en98AeEDssba Min4Iw/z2eBuipm2HW+p3YVCRAj7DBWUITSZlD4vyaAf2oY4egfrDIYoXSG1wy7CTS2fkySVBiuO CyU2tCwpP+3ORsHnaJO2i/XHqv9Zp/v8bbv/PXZOqYf7fjEBEagPt/B/e6UVpK/j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b5GcgAAADdAAAADwAAAAAA AAAAAAAAAAChAgAAZHJzL2Rvd25yZXYueG1sUEsFBgAAAAAEAAQA+QAAAJYDAAAAAA== "/>
                          <v:line id="Line 182" o:spid="_x0000_s1205" style="position:absolute;visibility:visible;mso-wrap-style:square" from="6368,3901" to="6368,4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9hbcgAAADdAAAADwAAAGRycy9kb3ducmV2LnhtbESPQWvCQBSE74X+h+UVvNVNrYQ2uopU CuqhqC20x2f2maTNvg27axL/vSsUPA4z8w0znfemFi05X1lW8DRMQBDnVldcKPj6fH98AeEDssba Mik4k4f57P5uipm2He+o3YdCRAj7DBWUITSZlD4vyaAf2oY4ekfrDIYoXSG1wy7CTS1HSZJKgxXH hRIbeisp/9ufjIKP523aLtabVf+9Tg/5cnf4+e2cUoOHfjEBEagPt/B/e6UVpK/j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A9hbcgAAADdAAAADwAAAAAA AAAAAAAAAAChAgAAZHJzL2Rvd25yZXYueG1sUEsFBgAAAAAEAAQA+QAAAJYDAAAAAA== "/>
                        </v:group>
                      </v:group>
                    </v:group>
                  </w:pict>
                </mc:Fallback>
              </mc:AlternateContent>
            </w:r>
            <w:r w:rsidR="00286C35" w:rsidRPr="00E62897">
              <w:rPr>
                <w:rFonts w:ascii="Times New Roman" w:hAnsi="Times New Roman"/>
                <w:lang w:val="nl-NL"/>
              </w:rPr>
              <w:t>b) Vẽ sơ đồ với vôn kế V và V</w:t>
            </w:r>
            <w:r w:rsidR="00286C35" w:rsidRPr="00E62897">
              <w:rPr>
                <w:rFonts w:ascii="Times New Roman" w:hAnsi="Times New Roman"/>
                <w:vertAlign w:val="subscript"/>
                <w:lang w:val="nl-NL"/>
              </w:rPr>
              <w:t>2</w:t>
            </w:r>
            <w:r w:rsidR="00286C35" w:rsidRPr="00E62897">
              <w:rPr>
                <w:rFonts w:ascii="Times New Roman" w:hAnsi="Times New Roman"/>
                <w:lang w:val="nl-NL"/>
              </w:rPr>
              <w:t xml:space="preserve"> đúng.</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Vôn kế đo hiệu điện thế giữa hai cực của nguồn điện và hiệu điện thế giữa hai đầu ngoài cùng của 2 bóng đèn nên: U = 5,2 V</w:t>
            </w:r>
          </w:p>
          <w:p w:rsidR="00286C35" w:rsidRPr="00E62897" w:rsidRDefault="00286C35" w:rsidP="009951CD">
            <w:pPr>
              <w:rPr>
                <w:rFonts w:ascii="Times New Roman" w:hAnsi="Times New Roman"/>
                <w:lang w:val="nl-NL"/>
              </w:rPr>
            </w:pPr>
            <w:r w:rsidRPr="00E62897">
              <w:rPr>
                <w:rFonts w:ascii="Times New Roman" w:hAnsi="Times New Roman"/>
                <w:lang w:val="nl-NL"/>
              </w:rPr>
              <w:t>Vôn kế V</w:t>
            </w:r>
            <w:r w:rsidRPr="00E62897">
              <w:rPr>
                <w:rFonts w:ascii="Times New Roman" w:hAnsi="Times New Roman"/>
                <w:vertAlign w:val="subscript"/>
                <w:lang w:val="nl-NL"/>
              </w:rPr>
              <w:t>2</w:t>
            </w:r>
            <w:r w:rsidRPr="00E62897">
              <w:rPr>
                <w:rFonts w:ascii="Times New Roman" w:hAnsi="Times New Roman"/>
                <w:lang w:val="nl-NL"/>
              </w:rPr>
              <w:t xml:space="preserve"> đo hiệu điện thế giữa hai đầu bóng đèn Đ</w:t>
            </w:r>
            <w:r w:rsidRPr="00E62897">
              <w:rPr>
                <w:rFonts w:ascii="Times New Roman" w:hAnsi="Times New Roman"/>
                <w:vertAlign w:val="subscript"/>
                <w:lang w:val="nl-NL"/>
              </w:rPr>
              <w:t>2</w:t>
            </w:r>
            <w:r w:rsidRPr="00E62897">
              <w:rPr>
                <w:rFonts w:ascii="Times New Roman" w:hAnsi="Times New Roman"/>
                <w:lang w:val="nl-NL"/>
              </w:rPr>
              <w:t xml:space="preserve"> nên: </w:t>
            </w:r>
          </w:p>
          <w:p w:rsidR="00286C35" w:rsidRPr="00E62897" w:rsidRDefault="00286C35" w:rsidP="009951CD">
            <w:pPr>
              <w:rPr>
                <w:rFonts w:ascii="Times New Roman" w:hAnsi="Times New Roman"/>
                <w:lang w:val="nl-NL"/>
              </w:rPr>
            </w:pPr>
            <w:r w:rsidRPr="00E62897">
              <w:rPr>
                <w:rFonts w:ascii="Times New Roman" w:hAnsi="Times New Roman"/>
                <w:lang w:val="nl-NL"/>
              </w:rPr>
              <w:t>U</w:t>
            </w:r>
            <w:r w:rsidRPr="00E62897">
              <w:rPr>
                <w:rFonts w:ascii="Times New Roman" w:hAnsi="Times New Roman"/>
                <w:vertAlign w:val="subscript"/>
                <w:lang w:val="nl-NL"/>
              </w:rPr>
              <w:t>2</w:t>
            </w:r>
            <w:r w:rsidRPr="00E62897">
              <w:rPr>
                <w:rFonts w:ascii="Times New Roman" w:hAnsi="Times New Roman"/>
                <w:lang w:val="nl-NL"/>
              </w:rPr>
              <w:t xml:space="preserve"> = 3,6 V</w:t>
            </w:r>
          </w:p>
          <w:p w:rsidR="00286C35" w:rsidRPr="00E62897" w:rsidRDefault="00286C35" w:rsidP="009951CD">
            <w:pPr>
              <w:rPr>
                <w:rFonts w:ascii="Times New Roman" w:hAnsi="Times New Roman"/>
                <w:lang w:val="nl-NL"/>
              </w:rPr>
            </w:pPr>
            <w:r w:rsidRPr="00E62897">
              <w:rPr>
                <w:rFonts w:ascii="Times New Roman" w:hAnsi="Times New Roman"/>
                <w:lang w:val="nl-NL"/>
              </w:rPr>
              <w:t>Vì Đ</w:t>
            </w:r>
            <w:r w:rsidRPr="00E62897">
              <w:rPr>
                <w:rFonts w:ascii="Times New Roman" w:hAnsi="Times New Roman"/>
                <w:vertAlign w:val="subscript"/>
                <w:lang w:val="nl-NL"/>
              </w:rPr>
              <w:t>1</w:t>
            </w:r>
            <w:r w:rsidRPr="00E62897">
              <w:rPr>
                <w:rFonts w:ascii="Times New Roman" w:hAnsi="Times New Roman"/>
                <w:lang w:val="nl-NL"/>
              </w:rPr>
              <w:t xml:space="preserve"> nt Đ</w:t>
            </w:r>
            <w:r w:rsidRPr="00E62897">
              <w:rPr>
                <w:rFonts w:ascii="Times New Roman" w:hAnsi="Times New Roman"/>
                <w:vertAlign w:val="subscript"/>
                <w:lang w:val="nl-NL"/>
              </w:rPr>
              <w:t>2</w:t>
            </w:r>
            <w:r w:rsidRPr="00E62897">
              <w:rPr>
                <w:rFonts w:ascii="Times New Roman" w:hAnsi="Times New Roman"/>
                <w:lang w:val="nl-NL"/>
              </w:rPr>
              <w:t xml:space="preserve"> nên U = U</w:t>
            </w:r>
            <w:r w:rsidRPr="00E62897">
              <w:rPr>
                <w:rFonts w:ascii="Times New Roman" w:hAnsi="Times New Roman"/>
                <w:vertAlign w:val="subscript"/>
                <w:lang w:val="nl-NL"/>
              </w:rPr>
              <w:t>1</w:t>
            </w:r>
            <w:r w:rsidRPr="00E62897">
              <w:rPr>
                <w:rFonts w:ascii="Times New Roman" w:hAnsi="Times New Roman"/>
                <w:lang w:val="nl-NL"/>
              </w:rPr>
              <w:t xml:space="preserve"> + U</w:t>
            </w:r>
            <w:r w:rsidRPr="00E62897">
              <w:rPr>
                <w:rFonts w:ascii="Times New Roman" w:hAnsi="Times New Roman"/>
                <w:vertAlign w:val="subscript"/>
                <w:lang w:val="nl-NL"/>
              </w:rPr>
              <w:t>2</w:t>
            </w:r>
            <w:r w:rsidRPr="00E62897">
              <w:rPr>
                <w:rFonts w:ascii="Times New Roman" w:hAnsi="Times New Roman"/>
                <w:lang w:val="nl-NL"/>
              </w:rPr>
              <w:t xml:space="preserve"> </w:t>
            </w:r>
          </w:p>
          <w:p w:rsidR="00286C35" w:rsidRPr="00E62897" w:rsidRDefault="00286C35" w:rsidP="009951CD">
            <w:pPr>
              <w:rPr>
                <w:rFonts w:ascii="Times New Roman" w:hAnsi="Times New Roman"/>
                <w:lang w:val="nl-NL"/>
              </w:rPr>
            </w:pPr>
            <w:r w:rsidRPr="00E62897">
              <w:rPr>
                <w:rFonts w:ascii="Times New Roman" w:hAnsi="Times New Roman"/>
                <w:lang w:val="nl-NL"/>
              </w:rPr>
              <w:sym w:font="Symbol" w:char="F0DE"/>
            </w:r>
            <w:r w:rsidRPr="00E62897">
              <w:rPr>
                <w:rFonts w:ascii="Times New Roman" w:hAnsi="Times New Roman"/>
                <w:lang w:val="nl-NL"/>
              </w:rPr>
              <w:t xml:space="preserve"> U</w:t>
            </w:r>
            <w:r w:rsidRPr="00E62897">
              <w:rPr>
                <w:rFonts w:ascii="Times New Roman" w:hAnsi="Times New Roman"/>
                <w:vertAlign w:val="subscript"/>
                <w:lang w:val="nl-NL"/>
              </w:rPr>
              <w:t>1</w:t>
            </w:r>
            <w:r w:rsidRPr="00E62897">
              <w:rPr>
                <w:rFonts w:ascii="Times New Roman" w:hAnsi="Times New Roman"/>
                <w:lang w:val="nl-NL"/>
              </w:rPr>
              <w:t xml:space="preserve"> = U - U</w:t>
            </w:r>
            <w:r w:rsidRPr="00E62897">
              <w:rPr>
                <w:rFonts w:ascii="Times New Roman" w:hAnsi="Times New Roman"/>
                <w:vertAlign w:val="subscript"/>
                <w:lang w:val="nl-NL"/>
              </w:rPr>
              <w:t>2</w:t>
            </w:r>
            <w:r w:rsidRPr="00E62897">
              <w:rPr>
                <w:rFonts w:ascii="Times New Roman" w:hAnsi="Times New Roman"/>
                <w:lang w:val="nl-NL"/>
              </w:rPr>
              <w:t xml:space="preserve"> = 5,2 - 3,6 = 1,6V</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rPr>
                <w:rFonts w:ascii="Times New Roman" w:hAnsi="Times New Roman"/>
                <w:noProof/>
              </w:rPr>
            </w:pPr>
            <w:r w:rsidRPr="00E62897">
              <w:rPr>
                <w:rFonts w:ascii="Times New Roman" w:hAnsi="Times New Roman"/>
                <w:lang w:val="nl-NL"/>
              </w:rPr>
              <w:t>0,5</w:t>
            </w:r>
          </w:p>
        </w:tc>
      </w:tr>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286C35" w:rsidP="009951CD">
            <w:pPr>
              <w:ind w:hanging="4"/>
              <w:jc w:val="both"/>
              <w:rPr>
                <w:rFonts w:ascii="Times New Roman" w:hAnsi="Times New Roman"/>
                <w:lang w:val="nl-NL"/>
              </w:rPr>
            </w:pPr>
            <w:r w:rsidRPr="00E62897">
              <w:rPr>
                <w:rFonts w:ascii="Times New Roman" w:hAnsi="Times New Roman"/>
                <w:lang w:val="nl-NL"/>
              </w:rPr>
              <w:t>c) Nếu thay nguồn điện đã cho bằng nguồn điện khác sao cho số chỉ của vôn kế V là 6V thì đèn Đ</w:t>
            </w:r>
            <w:r w:rsidRPr="00E62897">
              <w:rPr>
                <w:rFonts w:ascii="Times New Roman" w:hAnsi="Times New Roman"/>
                <w:vertAlign w:val="subscript"/>
                <w:lang w:val="nl-NL"/>
              </w:rPr>
              <w:t>1</w:t>
            </w:r>
            <w:r w:rsidRPr="00E62897">
              <w:rPr>
                <w:rFonts w:ascii="Times New Roman" w:hAnsi="Times New Roman"/>
                <w:lang w:val="nl-NL"/>
              </w:rPr>
              <w:t xml:space="preserve"> và Đ</w:t>
            </w:r>
            <w:r w:rsidRPr="00E62897">
              <w:rPr>
                <w:rFonts w:ascii="Times New Roman" w:hAnsi="Times New Roman"/>
                <w:vertAlign w:val="subscript"/>
                <w:lang w:val="nl-NL"/>
              </w:rPr>
              <w:t>2</w:t>
            </w:r>
            <w:r w:rsidRPr="00E62897">
              <w:rPr>
                <w:rFonts w:ascii="Times New Roman" w:hAnsi="Times New Roman"/>
                <w:lang w:val="nl-NL"/>
              </w:rPr>
              <w:t xml:space="preserve"> sáng hơn vì hiệu điện thế giữa hai đầu bóng đèn càng lớn thì c</w:t>
            </w:r>
            <w:r w:rsidRPr="00E62897">
              <w:rPr>
                <w:rFonts w:ascii="Times New Roman" w:hAnsi="Times New Roman"/>
                <w:lang w:val="nl-NL"/>
              </w:rPr>
              <w:softHyphen/>
              <w:t>ường độ dòng điện qua bóng đèn càng lớn, đèn càng sáng.</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ind w:left="77" w:hanging="77"/>
              <w:rPr>
                <w:rFonts w:ascii="Times New Roman" w:hAnsi="Times New Roman"/>
                <w:lang w:val="nl-NL"/>
              </w:rPr>
            </w:pPr>
          </w:p>
        </w:tc>
      </w:tr>
      <w:tr w:rsidR="00286C35" w:rsidRPr="00E62897">
        <w:tblPrEx>
          <w:tblBorders>
            <w:insideH w:val="dotted" w:sz="4" w:space="0" w:color="auto"/>
          </w:tblBorders>
        </w:tblPrEx>
        <w:tc>
          <w:tcPr>
            <w:tcW w:w="477"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5</w:t>
            </w:r>
          </w:p>
          <w:p w:rsidR="00286C35" w:rsidRPr="00E62897" w:rsidRDefault="00286C35" w:rsidP="009951CD">
            <w:pPr>
              <w:rPr>
                <w:rFonts w:ascii="Times New Roman" w:hAnsi="Times New Roman"/>
                <w:b/>
              </w:rPr>
            </w:pPr>
            <w:r w:rsidRPr="00E62897">
              <w:rPr>
                <w:rFonts w:ascii="Times New Roman" w:hAnsi="Times New Roman"/>
                <w:b/>
              </w:rPr>
              <w:t>(3,5đ)</w:t>
            </w:r>
          </w:p>
        </w:tc>
        <w:tc>
          <w:tcPr>
            <w:tcW w:w="3995" w:type="pct"/>
            <w:tcBorders>
              <w:top w:val="single" w:sz="4" w:space="0" w:color="auto"/>
            </w:tcBorders>
          </w:tcPr>
          <w:p w:rsidR="00286C35" w:rsidRPr="00E62897" w:rsidRDefault="00286C35" w:rsidP="009951CD">
            <w:pPr>
              <w:rPr>
                <w:rFonts w:ascii="Times New Roman" w:hAnsi="Times New Roman"/>
                <w:b/>
                <w:i/>
              </w:rPr>
            </w:pPr>
            <w:r w:rsidRPr="00E62897">
              <w:rPr>
                <w:rFonts w:ascii="Times New Roman" w:hAnsi="Times New Roman"/>
                <w:b/>
                <w:i/>
              </w:rPr>
              <w:t>a) (2,0đ)</w:t>
            </w:r>
          </w:p>
        </w:tc>
        <w:tc>
          <w:tcPr>
            <w:tcW w:w="528" w:type="pct"/>
            <w:tcBorders>
              <w:top w:val="single" w:sz="4" w:space="0" w:color="auto"/>
            </w:tcBorders>
            <w:vAlign w:val="center"/>
          </w:tcPr>
          <w:p w:rsidR="00286C35" w:rsidRPr="00E62897" w:rsidRDefault="00286C35" w:rsidP="009951CD">
            <w:pPr>
              <w:rPr>
                <w:rFonts w:ascii="Times New Roman" w:hAnsi="Times New Roman"/>
              </w:rPr>
            </w:pP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Vì mạch điện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r w:rsidRPr="00E62897">
              <w:rPr>
                <w:rFonts w:ascii="Times New Roman" w:hAnsi="Times New Roman"/>
                <w:spacing w:val="-6"/>
              </w:rPr>
              <w:t>) nt Đ</w:t>
            </w:r>
            <w:r w:rsidRPr="00E62897">
              <w:rPr>
                <w:rFonts w:ascii="Times New Roman" w:hAnsi="Times New Roman"/>
                <w:spacing w:val="-6"/>
                <w:vertAlign w:val="subscript"/>
              </w:rPr>
              <w:t>4</w:t>
            </w:r>
            <w:r w:rsidRPr="00E62897">
              <w:rPr>
                <w:rFonts w:ascii="Times New Roman" w:hAnsi="Times New Roman"/>
                <w:spacing w:val="-6"/>
              </w:rPr>
              <w:t xml:space="preserve"> </w:t>
            </w:r>
            <w:r w:rsidRPr="00E62897">
              <w:rPr>
                <w:rFonts w:ascii="Times New Roman" w:hAnsi="Times New Roman"/>
                <w:spacing w:val="-6"/>
              </w:rPr>
              <w:sym w:font="Wingdings" w:char="F0E8"/>
            </w:r>
            <w:r w:rsidRPr="00E62897">
              <w:rPr>
                <w:rFonts w:ascii="Times New Roman" w:hAnsi="Times New Roman"/>
                <w:spacing w:val="-6"/>
              </w:rPr>
              <w:t xml:space="preserve"> I = I</w:t>
            </w:r>
            <w:r w:rsidRPr="00E62897">
              <w:rPr>
                <w:rFonts w:ascii="Times New Roman" w:hAnsi="Times New Roman"/>
                <w:spacing w:val="-6"/>
                <w:vertAlign w:val="subscript"/>
              </w:rPr>
              <w:t xml:space="preserve">123 </w:t>
            </w:r>
            <w:r w:rsidRPr="00E62897">
              <w:rPr>
                <w:rFonts w:ascii="Times New Roman" w:hAnsi="Times New Roman"/>
                <w:spacing w:val="-6"/>
              </w:rPr>
              <w:t xml:space="preserve"> = I</w:t>
            </w:r>
            <w:r w:rsidRPr="00E62897">
              <w:rPr>
                <w:rFonts w:ascii="Times New Roman" w:hAnsi="Times New Roman"/>
                <w:spacing w:val="-6"/>
                <w:vertAlign w:val="subscript"/>
              </w:rPr>
              <w:t>4</w:t>
            </w:r>
          </w:p>
          <w:p w:rsidR="00286C35" w:rsidRPr="00E62897" w:rsidRDefault="00286C35" w:rsidP="009951CD">
            <w:pPr>
              <w:rPr>
                <w:rFonts w:ascii="Times New Roman" w:hAnsi="Times New Roman"/>
                <w:spacing w:val="-6"/>
              </w:rPr>
            </w:pPr>
            <w:r w:rsidRPr="00E62897">
              <w:rPr>
                <w:rFonts w:ascii="Times New Roman" w:hAnsi="Times New Roman"/>
                <w:spacing w:val="-6"/>
              </w:rPr>
              <w:t>mà I = 5A</w:t>
            </w:r>
          </w:p>
          <w:p w:rsidR="00286C35" w:rsidRPr="00E62897" w:rsidRDefault="00286C35" w:rsidP="009951CD">
            <w:pPr>
              <w:rPr>
                <w:rFonts w:ascii="Times New Roman" w:hAnsi="Times New Roman"/>
                <w:spacing w:val="-6"/>
              </w:rPr>
            </w:pPr>
            <w:r w:rsidRPr="00E62897">
              <w:rPr>
                <w:rFonts w:ascii="Times New Roman" w:hAnsi="Times New Roman"/>
                <w:spacing w:val="-6"/>
              </w:rPr>
              <w:t>nên I = I</w:t>
            </w:r>
            <w:r w:rsidRPr="00E62897">
              <w:rPr>
                <w:rFonts w:ascii="Times New Roman" w:hAnsi="Times New Roman"/>
                <w:spacing w:val="-6"/>
                <w:vertAlign w:val="subscript"/>
              </w:rPr>
              <w:t xml:space="preserve">123 </w:t>
            </w:r>
            <w:r w:rsidRPr="00E62897">
              <w:rPr>
                <w:rFonts w:ascii="Times New Roman" w:hAnsi="Times New Roman"/>
                <w:spacing w:val="-6"/>
              </w:rPr>
              <w:t xml:space="preserve"> = I</w:t>
            </w:r>
            <w:r w:rsidRPr="00E62897">
              <w:rPr>
                <w:rFonts w:ascii="Times New Roman" w:hAnsi="Times New Roman"/>
                <w:spacing w:val="-6"/>
                <w:vertAlign w:val="subscript"/>
              </w:rPr>
              <w:t>4</w:t>
            </w:r>
            <w:r w:rsidRPr="00E62897">
              <w:rPr>
                <w:rFonts w:ascii="Times New Roman" w:hAnsi="Times New Roman"/>
                <w:spacing w:val="-6"/>
              </w:rPr>
              <w:t>= 5(A)</w:t>
            </w:r>
          </w:p>
          <w:p w:rsidR="00286C35" w:rsidRPr="00E62897" w:rsidRDefault="00286C35" w:rsidP="009951CD">
            <w:pPr>
              <w:rPr>
                <w:rFonts w:ascii="Times New Roman" w:hAnsi="Times New Roman"/>
                <w:spacing w:val="-6"/>
              </w:rPr>
            </w:pPr>
            <w:r w:rsidRPr="00E62897">
              <w:rPr>
                <w:rFonts w:ascii="Times New Roman" w:hAnsi="Times New Roman"/>
              </w:rPr>
              <w:t>Vậy cường độ dòng điện chạy qua đèn Đ</w:t>
            </w:r>
            <w:r w:rsidRPr="00E62897">
              <w:rPr>
                <w:rFonts w:ascii="Times New Roman" w:hAnsi="Times New Roman"/>
                <w:vertAlign w:val="subscript"/>
              </w:rPr>
              <w:t>4</w:t>
            </w:r>
            <w:r w:rsidRPr="00E62897">
              <w:rPr>
                <w:rFonts w:ascii="Times New Roman" w:hAnsi="Times New Roman"/>
              </w:rPr>
              <w:t xml:space="preserve"> là: 5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Xét mạch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vertAlign w:val="subscript"/>
              </w:rPr>
            </w:pPr>
            <w:r w:rsidRPr="00E62897">
              <w:rPr>
                <w:rFonts w:ascii="Times New Roman" w:hAnsi="Times New Roman"/>
              </w:rPr>
              <w:t>Ta có I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 xml:space="preserve"> </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rPr>
              <w:t>=&gt; I</w:t>
            </w:r>
            <w:r w:rsidRPr="00E62897">
              <w:rPr>
                <w:rFonts w:ascii="Times New Roman" w:hAnsi="Times New Roman"/>
                <w:vertAlign w:val="subscript"/>
              </w:rPr>
              <w:t>3</w:t>
            </w:r>
            <w:r w:rsidRPr="00E62897">
              <w:rPr>
                <w:rFonts w:ascii="Times New Roman" w:hAnsi="Times New Roman"/>
              </w:rPr>
              <w:t xml:space="preserve"> = I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5 – 1,5 – 1,5 = 2(A)</w:t>
            </w:r>
          </w:p>
          <w:p w:rsidR="00286C35" w:rsidRPr="00E62897" w:rsidRDefault="00286C35" w:rsidP="009951CD">
            <w:pPr>
              <w:rPr>
                <w:rFonts w:ascii="Times New Roman" w:hAnsi="Times New Roman"/>
                <w:spacing w:val="-6"/>
              </w:rPr>
            </w:pPr>
            <w:r w:rsidRPr="00E62897">
              <w:rPr>
                <w:rFonts w:ascii="Times New Roman" w:hAnsi="Times New Roman"/>
              </w:rPr>
              <w:t>Vậy cường độ dòng điện chạy qua đèn Đ</w:t>
            </w:r>
            <w:r w:rsidRPr="00E62897">
              <w:rPr>
                <w:rFonts w:ascii="Times New Roman" w:hAnsi="Times New Roman"/>
                <w:vertAlign w:val="subscript"/>
              </w:rPr>
              <w:t>3</w:t>
            </w:r>
            <w:r w:rsidRPr="00E62897">
              <w:rPr>
                <w:rFonts w:ascii="Times New Roman" w:hAnsi="Times New Roman"/>
              </w:rPr>
              <w:t xml:space="preserve"> là: 2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7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b/>
                <w:i/>
              </w:rPr>
              <w:t>b) (1,5đ)</w:t>
            </w:r>
          </w:p>
        </w:tc>
        <w:tc>
          <w:tcPr>
            <w:tcW w:w="528" w:type="pct"/>
            <w:vAlign w:val="center"/>
          </w:tcPr>
          <w:p w:rsidR="00286C35" w:rsidRPr="00E62897" w:rsidRDefault="00286C35" w:rsidP="009951CD">
            <w:pPr>
              <w:rPr>
                <w:rFonts w:ascii="Times New Roman" w:hAnsi="Times New Roman"/>
              </w:rPr>
            </w:pPr>
          </w:p>
        </w:tc>
      </w:tr>
      <w:tr w:rsidR="00286C35" w:rsidRPr="00E62897">
        <w:tblPrEx>
          <w:tblBorders>
            <w:insideH w:val="dotted" w:sz="4" w:space="0" w:color="auto"/>
          </w:tblBorders>
        </w:tblPrEx>
        <w:trPr>
          <w:trHeight w:val="654"/>
        </w:trPr>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Xét mạch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r w:rsidRPr="00E62897">
              <w:rPr>
                <w:rFonts w:ascii="Times New Roman" w:hAnsi="Times New Roman"/>
                <w:spacing w:val="-6"/>
              </w:rPr>
              <w:t xml:space="preserve"> ta có:</w:t>
            </w:r>
          </w:p>
          <w:p w:rsidR="00286C35" w:rsidRPr="00E62897" w:rsidRDefault="00286C35" w:rsidP="009951CD">
            <w:pPr>
              <w:rPr>
                <w:rFonts w:ascii="Times New Roman" w:hAnsi="Times New Roman"/>
                <w:vertAlign w:val="subscript"/>
              </w:rPr>
            </w:pPr>
            <w:r w:rsidRPr="00E62897">
              <w:rPr>
                <w:rFonts w:ascii="Times New Roman" w:hAnsi="Times New Roman"/>
              </w:rPr>
              <w:t>U</w:t>
            </w:r>
            <w:r w:rsidRPr="00E62897">
              <w:rPr>
                <w:rFonts w:ascii="Times New Roman" w:hAnsi="Times New Roman"/>
                <w:vertAlign w:val="subscript"/>
              </w:rPr>
              <w:t xml:space="preserve">123 </w:t>
            </w:r>
            <w:r w:rsidRPr="00E62897">
              <w:rPr>
                <w:rFonts w:ascii="Times New Roman" w:hAnsi="Times New Roman"/>
              </w:rPr>
              <w:t>= U</w:t>
            </w:r>
            <w:r w:rsidRPr="00E62897">
              <w:rPr>
                <w:rFonts w:ascii="Times New Roman" w:hAnsi="Times New Roman"/>
                <w:vertAlign w:val="subscript"/>
              </w:rPr>
              <w:t>1</w:t>
            </w:r>
            <w:r w:rsidRPr="00E62897">
              <w:rPr>
                <w:rFonts w:ascii="Times New Roman" w:hAnsi="Times New Roman"/>
              </w:rPr>
              <w:t xml:space="preserve"> = U</w:t>
            </w:r>
            <w:r w:rsidRPr="00E62897">
              <w:rPr>
                <w:rFonts w:ascii="Times New Roman" w:hAnsi="Times New Roman"/>
                <w:vertAlign w:val="subscript"/>
              </w:rPr>
              <w:t xml:space="preserve">2 </w:t>
            </w:r>
            <w:r w:rsidRPr="00E62897">
              <w:rPr>
                <w:rFonts w:ascii="Times New Roman" w:hAnsi="Times New Roman"/>
              </w:rPr>
              <w:t>= U</w:t>
            </w:r>
            <w:r w:rsidRPr="00E62897">
              <w:rPr>
                <w:rFonts w:ascii="Times New Roman" w:hAnsi="Times New Roman"/>
                <w:vertAlign w:val="subscript"/>
              </w:rPr>
              <w:t>3</w:t>
            </w:r>
            <w:r w:rsidRPr="00E62897">
              <w:rPr>
                <w:rFonts w:ascii="Times New Roman" w:hAnsi="Times New Roman"/>
              </w:rPr>
              <w:t xml:space="preserve"> = 4,5 (V)</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vertAlign w:val="subscript"/>
                <w:lang w:val="nl-BE"/>
              </w:rPr>
            </w:pPr>
            <w:r w:rsidRPr="00E62897">
              <w:rPr>
                <w:rFonts w:ascii="Times New Roman" w:hAnsi="Times New Roman"/>
                <w:lang w:val="nl-BE"/>
              </w:rPr>
              <w:t>Mà U = U</w:t>
            </w:r>
            <w:r w:rsidRPr="00E62897">
              <w:rPr>
                <w:rFonts w:ascii="Times New Roman" w:hAnsi="Times New Roman"/>
                <w:vertAlign w:val="subscript"/>
                <w:lang w:val="nl-BE"/>
              </w:rPr>
              <w:t>123</w:t>
            </w:r>
            <w:r w:rsidRPr="00E62897">
              <w:rPr>
                <w:rFonts w:ascii="Times New Roman" w:hAnsi="Times New Roman"/>
                <w:lang w:val="nl-BE"/>
              </w:rPr>
              <w:t xml:space="preserve"> + U</w:t>
            </w:r>
            <w:r w:rsidRPr="00E62897">
              <w:rPr>
                <w:rFonts w:ascii="Times New Roman" w:hAnsi="Times New Roman"/>
                <w:vertAlign w:val="subscript"/>
                <w:lang w:val="nl-BE"/>
              </w:rPr>
              <w:t>4</w:t>
            </w:r>
          </w:p>
          <w:p w:rsidR="00286C35" w:rsidRPr="00E62897" w:rsidRDefault="00286C35" w:rsidP="009951CD">
            <w:pPr>
              <w:rPr>
                <w:rFonts w:ascii="Times New Roman" w:hAnsi="Times New Roman"/>
                <w:lang w:val="nl-BE"/>
              </w:rPr>
            </w:pPr>
            <w:r w:rsidRPr="00E62897">
              <w:rPr>
                <w:rFonts w:ascii="Times New Roman" w:hAnsi="Times New Roman"/>
                <w:lang w:val="nl-BE"/>
              </w:rPr>
              <w:t>Nên U</w:t>
            </w:r>
            <w:r w:rsidRPr="00E62897">
              <w:rPr>
                <w:rFonts w:ascii="Times New Roman" w:hAnsi="Times New Roman"/>
                <w:vertAlign w:val="subscript"/>
                <w:lang w:val="nl-BE"/>
              </w:rPr>
              <w:t>4</w:t>
            </w:r>
            <w:r w:rsidRPr="00E62897">
              <w:rPr>
                <w:rFonts w:ascii="Times New Roman" w:hAnsi="Times New Roman"/>
                <w:lang w:val="nl-BE"/>
              </w:rPr>
              <w:t xml:space="preserve"> = U – U</w:t>
            </w:r>
            <w:r w:rsidRPr="00E62897">
              <w:rPr>
                <w:rFonts w:ascii="Times New Roman" w:hAnsi="Times New Roman"/>
                <w:vertAlign w:val="subscript"/>
                <w:lang w:val="nl-BE"/>
              </w:rPr>
              <w:t>123</w:t>
            </w:r>
            <w:r w:rsidRPr="00E62897">
              <w:rPr>
                <w:rFonts w:ascii="Times New Roman" w:hAnsi="Times New Roman"/>
                <w:lang w:val="nl-BE"/>
              </w:rPr>
              <w:t xml:space="preserve"> = 12 – 4,5 = 7,5 (V)</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25</w:t>
            </w:r>
          </w:p>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rPr>
              <w:t>Vậy hiệu điện thế giữa 2 đầu đèn 1 bằng hiệu điện thế giữa 2 đầu đèn 3 và bằng 4,5 (V); Hiệu điện thế giữa 2 đầu đèn 4 bằng 7,5 (V)</w:t>
            </w:r>
          </w:p>
          <w:p w:rsidR="00286C35" w:rsidRPr="00E62897" w:rsidRDefault="00286C35" w:rsidP="009951CD">
            <w:pPr>
              <w:rPr>
                <w:rFonts w:ascii="Times New Roman" w:hAnsi="Times New Roman"/>
                <w:i/>
              </w:rPr>
            </w:pPr>
            <w:r w:rsidRPr="00E62897">
              <w:rPr>
                <w:rFonts w:ascii="Times New Roman" w:hAnsi="Times New Roman"/>
                <w:i/>
              </w:rPr>
              <w:t>(Chú ý: HS trả lời trước tính sau vẫn cho điểm tối đ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bl>
    <w:p w:rsidR="00286C35" w:rsidRPr="00E62897" w:rsidRDefault="00286C35" w:rsidP="00286C35">
      <w:pPr>
        <w:rPr>
          <w:rFonts w:ascii="Times New Roman" w:hAnsi="Times New Roman"/>
          <w:lang w:val="es-ES"/>
        </w:rPr>
      </w:pPr>
    </w:p>
    <w:tbl>
      <w:tblPr>
        <w:tblW w:w="4915" w:type="pct"/>
        <w:tblInd w:w="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7582"/>
        <w:gridCol w:w="1026"/>
      </w:tblGrid>
      <w:tr w:rsidR="00286C35" w:rsidRPr="00E62897">
        <w:tc>
          <w:tcPr>
            <w:tcW w:w="479" w:type="pct"/>
          </w:tcPr>
          <w:p w:rsidR="00286C35" w:rsidRPr="00E62897" w:rsidRDefault="00286C35" w:rsidP="009951CD">
            <w:pPr>
              <w:rPr>
                <w:rFonts w:ascii="Times New Roman" w:hAnsi="Times New Roman"/>
                <w:b/>
                <w:lang w:val="pt-BR"/>
              </w:rPr>
            </w:pPr>
            <w:r w:rsidRPr="00E62897">
              <w:rPr>
                <w:rFonts w:ascii="Times New Roman" w:hAnsi="Times New Roman"/>
                <w:b/>
                <w:lang w:val="pt-BR"/>
              </w:rPr>
              <w:t>Bài 6. (1.5đ)</w:t>
            </w:r>
          </w:p>
        </w:tc>
        <w:tc>
          <w:tcPr>
            <w:tcW w:w="3982" w:type="pct"/>
          </w:tcPr>
          <w:p w:rsidR="00286C35" w:rsidRPr="00E62897" w:rsidRDefault="00286C35" w:rsidP="009951CD">
            <w:pPr>
              <w:rPr>
                <w:rFonts w:ascii="Times New Roman" w:hAnsi="Times New Roman"/>
                <w:lang w:val="pt-BR"/>
              </w:rPr>
            </w:pPr>
            <w:r w:rsidRPr="00E62897">
              <w:rPr>
                <w:rFonts w:ascii="Times New Roman" w:hAnsi="Times New Roman"/>
                <w:lang w:val="pt-BR"/>
              </w:rPr>
              <w:t xml:space="preserve">Trả lời: </w:t>
            </w:r>
          </w:p>
          <w:p w:rsidR="00286C35" w:rsidRPr="00E62897" w:rsidRDefault="00286C35" w:rsidP="009951CD">
            <w:pPr>
              <w:rPr>
                <w:rFonts w:ascii="Times New Roman" w:hAnsi="Times New Roman"/>
                <w:lang w:val="pt-BR"/>
              </w:rPr>
            </w:pPr>
            <w:r w:rsidRPr="00E62897">
              <w:rPr>
                <w:rFonts w:ascii="Times New Roman" w:hAnsi="Times New Roman"/>
                <w:lang w:val="pt-BR"/>
              </w:rPr>
              <w:t>+ Tấm kính mỏng có tráng bạc ở mặt sau, ta thấy rõ ảnh của mình. Vì ánh sáng truyền đến gặp gương phản xạ hầu hết nên ảnh rõ nét</w:t>
            </w:r>
          </w:p>
          <w:p w:rsidR="00286C35" w:rsidRPr="00E62897" w:rsidRDefault="00286C35" w:rsidP="009951CD">
            <w:pPr>
              <w:rPr>
                <w:rFonts w:ascii="Times New Roman" w:hAnsi="Times New Roman"/>
                <w:b/>
                <w:lang w:val="pt-BR"/>
              </w:rPr>
            </w:pPr>
            <w:r w:rsidRPr="00E62897">
              <w:rPr>
                <w:rFonts w:ascii="Times New Roman" w:hAnsi="Times New Roman"/>
                <w:lang w:val="pt-BR"/>
              </w:rPr>
              <w:lastRenderedPageBreak/>
              <w:t>+ Còn tấm kính không tráng bạc phản rất ít ánh sáng từ vật truyền đến nên ảnh không rõ</w:t>
            </w:r>
          </w:p>
        </w:tc>
        <w:tc>
          <w:tcPr>
            <w:tcW w:w="539" w:type="pct"/>
          </w:tcPr>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rPr>
            </w:pPr>
            <w:r w:rsidRPr="00E62897">
              <w:rPr>
                <w:rFonts w:ascii="Times New Roman" w:hAnsi="Times New Roman"/>
              </w:rPr>
              <w:t>0,75</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b/>
                <w:lang w:val="pt-BR"/>
              </w:rPr>
            </w:pPr>
            <w:r w:rsidRPr="00E62897">
              <w:rPr>
                <w:rFonts w:ascii="Times New Roman" w:hAnsi="Times New Roman"/>
              </w:rPr>
              <w:lastRenderedPageBreak/>
              <w:t>0,75</w:t>
            </w:r>
          </w:p>
        </w:tc>
      </w:tr>
    </w:tbl>
    <w:p w:rsidR="00286C35" w:rsidRPr="00E62897" w:rsidRDefault="00286C35" w:rsidP="00286C35">
      <w:pPr>
        <w:rPr>
          <w:rFonts w:ascii="Times New Roman" w:hAnsi="Times New Roman"/>
          <w:lang w:val="es-ES"/>
        </w:rPr>
      </w:pPr>
    </w:p>
    <w:p w:rsidR="00216F88" w:rsidRPr="00E62897" w:rsidRDefault="00216F88">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t>ĐỀ 2</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pPr>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b/>
          <w:u w:val="single"/>
        </w:rPr>
        <w:t>A.PHẦN TRẮC NGHIỆM:</w:t>
      </w:r>
      <w:r w:rsidRPr="00E62897">
        <w:rPr>
          <w:rFonts w:ascii="Times New Roman" w:hAnsi="Times New Roman"/>
        </w:rPr>
        <w:t>Chọn câu trả lời đúng cho các câu sau:</w:t>
      </w:r>
    </w:p>
    <w:p w:rsidR="00396A44" w:rsidRPr="00E62897" w:rsidRDefault="00396A44" w:rsidP="006C4029">
      <w:pPr>
        <w:jc w:val="both"/>
        <w:rPr>
          <w:rFonts w:ascii="Times New Roman" w:hAnsi="Times New Roman"/>
        </w:rPr>
      </w:pPr>
      <w:r w:rsidRPr="00E62897">
        <w:rPr>
          <w:rFonts w:ascii="Times New Roman" w:hAnsi="Times New Roman"/>
          <w:b/>
          <w:u w:val="single"/>
        </w:rPr>
        <w:t>Câu 1</w:t>
      </w:r>
      <w:r w:rsidRPr="00E62897">
        <w:rPr>
          <w:rFonts w:ascii="Times New Roman" w:hAnsi="Times New Roman"/>
        </w:rPr>
        <w:t>:Khi cho điểm sáng S dịch chuyển theo phương vuông góc với gương một đoạn, người ta thấy khoảng cách  giữa ảnh S’ và điểm sáng S thay đổi so với lúc chưa dịch chuyển S là 30cm. Điểm sáng S dịch chuyển một đoạn:</w:t>
      </w:r>
    </w:p>
    <w:p w:rsidR="00396A44" w:rsidRPr="00E62897" w:rsidRDefault="00396A44" w:rsidP="006C4029">
      <w:pPr>
        <w:jc w:val="both"/>
        <w:rPr>
          <w:rFonts w:ascii="Times New Roman" w:hAnsi="Times New Roman"/>
        </w:rPr>
      </w:pPr>
      <w:r w:rsidRPr="00E62897">
        <w:rPr>
          <w:rFonts w:ascii="Times New Roman" w:hAnsi="Times New Roman"/>
        </w:rPr>
        <w:t>A .30cm</w:t>
      </w:r>
      <w:r w:rsidRPr="00E62897">
        <w:rPr>
          <w:rFonts w:ascii="Times New Roman" w:hAnsi="Times New Roman"/>
        </w:rPr>
        <w:tab/>
      </w:r>
      <w:r w:rsidRPr="00E62897">
        <w:rPr>
          <w:rFonts w:ascii="Times New Roman" w:hAnsi="Times New Roman"/>
        </w:rPr>
        <w:tab/>
        <w:t>B.  15 cm</w:t>
      </w:r>
      <w:r w:rsidRPr="00E62897">
        <w:rPr>
          <w:rFonts w:ascii="Times New Roman" w:hAnsi="Times New Roman"/>
        </w:rPr>
        <w:tab/>
      </w:r>
      <w:r w:rsidRPr="00E62897">
        <w:rPr>
          <w:rFonts w:ascii="Times New Roman" w:hAnsi="Times New Roman"/>
        </w:rPr>
        <w:tab/>
        <w:t xml:space="preserve"> C. 60cm</w:t>
      </w:r>
      <w:r w:rsidRPr="00E62897">
        <w:rPr>
          <w:rFonts w:ascii="Times New Roman" w:hAnsi="Times New Roman"/>
        </w:rPr>
        <w:tab/>
      </w:r>
      <w:r w:rsidRPr="00E62897">
        <w:rPr>
          <w:rFonts w:ascii="Times New Roman" w:hAnsi="Times New Roman"/>
        </w:rPr>
        <w:tab/>
        <w:t>D. 45cm.</w:t>
      </w:r>
    </w:p>
    <w:p w:rsidR="00396A44" w:rsidRPr="00E62897" w:rsidRDefault="00396A44" w:rsidP="006C4029">
      <w:pPr>
        <w:jc w:val="both"/>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tia sáng chiếu tới gương phẳng  và hợp với mặt gương một góc 30</w:t>
      </w:r>
      <w:r w:rsidRPr="00E62897">
        <w:rPr>
          <w:rFonts w:ascii="Times New Roman" w:hAnsi="Times New Roman"/>
          <w:vertAlign w:val="superscript"/>
        </w:rPr>
        <w:t>0</w:t>
      </w:r>
      <w:r w:rsidRPr="00E62897">
        <w:rPr>
          <w:rFonts w:ascii="Times New Roman" w:hAnsi="Times New Roman"/>
        </w:rPr>
        <w:t>, góc phản xạ là:</w:t>
      </w:r>
    </w:p>
    <w:p w:rsidR="00396A44" w:rsidRPr="00E62897" w:rsidRDefault="00396A44" w:rsidP="006C4029">
      <w:pPr>
        <w:jc w:val="both"/>
        <w:rPr>
          <w:rFonts w:ascii="Times New Roman" w:hAnsi="Times New Roman"/>
          <w:vertAlign w:val="superscript"/>
        </w:rPr>
      </w:pPr>
      <w:r w:rsidRPr="00E62897">
        <w:rPr>
          <w:rFonts w:ascii="Times New Roman" w:hAnsi="Times New Roman"/>
        </w:rPr>
        <w:t>A. 30</w:t>
      </w:r>
      <w:r w:rsidRPr="00E62897">
        <w:rPr>
          <w:rFonts w:ascii="Times New Roman" w:hAnsi="Times New Roman"/>
          <w:vertAlign w:val="superscript"/>
        </w:rPr>
        <w:t>0</w:t>
      </w:r>
      <w:r w:rsidRPr="00E62897">
        <w:rPr>
          <w:rFonts w:ascii="Times New Roman" w:hAnsi="Times New Roman"/>
          <w:vertAlign w:val="superscript"/>
        </w:rPr>
        <w:tab/>
      </w:r>
      <w:r w:rsidRPr="00E62897">
        <w:rPr>
          <w:rFonts w:ascii="Times New Roman" w:hAnsi="Times New Roman"/>
        </w:rPr>
        <w:t xml:space="preserve">  </w:t>
      </w:r>
      <w:r w:rsidRPr="00E62897">
        <w:rPr>
          <w:rFonts w:ascii="Times New Roman" w:hAnsi="Times New Roman"/>
        </w:rPr>
        <w:tab/>
        <w:t xml:space="preserve">  </w:t>
      </w:r>
      <w:r w:rsidRPr="00E62897">
        <w:rPr>
          <w:rFonts w:ascii="Times New Roman" w:hAnsi="Times New Roman"/>
        </w:rPr>
        <w:tab/>
        <w:t>B. 45</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rPr>
        <w:tab/>
        <w:t xml:space="preserve">              C. 60</w:t>
      </w:r>
      <w:r w:rsidRPr="00E62897">
        <w:rPr>
          <w:rFonts w:ascii="Times New Roman" w:hAnsi="Times New Roman"/>
          <w:vertAlign w:val="superscript"/>
        </w:rPr>
        <w:t>0</w:t>
      </w:r>
      <w:r w:rsidRPr="00E62897">
        <w:rPr>
          <w:rFonts w:ascii="Times New Roman" w:hAnsi="Times New Roman"/>
        </w:rPr>
        <w:tab/>
      </w:r>
      <w:r w:rsidRPr="00E62897">
        <w:rPr>
          <w:rFonts w:ascii="Times New Roman" w:hAnsi="Times New Roman"/>
        </w:rPr>
        <w:tab/>
      </w:r>
      <w:r w:rsidRPr="00E62897">
        <w:rPr>
          <w:rFonts w:ascii="Times New Roman" w:hAnsi="Times New Roman"/>
        </w:rPr>
        <w:tab/>
        <w:t>D. 15</w:t>
      </w:r>
      <w:r w:rsidRPr="00E62897">
        <w:rPr>
          <w:rFonts w:ascii="Times New Roman" w:hAnsi="Times New Roman"/>
          <w:vertAlign w:val="superscript"/>
        </w:rPr>
        <w:t>0</w:t>
      </w:r>
    </w:p>
    <w:p w:rsidR="00396A44" w:rsidRPr="00E62897" w:rsidRDefault="00396A44" w:rsidP="006C4029">
      <w:pPr>
        <w:rPr>
          <w:rFonts w:ascii="Times New Roman" w:hAnsi="Times New Roman"/>
        </w:rPr>
      </w:pPr>
      <w:r w:rsidRPr="00E62897">
        <w:rPr>
          <w:rFonts w:ascii="Times New Roman" w:hAnsi="Times New Roman"/>
        </w:rPr>
        <w:t xml:space="preserve"> </w:t>
      </w:r>
      <w:r w:rsidRPr="00E62897">
        <w:rPr>
          <w:rFonts w:ascii="Times New Roman" w:hAnsi="Times New Roman"/>
          <w:b/>
          <w:u w:val="single"/>
        </w:rPr>
        <w:t>Câu 3:</w:t>
      </w:r>
      <w:r w:rsidRPr="00E62897">
        <w:rPr>
          <w:rFonts w:ascii="Times New Roman" w:hAnsi="Times New Roman"/>
        </w:rPr>
        <w:t xml:space="preserve"> Có hai con lắc, trong cùng một khoảng thời gian con lắc thứ nhất thực hiện được 10 dao động, con lắc thứ hai thực hiện được 15 dao động. Tần số dao động của con lắc nào lớn hơn và lớn hơn bao nhiêu lần?</w:t>
      </w:r>
    </w:p>
    <w:p w:rsidR="00396A44" w:rsidRPr="00E62897" w:rsidRDefault="00396A44" w:rsidP="006C4029">
      <w:pPr>
        <w:rPr>
          <w:rFonts w:ascii="Times New Roman" w:hAnsi="Times New Roman"/>
        </w:rPr>
      </w:pPr>
      <w:r w:rsidRPr="00E62897">
        <w:rPr>
          <w:rFonts w:ascii="Times New Roman" w:hAnsi="Times New Roman"/>
        </w:rPr>
        <w:t>A.  Tần số dao động của con lắc thứ hai lớn hơn và lớn hơn 1,5 lần.</w:t>
      </w:r>
    </w:p>
    <w:p w:rsidR="00396A44" w:rsidRPr="00E62897" w:rsidRDefault="00396A44" w:rsidP="006C4029">
      <w:pPr>
        <w:rPr>
          <w:rFonts w:ascii="Times New Roman" w:hAnsi="Times New Roman"/>
        </w:rPr>
      </w:pPr>
      <w:r w:rsidRPr="00E62897">
        <w:rPr>
          <w:rFonts w:ascii="Times New Roman" w:hAnsi="Times New Roman"/>
        </w:rPr>
        <w:t>B.  Tần số dao động của con lắc thứ nhất lớn hơn và lớn hơn 1,5 lần.</w:t>
      </w:r>
    </w:p>
    <w:p w:rsidR="00396A44" w:rsidRPr="00E62897" w:rsidRDefault="00396A44" w:rsidP="006C4029">
      <w:pPr>
        <w:rPr>
          <w:rFonts w:ascii="Times New Roman" w:hAnsi="Times New Roman"/>
        </w:rPr>
      </w:pPr>
      <w:r w:rsidRPr="00E62897">
        <w:rPr>
          <w:rFonts w:ascii="Times New Roman" w:hAnsi="Times New Roman"/>
        </w:rPr>
        <w:t>C.  Tần số dao động của con lắc thứ hai lớn hơn và lớn hơn 3 lần.</w:t>
      </w:r>
    </w:p>
    <w:p w:rsidR="00396A44" w:rsidRPr="00E62897" w:rsidRDefault="00396A44" w:rsidP="006C4029">
      <w:pPr>
        <w:rPr>
          <w:rFonts w:ascii="Times New Roman" w:hAnsi="Times New Roman"/>
        </w:rPr>
      </w:pPr>
      <w:r w:rsidRPr="00E62897">
        <w:rPr>
          <w:rFonts w:ascii="Times New Roman" w:hAnsi="Times New Roman"/>
        </w:rPr>
        <w:t>D.  Tần số dao động của con lắc thứ nhất lớn hơn và lớn hơn 3 lần.</w:t>
      </w:r>
    </w:p>
    <w:p w:rsidR="00396A44" w:rsidRPr="00E62897" w:rsidRDefault="00396A44" w:rsidP="006C4029">
      <w:pPr>
        <w:rPr>
          <w:rFonts w:ascii="Times New Roman" w:hAnsi="Times New Roman"/>
        </w:rPr>
      </w:pPr>
      <w:r w:rsidRPr="00E62897">
        <w:rPr>
          <w:rFonts w:ascii="Times New Roman" w:hAnsi="Times New Roman"/>
          <w:b/>
          <w:u w:val="single"/>
        </w:rPr>
        <w:t xml:space="preserve">Câu 4: </w:t>
      </w:r>
      <w:r w:rsidRPr="00E62897">
        <w:rPr>
          <w:rFonts w:ascii="Times New Roman" w:hAnsi="Times New Roman"/>
        </w:rPr>
        <w:t>Vì sao trong bệnh viện hoặc trường học người ta thường trồng nhiều cây xanh?</w:t>
      </w:r>
    </w:p>
    <w:p w:rsidR="00396A44" w:rsidRPr="00E62897" w:rsidRDefault="00396A44" w:rsidP="006C4029">
      <w:pPr>
        <w:rPr>
          <w:rFonts w:ascii="Times New Roman" w:hAnsi="Times New Roman"/>
        </w:rPr>
      </w:pPr>
      <w:r w:rsidRPr="00E62897">
        <w:rPr>
          <w:rFonts w:ascii="Times New Roman" w:hAnsi="Times New Roman"/>
        </w:rPr>
        <w:t>A.  Cây xanh hấp thụ âm thanh.</w:t>
      </w:r>
    </w:p>
    <w:p w:rsidR="00396A44" w:rsidRPr="00E62897" w:rsidRDefault="00396A44" w:rsidP="006C4029">
      <w:pPr>
        <w:rPr>
          <w:rFonts w:ascii="Times New Roman" w:hAnsi="Times New Roman"/>
        </w:rPr>
      </w:pPr>
      <w:r w:rsidRPr="00E62897">
        <w:rPr>
          <w:rFonts w:ascii="Times New Roman" w:hAnsi="Times New Roman"/>
        </w:rPr>
        <w:t>B.  Cây xanh phản xạ âm thanh nên có thể làm giảm ô nhiễm tiếng ồn.</w:t>
      </w:r>
    </w:p>
    <w:p w:rsidR="00396A44" w:rsidRPr="00E62897" w:rsidRDefault="00396A44" w:rsidP="006C4029">
      <w:pPr>
        <w:rPr>
          <w:rFonts w:ascii="Times New Roman" w:hAnsi="Times New Roman"/>
        </w:rPr>
      </w:pPr>
      <w:r w:rsidRPr="00E62897">
        <w:rPr>
          <w:rFonts w:ascii="Times New Roman" w:hAnsi="Times New Roman"/>
        </w:rPr>
        <w:t>C.  Cây xanh giúp làm giảm ô nhiễm môi trường.</w:t>
      </w:r>
    </w:p>
    <w:p w:rsidR="00396A44" w:rsidRPr="00E62897" w:rsidRDefault="00396A44" w:rsidP="006C4029">
      <w:pPr>
        <w:rPr>
          <w:rFonts w:ascii="Times New Roman" w:hAnsi="Times New Roman"/>
        </w:rPr>
      </w:pPr>
      <w:r w:rsidRPr="00E62897">
        <w:rPr>
          <w:rFonts w:ascii="Times New Roman" w:hAnsi="Times New Roman"/>
        </w:rPr>
        <w:t>D.  Cây xanh vừa hấp thụ âm thanh vừa phản xạ âm thanh nên có thể làm giảm ô nhiễm tiếng ồn và cây xanh giúp làm giảm ô nhiễm môi trường.</w:t>
      </w:r>
    </w:p>
    <w:p w:rsidR="00396A44" w:rsidRPr="00E62897" w:rsidRDefault="00396A44" w:rsidP="006C4029">
      <w:pPr>
        <w:rPr>
          <w:rFonts w:ascii="Times New Roman" w:hAnsi="Times New Roman"/>
          <w:b/>
          <w:u w:val="single"/>
        </w:rPr>
      </w:pPr>
      <w:r w:rsidRPr="00E62897">
        <w:rPr>
          <w:rFonts w:ascii="Times New Roman" w:hAnsi="Times New Roman"/>
          <w:b/>
          <w:u w:val="single"/>
        </w:rPr>
        <w:t>B. PHẦN TỰ LUẬN:</w:t>
      </w:r>
    </w:p>
    <w:p w:rsidR="00396A44" w:rsidRPr="00E62897" w:rsidRDefault="00396A44" w:rsidP="006C4029">
      <w:pPr>
        <w:rPr>
          <w:rFonts w:ascii="Times New Roman" w:hAnsi="Times New Roman"/>
        </w:rPr>
      </w:pPr>
      <w:r w:rsidRPr="00E62897">
        <w:rPr>
          <w:rFonts w:ascii="Times New Roman" w:hAnsi="Times New Roman"/>
          <w:b/>
          <w:u w:val="single"/>
        </w:rPr>
        <w:t>Câu 5:</w:t>
      </w:r>
      <w:r w:rsidRPr="00E62897">
        <w:rPr>
          <w:rFonts w:ascii="Times New Roman" w:hAnsi="Times New Roman"/>
        </w:rPr>
        <w:t xml:space="preserve"> Một cốc chứa đầy nước có khối lượng tổng cộng là  m= 260g. Thả chìm vào trong cốc một hòn sỏi có khối lượng 120g rồi đem cân thì thấy khối lượng tổng cộng lúc này của cốc là 330g . Tìm khối lượng riêng của sỏi? Biết khối lượng riêng của nước là 1g/cm</w:t>
      </w:r>
      <w:r w:rsidRPr="00E62897">
        <w:rPr>
          <w:rFonts w:ascii="Times New Roman" w:hAnsi="Times New Roman"/>
          <w:vertAlign w:val="superscript"/>
        </w:rPr>
        <w:t>3</w:t>
      </w:r>
      <w:r w:rsidRPr="00E62897">
        <w:rPr>
          <w:rFonts w:ascii="Times New Roman" w:hAnsi="Times New Roman"/>
        </w:rPr>
        <w:t xml:space="preserve">. </w:t>
      </w:r>
    </w:p>
    <w:p w:rsidR="00396A44" w:rsidRPr="00E62897" w:rsidRDefault="00396A44" w:rsidP="006C4029">
      <w:pPr>
        <w:rPr>
          <w:rFonts w:ascii="Times New Roman" w:hAnsi="Times New Roman"/>
        </w:rPr>
      </w:pPr>
      <w:r w:rsidRPr="00E62897">
        <w:rPr>
          <w:rFonts w:ascii="Times New Roman" w:hAnsi="Times New Roman"/>
          <w:b/>
          <w:u w:val="single"/>
        </w:rPr>
        <w:t>Câu 6:</w:t>
      </w:r>
      <w:r w:rsidRPr="00E62897">
        <w:rPr>
          <w:rFonts w:ascii="Times New Roman" w:hAnsi="Times New Roman"/>
        </w:rPr>
        <w:t xml:space="preserve"> Cho hai gương phẳng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 xml:space="preserve"> và G</w:t>
      </w:r>
      <w:r w:rsidRPr="00E62897">
        <w:rPr>
          <w:rFonts w:ascii="Times New Roman" w:hAnsi="Times New Roman"/>
          <w:vertAlign w:val="subscript"/>
        </w:rPr>
        <w:t>2</w:t>
      </w:r>
      <w:r w:rsidRPr="00E62897">
        <w:rPr>
          <w:rFonts w:ascii="Times New Roman" w:hAnsi="Times New Roman"/>
        </w:rPr>
        <w:t xml:space="preserve"> vuông góc với nhau.</w:t>
      </w:r>
    </w:p>
    <w:p w:rsidR="00396A44" w:rsidRPr="00E62897" w:rsidRDefault="00884ECA" w:rsidP="006C4029">
      <w:pPr>
        <w:keepLines/>
        <w:spacing w:line="340" w:lineRule="exact"/>
        <w:ind w:right="72"/>
        <w:jc w:val="both"/>
        <w:rPr>
          <w:rFonts w:ascii="Times New Roman" w:hAnsi="Times New Roman"/>
        </w:rPr>
      </w:pPr>
      <w:r>
        <w:rPr>
          <w:rFonts w:ascii="Times New Roman" w:hAnsi="Times New Roman"/>
          <w:b/>
          <w:noProof/>
          <w:u w:val="single"/>
        </w:rPr>
        <mc:AlternateContent>
          <mc:Choice Requires="wpg">
            <w:drawing>
              <wp:anchor distT="0" distB="0" distL="114300" distR="114300" simplePos="0" relativeHeight="251665920" behindDoc="0" locked="0" layoutInCell="1" allowOverlap="1">
                <wp:simplePos x="0" y="0"/>
                <wp:positionH relativeFrom="column">
                  <wp:posOffset>4152900</wp:posOffset>
                </wp:positionH>
                <wp:positionV relativeFrom="paragraph">
                  <wp:posOffset>128905</wp:posOffset>
                </wp:positionV>
                <wp:extent cx="2076450" cy="1143000"/>
                <wp:effectExtent l="10160" t="6350" r="0" b="3175"/>
                <wp:wrapSquare wrapText="bothSides"/>
                <wp:docPr id="6866"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143000"/>
                          <a:chOff x="7674" y="10021"/>
                          <a:chExt cx="3270" cy="1800"/>
                        </a:xfrm>
                      </wpg:grpSpPr>
                      <wpg:grpSp>
                        <wpg:cNvPr id="6867" name="Group 311"/>
                        <wpg:cNvGrpSpPr>
                          <a:grpSpLocks/>
                        </wpg:cNvGrpSpPr>
                        <wpg:grpSpPr bwMode="auto">
                          <a:xfrm>
                            <a:off x="7674" y="10021"/>
                            <a:ext cx="2772" cy="1635"/>
                            <a:chOff x="8078" y="7340"/>
                            <a:chExt cx="2772" cy="1635"/>
                          </a:xfrm>
                        </wpg:grpSpPr>
                        <wpg:grpSp>
                          <wpg:cNvPr id="6868" name="Group 312"/>
                          <wpg:cNvGrpSpPr>
                            <a:grpSpLocks/>
                          </wpg:cNvGrpSpPr>
                          <wpg:grpSpPr bwMode="auto">
                            <a:xfrm>
                              <a:off x="8078" y="7340"/>
                              <a:ext cx="2753" cy="1635"/>
                              <a:chOff x="8078" y="8060"/>
                              <a:chExt cx="2753" cy="1635"/>
                            </a:xfrm>
                          </wpg:grpSpPr>
                          <wpg:grpSp>
                            <wpg:cNvPr id="6869" name="Group 313"/>
                            <wpg:cNvGrpSpPr>
                              <a:grpSpLocks/>
                            </wpg:cNvGrpSpPr>
                            <wpg:grpSpPr bwMode="auto">
                              <a:xfrm>
                                <a:off x="8078" y="8060"/>
                                <a:ext cx="2213" cy="1635"/>
                                <a:chOff x="8025" y="8060"/>
                                <a:chExt cx="2213" cy="1635"/>
                              </a:xfrm>
                            </wpg:grpSpPr>
                            <wps:wsp>
                              <wps:cNvPr id="6870" name="Line 314"/>
                              <wps:cNvCnPr/>
                              <wps:spPr bwMode="auto">
                                <a:xfrm flipV="1">
                                  <a:off x="8258" y="80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1" name="Line 315"/>
                              <wps:cNvCnPr/>
                              <wps:spPr bwMode="auto">
                                <a:xfrm>
                                  <a:off x="8258" y="95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2" name="Line 316"/>
                              <wps:cNvCnPr/>
                              <wps:spPr bwMode="auto">
                                <a:xfrm flipH="1">
                                  <a:off x="8040" y="8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3" name="Line 317"/>
                              <wps:cNvCnPr/>
                              <wps:spPr bwMode="auto">
                                <a:xfrm flipH="1">
                                  <a:off x="8040" y="84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4" name="Line 318"/>
                              <wps:cNvCnPr/>
                              <wps:spPr bwMode="auto">
                                <a:xfrm flipH="1">
                                  <a:off x="8040" y="8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5" name="Line 319"/>
                              <wps:cNvCnPr/>
                              <wps:spPr bwMode="auto">
                                <a:xfrm flipH="1">
                                  <a:off x="8040" y="9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6" name="Line 320"/>
                              <wps:cNvCnPr/>
                              <wps:spPr bwMode="auto">
                                <a:xfrm flipH="1">
                                  <a:off x="8040" y="8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7" name="Line 321"/>
                              <wps:cNvCnPr/>
                              <wps:spPr bwMode="auto">
                                <a:xfrm flipH="1">
                                  <a:off x="831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8" name="Line 322"/>
                              <wps:cNvCnPr/>
                              <wps:spPr bwMode="auto">
                                <a:xfrm flipH="1">
                                  <a:off x="8025" y="94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9" name="Line 323"/>
                              <wps:cNvCnPr/>
                              <wps:spPr bwMode="auto">
                                <a:xfrm flipH="1">
                                  <a:off x="933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0" name="Line 324"/>
                              <wps:cNvCnPr/>
                              <wps:spPr bwMode="auto">
                                <a:xfrm flipH="1">
                                  <a:off x="897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1" name="Line 325"/>
                              <wps:cNvCnPr/>
                              <wps:spPr bwMode="auto">
                                <a:xfrm flipH="1">
                                  <a:off x="8693" y="951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2" name="Line 326"/>
                              <wps:cNvCnPr/>
                              <wps:spPr bwMode="auto">
                                <a:xfrm flipH="1">
                                  <a:off x="987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3" name="Line 327"/>
                              <wps:cNvCnPr/>
                              <wps:spPr bwMode="auto">
                                <a:xfrm flipH="1">
                                  <a:off x="969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84" name="Text Box 328"/>
                            <wps:cNvSpPr txBox="1">
                              <a:spLocks noChangeArrowheads="1"/>
                            </wps:cNvSpPr>
                            <wps:spPr bwMode="auto">
                              <a:xfrm>
                                <a:off x="9031" y="8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rsidRPr="009112FE">
                                    <w:rPr>
                                      <w:b/>
                                      <w:sz w:val="36"/>
                                      <w:szCs w:val="36"/>
                                    </w:rPr>
                                    <w:t>.</w:t>
                                  </w:r>
                                  <w:r>
                                    <w:t>S</w:t>
                                  </w:r>
                                </w:p>
                              </w:txbxContent>
                            </wps:txbx>
                            <wps:bodyPr rot="0" vert="horz" wrap="square" lIns="91440" tIns="45720" rIns="91440" bIns="45720" anchor="t" anchorCtr="0" upright="1">
                              <a:noAutofit/>
                            </wps:bodyPr>
                          </wps:wsp>
                          <wps:wsp>
                            <wps:cNvPr id="6885" name="Text Box 329"/>
                            <wps:cNvSpPr txBox="1">
                              <a:spLocks noChangeArrowheads="1"/>
                            </wps:cNvSpPr>
                            <wps:spPr bwMode="auto">
                              <a:xfrm>
                                <a:off x="10111" y="84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rsidRPr="009112FE">
                                    <w:rPr>
                                      <w:b/>
                                      <w:sz w:val="36"/>
                                      <w:szCs w:val="36"/>
                                    </w:rPr>
                                    <w:t>.</w:t>
                                  </w:r>
                                  <w:r>
                                    <w:t>M</w:t>
                                  </w:r>
                                </w:p>
                              </w:txbxContent>
                            </wps:txbx>
                            <wps:bodyPr rot="0" vert="horz" wrap="square" lIns="91440" tIns="45720" rIns="91440" bIns="45720" anchor="t" anchorCtr="0" upright="1">
                              <a:noAutofit/>
                            </wps:bodyPr>
                          </wps:wsp>
                        </wpg:grpSp>
                        <wps:wsp>
                          <wps:cNvPr id="6886" name="Text Box 330"/>
                          <wps:cNvSpPr txBox="1">
                            <a:spLocks noChangeArrowheads="1"/>
                          </wps:cNvSpPr>
                          <wps:spPr bwMode="auto">
                            <a:xfrm>
                              <a:off x="8330" y="7340"/>
                              <a:ext cx="540" cy="360"/>
                            </a:xfrm>
                            <a:prstGeom prst="rect">
                              <a:avLst/>
                            </a:prstGeom>
                            <a:solidFill>
                              <a:srgbClr val="FFFFFF"/>
                            </a:solidFill>
                            <a:ln w="9525">
                              <a:solidFill>
                                <a:srgbClr val="FFFFFF"/>
                              </a:solidFill>
                              <a:miter lim="800000"/>
                              <a:headEnd/>
                              <a:tailEnd/>
                            </a:ln>
                          </wps:spPr>
                          <wps:txbx>
                            <w:txbxContent>
                              <w:p w:rsidR="00C6138B" w:rsidRDefault="00C6138B" w:rsidP="006C4029">
                                <w:pPr>
                                  <w:rPr>
                                    <w:b/>
                                    <w:sz w:val="18"/>
                                    <w:szCs w:val="18"/>
                                    <w:vertAlign w:val="subscript"/>
                                  </w:rPr>
                                </w:pPr>
                                <w:r>
                                  <w:rPr>
                                    <w:b/>
                                    <w:sz w:val="18"/>
                                    <w:szCs w:val="18"/>
                                  </w:rPr>
                                  <w:t>G</w:t>
                                </w:r>
                                <w:r>
                                  <w:rPr>
                                    <w:b/>
                                    <w:sz w:val="18"/>
                                    <w:szCs w:val="18"/>
                                    <w:vertAlign w:val="subscript"/>
                                  </w:rPr>
                                  <w:t>1</w:t>
                                </w:r>
                              </w:p>
                            </w:txbxContent>
                          </wps:txbx>
                          <wps:bodyPr rot="0" vert="horz" wrap="square" lIns="91440" tIns="45720" rIns="91440" bIns="45720" anchor="t" anchorCtr="0" upright="1">
                            <a:noAutofit/>
                          </wps:bodyPr>
                        </wps:wsp>
                        <wps:wsp>
                          <wps:cNvPr id="6887" name="Text Box 331"/>
                          <wps:cNvSpPr txBox="1">
                            <a:spLocks noChangeArrowheads="1"/>
                          </wps:cNvSpPr>
                          <wps:spPr bwMode="auto">
                            <a:xfrm>
                              <a:off x="10310" y="8240"/>
                              <a:ext cx="540" cy="540"/>
                            </a:xfrm>
                            <a:prstGeom prst="rect">
                              <a:avLst/>
                            </a:prstGeom>
                            <a:solidFill>
                              <a:srgbClr val="FFFFFF"/>
                            </a:solidFill>
                            <a:ln w="9525">
                              <a:solidFill>
                                <a:srgbClr val="FFFFFF"/>
                              </a:solidFill>
                              <a:miter lim="800000"/>
                              <a:headEnd/>
                              <a:tailEnd/>
                            </a:ln>
                          </wps:spPr>
                          <wps:txbx>
                            <w:txbxContent>
                              <w:p w:rsidR="00C6138B" w:rsidRPr="00BA0B79" w:rsidRDefault="00C6138B" w:rsidP="006C4029"/>
                            </w:txbxContent>
                          </wps:txbx>
                          <wps:bodyPr rot="0" vert="horz" wrap="square" lIns="91440" tIns="45720" rIns="91440" bIns="45720" anchor="t" anchorCtr="0" upright="1">
                            <a:noAutofit/>
                          </wps:bodyPr>
                        </wps:wsp>
                      </wpg:grpSp>
                      <wps:wsp>
                        <wps:cNvPr id="6888" name="Text Box 332"/>
                        <wps:cNvSpPr txBox="1">
                          <a:spLocks noChangeArrowheads="1"/>
                        </wps:cNvSpPr>
                        <wps:spPr bwMode="auto">
                          <a:xfrm>
                            <a:off x="10072" y="11281"/>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Pr="00257A3D" w:rsidRDefault="00C6138B">
                              <w:pPr>
                                <w:rPr>
                                  <w:b/>
                                  <w:sz w:val="20"/>
                                  <w:szCs w:val="20"/>
                                  <w:vertAlign w:val="subscript"/>
                                </w:rPr>
                              </w:pPr>
                              <w:r w:rsidRPr="00257A3D">
                                <w:rPr>
                                  <w:b/>
                                  <w:sz w:val="20"/>
                                  <w:szCs w:val="20"/>
                                </w:rPr>
                                <w:t>G</w:t>
                              </w:r>
                              <w:r w:rsidRPr="00257A3D">
                                <w:rPr>
                                  <w:b/>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206" style="position:absolute;left:0;text-align:left;margin-left:327pt;margin-top:10.15pt;width:163.5pt;height:90pt;z-index:251665920" coordorigin="7674,10021" coordsize="327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yqMeWwYAABA5AAAOAAAAZHJzL2Uyb0RvYy54bWzsW1tv2zYUfh+w/yDo3bEoybohTpHYcTcg 2wK02zsjybYwWdQoJXY67L/v8CLqYrtNbddZVuXB0ZUiDz+e68fLd5tVqj3FtEhINtbRhaFrcRaS KMkWY/33j7OBp2tFibMIpySLx/pzXOjvrn784XKdB7FJliSNYqpBI1kRrPOxvizLPBgOi3AZr3Bx QfI4g5tzQle4hFO6GEYUr6H1VTo0DcMZrgmNckrCuCjg6lTc1K94+/N5HJa/zedFXGrpWIe+lfyX 8t8H9ju8usTBguJ8mYSyG/iAXqxwksFHVVNTXGLtkSZbTa2SkJKCzMuLkKyGZD5PwpiPAUaDjM5o 3lPymPOxLIL1IldiAtF25HRws+GvT/dUS6Kx7niOo2sZXsEs8Q9rFuLyWeeLAB57T/MP+T0Vg4TD OxL+WYD4ht377HwhHtYe1r+QCBrEjyXh8tnM6Yo1ASPXNnwantU0xJtSC+GiabiOPYLZCuEeQrZl GHKiwiXMJnvPdVxb19htwzCRmMVweSsbsEy3etsTrw5xIL7Meyt7x0AiuyoOW8Jwu8Lgn+kOls34 qYSxa1BKJq5rSoE41qgasJSGZ7iwzEAarmUrSVXCMLfePEAY0HwbGSbrwrcUxo4x1bIYWV+WhWc4 O2TRffMAWfhdWVhnk0U9JiULE31OFuaI46J+r14k5tabe2UBqrmotU9xnPb5sMR5zJVawdSK0j5s yQqM3SVZDMrHFmLlT02ye8oBVwQFKKHdekWbp0n+B+gErmmkhvHMkVgbtQwq2VU6whaLRg0fBzkt yvcxWWnsYKyn0CHeJn66K0qm8+pHmDLLyCxJU7iOgzTT1mPdH4Hg2WlB0iRiN/kJXTxMUqo9YWaM +B8bIjTWegyUfhbxxpYxjm7lcYmTVBzD82nG2oNxQHfkkbA2f/uGf+vdevbANp3bgW1Mp4Pr2cQe ODPkjqbWdDKZon9Y15AdLJMoijPWu8ryIftlcyttsLBZyvYpMQzbrfMhQmer/7zToIjFXDI1UgQP JHrmU8yvA9zE5XPgDnVwx7Ur6xOg80W4YzPQRZs/qmxWhTbkexJwXC31aAOQfIdoAyve0nLOQVru p66WM0CHMQ/AMysPQOGugh2CA6FuKiesV3Mq0NjpQP+v1By4CS3guScGni3gxc0Sd+MZ3oQL3wNP BLjfp8aDQK0FPO/EwPMrP7/XeL1j1wwoIPZpAc8/LfB81JvaPqKAJSdjhTqSVXk0Ecma3O/6moiC R7L7fTy3N7U98HYBT+UsJfBkyvLloexu4FlIpFB2BLW9j9fnUByPpZ+bptaU6eFjgWfI/KVvi1JE H1z0ybt20lgl46XGk7n4I4HnW1av8fqsMRSU91UrmN1rabzDqhVbPp4vK3m9qe3LFTvLZF6nXAEW EpK6xwcXjg8JQkgg+yMky8t9OqVPpzTSKV6ncmGepnLhc+eRA2+rYtYHF31w4Xhep3JhnqZy4Tt+ 7+O9TR+vJnGdjSXgqSrGR2YXb8hGs8xmJYNx47RyAzeq0mwhKHJaRiZLnC3ia0rJmlE6gEDDEzOc 6gAkA0GrYyZ8P7elwTHwDQt8gJ21XhdSjbzkNvoSpYUCM5KZt2APpaXFSCmaxJUZ/2NOR5e4Ilgp DRbI53gqCArVN6Y/mEH2YGDP7NHAdw1vYCD/Bgo6tm9PZ22eCg/wjq6jHc3OWSUlEFbTZAW1dkXh wcE+qo6i2bDuVwSY6v8uIky5edhwPqYFdEzp2QlyjEYJcJFggoFuCwdLQj/p2hqoq2O9+OsR01jX 0p8zABcUJhgboOQn9oiDgjbvPDTv4CyEpsZ6qWvicFIKfuxjTpPFEr4k+FQZuQYS5zzh/CcGVtEr GAs7OSdjx1OFncZabBZ3zrcWkYGQXIy2SPPXKap+MbZZzttsire0GJXT8VYW42sYSVX4qhem1Sx+ nW9hehZ8uE2JruJZZhu5kbQEcWA/E+/bGMkXon6/nf1KE8StMFfSzL0QHlPDyign5q0AW5obtRsC LN4xuyH2ZvhUMa0B5mZB7XxgRuDxCTRv0/sUml/J5fuPoVm5AW8Fza+hplW1roHsZsXunMg22L4W CGYQMiG1CQ5v7UB51ZaXV4I260sfzTQ3HhwRzcD2jjcWzfCVCdvueLQmtwiyfX3Ncx791BsZr/4F AAD//wMAUEsDBBQABgAIAAAAIQCkj7G03wAAAAoBAAAPAAAAZHJzL2Rvd25yZXYueG1sTI9BT8JA EIXvJv6HzZh4k21BCNZuCSHqiZgIJsbb0A5tQ3e26S5t+fcOJznOm5f3vpeuRtuonjpfOzYQTyJQ xLkrai4NfO/fn5agfEAusHFMBi7kYZXd36WYFG7gL+p3oVQSwj5BA1UIbaK1zyuy6CeuJZbf0XUW g5xdqYsOBwm3jZ5G0UJbrFkaKmxpU1F+2p2tgY8Bh/Usfuu3p+Pm8ruff/5sYzLm8WFcv4IKNIZ/ M1zxBR0yYTq4MxdeNQYW82fZEgxMoxkoMbwsYxEOV0EUnaX6dkL2BwAA//8DAFBLAQItABQABgAI AAAAIQC2gziS/gAAAOEBAAATAAAAAAAAAAAAAAAAAAAAAABbQ29udGVudF9UeXBlc10ueG1sUEsB Ai0AFAAGAAgAAAAhADj9If/WAAAAlAEAAAsAAAAAAAAAAAAAAAAALwEAAF9yZWxzLy5yZWxzUEsB Ai0AFAAGAAgAAAAhAMXKox5bBgAAEDkAAA4AAAAAAAAAAAAAAAAALgIAAGRycy9lMm9Eb2MueG1s UEsBAi0AFAAGAAgAAAAhAKSPsbTfAAAACgEAAA8AAAAAAAAAAAAAAAAAtQgAAGRycy9kb3ducmV2 LnhtbFBLBQYAAAAABAAEAPMAAADBCQAAAAA= ">
                <v:group id="Group 311" o:spid="_x0000_s1207" style="position:absolute;left:7674;top:10021;width:2772;height:1635" coordorigin="8078,7340" coordsize="2772,1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1MH8YAAADdAAAADwAAAGRycy9kb3ducmV2LnhtbESPQWvCQBSE70L/w/IK 3uomiqlEVxFR8SCFaqF4e2SfSTD7NmTXJP57t1DwOMzMN8xi1ZtKtNS40rKCeBSBIM6sLjlX8HPe fcxAOI+ssbJMCh7kYLV8Gyww1bbjb2pPPhcBwi5FBYX3dSqlywoy6Ea2Jg7e1TYGfZBNLnWDXYCb So6jKJEGSw4LBda0KSi7ne5Gwb7Dbj2Jt+3xdt08Lufp1+8xJqWG7/16DsJT71/h//ZBK0hmySf8 vQlPQC6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vUwfxgAAAN0A AAAPAAAAAAAAAAAAAAAAAKoCAABkcnMvZG93bnJldi54bWxQSwUGAAAAAAQABAD6AAAAnQMAAAAA ">
                  <v:group id="Group 312" o:spid="_x0000_s1208" style="position:absolute;left:8078;top:7340;width:2753;height:1635" coordorigin="8078,8060" coordsize="2753,1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LYbcMAAADdAAAADwAAAGRycy9kb3ducmV2LnhtbERPTYvCMBC9C/6HMII3 TbvLFqlGEVkXD7JgFcTb0IxtsZmUJrb1328OCx4f73u1GUwtOmpdZVlBPI9AEOdWV1wouJz3swUI 55E11pZJwYscbNbj0QpTbXs+UZf5QoQQdikqKL1vUildXpJBN7cNceDutjXoA2wLqVvsQ7ip5UcU JdJgxaGhxIZ2JeWP7GkU/PTYbz/j7+74uO9et/PX7/UYk1LTybBdgvA0+Lf4333QCpJFEuaGN+EJ yP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IthtwwAAAN0AAAAP AAAAAAAAAAAAAAAAAKoCAABkcnMvZG93bnJldi54bWxQSwUGAAAAAAQABAD6AAAAmgMAAAAA ">
                    <v:group id="Group 313" o:spid="_x0000_s1209" style="position:absolute;left:8078;top:8060;width:2213;height:1635" coordorigin="8025,8060" coordsize="2213,1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2599sYAAADdAAAADwAAAGRycy9kb3ducmV2LnhtbESPQWvCQBSE7wX/w/KE 3uomSoNGVxGppQcRqoJ4e2SfSTD7NmS3Sfz3riD0OMzMN8xi1ZtKtNS40rKCeBSBIM6sLjlXcDpu P6YgnEfWWFkmBXdysFoO3haYatvxL7UHn4sAYZeigsL7OpXSZQUZdCNbEwfvahuDPsgml7rBLsBN JcdRlEiDJYeFAmvaFJTdDn9GwXeH3XoSf7W723Vzvxw/9+ddTEq9D/v1HISn3v+HX+0frSCZJj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n32xgAAAN0A AAAPAAAAAAAAAAAAAAAAAKoCAABkcnMvZG93bnJldi54bWxQSwUGAAAAAAQABAD6AAAAnQMAAAAA ">
                      <v:line id="Line 314" o:spid="_x0000_s1210" style="position:absolute;flip:y;visibility:visible;mso-wrap-style:square" from="8258,8060" to="8258,9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LSscQAAADdAAAADwAAAGRycy9kb3ducmV2LnhtbERPz2vCMBS+D/wfwhO8jJlOxNXOKCII O3iZjspuz+atKW1euiTT+t8vh8GOH9/v1WawnbiSD41jBc/TDARx5XTDtYKP0/4pBxEissbOMSm4 U4DNevSwwkK7G7/T9RhrkUI4FKjAxNgXUobKkMUwdT1x4r6ctxgT9LXUHm8p3HZylmULabHh1GCw p52hqj3+WAUyPzx+++1l3pbt+bw0ZVX2nwelJuNh+woi0hD/xX/uN61gkb+k/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UtKxxAAAAN0AAAAPAAAAAAAAAAAA AAAAAKECAABkcnMvZG93bnJldi54bWxQSwUGAAAAAAQABAD5AAAAkgMAAAAA "/>
                      <v:line id="Line 315" o:spid="_x0000_s1211" style="position:absolute;visibility:visible;mso-wrap-style:square" from="8258,9500" to="10238,9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UH1ccAAADdAAAADwAAAGRycy9kb3ducmV2LnhtbESPQWvCQBSE7wX/w/IK3urGCqlEV5GW gnoo1Rb0+Mw+k9Ts27C7Jum/d4VCj8PMfMPMl72pRUvOV5YVjEcJCOLc6ooLBd9f709TED4ga6wt k4Jf8rBcDB7mmGnb8Y7afShEhLDPUEEZQpNJ6fOSDPqRbYijd7bOYIjSFVI77CLc1PI5SVJpsOK4 UGJDryXll/3VKPiYfKbtarNd94dNesrfdqfjT+eUGj72qxmIQH34D/+111pBOn0Zw/1NfAJy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9QfVxwAAAN0AAAAPAAAAAAAA AAAAAAAAAKECAABkcnMvZG93bnJldi54bWxQSwUGAAAAAAQABAD5AAAAlQMAAAAA "/>
                      <v:line id="Line 316" o:spid="_x0000_s1212" style="position:absolute;flip:x;visibility:visible;mso-wrap-style:square" from="8040,8240" to="8220,8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zpXccAAADdAAAADwAAAGRycy9kb3ducmV2LnhtbESPQUvDQBSE74L/YXlCL2I3FqkxdhNK oeChF1tJ8fbMPrMh2bdxd9vGf+8KgsdhZr5hVtVkB3EmHzrHCu7nGQjixumOWwVvh+1dDiJEZI2D Y1LwTQGq8vpqhYV2F36l8z62IkE4FKjAxDgWUobGkMUwdyNx8j6dtxiT9K3UHi8Jbge5yLKltNhx WjA40sZQ0+9PVoHMd7dffv3x0Nf98fhk6qYe33dKzW6m9TOISFP8D/+1X7SCZf64gN836QnI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zOldxwAAAN0AAAAPAAAAAAAA AAAAAAAAAKECAABkcnMvZG93bnJldi54bWxQSwUGAAAAAAQABAD5AAAAlQMAAAAA "/>
                      <v:line id="Line 317" o:spid="_x0000_s1213" style="position:absolute;flip:x;visibility:visible;mso-wrap-style:square" from="8040,8480" to="8220,8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BMxsgAAADdAAAADwAAAGRycy9kb3ducmV2LnhtbESPQUsDMRSE70L/Q3iFXsRmtVLXtWkp guChF1vZ4u25eW6W3bysSdpu/70RCj0OM/MNs1gNthNH8qFxrOB+moEgrpxuuFbwuXu7y0GEiKyx c0wKzhRgtRzdLLDQ7sQfdNzGWiQIhwIVmBj7QspQGbIYpq4nTt6P8xZjkr6W2uMpwW0nH7JsLi02 nBYM9vRqqGq3B6tA5pvbX7/+fmzLdr9/NmVV9l8bpSbjYf0CItIQr+FL+10rmOdPM/h/k56AXP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4BMxsgAAADdAAAADwAAAAAA AAAAAAAAAAChAgAAZHJzL2Rvd25yZXYueG1sUEsFBgAAAAAEAAQA+QAAAJYDAAAAAA== "/>
                      <v:line id="Line 318" o:spid="_x0000_s1214" style="position:absolute;flip:x;visibility:visible;mso-wrap-style:square" from="8040,8960" to="8220,9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nUssgAAADdAAAADwAAAGRycy9kb3ducmV2LnhtbESPQUvDQBSE7wX/w/KEXsRuLKXG2G0p guChF1tJ8PbMPrMh2bdxd23Tf98VhB6HmfmGWW1G24sj+dA6VvAwy0AQ10633Cj4OLze5yBCRNbY OyYFZwqwWd9MVlhod+J3Ou5jIxKEQ4EKTIxDIWWoDVkMMzcQJ+/beYsxSd9I7fGU4LaX8yxbSost pwWDA70Yqrv9r1Ug893dj99+Lbqyq6onU9bl8LlTano7bp9BRBrjNfzfftMKlvnjAv7epCcg1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GnUssgAAADdAAAADwAAAAAA AAAAAAAAAAChAgAAZHJzL2Rvd25yZXYueG1sUEsFBgAAAAAEAAQA+QAAAJYDAAAAAA== "/>
                      <v:line id="Line 319" o:spid="_x0000_s1215" style="position:absolute;flip:x;visibility:visible;mso-wrap-style:square" from="8040,9140" to="8220,9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VxKcgAAADdAAAADwAAAGRycy9kb3ducmV2LnhtbESPQUsDMRSE70L/Q3iFXsRmlVrXtWkp guChF1vZ4u25eW6W3bysSdpu/70RCj0OM/MNs1gNthNH8qFxrOB+moEgrpxuuFbwuXu7y0GEiKyx c0wKzhRgtRzdLLDQ7sQfdNzGWiQIhwIVmBj7QspQGbIYpq4nTt6P8xZjkr6W2uMpwW0nH7JsLi02 nBYM9vRqqGq3B6tA5pvbX7/+nrVlu98/m7Iq+6+NUpPxsH4BEWmI1/Cl/a4VzPOnR/h/k56AXP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yVxKcgAAADdAAAADwAAAAAA AAAAAAAAAAChAgAAZHJzL2Rvd25yZXYueG1sUEsFBgAAAAAEAAQA+QAAAJYDAAAAAA== "/>
                      <v:line id="Line 320" o:spid="_x0000_s1216" style="position:absolute;flip:x;visibility:visible;mso-wrap-style:square" from="8040,8780" to="822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XsgAAADdAAAADwAAAGRycy9kb3ducmV2LnhtbESPQUvDQBSE74L/YXmCF7Ebi8QYuy2l UPDQi21J8fbMPrMh2bfp7tqm/74rCB6HmfmGmS1G24sT+dA6VvA0yUAQ10633CjY79aPBYgQkTX2 jknBhQIs5rc3Myy1O/MHnbaxEQnCoUQFJsahlDLUhiyGiRuIk/ftvMWYpG+k9nhOcNvLaZbl0mLL acHgQCtDdbf9sQpksXk4+uXXc1d1h8Orqepq+NwodX83Lt9ARBrjf/iv/a4V5MVLDr9v0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XsgAAADdAAAADwAAAAAA AAAAAAAAAAChAgAAZHJzL2Rvd25yZXYueG1sUEsFBgAAAAAEAAQA+QAAAJYDAAAAAA== "/>
                      <v:line id="Line 321" o:spid="_x0000_s1217" style="position:absolute;flip:x;visibility:visible;mso-wrap-style:square" from="8318,9500" to="8498,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tKxcgAAADdAAAADwAAAGRycy9kb3ducmV2LnhtbESPQUvDQBSE74L/YXmCF7EbRZo07baU guChF1tJ6e01+8yGZN+mu2sb/70rCB6HmfmGWaxG24sL+dA6VvA0yUAQ10633Cj42L8+FiBCRNbY OyYF3xRgtby9WWCp3ZXf6bKLjUgQDiUqMDEOpZShNmQxTNxAnLxP5y3GJH0jtcdrgttePmfZVFps OS0YHGhjqO52X1aBLLYPZ78+vXRVdzjMTFVXw3Gr1P3duJ6DiDTG//Bf+00rmBZ5D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LtKxcgAAADdAAAADwAAAAAA AAAAAAAAAAChAgAAZHJzL2Rvd25yZXYueG1sUEsFBgAAAAAEAAQA+QAAAJYDAAAAAA== "/>
                      <v:line id="Line 322" o:spid="_x0000_s1218" style="position:absolute;flip:x;visibility:visible;mso-wrap-style:square" from="8025,9410" to="8205,9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Tet8QAAADdAAAADwAAAGRycy9kb3ducmV2LnhtbERPz2vCMBS+D/wfwhO8jJlOxNXOKCII O3iZjspuz+atKW1euiTT+t8vh8GOH9/v1WawnbiSD41jBc/TDARx5XTDtYKP0/4pBxEissbOMSm4 U4DNevSwwkK7G7/T9RhrkUI4FKjAxNgXUobKkMUwdT1x4r6ctxgT9LXUHm8p3HZylmULabHh1GCw p52hqj3+WAUyPzx+++1l3pbt+bw0ZVX2nwelJuNh+woi0hD/xX/uN61gkb+k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JN63xAAAAN0AAAAPAAAAAAAAAAAA AAAAAKECAABkcnMvZG93bnJldi54bWxQSwUGAAAAAAQABAD5AAAAkgMAAAAA "/>
                      <v:line id="Line 323" o:spid="_x0000_s1219" style="position:absolute;flip:x;visibility:visible;mso-wrap-style:square" from="9338,9500" to="9518,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h7LMgAAADdAAAADwAAAGRycy9kb3ducmV2LnhtbESPQUvDQBSE74L/YXmCF2k3itQ07baU guChF1tJ6O01+8yGZN+mu2sb/70rCB6HmfmGWa5H24sL+dA6VvA4zUAQ10633Cj4OLxOchAhImvs HZOCbwqwXt3eLLHQ7srvdNnHRiQIhwIVmBiHQspQG7IYpm4gTt6n8xZjkr6R2uM1wW0vn7JsJi22 nBYMDrQ1VHf7L6tA5ruHs9+cnruyq6q5KetyOO6Uur8bNwsQkcb4H/5rv2kFs/xlD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mh7LMgAAADdAAAADwAAAAAA AAAAAAAAAAChAgAAZHJzL2Rvd25yZXYueG1sUEsFBgAAAAAEAAQA+QAAAJYDAAAAAA== "/>
                      <v:line id="Line 324" o:spid="_x0000_s1220" style="position:absolute;flip:x;visibility:visible;mso-wrap-style:square" from="8978,9500" to="9158,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eilsQAAADdAAAADwAAAGRycy9kb3ducmV2LnhtbERPz2vCMBS+C/sfwhN2kZlOhnTVKDIQ PHiZjspuz+bZlDYvXRK1+++Xw8Djx/d7uR5sJ27kQ+NYwes0A0FcOd1wreDruH3JQYSIrLFzTAp+ KcB69TRaYqHdnT/pdoi1SCEcClRgYuwLKUNlyGKYup44cRfnLcYEfS21x3sKt52cZdlcWmw4NRjs 6cNQ1R6uVoHM95Mfvzm/tWV7Or2bsir7771Sz+NhswARaYgP8b97pxXM8zztT2/SE5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6KWxAAAAN0AAAAPAAAAAAAAAAAA AAAAAKECAABkcnMvZG93bnJldi54bWxQSwUGAAAAAAQABAD5AAAAkgMAAAAA "/>
                      <v:line id="Line 325" o:spid="_x0000_s1221" style="position:absolute;flip:x;visibility:visible;mso-wrap-style:square" from="8693,9515" to="8873,9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sHDccAAADdAAAADwAAAGRycy9kb3ducmV2LnhtbESPQWsCMRSE7wX/Q3hCL0WzliLb1ShS KPTgpSorvT03z82ym5dtkur23zcFweMwM98wy/VgO3EhHxrHCmbTDARx5XTDtYLD/n2SgwgRWWPn mBT8UoD1avSwxEK7K3/SZRdrkSAcClRgYuwLKUNlyGKYup44eWfnLcYkfS21x2uC204+Z9lcWmw4 LRjs6c1Q1e5+rAKZb5++/eb00pbt8fhqyqrsv7ZKPY6HzQJEpCHew7f2h1Ywz/MZ/L9JT0C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ywcNxwAAAN0AAAAPAAAAAAAA AAAAAAAAAKECAABkcnMvZG93bnJldi54bWxQSwUGAAAAAAQABAD5AAAAlQMAAAAA "/>
                      <v:line id="Line 326" o:spid="_x0000_s1222" style="position:absolute;flip:x;visibility:visible;mso-wrap-style:square" from="9878,9500" to="10058,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mZescAAADdAAAADwAAAGRycy9kb3ducmV2LnhtbESPzWrDMBCE74W+g9hCLyWRG0JwnSgh FAo95JIfHHrbWBvL2Fq5kpq4b18VAjkOM/MNs1gNthMX8qFxrOB1nIEgrpxuuFZw2H+MchAhImvs HJOCXwqwWj4+LLDQ7spbuuxiLRKEQ4EKTIx9IWWoDFkMY9cTJ+/svMWYpK+l9nhNcNvJSZbNpMWG 04LBnt4NVe3uxyqQ+ebl269P07Zsj8c3U1Zl/7VR6vlpWM9BRBriPXxrf2oFszyfwP+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GZl6xwAAAN0AAAAPAAAAAAAA AAAAAAAAAKECAABkcnMvZG93bnJldi54bWxQSwUGAAAAAAQABAD5AAAAlQMAAAAA "/>
                      <v:line id="Line 327" o:spid="_x0000_s1223" style="position:absolute;flip:x;visibility:visible;mso-wrap-style:square" from="9698,9500" to="9878,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U84ccAAADdAAAADwAAAGRycy9kb3ducmV2LnhtbESPQWsCMRSE74X+h/AKXqRma4usW6OI IHjwUltWentuXjfLbl62SdTtv28KQo/DzHzDLFaD7cSFfGgcK3iaZCCIK6cbrhV8vG8fcxAhImvs HJOCHwqwWt7fLbDQ7spvdDnEWiQIhwIVmBj7QspQGbIYJq4nTt6X8xZjkr6W2uM1wW0np1k2kxYb TgsGe9oYqtrD2SqQ+X787denl7Zsj8e5Kauy/9wrNXoY1q8gIg3xP3xr77SCWZ4/w9+b9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VTzhxwAAAN0AAAAPAAAAAAAA AAAAAAAAAKECAABkcnMvZG93bnJldi54bWxQSwUGAAAAAAQABAD5AAAAlQMAAAAA "/>
                    </v:group>
                    <v:shape id="Text Box 328" o:spid="_x0000_s1224" type="#_x0000_t202" style="position:absolute;left:9031;top:82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IUlcUA AADdAAAADwAAAGRycy9kb3ducmV2LnhtbESPzWrDMBCE74W8g9hALiWRE1zHcaOYtNCSa34eYGNt bFNrZSzVP29fFQo9DjPzDbPPR9OInjpXW1awXkUgiAuray4V3K4fyxSE88gaG8ukYCIH+WH2tMdM 24HP1F98KQKEXYYKKu/bTEpXVGTQrWxLHLyH7Qz6ILtS6g6HADeN3ERRIg3WHBYqbOm9ouLr8m0U PE7D88tuuH/62/YcJ29Yb+92UmoxH4+vIDyN/j/81z5pBUmaxvD7JjwBefgBAAD//wMAUEsBAi0A FAAGAAgAAAAhAPD3irv9AAAA4gEAABMAAAAAAAAAAAAAAAAAAAAAAFtDb250ZW50X1R5cGVzXS54 bWxQSwECLQAUAAYACAAAACEAMd1fYdIAAACPAQAACwAAAAAAAAAAAAAAAAAuAQAAX3JlbHMvLnJl bHNQSwECLQAUAAYACAAAACEAMy8FnkEAAAA5AAAAEAAAAAAAAAAAAAAAAAApAgAAZHJzL3NoYXBl eG1sLnhtbFBLAQItABQABgAIAAAAIQAQchSVxQAAAN0AAAAPAAAAAAAAAAAAAAAAAJgCAABkcnMv ZG93bnJldi54bWxQSwUGAAAAAAQABAD1AAAAigMAAAAA " stroked="f">
                      <v:textbox>
                        <w:txbxContent>
                          <w:p w:rsidR="00C6138B" w:rsidRDefault="00C6138B" w:rsidP="006C4029">
                            <w:r w:rsidRPr="009112FE">
                              <w:rPr>
                                <w:b/>
                                <w:sz w:val="36"/>
                                <w:szCs w:val="36"/>
                              </w:rPr>
                              <w:t>.</w:t>
                            </w:r>
                            <w:r>
                              <w:t>S</w:t>
                            </w:r>
                          </w:p>
                        </w:txbxContent>
                      </v:textbox>
                    </v:shape>
                    <v:shape id="Text Box 329" o:spid="_x0000_s1225" type="#_x0000_t202" style="position:absolute;left:10111;top:84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6xDsUA AADdAAAADwAAAGRycy9kb3ducmV2LnhtbESPzWrDMBCE74G+g9hCL6GRWxLHdaOYtpDiq5M8wMba 2KbWyliqf96+KgRyHGbmG2aXTaYVA/WusazgZRWBIC6tbrhScD4dnhMQziNrbC2TgpkcZPuHxQ5T bUcuaDj6SgQIuxQV1N53qZSurMmgW9mOOHhX2xv0QfaV1D2OAW5a+RpFsTTYcFiosaOvmsqf469R cM3H5eZtvHz787ZYx5/YbC92Vurpcfp4B+Fp8vfwrZ1rBXGSbOD/TXgCcv8HAAD//wMAUEsBAi0A FAAGAAgAAAAhAPD3irv9AAAA4gEAABMAAAAAAAAAAAAAAAAAAAAAAFtDb250ZW50X1R5cGVzXS54 bWxQSwECLQAUAAYACAAAACEAMd1fYdIAAACPAQAACwAAAAAAAAAAAAAAAAAuAQAAX3JlbHMvLnJl bHNQSwECLQAUAAYACAAAACEAMy8FnkEAAAA5AAAAEAAAAAAAAAAAAAAAAAApAgAAZHJzL3NoYXBl eG1sLnhtbFBLAQItABQABgAIAAAAIQB/PrEOxQAAAN0AAAAPAAAAAAAAAAAAAAAAAJgCAABkcnMv ZG93bnJldi54bWxQSwUGAAAAAAQABAD1AAAAigMAAAAA " stroked="f">
                      <v:textbox>
                        <w:txbxContent>
                          <w:p w:rsidR="00C6138B" w:rsidRDefault="00C6138B" w:rsidP="006C4029">
                            <w:r w:rsidRPr="009112FE">
                              <w:rPr>
                                <w:b/>
                                <w:sz w:val="36"/>
                                <w:szCs w:val="36"/>
                              </w:rPr>
                              <w:t>.</w:t>
                            </w:r>
                            <w:r>
                              <w:t>M</w:t>
                            </w:r>
                          </w:p>
                        </w:txbxContent>
                      </v:textbox>
                    </v:shape>
                  </v:group>
                  <v:shape id="Text Box 330" o:spid="_x0000_s1226" type="#_x0000_t202" style="position:absolute;left:8330;top:73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J3bMQA AADdAAAADwAAAGRycy9kb3ducmV2LnhtbESPS4vCQBCE74L/YWhhL7JOzCGE6CgiK7tXHxdvTabz YDM9SWbWxP31jiB4LKrqK2q9HU0jbtS72rKC5SICQZxbXXOp4HI+fKYgnEfW2FgmBXdysN1MJ2vM tB34SLeTL0WAsMtQQeV9m0np8ooMuoVtiYNX2N6gD7Ivpe5xCHDTyDiKEmmw5rBQYUv7ivLf059R YIevu7HURfH8+m++97vuWMSdUh+zcbcC4Wn07/Cr/aMVJGmawPNNeAJy8wAAAP//AwBQSwECLQAU AAYACAAAACEA8PeKu/0AAADiAQAAEwAAAAAAAAAAAAAAAAAAAAAAW0NvbnRlbnRfVHlwZXNdLnht bFBLAQItABQABgAIAAAAIQAx3V9h0gAAAI8BAAALAAAAAAAAAAAAAAAAAC4BAABfcmVscy8ucmVs c1BLAQItABQABgAIAAAAIQAzLwWeQQAAADkAAAAQAAAAAAAAAAAAAAAAACkCAABkcnMvc2hhcGV4 bWwueG1sUEsBAi0AFAAGAAgAAAAhAA+Cd2zEAAAA3QAAAA8AAAAAAAAAAAAAAAAAmAIAAGRycy9k b3ducmV2LnhtbFBLBQYAAAAABAAEAPUAAACJAwAAAAA= " strokecolor="white">
                    <v:textbox>
                      <w:txbxContent>
                        <w:p w:rsidR="00C6138B" w:rsidRDefault="00C6138B" w:rsidP="006C4029">
                          <w:pPr>
                            <w:rPr>
                              <w:b/>
                              <w:sz w:val="18"/>
                              <w:szCs w:val="18"/>
                              <w:vertAlign w:val="subscript"/>
                            </w:rPr>
                          </w:pPr>
                          <w:r>
                            <w:rPr>
                              <w:b/>
                              <w:sz w:val="18"/>
                              <w:szCs w:val="18"/>
                            </w:rPr>
                            <w:t>G</w:t>
                          </w:r>
                          <w:r>
                            <w:rPr>
                              <w:b/>
                              <w:sz w:val="18"/>
                              <w:szCs w:val="18"/>
                              <w:vertAlign w:val="subscript"/>
                            </w:rPr>
                            <w:t>1</w:t>
                          </w:r>
                        </w:p>
                      </w:txbxContent>
                    </v:textbox>
                  </v:shape>
                  <v:shape id="Text Box 331" o:spid="_x0000_s1227" type="#_x0000_t202" style="position:absolute;left:10310;top:82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7S98UA AADdAAAADwAAAGRycy9kb3ducmV2LnhtbESPzWrDMBCE74W+g9hCLyWR44NrHCshhJT26jSX3BZr /UOslW2psdOnrwqBHIeZ+YbJt7PpxJVG11pWsFpGIIhLq1uuFZy+PxYpCOeRNXaWScGNHGw3z085 ZtpOXND16GsRIOwyVNB432dSurIhg25pe+LgVXY06IMca6lHnALcdDKOokQabDksNNjTvqHycvwx Cux0uBlLQxS/nX/N5343FFU8KPX6Mu/WIDzN/hG+t7+0giRN3+H/TXg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BgztL3xQAAAN0AAAAPAAAAAAAAAAAAAAAAAJgCAABkcnMv ZG93bnJldi54bWxQSwUGAAAAAAQABAD1AAAAigMAAAAA " strokecolor="white">
                    <v:textbox>
                      <w:txbxContent>
                        <w:p w:rsidR="00C6138B" w:rsidRPr="00BA0B79" w:rsidRDefault="00C6138B" w:rsidP="006C4029"/>
                      </w:txbxContent>
                    </v:textbox>
                  </v:shape>
                </v:group>
                <v:shape id="Text Box 332" o:spid="_x0000_s1228" type="#_x0000_t202" style="position:absolute;left:10072;top:11281;width:8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8ekMIA AADdAAAADwAAAGRycy9kb3ducmV2LnhtbERP3WrCMBS+H+wdwhnsZsx0Y9auGmUKE29bfYBjc2yL zUlpoqlvby4ELz++/8VqNJ240uBaywq+JgkI4srqlmsFh/3/ZwbCeWSNnWVScCMHq+XrywJzbQMX dC19LWIIuxwVNN73uZSuasigm9ieOHInOxj0EQ611AOGGG46+Z0kqTTYcmxosKdNQ9W5vBgFp134 mP6G49YfZsVPusZ2drQ3pd7fxr85CE+jf4of7p1WkGZZnBvfxCc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RPx6QwgAAAN0AAAAPAAAAAAAAAAAAAAAAAJgCAABkcnMvZG93 bnJldi54bWxQSwUGAAAAAAQABAD1AAAAhwMAAAAA " stroked="f">
                  <v:textbox>
                    <w:txbxContent>
                      <w:p w:rsidR="00C6138B" w:rsidRPr="00257A3D" w:rsidRDefault="00C6138B">
                        <w:pPr>
                          <w:rPr>
                            <w:b/>
                            <w:sz w:val="20"/>
                            <w:szCs w:val="20"/>
                            <w:vertAlign w:val="subscript"/>
                          </w:rPr>
                        </w:pPr>
                        <w:r w:rsidRPr="00257A3D">
                          <w:rPr>
                            <w:b/>
                            <w:sz w:val="20"/>
                            <w:szCs w:val="20"/>
                          </w:rPr>
                          <w:t>G</w:t>
                        </w:r>
                        <w:r w:rsidRPr="00257A3D">
                          <w:rPr>
                            <w:b/>
                            <w:sz w:val="20"/>
                            <w:szCs w:val="20"/>
                            <w:vertAlign w:val="subscript"/>
                          </w:rPr>
                          <w:t>2</w:t>
                        </w:r>
                      </w:p>
                    </w:txbxContent>
                  </v:textbox>
                </v:shape>
                <w10:wrap type="square"/>
              </v:group>
            </w:pict>
          </mc:Fallback>
        </mc:AlternateContent>
      </w:r>
      <w:r w:rsidR="00396A44" w:rsidRPr="00E62897">
        <w:rPr>
          <w:rFonts w:ascii="Times New Roman" w:hAnsi="Times New Roman"/>
        </w:rPr>
        <w:t xml:space="preserve"> S là một điểm sáng M là một điểm đặt trước 2 gương(H1).</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 xml:space="preserve">        a.Nêu cách vẽ một tia sáng xuất phát từ S chiếu đến</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gương G</w:t>
      </w:r>
      <w:r w:rsidRPr="00E62897">
        <w:rPr>
          <w:rFonts w:ascii="Times New Roman" w:hAnsi="Times New Roman"/>
          <w:vertAlign w:val="subscript"/>
        </w:rPr>
        <w:t>1</w:t>
      </w:r>
      <w:r w:rsidRPr="00E62897">
        <w:rPr>
          <w:rFonts w:ascii="Times New Roman" w:hAnsi="Times New Roman"/>
        </w:rPr>
        <w:t xml:space="preserve"> phản xạ đến gương G</w:t>
      </w:r>
      <w:r w:rsidRPr="00E62897">
        <w:rPr>
          <w:rFonts w:ascii="Times New Roman" w:hAnsi="Times New Roman"/>
          <w:vertAlign w:val="subscript"/>
        </w:rPr>
        <w:t>2</w:t>
      </w:r>
      <w:r w:rsidRPr="00E62897">
        <w:rPr>
          <w:rFonts w:ascii="Times New Roman" w:hAnsi="Times New Roman"/>
        </w:rPr>
        <w:t xml:space="preserve"> rồi đi qua M. Có phải </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bài toán bao giờ cũng thực hiện được không?</w:t>
      </w:r>
    </w:p>
    <w:p w:rsidR="00396A44" w:rsidRPr="00E62897" w:rsidRDefault="00884ECA" w:rsidP="006C4029">
      <w:pPr>
        <w:keepLines/>
        <w:spacing w:line="340" w:lineRule="exact"/>
        <w:ind w:right="72"/>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4014470</wp:posOffset>
                </wp:positionH>
                <wp:positionV relativeFrom="paragraph">
                  <wp:posOffset>65405</wp:posOffset>
                </wp:positionV>
                <wp:extent cx="761365" cy="342900"/>
                <wp:effectExtent l="0" t="0" r="0" b="1270"/>
                <wp:wrapNone/>
                <wp:docPr id="6865"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
                              <w:t>(H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229" type="#_x0000_t202" style="position:absolute;left:0;text-align:left;margin-left:316.1pt;margin-top:5.15pt;width:59.9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2ztigIAABwFAAAOAAAAZHJzL2Uyb0RvYy54bWysVGtv2yAU/T5p/wHxPfUjzsNWnWptl2lS 95Da/QACOEbDwIDE7qb9911wkmbdJk3T/MEG38vh3HsOXF4NnUR7bp3QqsbZRYoRV1QzobY1/vSw niwxcp4oRqRWvMaP3OGr1csXl72peK5bLRm3CECUq3pT49Z7UyWJoy3viLvQhisINtp2xMPUbhNm SQ/onUzyNJ0nvbbMWE25c/D3dgziVcRvGk79h6Zx3CNZY+Dm49vG9ya8k9UlqbaWmFbQAw3yDyw6 IhRseoK6JZ6gnRW/QHWCWu104y+o7hLdNILyWANUk6XPqrlvieGxFmiOM6c2uf8HS9/vP1okWI3n y/kMI0U6UOmBDx5d6wFNp9PQot64CjLvDeT6AQIgdSzXmTtNPzuk9E1L1Ja/slb3LScMKGZhZXK2 dMRxAWTTv9MMNiI7ryPQ0Ngu9A86ggAdpHo8yRPIUPi5mGfTwJFCaFrkZRrlS0h1XGys82+47lAY 1NiC+hGc7O+cD2RIdUwJezktBVsLKePEbjc30qI9Aaes4xP5P0uTKiQrHZaNiOMf4Ah7hFhgG5X/ VmZ5kV7n5WQ9Xy4mxbqYTcpFupykWXldztOiLG7X3wPBrKhawRhXd0Lxowuz4u9UPpyH0T/Rh6iv cTnLZ6NCfywyjc/viuyEh0MpRVfj5SmJVEHX14pB2aTyRMhxnPxMP3YZenD8xq5EFwThRwv4YTNE z00X0STBIxvNHsEYVoNwoD5cKTBotf2KUQ/Hs8buy45YjpF8q8BcZVYU4TzHSTFb5DCx55HNeYQo ClA19hiNwxs/3gE7Y8W2hZ1GOyv9CgzZiGiWJ1YHG8MRjFUdrotwxs/nMevpUlv9AAAA//8DAFBL AwQUAAYACAAAACEAeZZiI90AAAAJAQAADwAAAGRycy9kb3ducmV2LnhtbEyP0U6DQBBF3038h82Y +GLsUmjBUpZGTTS+tvYDBnYKRHaXsNtC/97xyT5Ozs29Z4rdbHpxodF3zipYLiIQZGunO9soOH5/ PL+A8AGtxt5ZUnAlD7vy/q7AXLvJ7ulyCI3gEutzVNCGMORS+rolg37hBrLMTm40GPgcG6lHnLjc 9DKOolQa7CwvtDjQe0v1z+FsFJy+pqf1Zqo+wzHbr9I37LLKXZV6fJhftyACzeE/DH/6rA4lO1Xu bLUXvYI0iWOOMogSEBzI1vESRMVklYAsC3n7QfkLAAD//wMAUEsBAi0AFAAGAAgAAAAhALaDOJL+ AAAA4QEAABMAAAAAAAAAAAAAAAAAAAAAAFtDb250ZW50X1R5cGVzXS54bWxQSwECLQAUAAYACAAA ACEAOP0h/9YAAACUAQAACwAAAAAAAAAAAAAAAAAvAQAAX3JlbHMvLnJlbHNQSwECLQAUAAYACAAA ACEAP9Ns7YoCAAAcBQAADgAAAAAAAAAAAAAAAAAuAgAAZHJzL2Uyb0RvYy54bWxQSwECLQAUAAYA CAAAACEAeZZiI90AAAAJAQAADwAAAAAAAAAAAAAAAADkBAAAZHJzL2Rvd25yZXYueG1sUEsFBgAA AAAEAAQA8wAAAO4FAAAAAA== " stroked="f">
                <v:textbox>
                  <w:txbxContent>
                    <w:p w:rsidR="00C6138B" w:rsidRDefault="00C6138B">
                      <w:r>
                        <w:t>(H1)</w:t>
                      </w:r>
                    </w:p>
                  </w:txbxContent>
                </v:textbox>
              </v:shape>
            </w:pict>
          </mc:Fallback>
        </mc:AlternateContent>
      </w:r>
      <w:r w:rsidR="00396A44" w:rsidRPr="00E62897">
        <w:rPr>
          <w:rFonts w:ascii="Times New Roman" w:hAnsi="Times New Roman"/>
        </w:rPr>
        <w:t xml:space="preserve">        b.Chứng minh rằng tia tới gương G</w:t>
      </w:r>
      <w:r w:rsidR="00396A44" w:rsidRPr="00E62897">
        <w:rPr>
          <w:rFonts w:ascii="Times New Roman" w:hAnsi="Times New Roman"/>
          <w:vertAlign w:val="subscript"/>
        </w:rPr>
        <w:t>1</w:t>
      </w:r>
      <w:r w:rsidR="00396A44" w:rsidRPr="00E62897">
        <w:rPr>
          <w:rFonts w:ascii="Times New Roman" w:hAnsi="Times New Roman"/>
        </w:rPr>
        <w:t xml:space="preserve"> song song với</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 xml:space="preserve"> tia phản xạ ở G</w:t>
      </w:r>
      <w:r w:rsidRPr="00E62897">
        <w:rPr>
          <w:rFonts w:ascii="Times New Roman" w:hAnsi="Times New Roman"/>
          <w:vertAlign w:val="subscript"/>
        </w:rPr>
        <w:t>2</w:t>
      </w:r>
      <w:r w:rsidRPr="00E62897">
        <w:rPr>
          <w:rFonts w:ascii="Times New Roman" w:hAnsi="Times New Roman"/>
        </w:rPr>
        <w:t>.</w:t>
      </w:r>
    </w:p>
    <w:p w:rsidR="00396A44" w:rsidRPr="00E62897" w:rsidRDefault="00884ECA" w:rsidP="006C4029">
      <w:pPr>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67968" behindDoc="0" locked="0" layoutInCell="1" allowOverlap="1">
                <wp:simplePos x="0" y="0"/>
                <wp:positionH relativeFrom="column">
                  <wp:posOffset>5121910</wp:posOffset>
                </wp:positionH>
                <wp:positionV relativeFrom="paragraph">
                  <wp:posOffset>81915</wp:posOffset>
                </wp:positionV>
                <wp:extent cx="1028700" cy="1054100"/>
                <wp:effectExtent l="7620" t="33655" r="11430" b="7620"/>
                <wp:wrapSquare wrapText="bothSides"/>
                <wp:docPr id="6857"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6858" name="Line 335"/>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9" name="Line 336"/>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60" name="Line 337"/>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1" name="Oval 338"/>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6C4029">
                              <w:r>
                                <w:t>+</w:t>
                              </w:r>
                            </w:p>
                          </w:txbxContent>
                        </wps:txbx>
                        <wps:bodyPr rot="0" vert="horz" wrap="square" lIns="91440" tIns="45720" rIns="91440" bIns="45720" anchor="t" anchorCtr="0" upright="1">
                          <a:noAutofit/>
                        </wps:bodyPr>
                      </wps:wsp>
                      <wps:wsp>
                        <wps:cNvPr id="6862" name="Rectangle 339"/>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wps:txbx>
                        <wps:bodyPr rot="0" vert="horz" wrap="square" lIns="91440" tIns="45720" rIns="91440" bIns="45720" anchor="t" anchorCtr="0" upright="1">
                          <a:noAutofit/>
                        </wps:bodyPr>
                      </wps:wsp>
                      <wps:wsp>
                        <wps:cNvPr id="6863" name="Rectangle 340"/>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wps:txbx>
                        <wps:bodyPr rot="0" vert="horz" wrap="square" lIns="91440" tIns="45720" rIns="91440" bIns="45720" anchor="t" anchorCtr="0" upright="1">
                          <a:noAutofit/>
                        </wps:bodyPr>
                      </wps:wsp>
                      <wps:wsp>
                        <wps:cNvPr id="6864" name="Rectangle 341"/>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4" o:spid="_x0000_s1230" style="position:absolute;margin-left:403.3pt;margin-top:6.45pt;width:81pt;height:83pt;z-index:251667968" coordorigin="7101,6220" coordsize="1620,1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10KLnwQAAPMWAAAOAAAAZHJzL2Uyb0RvYy54bWzsWNtu4zYQfS/QfyD07liSdUeURdaOgwLb btDtfgAtUResJKqkEju76L93OJQUK42TbtIYbRE/yJRIjeZyOGc4p+92dUVumJAlb2LDOjENwpqE p2WTx8bn39azwCCyo01KK96w2Lhl0nh39uMPp9s2YjYveJUyQUBII6NtGxtF17XRfC6TgtVUnvCW NTCZcVHTDm5FPk8F3YL0uprbpunNt1ykreAJkxKervSkcYbys4wl3ccsk6wjVWyAbh1eBV436jo/ O6VRLmhblEmvBn2GFjUtG/joKGpFO0quRfkXUXWZCC551p0kvJ7zLCsThjaANZZ5z5pLwa9btCWP tnk7uglce89Pzxab/HJzJUiZxoYXuL5BGlpDlPDDZLFwlH+2bR7BskvRfmqvhDYShh948kXC9Pz+ vLrP9WKy2f7MUxBIrzuO/tllolYiwHKywzDcjmFgu44k8NAy7cA3IVoJzFmm61hwg4FKCoimes+3 TMsgMO3Z9jh3MbzvwTP9sufh7JxG+sOobK+csgxAJ+/8Kl/m108FbRmGSyqH3fkV9oD264eyYeBW V7sVVy2bK4FOlpEE9z7pMd/xBsu1bTQa/OYPZk9tplErZHfJeE3UIDYq0AKDQW8+yE6F8G6Jik3D 12VVocOrhmxjI3RtF1+QvCpTNamWSZFvlpUgN1TtLfwpu0DYZBlguElRWMFoetGPO1pWegzrq0bJ AzNAnX6kN8+30AwvgovAmTm2dzFzzNVqdr5eOjNvbfnuarFaLlfWH0o1y4mKMk1Zo7QbNrLl/L2A 9ilFb8FxK49umE+lo4mg7PCPSgOwdAA1qjY8vcW44nPA2PHAFt4Dm/fPgG3YZq8ONtcMYLsrGLS0 6zCcGrbpl8/tqqQ5zmU5QE8tOozCccnmwbVr/PWI7ZeojdB/VMl+g65Kj0eDLuSzaZ70XwLdwD6U J3tyCDWrQMwHUnrLk2Ph9WBB8X/Kk4pFNSl/BAIDUg72wDYUOlJXOaThy4I2OTsXgm8VjUGlYGHq UGkfuF6/MHDA0yTuLzQ4fcvB/HxH4lYw1C4w0HR6AJ6sqspWPsrkEyKeZMpJ9pssOx7l3+PMbrfZ YSW68O0hFppHieC6cIeDBgwKLr4aZAtFe2zI36+pYAapfmogJqHlOOC+Dm8cFwsisT+z2Z+hTQKi YqMziB4uO30yuG5FmRfwJQu5puHnUL5mJZZKKsZaK+B/dXPUDGkPoP0VTjaAyEqVk+HgrRGIQIuv hdyx8FYsjWXdUBEsVP7WJftT0BWgPbr2QAU6AeTxcFuXHRxGq7KODbAOftrAR+vWwyBeDGF5A/Hk OOQtHgAxbFsA0ySbvh6Ig8VwhnoDMR6+DoO47wAMOe8tE/e9Es95CMRYExwJxL5nutgCgVYJ8uVd DeEqElSZWA0erSGeSsTjGXg4pI8P/rXH9u/njoPne+1RbON9Cy3bMd/b4WztBf7MWTvuLPTNYGZa 4fvQM53QWa2nnQhs9ujOJjQQntuJeHH/5TtJbWykKPWHFsfw/1CrY69sG/ta/xXGg7yHnVW0r+8C q9bt/j2M93vVZ38CAAD//wMAUEsDBBQABgAIAAAAIQApq8xE4AAAAAoBAAAPAAAAZHJzL2Rvd25y ZXYueG1sTI9BS8NAEIXvgv9hGcGb3aRiTGI2pRT1VIS2gnjbZqdJaHY2ZLdJ+u8dT3qc9z7evFes ZtuJEQffOlIQLyIQSJUzLdUKPg9vDykIHzQZ3TlCBVf0sCpvbwqdGzfRDsd9qAWHkM+1giaEPpfS Vw1a7ReuR2Lv5AarA59DLc2gJw63nVxGUSKtbok/NLrHTYPVeX+xCt4nPa0f49dxez5trt+Hp4+v bYxK3d/N6xcQAefwB8Nvfa4OJXc6ugsZLzoFaZQkjLKxzEAwkCUpC0cWntMMZFnI/xPKHwAAAP// AwBQSwECLQAUAAYACAAAACEAtoM4kv4AAADhAQAAEwAAAAAAAAAAAAAAAAAAAAAAW0NvbnRlbnRf VHlwZXNdLnhtbFBLAQItABQABgAIAAAAIQA4/SH/1gAAAJQBAAALAAAAAAAAAAAAAAAAAC8BAABf cmVscy8ucmVsc1BLAQItABQABgAIAAAAIQCU10KLnwQAAPMWAAAOAAAAAAAAAAAAAAAAAC4CAABk cnMvZTJvRG9jLnhtbFBLAQItABQABgAIAAAAIQApq8xE4AAAAAoBAAAPAAAAAAAAAAAAAAAAAPkG AABkcnMvZG93bnJldi54bWxQSwUGAAAAAAQABADzAAAABggAAAAA ">
                <v:line id="Line 335" o:spid="_x0000_s1231" style="position:absolute;visibility:visible;mso-wrap-style:square" from="7461,6260" to="8181,6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yKMQAAADdAAAADwAAAGRycy9kb3ducmV2LnhtbERPy2rCQBTdF/yH4Qrd1YmVBomOIhZB uyj1Abq8Zq5JNHMnzEyT9O87i0KXh/OeL3tTi5acrywrGI8SEMS51RUXCk7HzcsUhA/IGmvLpOCH PCwXg6c5Ztp2vKf2EAoRQ9hnqKAMocmk9HlJBv3INsSRu1lnMEToCqkddjHc1PI1SVJpsOLYUGJD 65Lyx+HbKPicfKXtavex7c+79Jq/76+Xe+eUeh72qxmIQH34F/+5t1pBOn2L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evIoxAAAAN0AAAAPAAAAAAAAAAAA AAAAAKECAABkcnMvZG93bnJldi54bWxQSwUGAAAAAAQABAD5AAAAkgMAAAAA "/>
                <v:line id="Line 336" o:spid="_x0000_s1232" style="position:absolute;visibility:visible;mso-wrap-style:square" from="7461,6220" to="8181,6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V8s8IAAADdAAAADwAAAGRycy9kb3ducmV2LnhtbESPUWvCQBCE3wv9D8cKfasXQxti9BQp iH0r2v6ANbfmgrm9kFs1/vteoeDjMDPfMMv16Dt1pSG2gQ3Mphko4jrYlhsDP9/b1xJUFGSLXWAy cKcI69Xz0xIrG268p+tBGpUgHCs04ET6SutYO/IYp6EnTt4pDB4lyaHRdsBbgvtO51lWaI8tpwWH PX04qs+HizdgC/I6l+PGvcl2N/sq4x3zaMzLZNwsQAmN8gj/tz+tgaJ8n8Pfm/QE9O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9V8s8IAAADdAAAADwAAAAAAAAAAAAAA AAChAgAAZHJzL2Rvd25yZXYueG1sUEsFBgAAAAAEAAQA+QAAAJADAAAAAA== " strokeweight="4pt">
                  <v:stroke r:id="rId25" o:title="" filltype="pattern"/>
                </v:line>
                <v:line id="Line 337" o:spid="_x0000_s1233" style="position:absolute;visibility:visible;mso-wrap-style:square" from="7821,6260" to="782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A0k8QAAADdAAAADwAAAGRycy9kb3ducmV2LnhtbERPz2vCMBS+D/wfwhN2m+k2CFKNIhNB dxjTDfT4bJ5ttXkpSdZ2//1yGHj8+H7Pl4NtREc+1I41PE8yEMSFMzWXGr6/Nk9TECEiG2wck4Zf CrBcjB7mmBvX8566QyxFCuGQo4YqxjaXMhQVWQwT1xIn7uK8xZigL6Xx2Kdw28iXLFPSYs2pocKW 3ioqbocfq+Hj9VN1q937djju1LlY78+na++1fhwPqxmISEO8i//dW6NBTVXan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YDSTxAAAAN0AAAAPAAAAAAAAAAAA AAAAAKECAABkcnMvZG93bnJldi54bWxQSwUGAAAAAAQABAD5AAAAkgMAAAAA "/>
                <v:oval id="Oval 338" o:spid="_x0000_s1234" style="position:absolute;left:7731;top:7146;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HAxsUA AADdAAAADwAAAGRycy9kb3ducmV2LnhtbESPQWvCQBSE7wX/w/IK3uomDQZJXUUUwR56MLb3R/aZ BLNvQ/Y1pv++Wyh4HGbmG2a9nVynRhpC69lAukhAEVfetlwb+LwcX1aggiBb7DyTgR8KsN3MntZY WH/nM42l1CpCOBRooBHpC61D1ZDDsPA9cfSufnAoUQ61tgPeI9x1+jVJcu2w5bjQYE/7hqpb+e0M HOpdmY86k2V2PZxkefv6eM9SY+bP0+4NlNAkj/B/+2QN5Ks8hb838Qn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ocDGxQAAAN0AAAAPAAAAAAAAAAAAAAAAAJgCAABkcnMv ZG93bnJldi54bWxQSwUGAAAAAAQABAD1AAAAigMAAAAA ">
                  <v:textbox>
                    <w:txbxContent>
                      <w:p w:rsidR="00C6138B" w:rsidRDefault="00C6138B" w:rsidP="006C4029">
                        <w:r>
                          <w:t>+</w:t>
                        </w:r>
                      </w:p>
                    </w:txbxContent>
                  </v:textbox>
                </v:oval>
                <v:rect id="Rectangle 339" o:spid="_x0000_s1235" style="position:absolute;left:710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OQ+cYA AADdAAAADwAAAGRycy9kb3ducmV2LnhtbESPT2vCQBTE7wW/w/KE3urGFIKNriItlvYY48XbM/tM otm3Ibv50376bqHQ4zAzv2E2u8k0YqDO1ZYVLBcRCOLC6ppLBaf88LQC4TyyxsYyKfgiB7vt7GGD qbYjZzQcfSkChF2KCirv21RKV1Rk0C1sSxy8q+0M+iC7UuoOxwA3jYyjKJEGaw4LFbb0WlFxP/ZG waWOT/id5e+ReTk8+88pv/XnN6Ue59N+DcLT5P/Df+0PrSBZJTH8vglP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11OQ+cYAAADdAAAADwAAAAAAAAAAAAAAAACYAgAAZHJz L2Rvd25yZXYueG1sUEsFBgAAAAAEAAQA9QAAAIsDAAAAAA== ">
                  <v:textbo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v:textbox>
                </v:rect>
                <v:rect id="Rectangle 340" o:spid="_x0000_s1236" style="position:absolute;left:836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81YsQA AADdAAAADwAAAGRycy9kb3ducmV2LnhtbESPQYvCMBSE74L/ITzBm6YqFK1GERcX96j14u3ZPNtq 81KaqNVfv1lY8DjMzDfMYtWaSjyocaVlBaNhBII4s7rkXMEx3Q6mIJxH1lhZJgUvcrBadjsLTLR9 8p4eB5+LAGGXoILC+zqR0mUFGXRDWxMH72Ibgz7IJpe6wWeAm0qOoyiWBksOCwXWtCkoux3uRsG5 HB/xvU+/IzPbTvxPm17vpy+l+r12PQfhqfWf8H97pxXE03gCf2/CE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LgfNWLEAAAA3QAAAA8AAAAAAAAAAAAAAAAAmAIAAGRycy9k b3ducmV2LnhtbFBLBQYAAAAABAAEAPUAAACJAwAAAAA= ">
                  <v:textbo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v:textbox>
                </v:rect>
                <v:rect id="Rectangle 341" o:spid="_x0000_s1237" style="position:absolute;left:7605;top:700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tEVcYA AADdAAAADwAAAGRycy9kb3ducmV2LnhtbESPQWvCQBSE7wX/w/IEL0U3SgkSXUUEMZSCNFbPj+wz CWbfxuyapP++Wyj0OMzMN8x6O5hadNS6yrKC+SwCQZxbXXGh4Ot8mC5BOI+ssbZMCr7JwXYzellj om3Pn9RlvhABwi5BBaX3TSKly0sy6Ga2IQ7ezbYGfZBtIXWLfYCbWi6iKJYGKw4LJTa0Lym/Z0+j oM9P3fX8cZSn12tq+ZE+9tnlXanJeNitQHga/H/4r51qBfEyfoPfN+EJy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gPtEVcYAAADdAAAADwAAAAAAAAAAAAAAAACYAgAAZHJz L2Rvd25yZXYueG1sUEsFBgAAAAAEAAQA9QAAAIsDAAAAAA== " filled="f" stroked="f">
                  <v:textbox>
                    <w:txbxContent>
                      <w:p w:rsidR="00C6138B" w:rsidRDefault="00C6138B" w:rsidP="006C4029">
                        <w:r>
                          <w:t>+</w:t>
                        </w:r>
                      </w:p>
                    </w:txbxContent>
                  </v:textbox>
                </v:rect>
                <w10:wrap type="square"/>
              </v:group>
            </w:pict>
          </mc:Fallback>
        </mc:AlternateContent>
      </w:r>
      <w:r w:rsidR="00396A44" w:rsidRPr="00E62897">
        <w:rPr>
          <w:rFonts w:ascii="Times New Roman" w:hAnsi="Times New Roman"/>
          <w:b/>
          <w:u w:val="single"/>
        </w:rPr>
        <w:t>Câu 7:</w:t>
      </w:r>
      <w:r w:rsidR="00396A44" w:rsidRPr="00E62897">
        <w:rPr>
          <w:rFonts w:ascii="Times New Roman" w:hAnsi="Times New Roman"/>
        </w:rPr>
        <w:t>Một quả cầu bằng nhôm rất nhẹ nhiễm điện dương treo ở đầu sợi chỉ tơ đặt giữa 2 tấm kim loại song song nhiễm điện trái dấu.</w:t>
      </w:r>
    </w:p>
    <w:p w:rsidR="00396A44" w:rsidRPr="00E62897" w:rsidRDefault="00396A44" w:rsidP="006C4029">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396A44" w:rsidRPr="00E62897" w:rsidRDefault="00396A44" w:rsidP="006C4029">
      <w:pPr>
        <w:numPr>
          <w:ilvl w:val="0"/>
          <w:numId w:val="3"/>
        </w:numPr>
        <w:spacing w:line="360" w:lineRule="auto"/>
        <w:rPr>
          <w:rFonts w:ascii="Times New Roman" w:hAnsi="Times New Roman"/>
        </w:rPr>
      </w:pPr>
      <w:r w:rsidRPr="00E62897">
        <w:rPr>
          <w:rFonts w:ascii="Times New Roman" w:hAnsi="Times New Roman"/>
        </w:rPr>
        <w:t xml:space="preserve">Giả sử nó chạm vào một tấm kim loại nhiễm điện, sau đó nó chuyển động về phía nào? Tại sao? </w:t>
      </w:r>
    </w:p>
    <w:p w:rsidR="00396A44" w:rsidRPr="00E62897" w:rsidRDefault="00396A44" w:rsidP="006C4029">
      <w:pPr>
        <w:spacing w:before="60" w:after="20"/>
        <w:jc w:val="both"/>
        <w:rPr>
          <w:rFonts w:ascii="Times New Roman" w:hAnsi="Times New Roman"/>
        </w:rPr>
      </w:pPr>
      <w:r w:rsidRPr="00E62897">
        <w:rPr>
          <w:rFonts w:ascii="Times New Roman" w:hAnsi="Times New Roman"/>
          <w:b/>
          <w:u w:val="single"/>
        </w:rPr>
        <w:t>Câu 8:</w:t>
      </w:r>
      <w:r w:rsidRPr="00E62897">
        <w:rPr>
          <w:rFonts w:ascii="Times New Roman" w:hAnsi="Times New Roman"/>
          <w:b/>
        </w:rPr>
        <w:t xml:space="preserve"> </w:t>
      </w:r>
      <w:r w:rsidRPr="00E62897">
        <w:rPr>
          <w:rFonts w:ascii="Times New Roman" w:hAnsi="Times New Roman"/>
        </w:rPr>
        <w:t>Có 8 quả cầu cùng bằng một chất, có kích thước và hình dạng bên ngoài giống hệt nhau, trong đó có một quả có lỗ rỗng. Dùng một cân Rôbecvan đúng không có bộ quả cân, hãy tìm ra quả cầu có lỗ rỗng với số lần cân ít nhất.</w:t>
      </w:r>
    </w:p>
    <w:p w:rsidR="00396A44" w:rsidRPr="00E62897" w:rsidRDefault="00884ECA" w:rsidP="006C4029">
      <w:pPr>
        <w:ind w:firstLine="72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4896" behindDoc="0" locked="0" layoutInCell="1" allowOverlap="1">
                <wp:simplePos x="0" y="0"/>
                <wp:positionH relativeFrom="column">
                  <wp:posOffset>1972310</wp:posOffset>
                </wp:positionH>
                <wp:positionV relativeFrom="paragraph">
                  <wp:posOffset>137160</wp:posOffset>
                </wp:positionV>
                <wp:extent cx="2374900" cy="0"/>
                <wp:effectExtent l="10795" t="10160" r="5080" b="8890"/>
                <wp:wrapNone/>
                <wp:docPr id="6856"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3pt,10.8pt" to="342.3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kohFwIAAC0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TT2WSK kSIdTGkjFEfjdB7a0xtXQFSltjYUSE/q1Ww0/e6Q0lVL1J5Hmm9nA4lZyEjepYSNM3DJrv+iGcSQ g9exV6fGdgESuoBOcSTn+0j4ySMKh6PxUz5PYXL05ktIcUs01vnPXHcoGCWWwDoCk+PG+UCEFLeQ cI/SayFlnLhUqC/xfDKaxASnpWDBGcKc3e8qadGRBM3EL1YFnscwqw+KRbCWE7a62p4IebHhcqkC HpQCdK7WRRQ/5ul8NVvN8kE+mq4GeVrXg0/rKh9M19nTpB7XVVVnPwO1LC9awRhXgd1NoFn+dwK4 PpWLtO4SvbcheY8e+wVkb/9IOs4yjO8ihJ1m5629zRg0GYOv7yeI/nEP9uMrX/4CAAD//wMAUEsD BBQABgAIAAAAIQBNJAwS3AAAAAkBAAAPAAAAZHJzL2Rvd25yZXYueG1sTI9PT4NAEMXvJn6HzZh4 aewCNaRBlsao3LxYNV6n7AhEdpay2xb99I7xoKf59/Leb8rN7AZ1pCn0ng2kywQUceNtz62Bl+f6 ag0qRGSLg2cy8EkBNtX5WYmF9Sd+ouM2tkpMOBRooItxLLQOTUcOw9KPxHJ795PDKOPUajvhSczd oLMkybXDniWhw5HuOmo+tgdnINSvtK+/Fs0ieVu1nrL9/eMDGnN5Md/egIo0xz8x/OALOlTCtPMH tkENBlZpkovUQJZKFUG+vpZm97vQVan/f1B9AwAA//8DAFBLAQItABQABgAIAAAAIQC2gziS/gAA AOEBAAATAAAAAAAAAAAAAAAAAAAAAABbQ29udGVudF9UeXBlc10ueG1sUEsBAi0AFAAGAAgAAAAh ADj9If/WAAAAlAEAAAsAAAAAAAAAAAAAAAAALwEAAF9yZWxzLy5yZWxzUEsBAi0AFAAGAAgAAAAh AK+GSiEXAgAALQQAAA4AAAAAAAAAAAAAAAAALgIAAGRycy9lMm9Eb2MueG1sUEsBAi0AFAAGAAgA AAAhAE0kDBLcAAAACQEAAA8AAAAAAAAAAAAAAAAAcQQAAGRycy9kb3ducmV2LnhtbFBLBQYAAAAA BAAEAPMAAAB6BQAAAAA= "/>
            </w:pict>
          </mc:Fallback>
        </mc:AlternateContent>
      </w:r>
    </w:p>
    <w:p w:rsidR="00396A44" w:rsidRPr="00E62897" w:rsidRDefault="00396A44" w:rsidP="006C4029">
      <w:pPr>
        <w:jc w:val="center"/>
        <w:rPr>
          <w:rFonts w:ascii="Times New Roman" w:hAnsi="Times New Roman"/>
          <w:i/>
        </w:rPr>
      </w:pPr>
      <w:r w:rsidRPr="00E62897">
        <w:rPr>
          <w:rFonts w:ascii="Times New Roman" w:hAnsi="Times New Roman"/>
          <w:i/>
        </w:rPr>
        <w:t>Cán bộ coi thi không giải thích gì thêm</w:t>
      </w:r>
    </w:p>
    <w:p w:rsidR="00396A44" w:rsidRPr="00E62897" w:rsidRDefault="00396A44" w:rsidP="006C4029">
      <w:pPr>
        <w:jc w:val="center"/>
        <w:rPr>
          <w:rFonts w:ascii="Times New Roman" w:hAnsi="Times New Roman"/>
          <w:i/>
        </w:rPr>
      </w:pPr>
      <w:r w:rsidRPr="00E62897">
        <w:rPr>
          <w:rFonts w:ascii="Times New Roman" w:hAnsi="Times New Roman"/>
          <w:i/>
        </w:rPr>
        <w:t>Họ và tên học sinh dự thi:………………………………………;SBD:……………</w:t>
      </w:r>
    </w:p>
    <w:p w:rsidR="006C4029" w:rsidRPr="00E62897" w:rsidRDefault="006C4029" w:rsidP="006C4029">
      <w:pPr>
        <w:jc w:val="center"/>
        <w:rPr>
          <w:rFonts w:ascii="Times New Roman" w:hAnsi="Times New Roman"/>
          <w:i/>
        </w:rPr>
      </w:pPr>
    </w:p>
    <w:p w:rsidR="006C4029" w:rsidRPr="00E62897" w:rsidRDefault="006C4029" w:rsidP="006C4029">
      <w:pPr>
        <w:jc w:val="center"/>
        <w:rPr>
          <w:rFonts w:ascii="Times New Roman" w:hAnsi="Times New Roman"/>
          <w:b/>
        </w:rPr>
      </w:pPr>
      <w:r w:rsidRPr="00E62897">
        <w:rPr>
          <w:rFonts w:ascii="Times New Roman" w:hAnsi="Times New Roman"/>
          <w:b/>
        </w:rPr>
        <w:t>ĐÁP ÁN</w:t>
      </w:r>
    </w:p>
    <w:p w:rsidR="006C4029" w:rsidRPr="00E62897" w:rsidRDefault="006C4029" w:rsidP="006C4029">
      <w:pPr>
        <w:jc w:val="center"/>
        <w:rPr>
          <w:rFonts w:ascii="Times New Roman" w:hAnsi="Times New Roman"/>
          <w:b/>
        </w:rPr>
      </w:pPr>
    </w:p>
    <w:p w:rsidR="00396A44" w:rsidRPr="00E62897" w:rsidRDefault="00396A44" w:rsidP="006C4029">
      <w:pPr>
        <w:numPr>
          <w:ilvl w:val="0"/>
          <w:numId w:val="2"/>
        </w:numPr>
        <w:tabs>
          <w:tab w:val="clear" w:pos="720"/>
          <w:tab w:val="num" w:pos="284"/>
        </w:tabs>
        <w:ind w:left="0" w:firstLine="0"/>
        <w:rPr>
          <w:rFonts w:ascii="Times New Roman" w:hAnsi="Times New Roman"/>
          <w:b/>
        </w:rPr>
      </w:pPr>
      <w:r w:rsidRPr="00E62897">
        <w:rPr>
          <w:rFonts w:ascii="Times New Roman" w:hAnsi="Times New Roman"/>
          <w:b/>
        </w:rPr>
        <w:t>PHẦN TRẮC NGHIỆM: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933"/>
        <w:gridCol w:w="1934"/>
        <w:gridCol w:w="1935"/>
        <w:gridCol w:w="1935"/>
      </w:tblGrid>
      <w:tr w:rsidR="00396A44" w:rsidRPr="00E62897" w:rsidTr="006C4029">
        <w:tc>
          <w:tcPr>
            <w:tcW w:w="2027" w:type="dxa"/>
          </w:tcPr>
          <w:p w:rsidR="00396A44" w:rsidRPr="00E62897" w:rsidRDefault="00396A44" w:rsidP="006C4029">
            <w:pPr>
              <w:rPr>
                <w:rFonts w:ascii="Times New Roman" w:hAnsi="Times New Roman"/>
              </w:rPr>
            </w:pPr>
            <w:r w:rsidRPr="00E62897">
              <w:rPr>
                <w:rFonts w:ascii="Times New Roman" w:hAnsi="Times New Roman"/>
              </w:rPr>
              <w:t>Câu</w:t>
            </w:r>
          </w:p>
        </w:tc>
        <w:tc>
          <w:tcPr>
            <w:tcW w:w="2027" w:type="dxa"/>
          </w:tcPr>
          <w:p w:rsidR="00396A44" w:rsidRPr="00E62897" w:rsidRDefault="00396A44" w:rsidP="006C4029">
            <w:pPr>
              <w:rPr>
                <w:rFonts w:ascii="Times New Roman" w:hAnsi="Times New Roman"/>
              </w:rPr>
            </w:pPr>
            <w:r w:rsidRPr="00E62897">
              <w:rPr>
                <w:rFonts w:ascii="Times New Roman" w:hAnsi="Times New Roman"/>
              </w:rPr>
              <w:t>1</w:t>
            </w:r>
          </w:p>
        </w:tc>
        <w:tc>
          <w:tcPr>
            <w:tcW w:w="2028" w:type="dxa"/>
          </w:tcPr>
          <w:p w:rsidR="00396A44" w:rsidRPr="00E62897" w:rsidRDefault="00396A44" w:rsidP="006C4029">
            <w:pPr>
              <w:rPr>
                <w:rFonts w:ascii="Times New Roman" w:hAnsi="Times New Roman"/>
              </w:rPr>
            </w:pPr>
            <w:r w:rsidRPr="00E62897">
              <w:rPr>
                <w:rFonts w:ascii="Times New Roman" w:hAnsi="Times New Roman"/>
              </w:rPr>
              <w:t>2</w:t>
            </w:r>
          </w:p>
        </w:tc>
        <w:tc>
          <w:tcPr>
            <w:tcW w:w="2028" w:type="dxa"/>
          </w:tcPr>
          <w:p w:rsidR="00396A44" w:rsidRPr="00E62897" w:rsidRDefault="00396A44" w:rsidP="006C4029">
            <w:pPr>
              <w:rPr>
                <w:rFonts w:ascii="Times New Roman" w:hAnsi="Times New Roman"/>
              </w:rPr>
            </w:pPr>
            <w:r w:rsidRPr="00E62897">
              <w:rPr>
                <w:rFonts w:ascii="Times New Roman" w:hAnsi="Times New Roman"/>
              </w:rPr>
              <w:t>3</w:t>
            </w:r>
          </w:p>
        </w:tc>
        <w:tc>
          <w:tcPr>
            <w:tcW w:w="2028" w:type="dxa"/>
          </w:tcPr>
          <w:p w:rsidR="00396A44" w:rsidRPr="00E62897" w:rsidRDefault="00396A44" w:rsidP="006C4029">
            <w:pPr>
              <w:rPr>
                <w:rFonts w:ascii="Times New Roman" w:hAnsi="Times New Roman"/>
              </w:rPr>
            </w:pPr>
            <w:r w:rsidRPr="00E62897">
              <w:rPr>
                <w:rFonts w:ascii="Times New Roman" w:hAnsi="Times New Roman"/>
              </w:rPr>
              <w:t>4</w:t>
            </w:r>
          </w:p>
        </w:tc>
      </w:tr>
      <w:tr w:rsidR="00396A44" w:rsidRPr="00E62897" w:rsidTr="006C4029">
        <w:tc>
          <w:tcPr>
            <w:tcW w:w="2027" w:type="dxa"/>
          </w:tcPr>
          <w:p w:rsidR="00396A44" w:rsidRPr="00E62897" w:rsidRDefault="00396A44" w:rsidP="006C4029">
            <w:pPr>
              <w:rPr>
                <w:rFonts w:ascii="Times New Roman" w:hAnsi="Times New Roman"/>
              </w:rPr>
            </w:pPr>
            <w:r w:rsidRPr="00E62897">
              <w:rPr>
                <w:rFonts w:ascii="Times New Roman" w:hAnsi="Times New Roman"/>
              </w:rPr>
              <w:t>Đáp án</w:t>
            </w:r>
          </w:p>
        </w:tc>
        <w:tc>
          <w:tcPr>
            <w:tcW w:w="2027" w:type="dxa"/>
          </w:tcPr>
          <w:p w:rsidR="00396A44" w:rsidRPr="00E62897" w:rsidRDefault="00396A44" w:rsidP="006C4029">
            <w:pPr>
              <w:rPr>
                <w:rFonts w:ascii="Times New Roman" w:hAnsi="Times New Roman"/>
              </w:rPr>
            </w:pPr>
            <w:r w:rsidRPr="00E62897">
              <w:rPr>
                <w:rFonts w:ascii="Times New Roman" w:hAnsi="Times New Roman"/>
              </w:rPr>
              <w:t>B</w:t>
            </w:r>
          </w:p>
        </w:tc>
        <w:tc>
          <w:tcPr>
            <w:tcW w:w="2028" w:type="dxa"/>
          </w:tcPr>
          <w:p w:rsidR="00396A44" w:rsidRPr="00E62897" w:rsidRDefault="00396A44" w:rsidP="006C4029">
            <w:pPr>
              <w:rPr>
                <w:rFonts w:ascii="Times New Roman" w:hAnsi="Times New Roman"/>
              </w:rPr>
            </w:pPr>
            <w:r w:rsidRPr="00E62897">
              <w:rPr>
                <w:rFonts w:ascii="Times New Roman" w:hAnsi="Times New Roman"/>
              </w:rPr>
              <w:t>C</w:t>
            </w:r>
          </w:p>
        </w:tc>
        <w:tc>
          <w:tcPr>
            <w:tcW w:w="2028" w:type="dxa"/>
          </w:tcPr>
          <w:p w:rsidR="00396A44" w:rsidRPr="00E62897" w:rsidRDefault="00396A44" w:rsidP="006C4029">
            <w:pPr>
              <w:rPr>
                <w:rFonts w:ascii="Times New Roman" w:hAnsi="Times New Roman"/>
              </w:rPr>
            </w:pPr>
            <w:r w:rsidRPr="00E62897">
              <w:rPr>
                <w:rFonts w:ascii="Times New Roman" w:hAnsi="Times New Roman"/>
              </w:rPr>
              <w:t>A</w:t>
            </w:r>
          </w:p>
        </w:tc>
        <w:tc>
          <w:tcPr>
            <w:tcW w:w="2028" w:type="dxa"/>
          </w:tcPr>
          <w:p w:rsidR="00396A44" w:rsidRPr="00E62897" w:rsidRDefault="00396A44" w:rsidP="006C4029">
            <w:pPr>
              <w:rPr>
                <w:rFonts w:ascii="Times New Roman" w:hAnsi="Times New Roman"/>
              </w:rPr>
            </w:pPr>
            <w:r w:rsidRPr="00E62897">
              <w:rPr>
                <w:rFonts w:ascii="Times New Roman" w:hAnsi="Times New Roman"/>
              </w:rPr>
              <w:t>D</w:t>
            </w:r>
          </w:p>
        </w:tc>
      </w:tr>
    </w:tbl>
    <w:p w:rsidR="00396A44" w:rsidRPr="00E62897" w:rsidRDefault="00396A44" w:rsidP="006C4029">
      <w:pPr>
        <w:rPr>
          <w:rFonts w:ascii="Times New Roman" w:hAnsi="Times New Roman"/>
        </w:rPr>
      </w:pPr>
    </w:p>
    <w:p w:rsidR="00396A44" w:rsidRPr="00E62897" w:rsidRDefault="00396A44" w:rsidP="006C4029">
      <w:pPr>
        <w:rPr>
          <w:rFonts w:ascii="Times New Roman" w:hAnsi="Times New Roman"/>
          <w:b/>
          <w:u w:val="single"/>
        </w:rPr>
      </w:pPr>
      <w:r w:rsidRPr="00E62897">
        <w:rPr>
          <w:rFonts w:ascii="Times New Roman" w:hAnsi="Times New Roman"/>
          <w:b/>
          <w:u w:val="single"/>
        </w:rPr>
        <w:t>B. PHẦN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8369"/>
      </w:tblGrid>
      <w:tr w:rsidR="00396A44" w:rsidRPr="00E62897" w:rsidTr="006C4029">
        <w:tc>
          <w:tcPr>
            <w:tcW w:w="975" w:type="dxa"/>
          </w:tcPr>
          <w:p w:rsidR="00396A44" w:rsidRPr="00E62897" w:rsidRDefault="00396A44" w:rsidP="006C4029">
            <w:pPr>
              <w:rPr>
                <w:rFonts w:ascii="Times New Roman" w:hAnsi="Times New Roman"/>
              </w:rPr>
            </w:pPr>
            <w:r w:rsidRPr="00E62897">
              <w:rPr>
                <w:rFonts w:ascii="Times New Roman" w:hAnsi="Times New Roman"/>
              </w:rPr>
              <w:t>Câu</w:t>
            </w:r>
          </w:p>
        </w:tc>
        <w:tc>
          <w:tcPr>
            <w:tcW w:w="8369" w:type="dxa"/>
            <w:tcBorders>
              <w:bottom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Nội dung</w:t>
            </w:r>
          </w:p>
        </w:tc>
      </w:tr>
      <w:tr w:rsidR="00396A44" w:rsidRPr="00E62897" w:rsidTr="006C4029">
        <w:tc>
          <w:tcPr>
            <w:tcW w:w="975" w:type="dxa"/>
            <w:vMerge w:val="restart"/>
            <w:tcBorders>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5</w:t>
            </w:r>
          </w:p>
          <w:p w:rsidR="00396A44" w:rsidRPr="00E62897" w:rsidRDefault="00396A44" w:rsidP="006C4029">
            <w:pPr>
              <w:rPr>
                <w:rFonts w:ascii="Times New Roman" w:hAnsi="Times New Roman"/>
              </w:rPr>
            </w:pPr>
            <w:r w:rsidRPr="00E62897">
              <w:rPr>
                <w:rFonts w:ascii="Times New Roman" w:hAnsi="Times New Roman"/>
              </w:rPr>
              <w:t>(1,75đ)</w:t>
            </w:r>
          </w:p>
        </w:tc>
        <w:tc>
          <w:tcPr>
            <w:tcW w:w="8369" w:type="dxa"/>
            <w:tcBorders>
              <w:top w:val="single" w:sz="4" w:space="0" w:color="auto"/>
              <w:left w:val="single" w:sz="4" w:space="0" w:color="auto"/>
              <w:bottom w:val="nil"/>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 xml:space="preserve">Khi thả chìm sỏi vào cốc nước, lượng nước tràn ra là: </w:t>
            </w:r>
          </w:p>
          <w:p w:rsidR="00396A44" w:rsidRPr="00E62897" w:rsidRDefault="00396A44" w:rsidP="006C4029">
            <w:pPr>
              <w:rPr>
                <w:rFonts w:ascii="Times New Roman" w:hAnsi="Times New Roman"/>
              </w:rPr>
            </w:pPr>
            <w:r w:rsidRPr="00E62897">
              <w:rPr>
                <w:rFonts w:ascii="Times New Roman" w:hAnsi="Times New Roman"/>
              </w:rPr>
              <w:t xml:space="preserve">                         m’= 260+120- 330=50(g)</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nil"/>
              <w:left w:val="single" w:sz="4" w:space="0" w:color="auto"/>
              <w:bottom w:val="nil"/>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Thể tích của sỏi bằng thể tích nước tràn ra và có giá trị là:</w:t>
            </w:r>
          </w:p>
          <w:p w:rsidR="00396A44" w:rsidRPr="00E62897" w:rsidRDefault="00396A44" w:rsidP="006C4029">
            <w:pPr>
              <w:rPr>
                <w:rFonts w:ascii="Times New Roman" w:hAnsi="Times New Roman"/>
              </w:rPr>
            </w:pPr>
            <w:r w:rsidRPr="00E62897">
              <w:rPr>
                <w:rFonts w:ascii="Times New Roman" w:hAnsi="Times New Roman"/>
              </w:rPr>
              <w:t xml:space="preserve">                         V= m’/D</w:t>
            </w:r>
            <w:r w:rsidRPr="00E62897">
              <w:rPr>
                <w:rFonts w:ascii="Times New Roman" w:hAnsi="Times New Roman"/>
                <w:vertAlign w:val="subscript"/>
              </w:rPr>
              <w:t>n</w:t>
            </w:r>
            <w:r w:rsidRPr="00E62897">
              <w:rPr>
                <w:rFonts w:ascii="Times New Roman" w:hAnsi="Times New Roman"/>
              </w:rPr>
              <w:t xml:space="preserve"> = 50/1=50(cm</w:t>
            </w:r>
            <w:r w:rsidRPr="00E62897">
              <w:rPr>
                <w:rFonts w:ascii="Times New Roman" w:hAnsi="Times New Roman"/>
                <w:vertAlign w:val="superscript"/>
              </w:rPr>
              <w:t>3</w:t>
            </w:r>
            <w:r w:rsidRPr="00E62897">
              <w:rPr>
                <w:rFonts w:ascii="Times New Roman" w:hAnsi="Times New Roman"/>
              </w:rPr>
              <w:t>)</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nil"/>
              <w:left w:val="single" w:sz="4" w:space="0" w:color="auto"/>
              <w:bottom w:val="single" w:sz="4" w:space="0" w:color="auto"/>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Khối lượng riêng của sỏi là: D = m’/V= 120/50 = 2,4 (g/cm</w:t>
            </w:r>
            <w:r w:rsidRPr="00E62897">
              <w:rPr>
                <w:rFonts w:ascii="Times New Roman" w:hAnsi="Times New Roman"/>
                <w:vertAlign w:val="superscript"/>
              </w:rPr>
              <w:t>3</w:t>
            </w:r>
            <w:r w:rsidRPr="00E62897">
              <w:rPr>
                <w:rFonts w:ascii="Times New Roman" w:hAnsi="Times New Roman"/>
              </w:rPr>
              <w:t>)</w:t>
            </w:r>
          </w:p>
        </w:tc>
      </w:tr>
      <w:tr w:rsidR="00396A44" w:rsidRPr="00E62897" w:rsidTr="006C4029">
        <w:tc>
          <w:tcPr>
            <w:tcW w:w="975" w:type="dxa"/>
            <w:vMerge w:val="restart"/>
            <w:tcBorders>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6</w:t>
            </w:r>
          </w:p>
          <w:p w:rsidR="00396A44" w:rsidRPr="00E62897" w:rsidRDefault="00396A44" w:rsidP="006C4029">
            <w:pPr>
              <w:rPr>
                <w:rFonts w:ascii="Times New Roman" w:hAnsi="Times New Roman"/>
              </w:rPr>
            </w:pPr>
            <w:r w:rsidRPr="00E62897">
              <w:rPr>
                <w:rFonts w:ascii="Times New Roman" w:hAnsi="Times New Roman"/>
              </w:rPr>
              <w:t>(2,75đ)</w:t>
            </w:r>
          </w:p>
        </w:tc>
        <w:tc>
          <w:tcPr>
            <w:tcW w:w="8369" w:type="dxa"/>
            <w:tcBorders>
              <w:top w:val="single" w:sz="4" w:space="0" w:color="auto"/>
              <w:left w:val="single" w:sz="4" w:space="0" w:color="auto"/>
              <w:bottom w:val="single" w:sz="4" w:space="0" w:color="auto"/>
              <w:right w:val="single" w:sz="4" w:space="0" w:color="auto"/>
            </w:tcBorders>
          </w:tcPr>
          <w:p w:rsidR="00396A44" w:rsidRPr="00E62897" w:rsidRDefault="00884ECA" w:rsidP="006C4029">
            <w:pPr>
              <w:rPr>
                <w:rFonts w:ascii="Times New Roman" w:hAnsi="Times New Roman"/>
              </w:rPr>
            </w:pPr>
            <w:r>
              <w:rPr>
                <w:rFonts w:ascii="Times New Roman" w:hAnsi="Times New Roman"/>
                <w:noProof/>
              </w:rPr>
              <mc:AlternateContent>
                <mc:Choice Requires="wpg">
                  <w:drawing>
                    <wp:anchor distT="0" distB="0" distL="114300" distR="114300" simplePos="0" relativeHeight="251670016" behindDoc="0" locked="0" layoutInCell="1" allowOverlap="1">
                      <wp:simplePos x="0" y="0"/>
                      <wp:positionH relativeFrom="column">
                        <wp:posOffset>2460625</wp:posOffset>
                      </wp:positionH>
                      <wp:positionV relativeFrom="paragraph">
                        <wp:posOffset>100330</wp:posOffset>
                      </wp:positionV>
                      <wp:extent cx="2745105" cy="1927860"/>
                      <wp:effectExtent l="2540" t="3810" r="0" b="0"/>
                      <wp:wrapNone/>
                      <wp:docPr id="6846"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5105" cy="1927860"/>
                                <a:chOff x="1354" y="4631"/>
                                <a:chExt cx="4323" cy="3036"/>
                              </a:xfrm>
                            </wpg:grpSpPr>
                            <wps:wsp>
                              <wps:cNvPr id="6847" name="Text Box 344"/>
                              <wps:cNvSpPr txBox="1">
                                <a:spLocks noChangeArrowheads="1"/>
                              </wps:cNvSpPr>
                              <wps:spPr bwMode="auto">
                                <a:xfrm>
                                  <a:off x="1755" y="4814"/>
                                  <a:ext cx="3922" cy="2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Pr="00051E25" w:rsidRDefault="00884ECA">
                                    <w:r>
                                      <w:rPr>
                                        <w:noProof/>
                                      </w:rPr>
                                      <w:drawing>
                                        <wp:inline distT="0" distB="0" distL="0" distR="0">
                                          <wp:extent cx="2295525" cy="1714500"/>
                                          <wp:effectExtent l="0" t="0" r="9525" b="0"/>
                                          <wp:docPr id="124" name="Picture 124"/>
                                          <wp:cNvGraphicFramePr>
                                            <a:graphicFrameLocks noChangeAspect="1"/>
                                          </wp:cNvGraphicFramePr>
                                          <a:graphic>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6848" name="Text Box 345"/>
                              <wps:cNvSpPr txBox="1">
                                <a:spLocks noChangeArrowheads="1"/>
                              </wps:cNvSpPr>
                              <wps:spPr bwMode="auto">
                                <a:xfrm>
                                  <a:off x="2333" y="4631"/>
                                  <a:ext cx="87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
                                      <w:t>G1</w:t>
                                    </w:r>
                                  </w:p>
                                </w:txbxContent>
                              </wps:txbx>
                              <wps:bodyPr rot="0" vert="horz" wrap="square" lIns="91440" tIns="45720" rIns="91440" bIns="45720" anchor="t" anchorCtr="0" upright="1">
                                <a:noAutofit/>
                              </wps:bodyPr>
                            </wps:wsp>
                            <wps:wsp>
                              <wps:cNvPr id="6849" name="Text Box 346"/>
                              <wps:cNvSpPr txBox="1">
                                <a:spLocks noChangeArrowheads="1"/>
                              </wps:cNvSpPr>
                              <wps:spPr bwMode="auto">
                                <a:xfrm>
                                  <a:off x="3544" y="49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50" name="Text Box 347"/>
                              <wps:cNvSpPr txBox="1">
                                <a:spLocks noChangeArrowheads="1"/>
                              </wps:cNvSpPr>
                              <wps:spPr bwMode="auto">
                                <a:xfrm>
                                  <a:off x="1354" y="49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51" name="Text Box 348"/>
                              <wps:cNvSpPr txBox="1">
                                <a:spLocks noChangeArrowheads="1"/>
                              </wps:cNvSpPr>
                              <wps:spPr bwMode="auto">
                                <a:xfrm>
                                  <a:off x="4525" y="553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M</w:t>
                                    </w:r>
                                  </w:p>
                                </w:txbxContent>
                              </wps:txbx>
                              <wps:bodyPr rot="0" vert="horz" wrap="square" lIns="91440" tIns="45720" rIns="91440" bIns="45720" anchor="t" anchorCtr="0" upright="1">
                                <a:noAutofit/>
                              </wps:bodyPr>
                            </wps:wsp>
                            <wps:wsp>
                              <wps:cNvPr id="6852" name="Text Box 349"/>
                              <wps:cNvSpPr txBox="1">
                                <a:spLocks noChangeArrowheads="1"/>
                              </wps:cNvSpPr>
                              <wps:spPr bwMode="auto">
                                <a:xfrm>
                                  <a:off x="4525" y="7154"/>
                                  <a:ext cx="64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M’’</w:t>
                                    </w:r>
                                  </w:p>
                                </w:txbxContent>
                              </wps:txbx>
                              <wps:bodyPr rot="0" vert="horz" wrap="square" lIns="91440" tIns="45720" rIns="91440" bIns="45720" anchor="t" anchorCtr="0" upright="1">
                                <a:noAutofit/>
                              </wps:bodyPr>
                            </wps:wsp>
                            <wps:wsp>
                              <wps:cNvPr id="6853" name="Text Box 350"/>
                              <wps:cNvSpPr txBox="1">
                                <a:spLocks noChangeArrowheads="1"/>
                              </wps:cNvSpPr>
                              <wps:spPr bwMode="auto">
                                <a:xfrm>
                                  <a:off x="1897" y="5894"/>
                                  <a:ext cx="654"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I</w:t>
                                    </w:r>
                                  </w:p>
                                </w:txbxContent>
                              </wps:txbx>
                              <wps:bodyPr rot="0" vert="horz" wrap="square" lIns="91440" tIns="45720" rIns="91440" bIns="45720" anchor="t" anchorCtr="0" upright="1">
                                <a:noAutofit/>
                              </wps:bodyPr>
                            </wps:wsp>
                            <wps:wsp>
                              <wps:cNvPr id="6854" name="Text Box 351"/>
                              <wps:cNvSpPr txBox="1">
                                <a:spLocks noChangeArrowheads="1"/>
                              </wps:cNvSpPr>
                              <wps:spPr bwMode="auto">
                                <a:xfrm>
                                  <a:off x="2999" y="67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K</w:t>
                                    </w:r>
                                  </w:p>
                                </w:txbxContent>
                              </wps:txbx>
                              <wps:bodyPr rot="0" vert="horz" wrap="square" lIns="91440" tIns="45720" rIns="91440" bIns="45720" anchor="t" anchorCtr="0" upright="1">
                                <a:noAutofit/>
                              </wps:bodyPr>
                            </wps:wsp>
                            <wps:wsp>
                              <wps:cNvPr id="6855" name="Text Box 352"/>
                              <wps:cNvSpPr txBox="1">
                                <a:spLocks noChangeArrowheads="1"/>
                              </wps:cNvSpPr>
                              <wps:spPr bwMode="auto">
                                <a:xfrm>
                                  <a:off x="3326" y="553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238" style="position:absolute;margin-left:193.75pt;margin-top:7.9pt;width:216.15pt;height:151.8pt;z-index:251670016" coordorigin="1354,4631" coordsize="4323,30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mimXwQAAOAiAAAOAAAAZHJzL2Uyb0RvYy54bWzsWlmP2zYQfi/Q/0Dw3av7xGqD7G68KLBt AyT9AbQOS6gkqpS88jbof+9waMlnkCIFvHYgP8iSSI3m+mY4Q92+W1cleUlFW/A6osaNTklaxzwp 6mVE//g8n/mUtB2rE1byOo3oa9rSd3c//3TbN2Fq8pyXSSoIEKnbsG8imnddE2paG+dpxdob3qQ1 DGZcVKyDS7HUEsF6oF6VmqnrrtZzkTSCx2nbwt1HNUjvkH6WpXH3e5a1aUfKiAJvHR4FHhfyqN3d snApWJMX8YYN9h1cVKyo4aUjqUfWMbISxRGpqogFb3nW3cS80niWFXGKMoA0hn4gzZPgqwZlWYb9 shnVBKo90NN3k41/e/koSJFE1PVtl5KaVWAlfDGxbEvqp2+WIUx7Es2n5qNQQsLpM4//bGFYOxyX 10s1mSz6X3kCBNmq46ifdSYqSQIkJ2s0w+tohnTdkRhump7tGLpDSQxjRmB6vrsxVJyDNeVzhuXY lMCw7VqGMmKcf9g8b1umpR62dMuVoxoL1YuR2Q1zUjJwunar1/b/6fVTzpoUzdVKhW316g16/SxF vOdrUK2tVIszpV5Jt4YBkAzV1Cr1kpo/5Kxepu+F4H2esgRYRHlBkPFRJUgriXxL34bngF6l3nwD OWDhoHUrME2lNdO3/D2tsbARbfeU8orIk4gKwBXyyV6e204peJgirdvyskjmRVnihVguHkpBXhhg cI6/DfW9aWUtJ9dcPqYoqjvAH7xDjklOEVNfAsO09XszmM1d35vZc9uZBZ7uz3QjuA9c3Q7sx/k/ kkHDDvMiSdL6uajTAd+G/d/svIk0CpmIcNJHNHBMR9noq0Lq+DslZFV0EO7KooqoP05iobTshzoB sVnYsaJU59o+++jGoIPhH7WCfiBNr5ygWy/WiGbLQ8eXXrLgySu4huBgOAiBEKzhJOfib0p6CHwR bf9aMZFSUv5Sg3sFhm3LSIkXtuOZcCF2Rxa7I6yOgVREO0rU6UOnouuqEcUyhzcNDv0eQsC8QGfZ coXhA0F4PjRCRlJRbgeNzpug0bQsCFR7UWxAo+9twGip2DdGsAmLunZ1WPQG97oILNZcYjG7BCwG J7A4Bi7IoefLjLCg2KwoguAgMzoSpXItMmERl6vXnRdxabPNQG+cFy8Hiw7k+aO8OAaus2Jxu7qf sLithU/WeNeNxWDKiycrRsc4gcUxcJ0Vi7Ysd+Qa1XGsKS8OfakfD4s+tlimvIhNod3ujQOF2FFe HAPX22DRM6D9hd2CoV507ale3G2pXnVe9LHFN2HxGItQiB1iEdatgASprLNi0fADaOvKvOgf1ouu 7E3LetGxcP089W5wx+Y6+6i+ObjX1LvZ29WQTn6ExTFwnRWLZhBAIwkA53qHWJx6N/tbjdedFzf7 kReyp3FBvRso0Y6wOAaus2LRskzYRp7qxf3vGH7AehELkGtao+LeP3xGgfunm08+5Hcau9e4H7n9 MOXuXwAAAP//AwBQSwMEFAAGAAgAAAAhACe/kEXgAAAACgEAAA8AAABkcnMvZG93bnJldi54bWxM j0FLw0AQhe+C/2EZwZvdrDWaptmUUtRTEWwF6W2aTJPQ7G7IbpP03zue9DaP93jzvWw1mVYM1PvG WQ1qFoEgW7iysZWGr/3bQwLCB7Qlts6Shit5WOW3NxmmpRvtJw27UAkusT5FDXUIXSqlL2oy6Geu I8veyfUGA8u+kmWPI5ebVj5G0bM02Fj+UGNHm5qK8+5iNLyPOK7n6nXYnk+b62Eff3xvFWl9fzet lyACTeEvDL/4jA45Mx3dxZZetBrmyUvMUTZinsCBRC34OLKjFk8g80z+n5D/AAAA//8DAFBLAQIt ABQABgAIAAAAIQC2gziS/gAAAOEBAAATAAAAAAAAAAAAAAAAAAAAAABbQ29udGVudF9UeXBlc10u eG1sUEsBAi0AFAAGAAgAAAAhADj9If/WAAAAlAEAAAsAAAAAAAAAAAAAAAAALwEAAF9yZWxzLy5y ZWxzUEsBAi0AFAAGAAgAAAAhAIC2aKZfBAAA4CIAAA4AAAAAAAAAAAAAAAAALgIAAGRycy9lMm9E b2MueG1sUEsBAi0AFAAGAAgAAAAhACe/kEXgAAAACgEAAA8AAAAAAAAAAAAAAAAAuQYAAGRycy9k b3ducmV2LnhtbFBLBQYAAAAABAAEAPMAAADGBwAAAAA= ">
                      <v:shape id="Text Box 344" o:spid="_x0000_s1239" type="#_x0000_t202" style="position:absolute;left:1755;top:4814;width:3922;height:28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zYVsUA AADdAAAADwAAAGRycy9kb3ducmV2LnhtbESPzWrCQBSF94W+w3AL3TWTSE0lOpEiCKW4qNaFy0vm mkmTuRMzo8a37xQKLg/n5+MslqPtxIUG3zhWkCUpCOLK6YZrBfvv9csMhA/IGjvHpOBGHpbl48MC C+2uvKXLLtQijrAvUIEJoS+k9JUhiz5xPXH0jm6wGKIcaqkHvMZx28lJmubSYsORYLCnlaGq3Z1t hGx8dd6600+2aeXBtDlOv8ynUs9P4/scRKAx3MP/7Q+tIJ+9vsHfm/gEZPkLAAD//wMAUEsBAi0A FAAGAAgAAAAhAPD3irv9AAAA4gEAABMAAAAAAAAAAAAAAAAAAAAAAFtDb250ZW50X1R5cGVzXS54 bWxQSwECLQAUAAYACAAAACEAMd1fYdIAAACPAQAACwAAAAAAAAAAAAAAAAAuAQAAX3JlbHMvLnJl bHNQSwECLQAUAAYACAAAACEAMy8FnkEAAAA5AAAAEAAAAAAAAAAAAAAAAAApAgAAZHJzL3NoYXBl eG1sLnhtbFBLAQItABQABgAIAAAAIQDsDNhWxQAAAN0AAAAPAAAAAAAAAAAAAAAAAJgCAABkcnMv ZG93bnJldi54bWxQSwUGAAAAAAQABAD1AAAAigMAAAAA " stroked="f">
                        <v:textbox style="mso-fit-shape-to-text:t">
                          <w:txbxContent>
                            <w:p w:rsidR="00C6138B" w:rsidRPr="00051E25" w:rsidRDefault="00884ECA">
                              <w:r>
                                <w:rPr>
                                  <w:noProof/>
                                </w:rPr>
                                <w:drawing>
                                  <wp:inline distT="0" distB="0" distL="0" distR="0">
                                    <wp:extent cx="2295525" cy="17145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xbxContent>
                        </v:textbox>
                      </v:shape>
                      <v:shape id="Text Box 345" o:spid="_x0000_s1240" type="#_x0000_t202" style="position:absolute;left:2333;top:4631;width:87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akCsAA AADdAAAADwAAAGRycy9kb3ducmV2LnhtbERPzYrCMBC+C75DGGEvoqmiVatRdGHFa9UHGJuxLTaT 0kRb335zEDx+fP+bXWcq8aLGlZYVTMYRCOLM6pJzBdfL32gJwnlkjZVlUvAmB7ttv7fBRNuWU3qd fS5CCLsEFRTe14mULivIoBvbmjhwd9sY9AE2udQNtiHcVHIaRbE0WHJoKLCm34Kyx/lpFNxP7XC+ am9Hf12ks/iA5eJm30r9DLr9GoSnzn/FH/dJK4iXszA3vAlPQG7/AQAA//8DAFBLAQItABQABgAI AAAAIQDw94q7/QAAAOIBAAATAAAAAAAAAAAAAAAAAAAAAABbQ29udGVudF9UeXBlc10ueG1sUEsB Ai0AFAAGAAgAAAAhADHdX2HSAAAAjwEAAAsAAAAAAAAAAAAAAAAALgEAAF9yZWxzLy5yZWxzUEsB Ai0AFAAGAAgAAAAhADMvBZ5BAAAAOQAAABAAAAAAAAAAAAAAAAAAKQIAAGRycy9zaGFwZXhtbC54 bWxQSwECLQAUAAYACAAAACEAaoakCsAAAADdAAAADwAAAAAAAAAAAAAAAACYAgAAZHJzL2Rvd25y ZXYueG1sUEsFBgAAAAAEAAQA9QAAAIUDAAAAAA== " stroked="f">
                        <v:textbox>
                          <w:txbxContent>
                            <w:p w:rsidR="00C6138B" w:rsidRDefault="00C6138B">
                              <w:r>
                                <w:t>G1</w:t>
                              </w:r>
                            </w:p>
                          </w:txbxContent>
                        </v:textbox>
                      </v:shape>
                      <v:shape id="Text Box 346" o:spid="_x0000_s1241" type="#_x0000_t202" style="position:absolute;left:3544;top:4994;width:53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oBkcQA AADdAAAADwAAAGRycy9kb3ducmV2LnhtbESP0YrCMBRE3xf8h3AFX5Y1VbTWahRXcPFV1w+4ba5t sbkpTdbWvzfCgo/DzJxh1tve1OJOrassK5iMIxDEudUVFwouv4evBITzyBpry6TgQQ62m8HHGlNt Oz7R/ewLESDsUlRQet+kUrq8JINubBvi4F1ta9AH2RZSt9gFuKnlNIpiabDisFBiQ/uS8tv5zyi4 HrvP+bLLfvxlcZrF31gtMvtQajTsdysQnnr/Dv+3j1pBnMyW8HoTnoDcPAEAAP//AwBQSwECLQAU AAYACAAAACEA8PeKu/0AAADiAQAAEwAAAAAAAAAAAAAAAAAAAAAAW0NvbnRlbnRfVHlwZXNdLnht bFBLAQItABQABgAIAAAAIQAx3V9h0gAAAI8BAAALAAAAAAAAAAAAAAAAAC4BAABfcmVscy8ucmVs c1BLAQItABQABgAIAAAAIQAzLwWeQQAAADkAAAAQAAAAAAAAAAAAAAAAACkCAABkcnMvc2hhcGV4 bWwueG1sUEsBAi0AFAAGAAgAAAAhAAXKAZHEAAAA3QAAAA8AAAAAAAAAAAAAAAAAmAIAAGRycy9k b3ducmV2LnhtbFBLBQYAAAAABAAEAPUAAACJAwAAAAA= " stroked="f">
                        <v:textbox>
                          <w:txbxContent>
                            <w:p w:rsidR="00C6138B" w:rsidRDefault="00C6138B" w:rsidP="006C4029">
                              <w:r>
                                <w:t>S</w:t>
                              </w:r>
                            </w:p>
                          </w:txbxContent>
                        </v:textbox>
                      </v:shape>
                      <v:shape id="Text Box 347" o:spid="_x0000_s1242" type="#_x0000_t202" style="position:absolute;left:1354;top:4994;width:53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k+0cAA AADdAAAADwAAAGRycy9kb3ducmV2LnhtbERPzYrCMBC+C75DGGEvoqmiVatRdGHFa9UHGJuxLTaT 0kRb335zEDx+fP+bXWcq8aLGlZYVTMYRCOLM6pJzBdfL32gJwnlkjZVlUvAmB7ttv7fBRNuWU3qd fS5CCLsEFRTe14mULivIoBvbmjhwd9sY9AE2udQNtiHcVHIaRbE0WHJoKLCm34Kyx/lpFNxP7XC+ am9Hf12ks/iA5eJm30r9DLr9GoSnzn/FH/dJK4iX87A/vAlPQG7/AQAA//8DAFBLAQItABQABgAI AAAAIQDw94q7/QAAAOIBAAATAAAAAAAAAAAAAAAAAAAAAABbQ29udGVudF9UeXBlc10ueG1sUEsB Ai0AFAAGAAgAAAAhADHdX2HSAAAAjwEAAAsAAAAAAAAAAAAAAAAALgEAAF9yZWxzLy5yZWxzUEsB Ai0AFAAGAAgAAAAhADMvBZ5BAAAAOQAAABAAAAAAAAAAAAAAAAAAKQIAAGRycy9zaGFwZXhtbC54 bWxQSwECLQAUAAYACAAAACEAESk+0cAAAADdAAAADwAAAAAAAAAAAAAAAACYAgAAZHJzL2Rvd25y ZXYueG1sUEsFBgAAAAAEAAQA9QAAAIUDAAAAAA== " stroked="f">
                        <v:textbox>
                          <w:txbxContent>
                            <w:p w:rsidR="00C6138B" w:rsidRDefault="00C6138B" w:rsidP="006C4029">
                              <w:r>
                                <w:t>S’</w:t>
                              </w:r>
                            </w:p>
                          </w:txbxContent>
                        </v:textbox>
                      </v:shape>
                      <v:shape id="Text Box 348" o:spid="_x0000_s1243" type="#_x0000_t202" style="position:absolute;left:4525;top:5534;width:53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WbSsMA AADdAAAADwAAAGRycy9kb3ducmV2LnhtbESP3YrCMBSE7wXfIRxhb0RTF61ajaILirf+PMCxObbF 5qQ00da33wiCl8PMfMMs160pxZNqV1hWMBpGIIhTqwvOFFzOu8EMhPPIGkvLpOBFDtarbmeJibYN H+l58pkIEHYJKsi9rxIpXZqTQTe0FXHwbrY26IOsM6lrbALclPI3imJpsOCwkGNFfzml99PDKLgd mv5k3lz3/jI9juMtFtOrfSn102s3CxCeWv8Nf9oHrSCeTUbwfhOe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fmWbSsMAAADdAAAADwAAAAAAAAAAAAAAAACYAgAAZHJzL2Rv d25yZXYueG1sUEsFBgAAAAAEAAQA9QAAAIgDAAAAAA== " stroked="f">
                        <v:textbox>
                          <w:txbxContent>
                            <w:p w:rsidR="00C6138B" w:rsidRDefault="00C6138B" w:rsidP="006C4029">
                              <w:r>
                                <w:t>M</w:t>
                              </w:r>
                            </w:p>
                          </w:txbxContent>
                        </v:textbox>
                      </v:shape>
                      <v:shape id="Text Box 349" o:spid="_x0000_s1244" type="#_x0000_t202" style="position:absolute;left:4525;top:7154;width:6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cFPcMA AADdAAAADwAAAGRycy9kb3ducmV2LnhtbESP3YrCMBSE7wXfIRxhb0RTRatWo7gLirf+PMCxObbF 5qQ00da33wiCl8PMfMOsNq0pxZNqV1hWMBpGIIhTqwvOFFzOu8EchPPIGkvLpOBFDjbrbmeFibYN H+l58pkIEHYJKsi9rxIpXZqTQTe0FXHwbrY26IOsM6lrbALclHIcRbE0WHBYyLGiv5zS++lhFNwO TX+6aK57f5kdJ/EvFrOrfSn102u3SxCeWv8Nf9oHrSCeT8fwfhOe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jrcFPcMAAADdAAAADwAAAAAAAAAAAAAAAACYAgAAZHJzL2Rv d25yZXYueG1sUEsFBgAAAAAEAAQA9QAAAIgDAAAAAA== " stroked="f">
                        <v:textbox>
                          <w:txbxContent>
                            <w:p w:rsidR="00C6138B" w:rsidRDefault="00C6138B" w:rsidP="006C4029">
                              <w:r>
                                <w:t>M’’</w:t>
                              </w:r>
                            </w:p>
                          </w:txbxContent>
                        </v:textbox>
                      </v:shape>
                      <v:shape id="Text Box 350" o:spid="_x0000_s1245" type="#_x0000_t202" style="position:absolute;left:1897;top:5894;width:654;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ugpsMA AADdAAAADwAAAGRycy9kb3ducmV2LnhtbESP0YrCMBRE3xf8h3AFXxZN1bVqNYoKLr7q+gHX5toW m5vSRFv/3gjCPg4zc4ZZrltTigfVrrCsYDiIQBCnVhecKTj/7fszEM4jaywtk4InOVivOl9LTLRt +EiPk89EgLBLUEHufZVI6dKcDLqBrYiDd7W1QR9knUldYxPgppSjKIqlwYLDQo4V7XJKb6e7UXA9 NN+TeXP59efp8SfeYjG92KdSvW67WYDw1Pr/8Kd90Ari2WQM7zfhCcjVCwAA//8DAFBLAQItABQA BgAIAAAAIQDw94q7/QAAAOIBAAATAAAAAAAAAAAAAAAAAAAAAABbQ29udGVudF9UeXBlc10ueG1s UEsBAi0AFAAGAAgAAAAhADHdX2HSAAAAjwEAAAsAAAAAAAAAAAAAAAAALgEAAF9yZWxzLy5yZWxz UEsBAi0AFAAGAAgAAAAhADMvBZ5BAAAAOQAAABAAAAAAAAAAAAAAAAAAKQIAAGRycy9zaGFwZXht bC54bWxQSwECLQAUAAYACAAAACEA4fugpsMAAADdAAAADwAAAAAAAAAAAAAAAACYAgAAZHJzL2Rv d25yZXYueG1sUEsFBgAAAAAEAAQA9QAAAIgDAAAAAA== " stroked="f">
                        <v:textbox>
                          <w:txbxContent>
                            <w:p w:rsidR="00C6138B" w:rsidRDefault="00C6138B" w:rsidP="006C4029">
                              <w:r>
                                <w:t>I</w:t>
                              </w:r>
                            </w:p>
                          </w:txbxContent>
                        </v:textbox>
                      </v:shape>
                      <v:shape id="Text Box 351" o:spid="_x0000_s1246" type="#_x0000_t202" style="position:absolute;left:2999;top:6794;width:53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I40sQA AADdAAAADwAAAGRycy9kb3ducmV2LnhtbESP3YrCMBSE7xd8h3CEvVk0VbTWapR1QfHWnwc4bY5t sTkpTdbWtzfCwl4OM/MNs972phYPal1lWcFkHIEgzq2uuFBwvexHCQjnkTXWlknBkxxsN4OPNaba dnyix9kXIkDYpaig9L5JpXR5SQbd2DbEwbvZ1qAPsi2kbrELcFPLaRTF0mDFYaHEhn5Kyu/nX6Pg duy+5ssuO/jr4jSLd1gtMvtU6nPYf69AeOr9f/ivfdQK4mQ+g/eb8ATk5gUAAP//AwBQSwECLQAU AAYACAAAACEA8PeKu/0AAADiAQAAEwAAAAAAAAAAAAAAAAAAAAAAW0NvbnRlbnRfVHlwZXNdLnht bFBLAQItABQABgAIAAAAIQAx3V9h0gAAAI8BAAALAAAAAAAAAAAAAAAAAC4BAABfcmVscy8ucmVs c1BLAQItABQABgAIAAAAIQAzLwWeQQAAADkAAAAQAAAAAAAAAAAAAAAAACkCAABkcnMvc2hhcGV4 bWwueG1sUEsBAi0AFAAGAAgAAAAhAG4SONLEAAAA3QAAAA8AAAAAAAAAAAAAAAAAmAIAAGRycy9k b3ducmV2LnhtbFBLBQYAAAAABAAEAPUAAACJAwAAAAA= " stroked="f">
                        <v:textbox>
                          <w:txbxContent>
                            <w:p w:rsidR="00C6138B" w:rsidRDefault="00C6138B" w:rsidP="006C4029">
                              <w:r>
                                <w:t>K</w:t>
                              </w:r>
                            </w:p>
                          </w:txbxContent>
                        </v:textbox>
                      </v:shape>
                      <v:shape id="Text Box 352" o:spid="_x0000_s1247" type="#_x0000_t202" style="position:absolute;left:3326;top:5534;width:53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6dScQA AADdAAAADwAAAGRycy9kb3ducmV2LnhtbESP0YrCMBRE34X9h3AX9kXWdBdb3WqUVVB8rfoB1+ba Fpub0kRb/94Igo/DzJxh5sve1OJGrassK/gZRSCIc6srLhQcD5vvKQjnkTXWlknBnRwsFx+DOaba dpzRbe8LESDsUlRQet+kUrq8JINuZBvi4J1ta9AH2RZSt9gFuKnlbxQl0mDFYaHEhtYl5Zf91Sg4 77ph/Nedtv44ycbJCqvJyd6V+vrs/2cgPPX+HX61d1pBMo1jeL4JT0AuHgAAAP//AwBQSwECLQAU AAYACAAAACEA8PeKu/0AAADiAQAAEwAAAAAAAAAAAAAAAAAAAAAAW0NvbnRlbnRfVHlwZXNdLnht bFBLAQItABQABgAIAAAAIQAx3V9h0gAAAI8BAAALAAAAAAAAAAAAAAAAAC4BAABfcmVscy8ucmVs c1BLAQItABQABgAIAAAAIQAzLwWeQQAAADkAAAAQAAAAAAAAAAAAAAAAACkCAABkcnMvc2hhcGV4 bWwueG1sUEsBAi0AFAAGAAgAAAAhAAFenUnEAAAA3QAAAA8AAAAAAAAAAAAAAAAAmAIAAGRycy9k b3ducmV2LnhtbFBLBQYAAAAABAAEAPUAAACJAwAAAAA= " stroked="f">
                        <v:textbox>
                          <w:txbxContent>
                            <w:p w:rsidR="00C6138B" w:rsidRDefault="00C6138B" w:rsidP="006C4029">
                              <w:r>
                                <w:t>N</w:t>
                              </w:r>
                            </w:p>
                          </w:txbxContent>
                        </v:textbox>
                      </v:shape>
                    </v:group>
                  </w:pict>
                </mc:Fallback>
              </mc:AlternateConten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a.Cách vẽ:</w:t>
            </w:r>
          </w:p>
          <w:p w:rsidR="00396A44" w:rsidRPr="00E62897" w:rsidRDefault="00396A44" w:rsidP="006C4029">
            <w:pPr>
              <w:tabs>
                <w:tab w:val="left" w:pos="6714"/>
              </w:tabs>
              <w:spacing w:line="360" w:lineRule="auto"/>
              <w:rPr>
                <w:rFonts w:ascii="Times New Roman" w:hAnsi="Times New Roman"/>
                <w:vertAlign w:val="subscript"/>
              </w:rPr>
            </w:pPr>
            <w:r w:rsidRPr="00E62897">
              <w:rPr>
                <w:rFonts w:ascii="Times New Roman" w:hAnsi="Times New Roman"/>
              </w:rPr>
              <w:t>-Vẽ ảnh S’ của S qua G</w:t>
            </w:r>
            <w:r w:rsidRPr="00E62897">
              <w:rPr>
                <w:rFonts w:ascii="Times New Roman" w:hAnsi="Times New Roman"/>
                <w:vertAlign w:val="subscript"/>
              </w:rPr>
              <w:t>1</w:t>
            </w:r>
          </w:p>
          <w:p w:rsidR="00396A44" w:rsidRPr="00E62897" w:rsidRDefault="00396A44" w:rsidP="006C4029">
            <w:pPr>
              <w:tabs>
                <w:tab w:val="left" w:pos="6714"/>
              </w:tabs>
              <w:spacing w:line="360" w:lineRule="auto"/>
              <w:rPr>
                <w:rFonts w:ascii="Times New Roman" w:hAnsi="Times New Roman"/>
                <w:lang w:val="fr-FR"/>
              </w:rPr>
            </w:pPr>
            <w:r w:rsidRPr="00E62897">
              <w:rPr>
                <w:rFonts w:ascii="Times New Roman" w:hAnsi="Times New Roman"/>
                <w:vertAlign w:val="subscript"/>
                <w:lang w:val="fr-FR"/>
              </w:rPr>
              <w:t>-</w:t>
            </w:r>
            <w:r w:rsidRPr="00E62897">
              <w:rPr>
                <w:rFonts w:ascii="Times New Roman" w:hAnsi="Times New Roman"/>
                <w:lang w:val="fr-FR"/>
              </w:rPr>
              <w:t>Vẽ ảnh M’ của M qua G</w:t>
            </w:r>
            <w:r w:rsidRPr="00E62897">
              <w:rPr>
                <w:rFonts w:ascii="Times New Roman" w:hAnsi="Times New Roman"/>
                <w:vertAlign w:val="subscript"/>
                <w:lang w:val="fr-FR"/>
              </w:rPr>
              <w:t>2</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Nối S’ với M’ cắt G</w:t>
            </w:r>
            <w:r w:rsidRPr="00E62897">
              <w:rPr>
                <w:rFonts w:ascii="Times New Roman" w:hAnsi="Times New Roman"/>
                <w:vertAlign w:val="subscript"/>
              </w:rPr>
              <w:t>1</w:t>
            </w:r>
            <w:r w:rsidRPr="00E62897">
              <w:rPr>
                <w:rFonts w:ascii="Times New Roman" w:hAnsi="Times New Roman"/>
              </w:rPr>
              <w:t xml:space="preserve"> tại I  cắt G</w:t>
            </w:r>
            <w:r w:rsidRPr="00E62897">
              <w:rPr>
                <w:rFonts w:ascii="Times New Roman" w:hAnsi="Times New Roman"/>
                <w:vertAlign w:val="subscript"/>
              </w:rPr>
              <w:t>2</w:t>
            </w:r>
            <w:r w:rsidRPr="00E62897">
              <w:rPr>
                <w:rFonts w:ascii="Times New Roman" w:hAnsi="Times New Roman"/>
              </w:rPr>
              <w:t xml:space="preserve"> tại K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thì I và K  là hai điểm tới ở hai gương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Nối SIKM ta được đường đi của tia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sáng cần vẽ.</w:t>
            </w:r>
          </w:p>
          <w:p w:rsidR="00396A44" w:rsidRPr="00E62897" w:rsidRDefault="00396A44" w:rsidP="006C4029">
            <w:pPr>
              <w:rPr>
                <w:rFonts w:ascii="Times New Roman" w:hAnsi="Times New Roman"/>
              </w:rPr>
            </w:pPr>
            <w:r w:rsidRPr="00E62897">
              <w:rPr>
                <w:rFonts w:ascii="Times New Roman" w:hAnsi="Times New Roman"/>
              </w:rPr>
              <w:t>Bài toán chỉ thực hiện được khi S và M ở vị trí sao cho đường nối 2 ảnh S’ và M’ cắt 2 gương tại 2 điểm phân biệt</w:t>
            </w:r>
            <w:r w:rsidR="00884ECA">
              <w:rPr>
                <w:rFonts w:ascii="Times New Roman" w:hAnsi="Times New Roman"/>
                <w:noProof/>
              </w:rPr>
              <mc:AlternateContent>
                <mc:Choice Requires="wps">
                  <w:drawing>
                    <wp:anchor distT="0" distB="0" distL="114300" distR="114300" simplePos="0" relativeHeight="251668992" behindDoc="0" locked="0" layoutInCell="1" allowOverlap="1">
                      <wp:simplePos x="0" y="0"/>
                      <wp:positionH relativeFrom="column">
                        <wp:posOffset>-2506980</wp:posOffset>
                      </wp:positionH>
                      <wp:positionV relativeFrom="paragraph">
                        <wp:posOffset>24765</wp:posOffset>
                      </wp:positionV>
                      <wp:extent cx="415290" cy="228600"/>
                      <wp:effectExtent l="6985" t="12700" r="6350" b="6350"/>
                      <wp:wrapNone/>
                      <wp:docPr id="6845"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228600"/>
                              </a:xfrm>
                              <a:prstGeom prst="rect">
                                <a:avLst/>
                              </a:prstGeom>
                              <a:solidFill>
                                <a:srgbClr val="FFFFFF"/>
                              </a:solidFill>
                              <a:ln w="9525">
                                <a:solidFill>
                                  <a:srgbClr val="000000"/>
                                </a:solidFill>
                                <a:miter lim="800000"/>
                                <a:headEnd/>
                                <a:tailEnd/>
                              </a:ln>
                            </wps:spPr>
                            <wps:txbx>
                              <w:txbxContent>
                                <w:p w:rsidR="00C6138B" w:rsidRDefault="00C6138B">
                                  <w:r>
                                    <w:t>G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 o:spid="_x0000_s1248" type="#_x0000_t202" style="position:absolute;margin-left:-197.4pt;margin-top:1.95pt;width:32.7pt;height:1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7sTMgIAAF0EAAAOAAAAZHJzL2Uyb0RvYy54bWysVNuO0zAQfUfiHyy/06TZtrRR09XSpQhp uUi7fIDjOImF4zG226R8/Y6dtlQLvCDyYHk84+OZc2ayvh06RQ7COgm6oNNJSonQHCqpm4J+e9q9 WVLiPNMVU6BFQY/C0dvN61fr3uQigxZUJSxBEO3y3hS09d7kSeJ4KzrmJmCERmcNtmMeTdsklWU9 oncqydJ0kfRgK2OBC+fw9H500k3Er2vB/Ze6dsITVVDMzcfVxrUMa7JZs7yxzLSSn9Jg/5BFx6TG Ry9Q98wzsrfyN6hOcgsOaj/h0CVQ15KLWANWM01fVPPYMiNiLUiOMxea3P+D5Z8PXy2RVUEXy9mc Es06VOlJDJ68g4HczLJAUW9cjpGPBmP9gA6UOpbrzAPw745o2LZMN+LOWuhbwSpMcRpuJldXRxwX QMr+E1T4ENt7iEBDbbvAHzJCEB2lOl7kCclwPJxN59kKPRxdWbZcpFG+hOXny8Y6/0FAR8KmoBbV j+Ds8OB8SIbl55DwlgMlq51UKhq2KbfKkgPDTtnFL+b/Ikxp0hd0Nc/mY/1/hUjj9yeITnpseSW7 gi4vQSwPrL3XVWxIz6Qa95iy0icaA3Mjh34ohyjazXJ+1qeE6ojMWhh7HGcSNy3Yn5T02N8FdT/2 zApK1EeN6qyms1kYiGjM5m8zNOy1p7z2MM0RqqCeknG79eMQ7Y2VTYsvjf2g4Q4VrWVkO0g/ZnUq AHs4inCatzAk13aM+vVX2DwDAAD//wMAUEsDBBQABgAIAAAAIQAas9QK4AAAAAoBAAAPAAAAZHJz L2Rvd25yZXYueG1sTI/BTsMwEETvSPyDtUhcUOrQRKUOcSqEBIIbFARXN94mEfY62G4a/h73BMed Hc28qTezNWxCHwZHEq4XOTCk1umBOgnvbw/ZGliIirQyjlDCDwbYNOdntaq0O9IrTtvYsRRCoVIS +hjHivPQ9mhVWLgRKf32zlsV0+k7rr06pnBr+DLPV9yqgVJDr0a877H92h6shHX5NH2G5+Llo13t jYhXN9Pjt5fy8mK+uwUWcY5/ZjjhJ3RoEtPOHUgHZiRkhSgTe5RQCGDJkBVLUQLbnQQBvKn5/wnN LwAAAP//AwBQSwECLQAUAAYACAAAACEAtoM4kv4AAADhAQAAEwAAAAAAAAAAAAAAAAAAAAAAW0Nv bnRlbnRfVHlwZXNdLnhtbFBLAQItABQABgAIAAAAIQA4/SH/1gAAAJQBAAALAAAAAAAAAAAAAAAA AC8BAABfcmVscy8ucmVsc1BLAQItABQABgAIAAAAIQBKP7sTMgIAAF0EAAAOAAAAAAAAAAAAAAAA AC4CAABkcnMvZTJvRG9jLnhtbFBLAQItABQABgAIAAAAIQAas9QK4AAAAAoBAAAPAAAAAAAAAAAA AAAAAIwEAABkcnMvZG93bnJldi54bWxQSwUGAAAAAAQABADzAAAAmQUAAAAA ">
                      <v:textbox>
                        <w:txbxContent>
                          <w:p w:rsidR="00C6138B" w:rsidRDefault="00C6138B">
                            <w:r>
                              <w:t>G1</w:t>
                            </w:r>
                          </w:p>
                        </w:txbxContent>
                      </v:textbox>
                    </v:shape>
                  </w:pict>
                </mc:Fallback>
              </mc:AlternateContent>
            </w:r>
            <w:r w:rsidRPr="00E62897">
              <w:rPr>
                <w:rFonts w:ascii="Times New Roman" w:hAnsi="Times New Roman"/>
              </w:rPr>
              <w:t>.</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single" w:sz="4" w:space="0" w:color="auto"/>
              <w:left w:val="single" w:sz="4" w:space="0" w:color="auto"/>
              <w:bottom w:val="single" w:sz="4" w:space="0" w:color="auto"/>
              <w:right w:val="single" w:sz="4" w:space="0" w:color="auto"/>
            </w:tcBorders>
          </w:tcPr>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b.Kẻ pháp tuyến của hai gương tại điểm tới I và M cắt nhau tại N.Do hai gương vuông góc với nhau nên </w:t>
            </w:r>
            <w:r w:rsidRPr="00E62897">
              <w:rPr>
                <w:rFonts w:ascii="Times New Roman" w:hAnsi="Times New Roman"/>
                <w:position w:val="-6"/>
              </w:rPr>
              <w:object w:dxaOrig="2500" w:dyaOrig="320">
                <v:shape id="_x0000_i1062" type="#_x0000_t75" style="width:125pt;height:16pt" o:ole="">
                  <v:imagedata r:id="rId118" o:title=""/>
                </v:shape>
                <o:OLEObject Type="Embed" ProgID="Equation.DSMT4" ShapeID="_x0000_i1062" DrawAspect="Content" ObjectID="_1668239497" r:id="rId119"/>
              </w:objec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Nên </w:t>
            </w:r>
            <w:r w:rsidRPr="00E62897">
              <w:rPr>
                <w:rFonts w:ascii="Times New Roman" w:hAnsi="Times New Roman"/>
                <w:position w:val="-6"/>
              </w:rPr>
              <w:object w:dxaOrig="2079" w:dyaOrig="320">
                <v:shape id="_x0000_i1063" type="#_x0000_t75" style="width:103.95pt;height:16pt" o:ole="">
                  <v:imagedata r:id="rId120" o:title=""/>
                </v:shape>
                <o:OLEObject Type="Embed" ProgID="Equation.DSMT4" ShapeID="_x0000_i1063" DrawAspect="Content" ObjectID="_1668239498" r:id="rId121"/>
              </w:objec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lastRenderedPageBreak/>
              <w:t xml:space="preserve">Mà </w:t>
            </w:r>
            <w:r w:rsidRPr="00E62897">
              <w:rPr>
                <w:rFonts w:ascii="Times New Roman" w:hAnsi="Times New Roman"/>
                <w:position w:val="-10"/>
              </w:rPr>
              <w:object w:dxaOrig="3200" w:dyaOrig="320">
                <v:shape id="_x0000_i1064" type="#_x0000_t75" style="width:160pt;height:16pt" o:ole="">
                  <v:imagedata r:id="rId122" o:title=""/>
                </v:shape>
                <o:OLEObject Type="Embed" ProgID="Equation.DSMT4" ShapeID="_x0000_i1064" DrawAspect="Content" ObjectID="_1668239499" r:id="rId123"/>
              </w:object>
            </w:r>
            <w:r w:rsidRPr="00E62897">
              <w:rPr>
                <w:rFonts w:ascii="Times New Roman" w:hAnsi="Times New Roman"/>
              </w:rPr>
              <w:t xml:space="preserve"> (Theo định luật phản xạ ánh sáng) </w:t>
            </w:r>
          </w:p>
          <w:p w:rsidR="00396A44" w:rsidRPr="00E62897" w:rsidRDefault="00396A44" w:rsidP="006C4029">
            <w:pPr>
              <w:rPr>
                <w:rFonts w:ascii="Times New Roman" w:hAnsi="Times New Roman"/>
              </w:rPr>
            </w:pPr>
            <w:r w:rsidRPr="00E62897">
              <w:rPr>
                <w:rFonts w:ascii="Times New Roman" w:hAnsi="Times New Roman"/>
                <w:position w:val="-6"/>
              </w:rPr>
              <w:object w:dxaOrig="300" w:dyaOrig="240">
                <v:shape id="_x0000_i1065" type="#_x0000_t75" style="width:15pt;height:12pt" o:ole="">
                  <v:imagedata r:id="rId124" o:title=""/>
                </v:shape>
                <o:OLEObject Type="Embed" ProgID="Equation.DSMT4" ShapeID="_x0000_i1065" DrawAspect="Content" ObjectID="_1668239500" r:id="rId125"/>
              </w:object>
            </w:r>
            <w:r w:rsidRPr="00E62897">
              <w:rPr>
                <w:rFonts w:ascii="Times New Roman" w:hAnsi="Times New Roman"/>
                <w:position w:val="-6"/>
              </w:rPr>
              <w:object w:dxaOrig="5560" w:dyaOrig="320">
                <v:shape id="_x0000_i1066" type="#_x0000_t75" style="width:278pt;height:16pt" o:ole="">
                  <v:imagedata r:id="rId126" o:title=""/>
                </v:shape>
                <o:OLEObject Type="Embed" ProgID="Equation.DSMT4" ShapeID="_x0000_i1066" DrawAspect="Content" ObjectID="_1668239501" r:id="rId127"/>
              </w:object>
            </w:r>
            <w:r w:rsidRPr="00E62897">
              <w:rPr>
                <w:rFonts w:ascii="Times New Roman" w:hAnsi="Times New Roman"/>
              </w:rPr>
              <w:t>. Do đó SI // KM.</w:t>
            </w:r>
          </w:p>
          <w:p w:rsidR="00396A44" w:rsidRPr="00E62897" w:rsidRDefault="00396A44" w:rsidP="006C4029">
            <w:pPr>
              <w:rPr>
                <w:rFonts w:ascii="Times New Roman" w:hAnsi="Times New Roman"/>
                <w:noProof/>
              </w:rPr>
            </w:pPr>
          </w:p>
        </w:tc>
      </w:tr>
      <w:tr w:rsidR="00396A44" w:rsidRPr="00E62897" w:rsidTr="006C4029">
        <w:tc>
          <w:tcPr>
            <w:tcW w:w="975" w:type="dxa"/>
            <w:vMerge w:val="restart"/>
          </w:tcPr>
          <w:p w:rsidR="00396A44" w:rsidRPr="00E62897" w:rsidRDefault="00396A44" w:rsidP="006C4029">
            <w:pPr>
              <w:rPr>
                <w:rFonts w:ascii="Times New Roman" w:hAnsi="Times New Roman"/>
              </w:rPr>
            </w:pPr>
            <w:r w:rsidRPr="00E62897">
              <w:rPr>
                <w:rFonts w:ascii="Times New Roman" w:hAnsi="Times New Roman"/>
              </w:rPr>
              <w:lastRenderedPageBreak/>
              <w:t xml:space="preserve">7 </w:t>
            </w:r>
          </w:p>
          <w:p w:rsidR="00396A44" w:rsidRPr="00E62897" w:rsidRDefault="00396A44" w:rsidP="006C4029">
            <w:pPr>
              <w:rPr>
                <w:rFonts w:ascii="Times New Roman" w:hAnsi="Times New Roman"/>
              </w:rPr>
            </w:pPr>
            <w:r w:rsidRPr="00E62897">
              <w:rPr>
                <w:rFonts w:ascii="Times New Roman" w:hAnsi="Times New Roman"/>
              </w:rPr>
              <w:t>(2 đ)</w:t>
            </w:r>
          </w:p>
        </w:tc>
        <w:tc>
          <w:tcPr>
            <w:tcW w:w="8369" w:type="dxa"/>
            <w:tcBorders>
              <w:top w:val="single" w:sz="4" w:space="0" w:color="auto"/>
              <w:bottom w:val="single" w:sz="4" w:space="0" w:color="auto"/>
            </w:tcBorders>
          </w:tcPr>
          <w:p w:rsidR="00396A44" w:rsidRPr="00E62897" w:rsidRDefault="00396A44" w:rsidP="006C4029">
            <w:pPr>
              <w:rPr>
                <w:rFonts w:ascii="Times New Roman" w:hAnsi="Times New Roman"/>
                <w:noProof/>
              </w:rPr>
            </w:pPr>
            <w:r w:rsidRPr="00E62897">
              <w:rPr>
                <w:rFonts w:ascii="Times New Roman" w:hAnsi="Times New Roman"/>
              </w:rPr>
              <w:t>a.Thoạt tiên quả cầu chuyển động về phía tấm kim loại mang điện tích âm.</w:t>
            </w:r>
          </w:p>
        </w:tc>
      </w:tr>
      <w:tr w:rsidR="00396A44" w:rsidRPr="00E62897" w:rsidTr="006C4029">
        <w:tc>
          <w:tcPr>
            <w:tcW w:w="975" w:type="dxa"/>
            <w:vMerge/>
          </w:tcPr>
          <w:p w:rsidR="00396A44" w:rsidRPr="00E62897" w:rsidRDefault="00396A44" w:rsidP="006C4029">
            <w:pPr>
              <w:rPr>
                <w:rFonts w:ascii="Times New Roman" w:hAnsi="Times New Roman"/>
              </w:rPr>
            </w:pPr>
          </w:p>
        </w:tc>
        <w:tc>
          <w:tcPr>
            <w:tcW w:w="8369" w:type="dxa"/>
            <w:tcBorders>
              <w:top w:val="single" w:sz="4" w:space="0" w:color="auto"/>
              <w:bottom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b.Sau khi chạm vào tấm kim loại mang điện tích âm nó nhận thêm electron, có hai trường hợp xảy ra:</w:t>
            </w:r>
          </w:p>
          <w:p w:rsidR="00396A44" w:rsidRPr="00E62897" w:rsidRDefault="00396A44" w:rsidP="00396A44">
            <w:pPr>
              <w:numPr>
                <w:ilvl w:val="0"/>
                <w:numId w:val="4"/>
              </w:numPr>
              <w:rPr>
                <w:rFonts w:ascii="Times New Roman" w:hAnsi="Times New Roman"/>
              </w:rPr>
            </w:pPr>
            <w:r w:rsidRPr="00E62897">
              <w:rPr>
                <w:rFonts w:ascii="Times New Roman" w:hAnsi="Times New Roman"/>
              </w:rPr>
              <w:t>Quả cầu vẫn còn nhiễm điện dương thì nó sẽ bị hút về phía tấm kim loại mang điện tích âm.</w:t>
            </w:r>
          </w:p>
          <w:p w:rsidR="00396A44" w:rsidRPr="00E62897" w:rsidRDefault="00396A44" w:rsidP="006C4029">
            <w:pPr>
              <w:jc w:val="both"/>
              <w:rPr>
                <w:rFonts w:ascii="Times New Roman" w:hAnsi="Times New Roman"/>
              </w:rPr>
            </w:pPr>
            <w:r w:rsidRPr="00E62897">
              <w:rPr>
                <w:rFonts w:ascii="Times New Roman" w:hAnsi="Times New Roman"/>
              </w:rPr>
              <w:t xml:space="preserve">       -   Quả cầu bị nhiễm điện âm thì nó sẽ bị hút về phía tấm kim loại mang điện tích dương.</w:t>
            </w:r>
          </w:p>
        </w:tc>
      </w:tr>
      <w:tr w:rsidR="00396A44" w:rsidRPr="00E62897" w:rsidTr="006C4029">
        <w:tc>
          <w:tcPr>
            <w:tcW w:w="975" w:type="dxa"/>
          </w:tcPr>
          <w:p w:rsidR="00396A44" w:rsidRPr="00E62897" w:rsidRDefault="00396A44" w:rsidP="006C4029">
            <w:pPr>
              <w:rPr>
                <w:rFonts w:ascii="Times New Roman" w:hAnsi="Times New Roman"/>
              </w:rPr>
            </w:pPr>
            <w:r w:rsidRPr="00E62897">
              <w:rPr>
                <w:rFonts w:ascii="Times New Roman" w:hAnsi="Times New Roman"/>
              </w:rPr>
              <w:t>8</w:t>
            </w:r>
          </w:p>
          <w:p w:rsidR="00396A44" w:rsidRPr="00E62897" w:rsidRDefault="00396A44" w:rsidP="006C4029">
            <w:pPr>
              <w:rPr>
                <w:rFonts w:ascii="Times New Roman" w:hAnsi="Times New Roman"/>
              </w:rPr>
            </w:pPr>
            <w:r w:rsidRPr="00E62897">
              <w:rPr>
                <w:rFonts w:ascii="Times New Roman" w:hAnsi="Times New Roman"/>
              </w:rPr>
              <w:t>(1,5 đ)</w:t>
            </w:r>
          </w:p>
        </w:tc>
        <w:tc>
          <w:tcPr>
            <w:tcW w:w="8369" w:type="dxa"/>
            <w:tcBorders>
              <w:top w:val="single" w:sz="4" w:space="0" w:color="auto"/>
            </w:tcBorders>
          </w:tcPr>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Chia 8 quả cầu làm 3nhóm: Nhóm1: 3 quả; Nhóm 2: 3 quả; Nhóm 3: 2 quả.</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Lần cân1:Đặt nhóm1 và nhóm 2 lên mỗi bên đĩa cân. Có 2 trường hợp xảy ra:</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TH1: Cân thăng bằng. Quả cầu có lỗ rỗng nằm ở nhóm 3.</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TH 2: Cân không thăng bằng. Quả cầu có lỗ rỗng sẽ nằm trong nhóm ở đĩa cân bị nâng lên.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Lần cân 2: Với TH1: Đặt hai quả cầu  ở nhóm 3 lên hai đĩa cân mỗi đĩa một quả. Quả câu có lỗ rỗng nằm bên đĩa cân được nâng lên.</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                   Với TH2:Ta lấy 2 quả trong 3 quả ở nhóm chứa quả cầu có lỗ rỗng đặt vào hai đĩa cân. Nếu cân thăng bằng thì quả có lỗ rỗng là quả còn lại, nếu cân không thăng bằng thì quả cầu có lỗ rỗng nằm ở đĩa cân bị nâng lên.</w:t>
            </w:r>
          </w:p>
          <w:p w:rsidR="00396A44" w:rsidRPr="00E62897" w:rsidRDefault="00396A44" w:rsidP="006C4029">
            <w:pPr>
              <w:jc w:val="both"/>
              <w:rPr>
                <w:rFonts w:ascii="Times New Roman" w:hAnsi="Times New Roman"/>
              </w:rPr>
            </w:pPr>
            <w:r w:rsidRPr="00E62897">
              <w:rPr>
                <w:rFonts w:ascii="Times New Roman" w:hAnsi="Times New Roman"/>
              </w:rPr>
              <w:t>Vậy qua ít nhất là 2 lần cân ta sẽ xác định được quả cầu có lỗ rỗng.</w:t>
            </w:r>
          </w:p>
          <w:p w:rsidR="00396A44" w:rsidRPr="00E62897" w:rsidRDefault="00396A44" w:rsidP="006C4029">
            <w:pPr>
              <w:jc w:val="both"/>
              <w:rPr>
                <w:rFonts w:ascii="Times New Roman" w:hAnsi="Times New Roman"/>
              </w:rPr>
            </w:pPr>
          </w:p>
        </w:tc>
      </w:tr>
    </w:tbl>
    <w:p w:rsidR="00396A44" w:rsidRPr="00E62897" w:rsidRDefault="00396A44" w:rsidP="006C4029">
      <w:pPr>
        <w:rPr>
          <w:rFonts w:ascii="Times New Roman" w:hAnsi="Times New Roman"/>
          <w:i/>
        </w:rPr>
      </w:pPr>
      <w:r w:rsidRPr="00E62897">
        <w:rPr>
          <w:rFonts w:ascii="Times New Roman" w:hAnsi="Times New Roman"/>
          <w:b/>
          <w:i/>
          <w:u w:val="single"/>
        </w:rPr>
        <w:t xml:space="preserve">Lưu ý: </w:t>
      </w:r>
      <w:r w:rsidRPr="00E62897">
        <w:rPr>
          <w:rFonts w:ascii="Times New Roman" w:hAnsi="Times New Roman"/>
          <w:i/>
        </w:rPr>
        <w:t>Nếu học sinh làm theo các cách khác mà đúng bản chất vật lý vẫn cho điểm tối đa.</w:t>
      </w:r>
    </w:p>
    <w:p w:rsidR="00396A44" w:rsidRPr="00E62897" w:rsidRDefault="00396A44" w:rsidP="006C4029">
      <w:pPr>
        <w:rPr>
          <w:rFonts w:ascii="Times New Roman" w:hAnsi="Times New Roman"/>
          <w:i/>
        </w:rPr>
      </w:pPr>
      <w:r w:rsidRPr="00E62897">
        <w:rPr>
          <w:rFonts w:ascii="Times New Roman" w:hAnsi="Times New Roman"/>
          <w:i/>
        </w:rPr>
        <w:t xml:space="preserve">            Riêng câu 8 nếu Hs tìm ra quả cầu có lỗ rỗng với số lần cân nhiều hơn 2 lần thì cho một nửa số điểm của bài đó.</w:t>
      </w:r>
    </w:p>
    <w:p w:rsidR="00396A44" w:rsidRPr="00E62897" w:rsidRDefault="00396A44" w:rsidP="006C4029">
      <w:pPr>
        <w:tabs>
          <w:tab w:val="left" w:pos="6714"/>
        </w:tabs>
        <w:spacing w:line="360" w:lineRule="auto"/>
        <w:rPr>
          <w:rFonts w:ascii="Times New Roman" w:hAnsi="Times New Roman"/>
          <w:b/>
          <w:i/>
        </w:rPr>
      </w:pPr>
    </w:p>
    <w:p w:rsidR="006C4029" w:rsidRPr="00E62897" w:rsidRDefault="006C4029" w:rsidP="006C4029">
      <w:pPr>
        <w:tabs>
          <w:tab w:val="left" w:pos="6714"/>
        </w:tabs>
        <w:spacing w:line="360" w:lineRule="auto"/>
        <w:rPr>
          <w:rFonts w:ascii="Times New Roman" w:hAnsi="Times New Roman"/>
          <w:b/>
          <w:i/>
        </w:rPr>
      </w:pPr>
    </w:p>
    <w:p w:rsidR="00396A44" w:rsidRPr="00E62897" w:rsidRDefault="00396A44" w:rsidP="006C4029">
      <w:pPr>
        <w:ind w:firstLine="720"/>
        <w:jc w:val="both"/>
        <w:rPr>
          <w:rFonts w:ascii="Times New Roman" w:hAnsi="Times New Roman"/>
        </w:rPr>
      </w:pPr>
    </w:p>
    <w:p w:rsidR="00396A44" w:rsidRPr="00E62897" w:rsidRDefault="00396A44"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3</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rPr>
      </w:pPr>
      <w:r w:rsidRPr="00E62897">
        <w:rPr>
          <w:rFonts w:ascii="Times New Roman" w:hAnsi="Times New Roman"/>
          <w:b/>
          <w:u w:val="single"/>
        </w:rPr>
        <w:t>Câu 1 (5điểm)</w:t>
      </w:r>
      <w:r w:rsidRPr="00E62897">
        <w:rPr>
          <w:rFonts w:ascii="Times New Roman" w:hAnsi="Times New Roman"/>
        </w:rPr>
        <w:t>. Một ống bằng thép dài 25 m. Khi một em học sinh dùng một búa gõ vào một đầu ống thì một em học sinh khác đặt tai ở đầu kia của ống nghe thấy hai tiếng gõ, tiếng nọ cách tiếng kia 0,055 giây.</w:t>
      </w:r>
    </w:p>
    <w:p w:rsidR="006C4029" w:rsidRPr="00E62897" w:rsidRDefault="006C4029" w:rsidP="006C4029">
      <w:pPr>
        <w:numPr>
          <w:ilvl w:val="0"/>
          <w:numId w:val="5"/>
        </w:numPr>
        <w:jc w:val="both"/>
        <w:rPr>
          <w:rFonts w:ascii="Times New Roman" w:hAnsi="Times New Roman"/>
        </w:rPr>
      </w:pPr>
      <w:r w:rsidRPr="00E62897">
        <w:rPr>
          <w:rFonts w:ascii="Times New Roman" w:hAnsi="Times New Roman"/>
        </w:rPr>
        <w:t>Giải thích tại sao gõ một tiếng mà lại nghe thấy hai tiếng.</w:t>
      </w:r>
    </w:p>
    <w:p w:rsidR="006C4029" w:rsidRPr="00E62897" w:rsidRDefault="006C4029" w:rsidP="006C4029">
      <w:pPr>
        <w:numPr>
          <w:ilvl w:val="0"/>
          <w:numId w:val="5"/>
        </w:numPr>
        <w:jc w:val="both"/>
        <w:rPr>
          <w:rFonts w:ascii="Times New Roman" w:hAnsi="Times New Roman"/>
        </w:rPr>
      </w:pPr>
      <w:r w:rsidRPr="00E62897">
        <w:rPr>
          <w:rFonts w:ascii="Times New Roman" w:hAnsi="Times New Roman"/>
        </w:rPr>
        <w:t>Tìm vận tốc âm thanh trong thép biết vận tốc âm thanh trong không khí là 333m/s và âm truyền trong thép nhanh hơn trong không khí.</w:t>
      </w:r>
    </w:p>
    <w:p w:rsidR="00396A44" w:rsidRPr="00E62897" w:rsidRDefault="00396A44" w:rsidP="006C4029">
      <w:pPr>
        <w:spacing w:before="120" w:after="120" w:line="300" w:lineRule="exact"/>
        <w:jc w:val="both"/>
        <w:rPr>
          <w:rFonts w:ascii="Times New Roman" w:hAnsi="Times New Roman"/>
          <w:u w:val="single"/>
        </w:rPr>
      </w:pPr>
      <w:r w:rsidRPr="00E62897">
        <w:rPr>
          <w:rFonts w:ascii="Times New Roman" w:hAnsi="Times New Roman"/>
          <w:b/>
          <w:u w:val="single"/>
        </w:rPr>
        <w:t>Bài 2</w:t>
      </w:r>
      <w:r w:rsidRPr="00E62897">
        <w:rPr>
          <w:rFonts w:ascii="Times New Roman" w:hAnsi="Times New Roman"/>
          <w:u w:val="single"/>
        </w:rPr>
        <w:t xml:space="preserve">: </w:t>
      </w:r>
      <w:r w:rsidRPr="00E62897">
        <w:rPr>
          <w:rFonts w:ascii="Times New Roman" w:hAnsi="Times New Roman"/>
          <w:b/>
          <w:u w:val="single"/>
        </w:rPr>
        <w:t xml:space="preserve">(5 </w:t>
      </w:r>
      <w:r w:rsidR="007A08C9" w:rsidRPr="00E62897">
        <w:rPr>
          <w:rFonts w:ascii="Times New Roman" w:hAnsi="Times New Roman"/>
          <w:b/>
          <w:u w:val="single"/>
        </w:rPr>
        <w:t>điểm</w:t>
      </w:r>
      <w:r w:rsidRPr="00E62897">
        <w:rPr>
          <w:rFonts w:ascii="Times New Roman" w:hAnsi="Times New Roman"/>
          <w:b/>
          <w:u w:val="single"/>
        </w:rPr>
        <w:t>)</w:t>
      </w:r>
    </w:p>
    <w:p w:rsidR="00396A44" w:rsidRPr="00E62897" w:rsidRDefault="00396A44" w:rsidP="006C4029">
      <w:pPr>
        <w:spacing w:before="120" w:after="120" w:line="300" w:lineRule="exact"/>
        <w:ind w:firstLine="720"/>
        <w:jc w:val="both"/>
        <w:rPr>
          <w:rFonts w:ascii="Times New Roman" w:hAnsi="Times New Roman"/>
        </w:rPr>
      </w:pPr>
      <w:r w:rsidRPr="00E62897">
        <w:rPr>
          <w:rFonts w:ascii="Times New Roman" w:hAnsi="Times New Roman"/>
        </w:rPr>
        <w:t>Một thỏi nhôm đặc hình trụ cao 20cm, bán kính đáy 2cm. Tính khối lượng của thỏi nhôm? Biết khối lượng riêng của nhôm là 2,7g/ cm</w:t>
      </w:r>
      <w:r w:rsidRPr="00E62897">
        <w:rPr>
          <w:rFonts w:ascii="Times New Roman" w:hAnsi="Times New Roman"/>
          <w:vertAlign w:val="superscript"/>
        </w:rPr>
        <w:t>3</w:t>
      </w:r>
    </w:p>
    <w:p w:rsidR="00396A44" w:rsidRPr="00E62897" w:rsidRDefault="00396A44" w:rsidP="006C4029">
      <w:pPr>
        <w:spacing w:before="120" w:after="120" w:line="300" w:lineRule="exact"/>
        <w:ind w:firstLine="720"/>
        <w:jc w:val="both"/>
        <w:rPr>
          <w:rFonts w:ascii="Times New Roman" w:hAnsi="Times New Roman"/>
        </w:rPr>
      </w:pPr>
      <w:r w:rsidRPr="00E62897">
        <w:rPr>
          <w:rFonts w:ascii="Times New Roman" w:hAnsi="Times New Roman"/>
        </w:rPr>
        <w:t>Một vật khác có kích thước đúng bằng thỏi nhôm được treo vào một lực kế, lực kế chỉ 19,6N. Tính khối lượng riêng của vật liệu dùng làm vật đó?</w:t>
      </w:r>
    </w:p>
    <w:p w:rsidR="00396A44" w:rsidRPr="00E62897" w:rsidRDefault="00396A44" w:rsidP="006C4029">
      <w:pPr>
        <w:pStyle w:val="Footer"/>
        <w:tabs>
          <w:tab w:val="clear" w:pos="4320"/>
          <w:tab w:val="clear" w:pos="8640"/>
        </w:tabs>
        <w:spacing w:before="120" w:after="120" w:line="300" w:lineRule="exact"/>
        <w:jc w:val="both"/>
        <w:rPr>
          <w:rFonts w:ascii="Times New Roman" w:hAnsi="Times New Roman"/>
          <w:u w:val="single"/>
        </w:rPr>
      </w:pPr>
      <w:r w:rsidRPr="00E62897">
        <w:rPr>
          <w:rFonts w:ascii="Times New Roman" w:hAnsi="Times New Roman"/>
          <w:b/>
          <w:u w:val="single"/>
        </w:rPr>
        <w:t>Bài 3:</w:t>
      </w:r>
      <w:r w:rsidRPr="00E62897">
        <w:rPr>
          <w:rFonts w:ascii="Times New Roman" w:hAnsi="Times New Roman"/>
          <w:u w:val="single"/>
        </w:rPr>
        <w:t xml:space="preserve"> </w:t>
      </w:r>
      <w:r w:rsidRPr="00E62897">
        <w:rPr>
          <w:rFonts w:ascii="Times New Roman" w:hAnsi="Times New Roman"/>
          <w:b/>
          <w:u w:val="single"/>
        </w:rPr>
        <w:t>(5 điểm)</w:t>
      </w:r>
      <w:r w:rsidRPr="00E62897">
        <w:rPr>
          <w:rFonts w:ascii="Times New Roman" w:hAnsi="Times New Roman"/>
          <w:u w:val="single"/>
        </w:rPr>
        <w:t xml:space="preserve">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Một người đứng cách mục tiêu 800m và bắn vào mục tiêu, viên đạn bay với vận tốc 200m/s hỏi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a. Người đứng gần mục tiêu trên thấy viên đạn tới mục tiêu trước hay nghe tiếng súng nổ trước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b.Viên đạn rơi đúng mục tiêu cách tiếng  nổ bao nhiêu giây.</w:t>
      </w:r>
    </w:p>
    <w:p w:rsidR="00396A44" w:rsidRPr="00E62897" w:rsidRDefault="00396A44" w:rsidP="006C4029">
      <w:pPr>
        <w:pStyle w:val="BodyText"/>
        <w:rPr>
          <w:rFonts w:ascii="Times New Roman" w:hAnsi="Times New Roman"/>
        </w:rPr>
      </w:pPr>
    </w:p>
    <w:tbl>
      <w:tblPr>
        <w:tblW w:w="0" w:type="auto"/>
        <w:tblLook w:val="01E0" w:firstRow="1" w:lastRow="1" w:firstColumn="1" w:lastColumn="1" w:noHBand="0" w:noVBand="0"/>
      </w:tblPr>
      <w:tblGrid>
        <w:gridCol w:w="6408"/>
        <w:gridCol w:w="2448"/>
      </w:tblGrid>
      <w:tr w:rsidR="00396A44" w:rsidRPr="00E62897" w:rsidTr="006C4029">
        <w:tc>
          <w:tcPr>
            <w:tcW w:w="6408" w:type="dxa"/>
            <w:shd w:val="clear" w:color="auto" w:fill="auto"/>
          </w:tcPr>
          <w:p w:rsidR="007A08C9" w:rsidRPr="00E62897" w:rsidRDefault="007A08C9" w:rsidP="007A08C9">
            <w:pPr>
              <w:pStyle w:val="Footer"/>
              <w:tabs>
                <w:tab w:val="clear" w:pos="4320"/>
                <w:tab w:val="clear" w:pos="8640"/>
              </w:tabs>
              <w:spacing w:before="120" w:after="120" w:line="300" w:lineRule="exact"/>
              <w:jc w:val="both"/>
              <w:rPr>
                <w:rFonts w:ascii="Times New Roman" w:hAnsi="Times New Roman"/>
                <w:u w:val="single"/>
              </w:rPr>
            </w:pPr>
            <w:r w:rsidRPr="00E62897">
              <w:rPr>
                <w:rFonts w:ascii="Times New Roman" w:hAnsi="Times New Roman"/>
                <w:b/>
                <w:u w:val="single"/>
              </w:rPr>
              <w:t>Bài 4:</w:t>
            </w:r>
            <w:r w:rsidRPr="00E62897">
              <w:rPr>
                <w:rFonts w:ascii="Times New Roman" w:hAnsi="Times New Roman"/>
                <w:u w:val="single"/>
              </w:rPr>
              <w:t xml:space="preserve"> </w:t>
            </w:r>
            <w:r w:rsidRPr="00E62897">
              <w:rPr>
                <w:rFonts w:ascii="Times New Roman" w:hAnsi="Times New Roman"/>
                <w:b/>
                <w:u w:val="single"/>
              </w:rPr>
              <w:t>(5 điểm)</w:t>
            </w:r>
            <w:r w:rsidRPr="00E62897">
              <w:rPr>
                <w:rFonts w:ascii="Times New Roman" w:hAnsi="Times New Roman"/>
                <w:u w:val="single"/>
              </w:rPr>
              <w:t xml:space="preserve"> </w:t>
            </w:r>
          </w:p>
          <w:p w:rsidR="00396A44" w:rsidRPr="00E62897" w:rsidRDefault="00396A44" w:rsidP="006C4029">
            <w:pPr>
              <w:rPr>
                <w:rFonts w:ascii="Times New Roman" w:hAnsi="Times New Roman"/>
              </w:rPr>
            </w:pPr>
            <w:r w:rsidRPr="00E62897">
              <w:rPr>
                <w:rFonts w:ascii="Times New Roman" w:hAnsi="Times New Roman"/>
              </w:rPr>
              <w:t>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1):</w:t>
            </w:r>
          </w:p>
          <w:p w:rsidR="00396A44" w:rsidRPr="00E62897" w:rsidRDefault="00396A44" w:rsidP="006C4029">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w:t>
            </w:r>
            <w:r w:rsidR="007A08C9" w:rsidRPr="00E62897">
              <w:rPr>
                <w:rFonts w:ascii="Times New Roman" w:hAnsi="Times New Roman"/>
              </w:rPr>
              <w:t>ủ</w:t>
            </w:r>
            <w:r w:rsidRPr="00E62897">
              <w:rPr>
                <w:rFonts w:ascii="Times New Roman" w:hAnsi="Times New Roman"/>
              </w:rPr>
              <w:t>a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qua gương phẳng.</w:t>
            </w:r>
          </w:p>
          <w:p w:rsidR="007A08C9" w:rsidRPr="00E62897" w:rsidRDefault="00396A44" w:rsidP="007A08C9">
            <w:pPr>
              <w:rPr>
                <w:rFonts w:ascii="Times New Roman" w:hAnsi="Times New Roman"/>
              </w:rPr>
            </w:pPr>
            <w:r w:rsidRPr="00E62897">
              <w:rPr>
                <w:rFonts w:ascii="Times New Roman" w:hAnsi="Times New Roman"/>
              </w:rPr>
              <w:t xml:space="preserve">b/ Xác định các miền mà nếu ta đặt mắt ở đó </w:t>
            </w:r>
            <w:r w:rsidR="007A08C9" w:rsidRPr="00E62897">
              <w:rPr>
                <w:rFonts w:ascii="Times New Roman" w:hAnsi="Times New Roman"/>
              </w:rPr>
              <w:t>thì có  thể quan sát được ảnh  S</w:t>
            </w:r>
            <w:r w:rsidR="007A08C9" w:rsidRPr="00E62897">
              <w:rPr>
                <w:rFonts w:ascii="Times New Roman" w:hAnsi="Times New Roman"/>
                <w:vertAlign w:val="subscript"/>
              </w:rPr>
              <w:softHyphen/>
            </w:r>
            <w:r w:rsidR="007A08C9" w:rsidRPr="00E62897">
              <w:rPr>
                <w:rFonts w:ascii="Times New Roman" w:hAnsi="Times New Roman"/>
                <w:vertAlign w:val="superscript"/>
              </w:rPr>
              <w:t>'</w:t>
            </w:r>
            <w:r w:rsidR="007A08C9" w:rsidRPr="00E62897">
              <w:rPr>
                <w:rFonts w:ascii="Times New Roman" w:hAnsi="Times New Roman"/>
                <w:vertAlign w:val="subscript"/>
              </w:rPr>
              <w:softHyphen/>
              <w:t>1</w:t>
            </w:r>
            <w:r w:rsidR="007A08C9" w:rsidRPr="00E62897">
              <w:rPr>
                <w:rFonts w:ascii="Times New Roman" w:hAnsi="Times New Roman"/>
              </w:rPr>
              <w:softHyphen/>
              <w:t xml:space="preserve"> ; ảnh S</w:t>
            </w:r>
            <w:r w:rsidR="007A08C9" w:rsidRPr="00E62897">
              <w:rPr>
                <w:rFonts w:ascii="Times New Roman" w:hAnsi="Times New Roman"/>
                <w:vertAlign w:val="superscript"/>
              </w:rPr>
              <w:t>'</w:t>
            </w:r>
            <w:r w:rsidR="007A08C9" w:rsidRPr="00E62897">
              <w:rPr>
                <w:rFonts w:ascii="Times New Roman" w:hAnsi="Times New Roman"/>
                <w:vertAlign w:val="subscript"/>
              </w:rPr>
              <w:softHyphen/>
              <w:t>2</w:t>
            </w:r>
            <w:r w:rsidR="007A08C9" w:rsidRPr="00E62897">
              <w:rPr>
                <w:rFonts w:ascii="Times New Roman" w:hAnsi="Times New Roman"/>
              </w:rPr>
              <w:softHyphen/>
              <w:t xml:space="preserve"> ; cả hai ảnh S</w:t>
            </w:r>
            <w:r w:rsidR="007A08C9" w:rsidRPr="00E62897">
              <w:rPr>
                <w:rFonts w:ascii="Times New Roman" w:hAnsi="Times New Roman"/>
                <w:vertAlign w:val="subscript"/>
              </w:rPr>
              <w:softHyphen/>
            </w:r>
            <w:r w:rsidR="007A08C9" w:rsidRPr="00E62897">
              <w:rPr>
                <w:rFonts w:ascii="Times New Roman" w:hAnsi="Times New Roman"/>
                <w:vertAlign w:val="superscript"/>
              </w:rPr>
              <w:t>'</w:t>
            </w:r>
            <w:r w:rsidR="007A08C9" w:rsidRPr="00E62897">
              <w:rPr>
                <w:rFonts w:ascii="Times New Roman" w:hAnsi="Times New Roman"/>
                <w:vertAlign w:val="subscript"/>
              </w:rPr>
              <w:softHyphen/>
              <w:t>1</w:t>
            </w:r>
            <w:r w:rsidR="007A08C9" w:rsidRPr="00E62897">
              <w:rPr>
                <w:rFonts w:ascii="Times New Roman" w:hAnsi="Times New Roman"/>
              </w:rPr>
              <w:softHyphen/>
              <w:t xml:space="preserve"> , S</w:t>
            </w:r>
            <w:r w:rsidR="007A08C9" w:rsidRPr="00E62897">
              <w:rPr>
                <w:rFonts w:ascii="Times New Roman" w:hAnsi="Times New Roman"/>
                <w:vertAlign w:val="superscript"/>
              </w:rPr>
              <w:t>'</w:t>
            </w:r>
            <w:r w:rsidR="007A08C9" w:rsidRPr="00E62897">
              <w:rPr>
                <w:rFonts w:ascii="Times New Roman" w:hAnsi="Times New Roman"/>
                <w:vertAlign w:val="subscript"/>
              </w:rPr>
              <w:softHyphen/>
              <w:t>2</w:t>
            </w:r>
            <w:r w:rsidR="007A08C9" w:rsidRPr="00E62897">
              <w:rPr>
                <w:rFonts w:ascii="Times New Roman" w:hAnsi="Times New Roman"/>
              </w:rPr>
              <w:softHyphen/>
              <w:t xml:space="preserve"> và không quan sát được bất cứ ảnh nào.</w:t>
            </w:r>
          </w:p>
          <w:p w:rsidR="00396A44" w:rsidRPr="00E62897" w:rsidRDefault="00396A44" w:rsidP="007A08C9">
            <w:pPr>
              <w:rPr>
                <w:rFonts w:ascii="Times New Roman" w:hAnsi="Times New Roman"/>
                <w:b/>
                <w:bCs/>
              </w:rPr>
            </w:pPr>
          </w:p>
        </w:tc>
        <w:tc>
          <w:tcPr>
            <w:tcW w:w="2448" w:type="dxa"/>
            <w:shd w:val="clear" w:color="auto" w:fill="auto"/>
          </w:tcPr>
          <w:p w:rsidR="00396A44" w:rsidRPr="00E62897" w:rsidRDefault="00884ECA" w:rsidP="006C4029">
            <w:pPr>
              <w:rPr>
                <w:rFonts w:ascii="Times New Roman" w:hAnsi="Times New Roman"/>
                <w:color w:val="FFFFFF"/>
              </w:rPr>
            </w:pPr>
            <w:r>
              <w:rPr>
                <w:rFonts w:ascii="Times New Roman" w:hAnsi="Times New Roman"/>
                <w:noProof/>
                <w:color w:val="FFFFFF"/>
              </w:rPr>
              <w:drawing>
                <wp:inline distT="0" distB="0" distL="0" distR="0">
                  <wp:extent cx="1047750" cy="10953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1095375"/>
                          </a:xfrm>
                          <a:prstGeom prst="rect">
                            <a:avLst/>
                          </a:prstGeom>
                          <a:noFill/>
                          <a:ln>
                            <a:noFill/>
                          </a:ln>
                        </pic:spPr>
                      </pic:pic>
                    </a:graphicData>
                  </a:graphic>
                </wp:inline>
              </w:drawing>
            </w:r>
          </w:p>
          <w:p w:rsidR="00396A44" w:rsidRPr="00E62897" w:rsidRDefault="007A08C9" w:rsidP="006C4029">
            <w:pPr>
              <w:jc w:val="center"/>
              <w:rPr>
                <w:rFonts w:ascii="Times New Roman" w:hAnsi="Times New Roman"/>
                <w:b/>
                <w:bCs/>
              </w:rPr>
            </w:pPr>
            <w:r w:rsidRPr="00E62897">
              <w:rPr>
                <w:rFonts w:ascii="Times New Roman" w:hAnsi="Times New Roman"/>
              </w:rPr>
              <w:t>Hì</w:t>
            </w:r>
            <w:r w:rsidR="00396A44" w:rsidRPr="00E62897">
              <w:rPr>
                <w:rFonts w:ascii="Times New Roman" w:hAnsi="Times New Roman"/>
              </w:rPr>
              <w:t>nh 1</w:t>
            </w:r>
          </w:p>
        </w:tc>
      </w:tr>
    </w:tbl>
    <w:p w:rsidR="00396A44" w:rsidRPr="00E62897" w:rsidRDefault="006C4029" w:rsidP="006C4029">
      <w:pPr>
        <w:spacing w:before="120" w:after="120" w:line="300" w:lineRule="exact"/>
        <w:ind w:firstLine="720"/>
        <w:jc w:val="center"/>
        <w:rPr>
          <w:rFonts w:ascii="Times New Roman" w:hAnsi="Times New Roman"/>
          <w:b/>
        </w:rPr>
      </w:pPr>
      <w:r w:rsidRPr="00E62897">
        <w:rPr>
          <w:rFonts w:ascii="Times New Roman" w:hAnsi="Times New Roman"/>
          <w:b/>
        </w:rPr>
        <w:t>ĐÁP ÁN</w:t>
      </w:r>
    </w:p>
    <w:tbl>
      <w:tblPr>
        <w:tblW w:w="10098" w:type="dxa"/>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309"/>
      </w:tblGrid>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t>Bài 1 (5,0đ)</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a) Gõ một tiếng mà lại nghe được hai tiếng là vì: khi gõ vào ống thép thì âm được truyền đi theo hai môi trường, đó là môi trường thép và môi trường không khí, mà môi trường thép truyền âm tốt hơn môi trường không khí nên em học sinh đó nghe được âm truyền trong thép trước rồi mới nghe được âm truyền trong không khí.</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b) - Gọi t1, v1 lần lượt là thời gian và vận tốc truyền âm trong thép, t2, v2 là thời gian và vận tốc truyền âm trong không khí.</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lastRenderedPageBreak/>
              <w:t>- Vì quãng đường S âm truyền đi trong hai môi trường chính là chiều dài l của ông thép (S = l = 25)</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ta có: v2.t2 = 25 =&gt; t2 = 25/v2 = 25/333 = 0,075 (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Mà theo đầu bài t2-t1 = 0,055 =&gt; t1 = t2 – 0,055 = 0,075 – 0,055 = 0,02 (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Vận tốc truyền âm trong thép là: v1 = s1/t1 = 25/0,02 = 1250 m/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Đáp số: 1250 m/s</w:t>
            </w: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2</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0.5</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lastRenderedPageBreak/>
              <w:t>0.5</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tc>
      </w:tr>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lastRenderedPageBreak/>
              <w:t>Bài 2: (5,0đ)</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Thỏi nhôm đặc hình trụ cao h = 20cm, bán kính R = 2 cm, D</w:t>
            </w:r>
            <w:r w:rsidRPr="00E62897">
              <w:rPr>
                <w:rFonts w:ascii="Times New Roman" w:hAnsi="Times New Roman"/>
                <w:vertAlign w:val="subscript"/>
              </w:rPr>
              <w:t>1</w:t>
            </w:r>
            <w:r w:rsidRPr="00E62897">
              <w:rPr>
                <w:rFonts w:ascii="Times New Roman" w:hAnsi="Times New Roman"/>
              </w:rPr>
              <w:t xml:space="preserve"> = 2,7g/cm</w:t>
            </w:r>
            <w:r w:rsidRPr="00E62897">
              <w:rPr>
                <w:rFonts w:ascii="Times New Roman" w:hAnsi="Times New Roman"/>
                <w:vertAlign w:val="superscript"/>
              </w:rPr>
              <w:t>3</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Khối lượng thỏi nhôm là: m</w:t>
            </w:r>
            <w:r w:rsidRPr="00E62897">
              <w:rPr>
                <w:rFonts w:ascii="Times New Roman" w:hAnsi="Times New Roman"/>
                <w:vertAlign w:val="subscript"/>
              </w:rPr>
              <w:t>1</w:t>
            </w:r>
            <w:r w:rsidRPr="00E62897">
              <w:rPr>
                <w:rFonts w:ascii="Times New Roman" w:hAnsi="Times New Roman"/>
              </w:rPr>
              <w:t>= V.D</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10"/>
              </w:rPr>
              <w:object w:dxaOrig="920" w:dyaOrig="360">
                <v:shape id="_x0000_i1067" type="#_x0000_t75" style="width:46pt;height:18pt" o:ole="">
                  <v:imagedata r:id="rId129" o:title=""/>
                </v:shape>
                <o:OLEObject Type="Embed" ProgID="Equation.3" ShapeID="_x0000_i1067" DrawAspect="Content" ObjectID="_1668239502" r:id="rId130"/>
              </w:object>
            </w:r>
            <w:r w:rsidRPr="00E62897">
              <w:rPr>
                <w:rFonts w:ascii="Times New Roman" w:hAnsi="Times New Roman"/>
              </w:rPr>
              <w:t xml:space="preserve"> = 3.14. 2</w:t>
            </w:r>
            <w:r w:rsidRPr="00E62897">
              <w:rPr>
                <w:rFonts w:ascii="Times New Roman" w:hAnsi="Times New Roman"/>
                <w:vertAlign w:val="superscript"/>
              </w:rPr>
              <w:t>2</w:t>
            </w:r>
            <w:r w:rsidRPr="00E62897">
              <w:rPr>
                <w:rFonts w:ascii="Times New Roman" w:hAnsi="Times New Roman"/>
              </w:rPr>
              <w:t>.20.2,7 = 678,24g</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Vật có kích thước bằng thỏi nhôm được treo vào lực kế, lực kế chỉ 19,6N. Đó là trọng lượng của vật P</w:t>
            </w:r>
            <w:r w:rsidRPr="00E62897">
              <w:rPr>
                <w:rFonts w:ascii="Times New Roman" w:hAnsi="Times New Roman"/>
                <w:vertAlign w:val="subscript"/>
              </w:rPr>
              <w:t>2</w:t>
            </w:r>
            <w:r w:rsidRPr="00E62897">
              <w:rPr>
                <w:rFonts w:ascii="Times New Roman" w:hAnsi="Times New Roman"/>
              </w:rPr>
              <w:t>. Vật có khối lượng m</w:t>
            </w:r>
            <w:r w:rsidRPr="00E62897">
              <w:rPr>
                <w:rFonts w:ascii="Times New Roman" w:hAnsi="Times New Roman"/>
                <w:vertAlign w:val="subscript"/>
              </w:rPr>
              <w:t>2</w:t>
            </w:r>
            <w:r w:rsidRPr="00E62897">
              <w:rPr>
                <w:rFonts w:ascii="Times New Roman" w:hAnsi="Times New Roman"/>
              </w:rPr>
              <w:t xml:space="preserve"> là:</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M</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24"/>
              </w:rPr>
              <w:object w:dxaOrig="340" w:dyaOrig="639">
                <v:shape id="_x0000_i1068" type="#_x0000_t75" style="width:17pt;height:31.95pt" o:ole="">
                  <v:imagedata r:id="rId131" o:title=""/>
                </v:shape>
                <o:OLEObject Type="Embed" ProgID="Equation.3" ShapeID="_x0000_i1068" DrawAspect="Content" ObjectID="_1668239503" r:id="rId132"/>
              </w:object>
            </w:r>
            <w:r w:rsidRPr="00E62897">
              <w:rPr>
                <w:rFonts w:ascii="Times New Roman" w:hAnsi="Times New Roman"/>
              </w:rPr>
              <w:t xml:space="preserve">= </w:t>
            </w:r>
            <w:r w:rsidRPr="00E62897">
              <w:rPr>
                <w:rFonts w:ascii="Times New Roman" w:hAnsi="Times New Roman"/>
                <w:position w:val="-24"/>
              </w:rPr>
              <w:object w:dxaOrig="499" w:dyaOrig="620">
                <v:shape id="_x0000_i1069" type="#_x0000_t75" style="width:24.95pt;height:31pt" o:ole="">
                  <v:imagedata r:id="rId133" o:title=""/>
                </v:shape>
                <o:OLEObject Type="Embed" ProgID="Equation.3" ShapeID="_x0000_i1069" DrawAspect="Content" ObjectID="_1668239504" r:id="rId134"/>
              </w:object>
            </w:r>
            <w:r w:rsidRPr="00E62897">
              <w:rPr>
                <w:rFonts w:ascii="Times New Roman" w:hAnsi="Times New Roman"/>
              </w:rPr>
              <w:t>= 1,95 kg= 1950g</w:t>
            </w:r>
            <w:r w:rsidRPr="00E62897">
              <w:rPr>
                <w:rFonts w:ascii="Times New Roman" w:hAnsi="Times New Roman"/>
              </w:rPr>
              <w:tab/>
              <w:t xml:space="preserve"> </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Khối lượng riêng của vật này là:</w:t>
            </w:r>
          </w:p>
          <w:p w:rsidR="00396A44" w:rsidRPr="00E62897" w:rsidRDefault="00396A44" w:rsidP="006C4029">
            <w:pPr>
              <w:spacing w:line="360" w:lineRule="auto"/>
              <w:jc w:val="both"/>
              <w:rPr>
                <w:rFonts w:ascii="Times New Roman" w:hAnsi="Times New Roman"/>
                <w:vertAlign w:val="superscript"/>
              </w:rPr>
            </w:pPr>
            <w:r w:rsidRPr="00E62897">
              <w:rPr>
                <w:rFonts w:ascii="Times New Roman" w:hAnsi="Times New Roman"/>
              </w:rPr>
              <w:t xml:space="preserve"> D</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24"/>
              </w:rPr>
              <w:object w:dxaOrig="380" w:dyaOrig="620">
                <v:shape id="_x0000_i1070" type="#_x0000_t75" style="width:19pt;height:31pt" o:ole="">
                  <v:imagedata r:id="rId135" o:title=""/>
                </v:shape>
                <o:OLEObject Type="Embed" ProgID="Equation.3" ShapeID="_x0000_i1070" DrawAspect="Content" ObjectID="_1668239505" r:id="rId136"/>
              </w:object>
            </w:r>
            <w:r w:rsidRPr="00E62897">
              <w:rPr>
                <w:rFonts w:ascii="Times New Roman" w:hAnsi="Times New Roman"/>
              </w:rPr>
              <w:t>= 7,76g/ cm</w:t>
            </w:r>
            <w:r w:rsidRPr="00E62897">
              <w:rPr>
                <w:rFonts w:ascii="Times New Roman" w:hAnsi="Times New Roman"/>
                <w:vertAlign w:val="superscript"/>
              </w:rPr>
              <w:t>3</w:t>
            </w:r>
            <w:r w:rsidRPr="00E62897">
              <w:rPr>
                <w:rFonts w:ascii="Times New Roman" w:hAnsi="Times New Roman"/>
                <w:position w:val="-4"/>
              </w:rPr>
              <w:object w:dxaOrig="200" w:dyaOrig="200">
                <v:shape id="_x0000_i1071" type="#_x0000_t75" style="width:9.95pt;height:9.95pt" o:ole="">
                  <v:imagedata r:id="rId137" o:title=""/>
                </v:shape>
                <o:OLEObject Type="Embed" ProgID="Equation.3" ShapeID="_x0000_i1071" DrawAspect="Content" ObjectID="_1668239506" r:id="rId138"/>
              </w:object>
            </w:r>
            <w:r w:rsidRPr="00E62897">
              <w:rPr>
                <w:rFonts w:ascii="Times New Roman" w:hAnsi="Times New Roman"/>
              </w:rPr>
              <w:t xml:space="preserve"> 7,8. g/ cm</w:t>
            </w:r>
            <w:r w:rsidRPr="00E62897">
              <w:rPr>
                <w:rFonts w:ascii="Times New Roman" w:hAnsi="Times New Roman"/>
                <w:vertAlign w:val="superscript"/>
              </w:rPr>
              <w:t>3</w:t>
            </w:r>
          </w:p>
          <w:p w:rsidR="00396A44" w:rsidRPr="00E62897" w:rsidRDefault="00396A44" w:rsidP="006C4029">
            <w:pPr>
              <w:spacing w:line="360" w:lineRule="auto"/>
              <w:jc w:val="both"/>
              <w:rPr>
                <w:rFonts w:ascii="Times New Roman" w:hAnsi="Times New Roman"/>
              </w:rPr>
            </w:pPr>
          </w:p>
          <w:p w:rsidR="00396A44" w:rsidRPr="00E62897" w:rsidRDefault="00396A44" w:rsidP="006C4029">
            <w:pPr>
              <w:spacing w:line="360" w:lineRule="auto"/>
              <w:jc w:val="both"/>
              <w:rPr>
                <w:rFonts w:ascii="Times New Roman" w:hAnsi="Times New Roman"/>
              </w:rPr>
            </w:pP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 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tc>
      </w:tr>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t>Bài 3: (5,0đ)</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a. Người đứng gần mục tiêu sẽ nghe tiếng xúng trước khi thấy viên đạn rơi vào mục tiêu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Vì vận tốc của âm thanh ( 340m/s) lớn hơn vận tốc của viên đạn (200m/s).</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xml:space="preserve">b.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óm tắt: s = 800m, v1 = 340m/s, v2 = 200m/s, t =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hời gian để tiếng nổ truyền đến tai người đó:</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1</w:t>
            </w:r>
            <w:r w:rsidRPr="00E62897">
              <w:rPr>
                <w:rFonts w:ascii="Times New Roman" w:hAnsi="Times New Roman"/>
              </w:rPr>
              <w:t xml:space="preserve"> = s/v1=  800/340 = 2,35 (giây)</w:t>
            </w:r>
            <w:r w:rsidRPr="00E62897">
              <w:rPr>
                <w:rFonts w:ascii="Times New Roman" w:hAnsi="Times New Roman"/>
                <w:vertAlign w:val="subscript"/>
              </w:rPr>
              <w:t xml:space="preserve"> </w:t>
            </w:r>
            <w:r w:rsidRPr="00E62897">
              <w:rPr>
                <w:rFonts w:ascii="Times New Roman" w:hAnsi="Times New Roman"/>
              </w:rPr>
              <w:t xml:space="preserve">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hời gian mà viên đạn bay tới mục tiêu:</w:t>
            </w:r>
          </w:p>
          <w:p w:rsidR="005951D6" w:rsidRPr="00E62897" w:rsidRDefault="005951D6" w:rsidP="005951D6">
            <w:pPr>
              <w:tabs>
                <w:tab w:val="left" w:pos="3060"/>
                <w:tab w:val="left" w:pos="4470"/>
              </w:tabs>
              <w:rPr>
                <w:rFonts w:ascii="Times New Roman" w:hAnsi="Times New Roman"/>
                <w:lang w:val="fr-FR"/>
              </w:rPr>
            </w:pPr>
            <w:r w:rsidRPr="00E62897">
              <w:rPr>
                <w:rFonts w:ascii="Times New Roman" w:hAnsi="Times New Roman"/>
                <w:lang w:val="fr-FR"/>
              </w:rPr>
              <w:t xml:space="preserve">      t</w:t>
            </w:r>
            <w:r w:rsidRPr="00E62897">
              <w:rPr>
                <w:rFonts w:ascii="Times New Roman" w:hAnsi="Times New Roman"/>
                <w:vertAlign w:val="subscript"/>
                <w:lang w:val="fr-FR"/>
              </w:rPr>
              <w:t>2</w:t>
            </w:r>
            <w:r w:rsidRPr="00E62897">
              <w:rPr>
                <w:rFonts w:ascii="Times New Roman" w:hAnsi="Times New Roman"/>
                <w:lang w:val="fr-FR"/>
              </w:rPr>
              <w:t xml:space="preserve"> =s/v2 =    800/200 = 4 (giây)</w:t>
            </w:r>
          </w:p>
          <w:p w:rsidR="005951D6" w:rsidRPr="00E62897" w:rsidRDefault="005951D6" w:rsidP="005951D6">
            <w:pPr>
              <w:tabs>
                <w:tab w:val="left" w:pos="3060"/>
                <w:tab w:val="left" w:pos="4470"/>
              </w:tabs>
              <w:rPr>
                <w:rFonts w:ascii="Times New Roman" w:hAnsi="Times New Roman"/>
                <w:lang w:val="fr-FR"/>
              </w:rPr>
            </w:pPr>
            <w:r w:rsidRPr="00E62897">
              <w:rPr>
                <w:rFonts w:ascii="Times New Roman" w:hAnsi="Times New Roman"/>
                <w:lang w:val="fr-FR"/>
              </w:rPr>
              <w:t>Viên đạn rơi đúng mục tiêu sau tiếng nổ t = t</w:t>
            </w:r>
            <w:r w:rsidRPr="00E62897">
              <w:rPr>
                <w:rFonts w:ascii="Times New Roman" w:hAnsi="Times New Roman"/>
                <w:vertAlign w:val="subscript"/>
                <w:lang w:val="fr-FR"/>
              </w:rPr>
              <w:t>2</w:t>
            </w:r>
            <w:r w:rsidRPr="00E62897">
              <w:rPr>
                <w:rFonts w:ascii="Times New Roman" w:hAnsi="Times New Roman"/>
                <w:lang w:val="fr-FR"/>
              </w:rPr>
              <w:t xml:space="preserve"> - t</w:t>
            </w:r>
            <w:r w:rsidRPr="00E62897">
              <w:rPr>
                <w:rFonts w:ascii="Times New Roman" w:hAnsi="Times New Roman"/>
                <w:vertAlign w:val="subscript"/>
                <w:lang w:val="fr-FR"/>
              </w:rPr>
              <w:t>1</w:t>
            </w:r>
            <w:r w:rsidRPr="00E62897">
              <w:rPr>
                <w:rFonts w:ascii="Times New Roman" w:hAnsi="Times New Roman"/>
                <w:lang w:val="fr-FR"/>
              </w:rPr>
              <w:t xml:space="preserve"> = 4 - 3,35 = 1,65 (giây)</w:t>
            </w:r>
          </w:p>
          <w:p w:rsidR="00396A44" w:rsidRPr="00E62897" w:rsidRDefault="00396A44" w:rsidP="006C4029">
            <w:pPr>
              <w:spacing w:line="360" w:lineRule="auto"/>
              <w:jc w:val="both"/>
              <w:rPr>
                <w:rFonts w:ascii="Times New Roman" w:hAnsi="Times New Roman"/>
                <w:b/>
              </w:rPr>
            </w:pP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2.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tc>
      </w:tr>
      <w:tr w:rsidR="00396A44" w:rsidRPr="00E62897" w:rsidTr="006C4029">
        <w:tc>
          <w:tcPr>
            <w:tcW w:w="8789" w:type="dxa"/>
            <w:shd w:val="clear" w:color="auto" w:fill="auto"/>
          </w:tcPr>
          <w:p w:rsidR="005951D6" w:rsidRPr="00E62897" w:rsidRDefault="005951D6" w:rsidP="005951D6">
            <w:pPr>
              <w:spacing w:line="360" w:lineRule="auto"/>
              <w:jc w:val="both"/>
              <w:rPr>
                <w:rFonts w:ascii="Times New Roman" w:hAnsi="Times New Roman"/>
                <w:b/>
              </w:rPr>
            </w:pPr>
            <w:r w:rsidRPr="00E62897">
              <w:rPr>
                <w:rFonts w:ascii="Times New Roman" w:hAnsi="Times New Roman"/>
                <w:b/>
              </w:rPr>
              <w:t>Bài 4: (5,0đ)</w:t>
            </w:r>
          </w:p>
          <w:p w:rsidR="00396A44" w:rsidRPr="00E62897" w:rsidRDefault="00396A44" w:rsidP="006C4029">
            <w:pPr>
              <w:rPr>
                <w:rFonts w:ascii="Times New Roman" w:hAnsi="Times New Roman"/>
              </w:rPr>
            </w:pPr>
            <w:r w:rsidRPr="00E62897">
              <w:rPr>
                <w:rFonts w:ascii="Times New Roman" w:hAnsi="Times New Roman"/>
              </w:rPr>
              <w:t>a) Vẽ được ảnh S’</w:t>
            </w:r>
            <w:r w:rsidRPr="00E62897">
              <w:rPr>
                <w:rFonts w:ascii="Times New Roman" w:hAnsi="Times New Roman"/>
                <w:vertAlign w:val="subscript"/>
              </w:rPr>
              <w:softHyphen/>
              <w:t>1</w:t>
            </w:r>
            <w:r w:rsidRPr="00E62897">
              <w:rPr>
                <w:rFonts w:ascii="Times New Roman" w:hAnsi="Times New Roman"/>
              </w:rPr>
              <w:t>; S’</w:t>
            </w:r>
            <w:r w:rsidRPr="00E62897">
              <w:rPr>
                <w:rFonts w:ascii="Times New Roman" w:hAnsi="Times New Roman"/>
                <w:vertAlign w:val="subscript"/>
              </w:rPr>
              <w:softHyphen/>
              <w:t>2</w:t>
            </w:r>
            <w:r w:rsidRPr="00E62897">
              <w:rPr>
                <w:rFonts w:ascii="Times New Roman" w:hAnsi="Times New Roman"/>
              </w:rPr>
              <w:t xml:space="preserve"> ( có thể bằng phương pháp đối xứng)</w:t>
            </w:r>
          </w:p>
          <w:p w:rsidR="00396A44" w:rsidRPr="00E62897" w:rsidRDefault="00396A44" w:rsidP="006C4029">
            <w:pPr>
              <w:rPr>
                <w:rFonts w:ascii="Times New Roman" w:hAnsi="Times New Roman"/>
              </w:rPr>
            </w:pPr>
            <w:r w:rsidRPr="00E62897">
              <w:rPr>
                <w:rFonts w:ascii="Times New Roman" w:hAnsi="Times New Roman"/>
              </w:rPr>
              <w:t>b) Chỉ ra được:</w:t>
            </w:r>
          </w:p>
          <w:p w:rsidR="00396A44" w:rsidRPr="00E62897" w:rsidRDefault="00396A44" w:rsidP="006C4029">
            <w:pPr>
              <w:rPr>
                <w:rFonts w:ascii="Times New Roman" w:hAnsi="Times New Roman"/>
              </w:rPr>
            </w:pPr>
            <w:r w:rsidRPr="00E62897">
              <w:rPr>
                <w:rFonts w:ascii="Times New Roman" w:hAnsi="Times New Roman"/>
              </w:rPr>
              <w:tab/>
              <w:t>+ vùng chỉ nhìn thấy S’</w:t>
            </w:r>
            <w:r w:rsidRPr="00E62897">
              <w:rPr>
                <w:rFonts w:ascii="Times New Roman" w:hAnsi="Times New Roman"/>
                <w:vertAlign w:val="subscript"/>
              </w:rPr>
              <w:softHyphen/>
              <w:t>1</w:t>
            </w:r>
            <w:r w:rsidRPr="00E62897">
              <w:rPr>
                <w:rFonts w:ascii="Times New Roman" w:hAnsi="Times New Roman"/>
              </w:rPr>
              <w:t xml:space="preserve"> là vùng II</w:t>
            </w:r>
          </w:p>
          <w:p w:rsidR="00396A44" w:rsidRPr="00E62897" w:rsidRDefault="00396A44" w:rsidP="006C4029">
            <w:pPr>
              <w:rPr>
                <w:rFonts w:ascii="Times New Roman" w:hAnsi="Times New Roman"/>
              </w:rPr>
            </w:pPr>
            <w:r w:rsidRPr="00E62897">
              <w:rPr>
                <w:rFonts w:ascii="Times New Roman" w:hAnsi="Times New Roman"/>
              </w:rPr>
              <w:tab/>
              <w:t>+ Vùng chỉ nhìn thấy S’</w:t>
            </w:r>
            <w:r w:rsidRPr="00E62897">
              <w:rPr>
                <w:rFonts w:ascii="Times New Roman" w:hAnsi="Times New Roman"/>
                <w:vertAlign w:val="subscript"/>
              </w:rPr>
              <w:softHyphen/>
              <w:t>2</w:t>
            </w:r>
            <w:r w:rsidRPr="00E62897">
              <w:rPr>
                <w:rFonts w:ascii="Times New Roman" w:hAnsi="Times New Roman"/>
              </w:rPr>
              <w:t xml:space="preserve"> là vùng I</w:t>
            </w:r>
          </w:p>
          <w:p w:rsidR="00396A44" w:rsidRPr="00E62897" w:rsidRDefault="00396A44" w:rsidP="006C4029">
            <w:pPr>
              <w:rPr>
                <w:rFonts w:ascii="Times New Roman" w:hAnsi="Times New Roman"/>
              </w:rPr>
            </w:pPr>
            <w:r w:rsidRPr="00E62897">
              <w:rPr>
                <w:rFonts w:ascii="Times New Roman" w:hAnsi="Times New Roman"/>
              </w:rPr>
              <w:tab/>
              <w:t>+ Vùng nhìn thấy cả hai ảnh là vùng III</w:t>
            </w:r>
          </w:p>
          <w:p w:rsidR="00396A44" w:rsidRPr="00E62897" w:rsidRDefault="00396A44" w:rsidP="006C4029">
            <w:pPr>
              <w:rPr>
                <w:rFonts w:ascii="Times New Roman" w:hAnsi="Times New Roman"/>
              </w:rPr>
            </w:pPr>
            <w:r w:rsidRPr="00E62897">
              <w:rPr>
                <w:rFonts w:ascii="Times New Roman" w:hAnsi="Times New Roman"/>
              </w:rPr>
              <w:lastRenderedPageBreak/>
              <w:tab/>
              <w:t>+ Vùng không nhìn thấy ảnh nào là vùng IV</w:t>
            </w:r>
          </w:p>
          <w:p w:rsidR="00396A44" w:rsidRPr="00E62897" w:rsidRDefault="00884ECA" w:rsidP="006C4029">
            <w:pPr>
              <w:spacing w:line="360" w:lineRule="auto"/>
              <w:jc w:val="both"/>
              <w:rPr>
                <w:rFonts w:ascii="Times New Roman" w:hAnsi="Times New Roman"/>
                <w:b/>
              </w:rPr>
            </w:pPr>
            <w:r>
              <w:rPr>
                <w:rFonts w:ascii="Times New Roman" w:hAnsi="Times New Roman"/>
                <w:noProof/>
              </w:rPr>
              <w:drawing>
                <wp:inline distT="0" distB="0" distL="0" distR="0">
                  <wp:extent cx="3543300" cy="2228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43300" cy="2228850"/>
                          </a:xfrm>
                          <a:prstGeom prst="rect">
                            <a:avLst/>
                          </a:prstGeom>
                          <a:noFill/>
                          <a:ln>
                            <a:noFill/>
                          </a:ln>
                        </pic:spPr>
                      </pic:pic>
                    </a:graphicData>
                  </a:graphic>
                </wp:inline>
              </w:drawing>
            </w: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tc>
      </w:tr>
    </w:tbl>
    <w:p w:rsidR="005951D6" w:rsidRPr="00E62897" w:rsidRDefault="005951D6" w:rsidP="006C4029">
      <w:pPr>
        <w:spacing w:before="12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951D6"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5951D6" w:rsidRPr="00E62897" w:rsidRDefault="005951D6"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4</w:t>
            </w:r>
          </w:p>
          <w:p w:rsidR="005951D6" w:rsidRPr="00E62897" w:rsidRDefault="005951D6"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5951D6" w:rsidRPr="00E62897" w:rsidRDefault="005951D6"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5951D6" w:rsidRPr="00E62897" w:rsidRDefault="005951D6"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5951D6" w:rsidRPr="00E62897" w:rsidRDefault="005951D6"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5951D6" w:rsidRPr="00E62897" w:rsidRDefault="005951D6" w:rsidP="006C4029">
      <w:pPr>
        <w:spacing w:before="120"/>
        <w:jc w:val="both"/>
        <w:rPr>
          <w:rFonts w:ascii="Times New Roman" w:hAnsi="Times New Roman"/>
          <w:b/>
        </w:rPr>
      </w:pPr>
    </w:p>
    <w:p w:rsidR="00396A44" w:rsidRPr="00E62897" w:rsidRDefault="00396A44" w:rsidP="006C4029">
      <w:pPr>
        <w:spacing w:before="120"/>
        <w:jc w:val="both"/>
        <w:rPr>
          <w:rFonts w:ascii="Times New Roman" w:hAnsi="Times New Roman"/>
        </w:rPr>
      </w:pPr>
      <w:r w:rsidRPr="00E62897">
        <w:rPr>
          <w:rFonts w:ascii="Times New Roman" w:hAnsi="Times New Roman"/>
          <w:b/>
        </w:rPr>
        <w:t>PHẦN A:</w:t>
      </w:r>
      <w:r w:rsidRPr="00E62897">
        <w:rPr>
          <w:rFonts w:ascii="Times New Roman" w:hAnsi="Times New Roman"/>
        </w:rPr>
        <w:t xml:space="preserve"> </w:t>
      </w:r>
      <w:r w:rsidRPr="00E62897">
        <w:rPr>
          <w:rFonts w:ascii="Times New Roman" w:hAnsi="Times New Roman"/>
          <w:b/>
          <w:i/>
        </w:rPr>
        <w:t>Phần chung cho mọi học sinh.</w:t>
      </w:r>
    </w:p>
    <w:p w:rsidR="00396A44" w:rsidRPr="00E62897" w:rsidRDefault="00396A44" w:rsidP="006C4029">
      <w:pPr>
        <w:spacing w:before="120"/>
        <w:jc w:val="both"/>
        <w:rPr>
          <w:rFonts w:ascii="Times New Roman" w:hAnsi="Times New Roman"/>
        </w:rPr>
      </w:pPr>
      <w:r w:rsidRPr="00E62897">
        <w:rPr>
          <w:rFonts w:ascii="Times New Roman" w:hAnsi="Times New Roman"/>
          <w:b/>
          <w:i/>
        </w:rPr>
        <w:t xml:space="preserve">Câu 1: </w:t>
      </w: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g, còn khi thả nó vào một bình đầy dầu thì khối lượng của cả bình tăng thêm là</w:t>
      </w:r>
    </w:p>
    <w:p w:rsidR="00396A44" w:rsidRPr="00E62897" w:rsidRDefault="00396A44" w:rsidP="006C4029">
      <w:pPr>
        <w:spacing w:before="120"/>
        <w:jc w:val="both"/>
        <w:rPr>
          <w:rFonts w:ascii="Times New Roman" w:hAnsi="Times New Roman"/>
          <w:b/>
          <w:i/>
        </w:rPr>
      </w:pPr>
      <w:r w:rsidRPr="00E62897">
        <w:rPr>
          <w:rFonts w:ascii="Times New Roman" w:hAnsi="Times New Roman"/>
          <w:b/>
          <w:i/>
        </w:rPr>
        <w:t xml:space="preserve"> </w:t>
      </w:r>
      <w:r w:rsidRPr="00E62897">
        <w:rPr>
          <w:rFonts w:ascii="Times New Roman" w:hAnsi="Times New Roman"/>
        </w:rPr>
        <w:t>m</w:t>
      </w:r>
      <w:r w:rsidRPr="00E62897">
        <w:rPr>
          <w:rFonts w:ascii="Times New Roman" w:hAnsi="Times New Roman"/>
          <w:vertAlign w:val="subscript"/>
        </w:rPr>
        <w:t>2</w:t>
      </w:r>
      <w:r w:rsidRPr="00E62897">
        <w:rPr>
          <w:rFonts w:ascii="Times New Roman" w:hAnsi="Times New Roman"/>
        </w:rPr>
        <w:t xml:space="preserve"> = 51,75g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396A44" w:rsidRPr="00E62897" w:rsidRDefault="00884ECA" w:rsidP="006C4029">
      <w:pPr>
        <w:tabs>
          <w:tab w:val="left" w:pos="8317"/>
        </w:tabs>
        <w:rPr>
          <w:rFonts w:ascii="Times New Roman" w:hAnsi="Times New Roman"/>
          <w:noProof/>
          <w:sz w:val="26"/>
          <w:szCs w:val="26"/>
        </w:rPr>
      </w:pPr>
      <w:r>
        <w:rPr>
          <w:rFonts w:ascii="Times New Roman" w:hAnsi="Times New Roman"/>
          <w:noProof/>
        </w:rPr>
        <mc:AlternateContent>
          <mc:Choice Requires="wpg">
            <w:drawing>
              <wp:anchor distT="0" distB="0" distL="114300" distR="114300" simplePos="0" relativeHeight="251677184" behindDoc="0" locked="0" layoutInCell="1" allowOverlap="1">
                <wp:simplePos x="0" y="0"/>
                <wp:positionH relativeFrom="column">
                  <wp:posOffset>4368165</wp:posOffset>
                </wp:positionH>
                <wp:positionV relativeFrom="paragraph">
                  <wp:posOffset>145415</wp:posOffset>
                </wp:positionV>
                <wp:extent cx="2032635" cy="1597025"/>
                <wp:effectExtent l="0" t="13970" r="8890" b="0"/>
                <wp:wrapNone/>
                <wp:docPr id="6795"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635" cy="1597025"/>
                          <a:chOff x="4000" y="7842"/>
                          <a:chExt cx="3406" cy="2816"/>
                        </a:xfrm>
                      </wpg:grpSpPr>
                      <wps:wsp>
                        <wps:cNvPr id="6796" name="Line 358"/>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97" name="Group 359"/>
                        <wpg:cNvGrpSpPr>
                          <a:grpSpLocks/>
                        </wpg:cNvGrpSpPr>
                        <wpg:grpSpPr bwMode="auto">
                          <a:xfrm>
                            <a:off x="4454" y="7842"/>
                            <a:ext cx="2952" cy="2265"/>
                            <a:chOff x="4454" y="7842"/>
                            <a:chExt cx="2279" cy="2266"/>
                          </a:xfrm>
                        </wpg:grpSpPr>
                        <wpg:grpSp>
                          <wpg:cNvPr id="6798" name="Group 360"/>
                          <wpg:cNvGrpSpPr>
                            <a:grpSpLocks/>
                          </wpg:cNvGrpSpPr>
                          <wpg:grpSpPr bwMode="auto">
                            <a:xfrm rot="16202798" flipH="1">
                              <a:off x="3432" y="8864"/>
                              <a:ext cx="2160" cy="116"/>
                              <a:chOff x="3240" y="4086"/>
                              <a:chExt cx="3240" cy="122"/>
                            </a:xfrm>
                          </wpg:grpSpPr>
                          <wps:wsp>
                            <wps:cNvPr id="6799" name="Line 36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0" name="Line 36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1" name="Line 36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2" name="Line 36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3" name="Line 36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4" name="Line 36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5" name="Line 36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6" name="Line 36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7" name="Line 36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8" name="Line 37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9" name="Line 37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0" name="Line 37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1" name="Line 37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2" name="Line 37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3" name="Line 37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4" name="Line 37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5" name="Line 37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6" name="Line 37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7" name="Line 37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18" name="Group 380"/>
                          <wpg:cNvGrpSpPr>
                            <a:grpSpLocks/>
                          </wpg:cNvGrpSpPr>
                          <wpg:grpSpPr bwMode="auto">
                            <a:xfrm rot="10802695" flipH="1">
                              <a:off x="4573" y="9992"/>
                              <a:ext cx="2160" cy="116"/>
                              <a:chOff x="3240" y="4086"/>
                              <a:chExt cx="3240" cy="122"/>
                            </a:xfrm>
                          </wpg:grpSpPr>
                          <wps:wsp>
                            <wps:cNvPr id="6819" name="Line 38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0" name="Line 38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1" name="Line 38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2" name="Line 38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3" name="Line 38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4" name="Line 38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5" name="Line 38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6" name="Line 38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7" name="Line 38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8" name="Line 39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9" name="Line 39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0" name="Line 39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1" name="Line 39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2" name="Line 39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3" name="Line 39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4" name="Line 39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5" name="Line 39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6" name="Line 39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7" name="Line 39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838" name="Text Box 400"/>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FE421B" w:rsidRDefault="00C6138B" w:rsidP="006C4029">
                              <w:pPr>
                                <w:rPr>
                                  <w:vertAlign w:val="subscript"/>
                                </w:rPr>
                              </w:pPr>
                              <w:r w:rsidRPr="00FE421B">
                                <w:t>G</w:t>
                              </w:r>
                              <w:r>
                                <w:rPr>
                                  <w:vertAlign w:val="subscript"/>
                                </w:rPr>
                                <w:t>1</w:t>
                              </w:r>
                            </w:p>
                          </w:txbxContent>
                        </wps:txbx>
                        <wps:bodyPr rot="0" vert="horz" wrap="square" lIns="91440" tIns="45720" rIns="91440" bIns="45720" anchor="t" anchorCtr="0" upright="1">
                          <a:noAutofit/>
                        </wps:bodyPr>
                      </wps:wsp>
                      <wps:wsp>
                        <wps:cNvPr id="6839" name="Text Box 401"/>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G</w:t>
                              </w:r>
                              <w:r>
                                <w:rPr>
                                  <w:vertAlign w:val="subscript"/>
                                </w:rPr>
                                <w:t>2</w:t>
                              </w:r>
                              <w:r>
                                <w:t xml:space="preserve">   </w:t>
                              </w:r>
                              <w:r>
                                <w:rPr>
                                  <w:vertAlign w:val="subscript"/>
                                </w:rPr>
                                <w:t>2</w:t>
                              </w:r>
                            </w:p>
                          </w:txbxContent>
                        </wps:txbx>
                        <wps:bodyPr rot="0" vert="horz" wrap="square" lIns="91440" tIns="45720" rIns="91440" bIns="45720" anchor="t" anchorCtr="0" upright="1">
                          <a:noAutofit/>
                        </wps:bodyPr>
                      </wps:wsp>
                      <wps:wsp>
                        <wps:cNvPr id="6840" name="Text Box 402"/>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41" name="Text Box 403"/>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994346" w:rsidRDefault="00C6138B" w:rsidP="006C4029">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6842" name="Text Box 404"/>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A</w:t>
                              </w:r>
                            </w:p>
                          </w:txbxContent>
                        </wps:txbx>
                        <wps:bodyPr rot="0" vert="horz" wrap="square" lIns="91440" tIns="45720" rIns="91440" bIns="45720" anchor="t" anchorCtr="0" upright="1">
                          <a:noAutofit/>
                        </wps:bodyPr>
                      </wps:wsp>
                      <wps:wsp>
                        <wps:cNvPr id="6843" name="Text Box 405"/>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B</w:t>
                              </w:r>
                            </w:p>
                          </w:txbxContent>
                        </wps:txbx>
                        <wps:bodyPr rot="0" vert="horz" wrap="square" lIns="91440" tIns="45720" rIns="91440" bIns="45720" anchor="t" anchorCtr="0" upright="1">
                          <a:noAutofit/>
                        </wps:bodyPr>
                      </wps:wsp>
                      <wps:wsp>
                        <wps:cNvPr id="6844" name="Line 406"/>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57" o:spid="_x0000_s1249" style="position:absolute;margin-left:343.95pt;margin-top:11.45pt;width:160.05pt;height:125.75pt;z-index:251677184" coordorigin="4000,7842" coordsize="3406,28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t4StkwkAAD2IAAAOAAAAZHJzL2Uyb0RvYy54bWzsXVtvo0YUfq/U/4B495rLcLPWqRJftpW2 7UrZap8JYIOKwQUSe1v1v/fMDIxhEjsJZLNOdXalyBh7PJdvPs6c78yc9z/tN6lyFxVlkmdTVX+n qUqUBXmYZOup+sfn5chVlbLys9BP8yyaql+jUv3p4scf3u+2k8jI4zwNo0KBQrJysttO1biqtpPx uAziaOOX7/JtlMHNVV5s/Aoui/U4LPwdlL5Jx4am2eNdXoTbIg+isoR35/ymesHKX62ioPp9tSqj SkmnKtStYn8L9veG/h1fvPcn68LfxklQV8PvUYuNn2Two6KouV/5ym2R3CtqkwRFXuar6l2Qb8b5 apUEEWsDtEbXpNZ8KPLbLWvLerJbb0U3QddK/dS72OC3u0+FkoRT1XY8S1UyfwOjxH5YMS2H9s9u u57Axz4U2+vtp4I3El5+zIM/S7g9lu/T6zX/sHKz+zUPoUD/tspZ/+xXxYYWAS1X9mwYvophiPaV EsCbhmYatgmVCeCebnmOZlh8oIIYRpN+j2gajCbcdlxiNPcW9fdNotn8y4ar2/Tu2J/wH2aVrStH WwagKw/9Wg7r1+vY30ZsuEraYYd+hdrwfv2YZBF0q8u7lX1qln0qWCeXkxK699Ees0zLZC13dYPw ljf95th1sy2D/YJotT/ZFmX1Ico3Cn0xVVOoBxsO/+5jWfEOaj5CRyfLl0mawvv+JM2U3VT1LBgC elnmaRLSm+yiWN/M0kK58+nsYv/q3u58DFCchaywOPLDRf268pOUv4Z6phktL2ITltcIrvYVvGTv w8CyyfSPp3kLd+GSETHsxYho8/nocjkjI3upO9bcnM9mc/1fWlGdTOIkDKOM1rWZ2Dp52gDXFMOn pJjaolPG3dIZvKCy3ZpeLi3NIaY7chzLHBFzoY2u3OVsdDnTbdtZXM2uFlJNF6z15ctUVnQlrVV+ W0XFdRzulDChw29anqGrcAFEaDh83BQ/XQODB1WhKkVefUmqmOGZzk5aRtkea1ej/+uxFqXzjmjG kF6JUajbdugqGPNmfGFOcuzzCXmTh1/ZlGDvw/TkDMQmrSCjw9xymrnVcJZHqyVzEiXml+IsQiwi cU8zAw2YJzXzGPY9zrr/vSBeNJxnOJ745mnOqtlVNPLQF/Cs7fC3zYboxfuC4gOI2TY0qDT85ipN tj/DGwwnNbGbxISeAIJ2XVuiKUOHenFu5+zsTwSvmwbhvE40l/UCvdf0Eb/JHgoGI31BcN+H1mHA 2rRu6xx5vWj90HBDY09dNj/Y4/DQ7GbGNQ/RhrLPnNXfHI8/k5xew4hwqb3TQRubAZQ6wdR4rhFB XDoFYXYSzatt4IbCdOD1enKaNcEj3L6t2XCWcAP7oAM3BoaecLM0weqwxmCWIMLtu1mpZwk3MBY6 cGM2Q1+4GYZgN4Tb914UnSXcYAndgRuDSV+4gTOieZgi3BBudGHWcQC5GqwXO3BjS5u+cLOohcZt N4Qbwu0BuAk/Lvc32rUbt9dSwXIOSwWEG8LtAbhJ7m17kHvbw6XC+Ti0z9J2Ex7fmt1qh28vdrN1 XCog3KhyfES8A52ja7s5tU+9H9xMXCog3E7CTRIVnCGiArFxqYBwOwU3HZaS7ZWpM0hVMPFhinA7 CTdJVXCGqApEx6UCwu0k3CRVwRmiKpgeOkIQbifhJqkKzhBVwXTQdkO4nYSbpCo4Q1QFk6DthnA7 CTdJVXCGqAqmjY4QhNtJuEmqgjNEVSCWDm481EzPI0z+HFUFXVIVIBqbhZH3cvOaBmzx4HBropgx 3u1txLsdIsl5fP3D2w5cSifcb1ZvOwBj/VtsO6hD7WGzhWHT7VkPhdoTC9woFG2e59V7oRq0/U9C 7V1d8oq7Q7ziGGp/RlumzvFZQFdCbae4O8gpjqH2CDe2N/mYwky34nXgNsQpjqH257Qh9CzZTXKK u0Oc4haG2iO7nWY3ySnuDnGKWxhqj3A7DTfJKc7X3xhqf/+sBdyV+4yTWI7abpJT3B3iFMdQe7Td +DFGR+EmOcXdIU5xC0Pt8WF6+mEqOcXdIU5xDLVHdnuE3YRTne/s4EdT9LTdbAy1R3Y7zW6SqOAN ERUw1B7Z7TS7mZKqwLW6nuwGp2vhJvCzOffvHN28pqQqeENUBQy1R3Z7hN0kVcEboipgqD3C7RG4 SaoCP1as58MUQ+0Rbo/ATVIVPAy1hyOBHzrBGVWFF1AV6Nnn7YgQb4iqgKH2yG6PsJukKsCZzv1j nzHUHuH2CNwkVcEboipgqP2bhVs71L79mlrx3z4rh2sKteEzDZe/yvcKjS46MB/NdqJUe7jRnG1f 8qQnSpbPYj9bR5dFke9oTgtIHMKcx9AMtmGEJ0qhF0/K6SGymbg2T7lyOPzd1mGlQ4+8tyFMFOoG rqYjx3EXkOuGncD/lJweNKNDK5/Fm8i/0ckp0klHsWT/6u5pfayVgIKnLOGOum6iDg/yqGhXhjda 2q4zIktijSDjjDvSdO8KtvwTj8yX3ZQiTJ3iKYsgw0Xfs8FFWpVW5g2WaKNHhpVNAgk+lDTZQL4F kYbFnxxLtyLSctCWHHJycNTxRCvnkr6EQV7U9xlpRKr9zZ7lNTIPIWA8tQjfUwPuc0hbBXks4rz4 W1V2kAJqqpZ/3fpFpCrpLxlMaU8n9ISRil3ALhvqci/ad27ad/wsgKKmaqUq/OWs4nmmbrdFso5p xgw2PbP8EpIhrRKWdodSBK8VDENNfPyExddgQCGAtRiwLYK9HgNaJjgM6R4mXdNMttpBCqRZzqQU RC1ukzLyIAUiBXIGoRYHp5AWBQoHAlJgOzWbS/mde1paFNje7vV6FEg8G/gYKNDVYXcpPPeQAZEB n5NmD43A2oZ6kAGFTwsZsMuAIk6gxYDtWIHXZEAL6BgZsEkL+3AaSrQBxQoXlvOd3kAGPMWAws2K DNhlQBG60mLAdvjK6zGg5YnkvlxiRhsQbUC0AWke6BdwBB72EyADdhlQRFO1GLC9T/v1GNA2wf3H bEDC91IiAyIDIgO+FAMK7z4yYJcBuwF+RBsS4GcTHUxKuo51CTO6Dxzm2BBrQ+Vcy2AOieNybgrS 3JPlXKEl9hUQi/w2C5nP8Zhm+CYk4pakLTTD48rvuWicdNDyW1Bwr+Nwp4RJCVqhaXn0XKgwAQ3R cPiKtyUUUw3zS1LFbKP4VNUYUjqaOCQugv+1Ji5K52LvagWxAmBT0SvRT8/QVjl5UItMSJYsgGO3 3rIfWIOYGifB3K/89jX7/CQy8jhPw6i4+A8AAP//AwBQSwMEFAAGAAgAAAAhAF39+pPiAAAACwEA AA8AAABkcnMvZG93bnJldi54bWxMj0FLw0AQhe+C/2EZwZvdTaxtjNmUUtRTEWwF8TZNpklodjdk t0n6752e9DTMvMeb72WrybRioN43zmqIZgoE2cKVja00fO3fHhIQPqAtsXWWNFzIwyq/vckwLd1o P2nYhUpwiPUpaqhD6FIpfVGTQT9zHVnWjq43GHjtK1n2OHK4aWWs1EIabCx/qLGjTU3FaXc2Gt5H HNeP0euwPR03l5/908f3NiKt7++m9QuIQFP4M8MVn9EhZ6aDO9vSi1bDIlk+s1VDHPO8GpRKuN2B L8v5HGSeyf8d8l8AAAD//wMAUEsBAi0AFAAGAAgAAAAhALaDOJL+AAAA4QEAABMAAAAAAAAAAAAA AAAAAAAAAFtDb250ZW50X1R5cGVzXS54bWxQSwECLQAUAAYACAAAACEAOP0h/9YAAACUAQAACwAA AAAAAAAAAAAAAAAvAQAAX3JlbHMvLnJlbHNQSwECLQAUAAYACAAAACEApLeErZMJAAA9iAAADgAA AAAAAAAAAAAAAAAuAgAAZHJzL2Uyb0RvYy54bWxQSwECLQAUAAYACAAAACEAXf36k+IAAAALAQAA DwAAAAAAAAAAAAAAAADtCwAAZHJzL2Rvd25yZXYueG1sUEsFBgAAAAAEAAQA8wAAAPwMAAAAAA== ">
                <v:line id="Line 358" o:spid="_x0000_s1250" style="position:absolute;visibility:visible;mso-wrap-style:square" from="5353,8124" to="6119,8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TtDcgAAADdAAAADwAAAGRycy9kb3ducmV2LnhtbESPQUsDMRSE7wX/Q3iCtzarQqxr01Is hbYHaaugx9fNc3d187Ik6e76740g9DjMzDfMbDHYRnTkQ+1Yw+0kA0FcOFNzqeHtdT2egggR2WDj mDT8UIDF/Go0w9y4ng/UHWMpEoRDjhqqGNtcylBUZDFMXEucvE/nLcYkfSmNxz7BbSPvskxJizWn hQpbeq6o+D6erYaX+73qltvdZnjfqlOxOpw+vnqv9c31sHwCEWmIl/B/e2M0qIdHBX9v0hO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aTtDcgAAADdAAAADwAAAAAA AAAAAAAAAAChAgAAZHJzL2Rvd25yZXYueG1sUEsFBgAAAAAEAAQA+QAAAJYDAAAAAA== "/>
                <v:group id="Group 359" o:spid="_x0000_s1251" style="position:absolute;left:4454;top:7842;width:2952;height:2265" coordorigin="4454,7842" coordsize="2279,22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tyobscAAADdAAAADwAAAGRycy9kb3ducmV2LnhtbESPQWvCQBSE7wX/w/IK vdVNlBpNs4qILT2IoBaKt0f2mYRk34bsNon/vlso9DjMzDdMthlNI3rqXGVZQTyNQBDnVldcKPi8 vD0vQTiPrLGxTAru5GCznjxkmGo78In6sy9EgLBLUUHpfZtK6fKSDLqpbYmDd7OdQR9kV0jd4RDg ppGzKFpIgxWHhRJb2pWU1+dvo+B9wGE7j/f9ob7t7tfLy/HrEJNST4/j9hWEp9H/h//aH1rBIlkl 8PsmP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tyobscAAADd AAAADwAAAAAAAAAAAAAAAACqAgAAZHJzL2Rvd25yZXYueG1sUEsFBgAAAAAEAAQA+gAAAJ4DAAAA AA== ">
                  <v:group id="Group 360" o:spid="_x0000_s1252" style="position:absolute;left:3432;top:8864;width:2160;height:116;rotation:5895184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U4X8QAAADdAAAADwAAAGRycy9kb3ducmV2LnhtbERPz2vCMBS+C/sfwht4 03QideuMMgqCHgbqxvD4bN6asualS2Lb/ffLYbDjx/d7vR1tK3ryoXGs4GGegSCunG64VvD+tps9 gggRWWPrmBT8UIDt5m6yxkK7gU/Un2MtUgiHAhWYGLtCylAZshjmriNO3KfzFmOCvpba45DCbSsX WZZLiw2nBoMdlYaqr/PNKqgv5bU0hw+frxaX1/77ejwNy6NS0/vx5RlEpDH+i//ce60gXz2luelN egJy8w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uU4X8QAAADdAAAA DwAAAAAAAAAAAAAAAACqAgAAZHJzL2Rvd25yZXYueG1sUEsFBgAAAAAEAAQA+gAAAJsDAAAAAA== ">
                    <v:line id="Line 361" o:spid="_x0000_s1253"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t5f8gAAADdAAAADwAAAGRycy9kb3ducmV2LnhtbESPQWvCQBSE74L/YXlCb7qphbSmriKW gnooagvt8Zl9TaLZt2F3TdJ/3y0UPA4z8w0zX/amFi05X1lWcD9JQBDnVldcKPh4fx0/gfABWWNt mRT8kIflYjiYY6Ztxwdqj6EQEcI+QwVlCE0mpc9LMugntiGO3rd1BkOUrpDaYRfhppbTJEmlwYrj QokNrUvKL8erUfD2sE/b1Xa36T+36Sl/OZy+zp1T6m7Ur55BBOrDLfzf3mgF6eNsBn9v4hO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Dt5f8gAAADdAAAADwAAAAAA AAAAAAAAAAChAgAAZHJzL2Rvd25yZXYueG1sUEsFBgAAAAAEAAQA+QAAAJYDAAAAAA== "/>
                    <v:line id="Line 362" o:spid="_x0000_s1254"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RM8QAAADdAAAADwAAAGRycy9kb3ducmV2LnhtbERPy2rCQBTdC/2H4Rbc6cQWgkRHEUtB uyj1Abq8Zq5JNHMnzIxJ+vedRcHl4bzny97UoiXnK8sKJuMEBHFudcWFguPhczQF4QOyxtoyKfgl D8vFy2COmbYd76jdh0LEEPYZKihDaDIpfV6SQT+2DXHkrtYZDBG6QmqHXQw3tXxLklQarDg2lNjQ uqT8vn8YBd/vP2m72n5t+tM2veQfu8v51jmlhq/9agYiUB+e4n/3RitIp0ncH9/E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v9EzxAAAAN0AAAAPAAAAAAAAAAAA AAAAAKECAABkcnMvZG93bnJldi54bWxQSwUGAAAAAAQABAD5AAAAkgMAAAAA "/>
                    <v:line id="Line 363" o:spid="_x0000_s1255"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N0qMcAAADdAAAADwAAAGRycy9kb3ducmV2LnhtbESPT2vCQBTE7wW/w/IKvdWNFoKkriIV QXso/oN6fGafSTT7Nuxuk/Tbu4WCx2FmfsNM572pRUvOV5YVjIYJCOLc6ooLBcfD6nUCwgdkjbVl UvBLHuazwdMUM2073lG7D4WIEPYZKihDaDIpfV6SQT+0DXH0LtYZDFG6QmqHXYSbWo6TJJUGK44L JTb0UVJ+2/8YBV9v27RdbD7X/fcmPefL3fl07ZxSL8/94h1EoD48wv/ttVaQTpIR/L2JT0DO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83SoxwAAAN0AAAAPAAAAAAAA AAAAAAAAAKECAABkcnMvZG93bnJldi54bWxQSwUGAAAAAAQABAD5AAAAlQMAAAAA "/>
                    <v:line id="Line 364" o:spid="_x0000_s1256"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Hq38cAAADdAAAADwAAAGRycy9kb3ducmV2LnhtbESPQWvCQBSE70L/w/IK3nSjQpDUVUQR tIeittAen9nXJG32bdjdJum/dwXB4zAz3zCLVW9q0ZLzlWUFk3ECgji3uuJCwcf7bjQH4QOyxtoy KfgnD6vl02CBmbYdn6g9h0JECPsMFZQhNJmUPi/JoB/bhjh639YZDFG6QmqHXYSbWk6TJJUGK44L JTa0KSn/Pf8ZBW+zY9quD6/7/vOQXvLt6fL10zmlhs/9+gVEoD48wvf2XitI58kUbm/iE5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IerfxwAAAN0AAAAPAAAAAAAA AAAAAAAAAKECAABkcnMvZG93bnJldi54bWxQSwUGAAAAAAQABAD5AAAAlQMAAAAA "/>
                    <v:line id="Line 365" o:spid="_x0000_s1257"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1PRMcAAADdAAAADwAAAGRycy9kb3ducmV2LnhtbESPQWvCQBSE70L/w/IK3nSjQpDUVUQR tIeittAen9nXJG32bdjdJum/dwXB4zAz3zCLVW9q0ZLzlWUFk3ECgji3uuJCwcf7bjQH4QOyxtoy KfgnD6vl02CBmbYdn6g9h0JECPsMFZQhNJmUPi/JoB/bhjh639YZDFG6QmqHXYSbWk6TJJUGK44L JTa0KSn/Pf8ZBW+zY9quD6/7/vOQXvLt6fL10zmlhs/9+gVEoD48wvf2XitI58kMbm/iE5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bU9ExwAAAN0AAAAPAAAAAAAA AAAAAAAAAKECAABkcnMvZG93bnJldi54bWxQSwUGAAAAAAQABAD5AAAAlQMAAAAA "/>
                    <v:line id="Line 366" o:spid="_x0000_s1258"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TXMMcAAADdAAAADwAAAGRycy9kb3ducmV2LnhtbESPQWvCQBSE74L/YXmCN91YS5DUVaSl oD2UqoX2+Mw+k2j2bdjdJum/7xYEj8PMfMMs172pRUvOV5YVzKYJCOLc6ooLBZ/H18kChA/IGmvL pOCXPKxXw8ESM2073lN7CIWIEPYZKihDaDIpfV6SQT+1DXH0ztYZDFG6QmqHXYSbWj4kSSoNVhwX SmzouaT8evgxCt7nH2m72b1t+69despf9qfvS+eUGo/6zROIQH24h2/trVaQLpJH+H8Tn4B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hNcwxwAAAN0AAAAPAAAAAAAA AAAAAAAAAKECAABkcnMvZG93bnJldi54bWxQSwUGAAAAAAQABAD5AAAAlQMAAAAA "/>
                    <v:line id="Line 367" o:spid="_x0000_s1259"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hyq8cAAADdAAAADwAAAGRycy9kb3ducmV2LnhtbESPQWvCQBSE74L/YXmCN91YaZDUVaSl oD2UqoX2+Mw+k2j2bdjdJum/7xYEj8PMfMMs172pRUvOV5YVzKYJCOLc6ooLBZ/H18kChA/IGmvL pOCXPKxXw8ESM2073lN7CIWIEPYZKihDaDIpfV6SQT+1DXH0ztYZDFG6QmqHXYSbWj4kSSoNVhwX SmzouaT8evgxCt7nH2m72b1t+69despf9qfvS+eUGo/6zROIQH24h2/trVaQLpJH+H8Tn4B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yHKrxwAAAN0AAAAPAAAAAAAA AAAAAAAAAKECAABkcnMvZG93bnJldi54bWxQSwUGAAAAAAQABAD5AAAAlQMAAAAA "/>
                    <v:line id="Line 368" o:spid="_x0000_s1260"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rs3McAAADdAAAADwAAAGRycy9kb3ducmV2LnhtbESPQUvDQBSE74L/YXlCb3ajhaWk3YSi CG0PYqtgj6/ZZxLNvg272yT+e1cQPA4z8w2zLifbiYF8aB1ruJtnIIgrZ1quNby9Pt0uQYSIbLBz TBq+KUBZXF+tMTdu5AMNx1iLBOGQo4Ymxj6XMlQNWQxz1xMn78N5izFJX0vjcUxw28n7LFPSYstp ocGeHhqqvo4Xq+F58aKGzW6/nd536lw9Hs6nz9FrPbuZNisQkab4H/5rb40GtcwU/L5JT0AW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GuzcxwAAAN0AAAAPAAAAAAAA AAAAAAAAAKECAABkcnMvZG93bnJldi54bWxQSwUGAAAAAAQABAD5AAAAlQMAAAAA "/>
                    <v:line id="Line 369" o:spid="_x0000_s1261"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ZJR8cAAADdAAAADwAAAGRycy9kb3ducmV2LnhtbESPQWvCQBSE74L/YXmCN91YIZXUVaSl oD2UqoX2+Mw+k2j2bdjdJum/7xYEj8PMfMMs172pRUvOV5YVzKYJCOLc6ooLBZ/H18kChA/IGmvL pOCXPKxXw8ESM2073lN7CIWIEPYZKihDaDIpfV6SQT+1DXH0ztYZDFG6QmqHXYSbWj4kSSoNVhwX SmzouaT8evgxCt7nH2m72b1t+69despf9qfvS+eUGo/6zROIQH24h2/trVaQLpJH+H8Tn4B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VklHxwAAAN0AAAAPAAAAAAAA AAAAAAAAAKECAABkcnMvZG93bnJldi54bWxQSwUGAAAAAAQABAD5AAAAlQMAAAAA "/>
                    <v:line id="Line 370" o:spid="_x0000_s1262"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ndNcQAAADdAAAADwAAAGRycy9kb3ducmV2LnhtbERPy2rCQBTdC/2H4Rbc6cQWgkRHEUtB uyj1Abq8Zq5JNHMnzIxJ+vedRcHl4bzny97UoiXnK8sKJuMEBHFudcWFguPhczQF4QOyxtoyKfgl D8vFy2COmbYd76jdh0LEEPYZKihDaDIpfV6SQT+2DXHkrtYZDBG6QmqHXQw3tXxLklQarDg2lNjQ uqT8vn8YBd/vP2m72n5t+tM2veQfu8v51jmlhq/9agYiUB+e4n/3RitIp0mcG9/E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yd01xAAAAN0AAAAPAAAAAAAAAAAA AAAAAKECAABkcnMvZG93bnJldi54bWxQSwUGAAAAAAQABAD5AAAAkgMAAAAA "/>
                    <v:line id="Line 371" o:spid="_x0000_s1263"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V4rscAAADdAAAADwAAAGRycy9kb3ducmV2LnhtbESPQWvCQBSE7wX/w/KE3upGhaCpq0hF 0B6k2kJ7fGZfk9js27C7TdJ/3xUEj8PMfMMsVr2pRUvOV5YVjEcJCOLc6ooLBR/v26cZCB+QNdaW ScEfeVgtBw8LzLTt+EjtKRQiQthnqKAMocmk9HlJBv3INsTR+7bOYIjSFVI77CLc1HKSJKk0WHFc KLGhl5Lyn9OvUXCYvqXtev+66z/36TnfHM9fl84p9Tjs188gAvXhHr61d1pBOkvmcH0Tn4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hXiuxwAAAN0AAAAPAAAAAAAA AAAAAAAAAKECAABkcnMvZG93bnJldi54bWxQSwUGAAAAAAQABAD5AAAAlQMAAAAA "/>
                    <v:line id="Line 372" o:spid="_x0000_s1264"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ZH7sQAAADdAAAADwAAAGRycy9kb3ducmV2LnhtbERPz2vCMBS+C/sfwhvspqkKRaqxFEXQ HcZ0g3l8Nm9tZ/NSkqzt/vvlMNjx4/u9yUfTip6cbywrmM8SEMSl1Q1XCt7fDtMVCB+QNbaWScEP eci3D5MNZtoOfKb+EioRQ9hnqKAOocuk9GVNBv3MdsSR+7TOYIjQVVI7HGK4aeUiSVJpsOHYUGNH u5rK++XbKHhZvqZ9cXo+jh+n9Fbuz7fr1+CUenocizWIQGP4F/+5j1pBuprH/fFNf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ZkfuxAAAAN0AAAAPAAAAAAAAAAAA AAAAAKECAABkcnMvZG93bnJldi54bWxQSwUGAAAAAAQABAD5AAAAkgMAAAAA "/>
                    <v:line id="Line 373" o:spid="_x0000_s1265"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idccAAADdAAAADwAAAGRycy9kb3ducmV2LnhtbESPQWvCQBSE74X+h+UVequbtBAkuoq0 FLSHoragx2f2mUSzb8PuNkn/vSsIHoeZ+YaZzgfTiI6cry0rSEcJCOLC6ppLBb8/ny9jED4ga2ws k4J/8jCfPT5MMde25w1121CKCGGfo4IqhDaX0hcVGfQj2xJH72idwRClK6V22Ee4aeRrkmTSYM1x ocKW3isqzts/o+D7bZ11i9XXctitskPxsTnsT71T6vlpWExABBrCPXxrL7WCbJymcH0Tn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9KuJ1xwAAAN0AAAAPAAAAAAAA AAAAAAAAAKECAABkcnMvZG93bnJldi54bWxQSwUGAAAAAAQABAD5AAAAlQMAAAAA "/>
                    <v:line id="Line 374" o:spid="_x0000_s1266"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h8AscAAADdAAAADwAAAGRycy9kb3ducmV2LnhtbESPQWvCQBSE7wX/w/IEb3WjQpDUVaQi aA+ittAen9nXJG32bdjdJvHfu4LQ4zAz3zCLVW9q0ZLzlWUFk3ECgji3uuJCwcf79nkOwgdkjbVl UnAlD6vl4GmBmbYdn6g9h0JECPsMFZQhNJmUPi/JoB/bhjh639YZDFG6QmqHXYSbWk6TJJUGK44L JTb0WlL+e/4zCg6zY9qu92+7/nOfXvLN6fL10zmlRsN+/QIiUB/+w4/2TitI55Mp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HwCxwAAAN0AAAAPAAAAAAAA AAAAAAAAAKECAABkcnMvZG93bnJldi54bWxQSwUGAAAAAAQABAD5AAAAlQMAAAAA "/>
                    <v:line id="Line 375" o:spid="_x0000_s1267"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TZmccAAADdAAAADwAAAGRycy9kb3ducmV2LnhtbESPQWvCQBSE7wX/w/IEb3WjQpDUVaQi aA+ittAen9nXJG32bdjdJvHfu4LQ4zAz3zCLVW9q0ZLzlWUFk3ECgji3uuJCwcf79nkOwgdkjbVl UnAlD6vl4GmBmbYdn6g9h0JECPsMFZQhNJmUPi/JoB/bhjh639YZDFG6QmqHXYSbWk6TJJUGK44L JTb0WlL+e/4zCg6zY9qu92+7/nOfXvLN6fL10zmlRsN+/QIiUB/+w4/2TitI55MZ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tNmZxwAAAN0AAAAPAAAAAAAA AAAAAAAAAKECAABkcnMvZG93bnJldi54bWxQSwUGAAAAAAQABAD5AAAAlQMAAAAA "/>
                    <v:line id="Line 376" o:spid="_x0000_s1268"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1B7ccAAADdAAAADwAAAGRycy9kb3ducmV2LnhtbESPT2vCQBTE7wW/w/IEb3VjLUFSV5GW gvZQ/Aft8Zl9TaLZt2F3m6Tf3i0IHoeZ+Q0zX/amFi05X1lWMBknIIhzqysuFBwP748zED4ga6wt k4I/8rBcDB7mmGnb8Y7afShEhLDPUEEZQpNJ6fOSDPqxbYij92OdwRClK6R22EW4qeVTkqTSYMVx ocSGXkvKL/tfo+Bzuk3b1eZj3X9t0lP+tjt9nzun1GjYr15ABOrDPXxrr7WCdDZ5hv838QnIx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XUHtxwAAAN0AAAAPAAAAAAAA AAAAAAAAAKECAABkcnMvZG93bnJldi54bWxQSwUGAAAAAAQABAD5AAAAlQMAAAAA "/>
                    <v:line id="Line 377" o:spid="_x0000_s1269"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HkdscAAADdAAAADwAAAGRycy9kb3ducmV2LnhtbESPT2vCQBTE7wW/w/IEb3VjpUFSV5GW gvZQ/Aft8Zl9TaLZt2F3m6Tf3i0IHoeZ+Q0zX/amFi05X1lWMBknIIhzqysuFBwP748zED4ga6wt k4I/8rBcDB7mmGnb8Y7afShEhLDPUEEZQpNJ6fOSDPqxbYij92OdwRClK6R22EW4qeVTkqTSYMVx ocSGXkvKL/tfo+Bzuk3b1eZj3X9t0lP+tjt9nzun1GjYr15ABOrDPXxrr7WCdDZ5hv838QnIx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EeR2xwAAAN0AAAAPAAAAAAAA AAAAAAAAAKECAABkcnMvZG93bnJldi54bWxQSwUGAAAAAAQABAD5AAAAlQMAAAAA "/>
                    <v:line id="Line 378" o:spid="_x0000_s1270"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N6AccAAADdAAAADwAAAGRycy9kb3ducmV2LnhtbESPQWsCMRSE70L/Q3iF3jSrhSBbo0iL oB6K2kJ7fG5ed7fdvCxJ3N3+e1MoeBxm5htmsRpsIzryoXasYTrJQBAXztRcanh/24znIEJENtg4 Jg2/FGC1vBstMDeu5yN1p1iKBOGQo4YqxjaXMhQVWQwT1xIn78t5izFJX0rjsU9w28hZlilpsea0 UGFLzxUVP6eL1fD6eFDderffDh87dS5ejufP795r/XA/rJ9ARBriLfzf3hoNaj5V8PcmPQG5v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w3oBxwAAAN0AAAAPAAAAAAAA AAAAAAAAAKECAABkcnMvZG93bnJldi54bWxQSwUGAAAAAAQABAD5AAAAlQMAAAAA "/>
                    <v:line id="Line 379" o:spid="_x0000_s1271"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fmscAAADdAAAADwAAAGRycy9kb3ducmV2LnhtbESPQWvCQBSE7wX/w/IK3urGCqlEV5GW gnoo1Rb0+Mw+k9Ts27C7Jum/d4VCj8PMfMPMl72pRUvOV5YVjEcJCOLc6ooLBd9f709TED4ga6wt k4Jf8rBcDB7mmGnb8Y7afShEhLDPUEEZQpNJ6fOSDPqRbYijd7bOYIjSFVI77CLc1PI5SVJpsOK4 UGJDryXll/3VKPiYfKbtarNd94dNesrfdqfjT+eUGj72qxmIQH34D/+111pBOh2/wP1NfAJy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j9+axwAAAN0AAAAPAAAAAAAA AAAAAAAAAKECAABkcnMvZG93bnJldi54bWxQSwUGAAAAAAQABAD5AAAAlQMAAAAA "/>
                  </v:group>
                  <v:group id="Group 380" o:spid="_x0000_s1272" style="position:absolute;left:4573;top:9992;width:2160;height:116;rotation:11793536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ZPI8YAAADdAAAADwAAAGRycy9kb3ducmV2LnhtbESPQWvCQBCF74X+h2UK vZS6sWCU1FWqIAiCUA30OmSn2WB2Ns2uGv+9cxDKnIZ589775svBt+pCfWwCGxiPMlDEVbAN1wbK 4+Z9BiomZIttYDJwowjLxfPTHAsbrvxNl0OqlZhwLNCAS6krtI6VI49xFDpiuf2G3mOSta+17fEq 5r7VH1mWa48NS4LDjtaOqtPh7A3strTay6ym7md6yumvXL9NSmNeX4avT1CJhvQvfnxvrYF8Npa6 QiMkoBd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Jk8jxgAAAN0A AAAPAAAAAAAAAAAAAAAAAKoCAABkcnMvZG93bnJldi54bWxQSwUGAAAAAAQABAD6AAAAnQMAAAAA ">
                    <v:line id="Line 381" o:spid="_x0000_s1273"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zuc8cAAADdAAAADwAAAGRycy9kb3ducmV2LnhtbESPQWvCQBSE74X+h+UVeqsbLQRNXUUq BfUgVQvt8Zl9JrHZt2F3m8R/3xUEj8PMfMNM572pRUvOV5YVDAcJCOLc6ooLBV+Hj5cxCB+QNdaW ScGFPMxnjw9TzLTteEftPhQiQthnqKAMocmk9HlJBv3ANsTRO1lnMETpCqkddhFuajlKklQarDgu lNjQe0n57/7PKNi+fqbtYr1Z9d/r9Jgvd8efc+eUen7qF28gAvXhHr61V1pBOh5O4PomPgE5+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XO5zxwAAAN0AAAAPAAAAAAAA AAAAAAAAAKECAABkcnMvZG93bnJldi54bWxQSwUGAAAAAAQABAD5AAAAlQMAAAAA "/>
                    <v:line id="Line 382" o:spid="_x0000_s1274"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qNU8QAAADdAAAADwAAAGRycy9kb3ducmV2LnhtbERPz2vCMBS+C/4P4Qm7aaqDItUoogx0 hzGdoMdn82yrzUtJsrb775fDYMeP7/dy3ZtatOR8ZVnBdJKAIM6trrhQcP56G89B+ICssbZMCn7I w3o1HCwx07bjI7WnUIgYwj5DBWUITSalz0sy6Ce2IY7c3TqDIUJXSO2wi+GmlrMkSaXBimNDiQ1t S8qfp2+j4OP1M203h/d9fzmkt3x3vF0fnVPqZdRvFiAC9eFf/OfeawXpfBb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Co1TxAAAAN0AAAAPAAAAAAAAAAAA AAAAAKECAABkcnMvZG93bnJldi54bWxQSwUGAAAAAAQABAD5AAAAkgMAAAAA "/>
                    <v:line id="Line 383" o:spid="_x0000_s1275"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YoyMcAAADdAAAADwAAAGRycy9kb3ducmV2LnhtbESPQWvCQBSE7wX/w/IEb3WjQpDUVaQi aA+ittAen9nXJG32bdjdJvHfu4LQ4zAz3zCLVW9q0ZLzlWUFk3ECgji3uuJCwcf79nkOwgdkjbVl UnAlD6vl4GmBmbYdn6g9h0JECPsMFZQhNJmUPi/JoB/bhjh639YZDFG6QmqHXYSbWk6TJJUGK44L JTb0WlL+e/4zCg6zY9qu92+7/nOfXvLN6fL10zmlRsN+/QIiUB/+w4/2TitI59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RijIxwAAAN0AAAAPAAAAAAAA AAAAAAAAAKECAABkcnMvZG93bnJldi54bWxQSwUGAAAAAAQABAD5AAAAlQMAAAAA "/>
                    <v:line id="Line 384" o:spid="_x0000_s1276"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S2v8cAAADdAAAADwAAAGRycy9kb3ducmV2LnhtbESPQWvCQBSE7wX/w/KE3uqmKQSJriIV QXso1Rb0+Mw+k2j2bdjdJum/7xYKHoeZ+YaZLwfTiI6cry0reJ4kIIgLq2suFXx9bp6mIHxA1thY JgU/5GG5GD3MMde25z11h1CKCGGfo4IqhDaX0hcVGfQT2xJH72KdwRClK6V22Ee4aWSaJJk0WHNc qLCl14qK2+HbKHh/+ci61e5tOxx32blY78+na++UehwPqxmIQEO4h//bW60gm6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lLa/xwAAAN0AAAAPAAAAAAAA AAAAAAAAAKECAABkcnMvZG93bnJldi54bWxQSwUGAAAAAAQABAD5AAAAlQMAAAAA "/>
                    <v:line id="Line 385" o:spid="_x0000_s1277"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gTJMgAAADdAAAADwAAAGRycy9kb3ducmV2LnhtbESPT2vCQBTE7wW/w/IKvTWbKgRJXUWU gvZQ/FNoj8/sa5KafRt2t0n67V1B8DjMzG+Y2WIwjejI+dqygpckBUFcWF1zqeDz+PY8BeEDssbG Min4Jw+L+ehhhrm2Pe+pO4RSRAj7HBVUIbS5lL6oyKBPbEscvR/rDIYoXSm1wz7CTSPHaZpJgzXH hQpbWlVUnA9/RsHHZJd1y+37ZvjaZqdivT99//ZOqafHYfkKItAQ7uFbe6MVZNPxB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NgTJMgAAADdAAAADwAAAAAA AAAAAAAAAAChAgAAZHJzL2Rvd25yZXYueG1sUEsFBgAAAAAEAAQA+QAAAJYDAAAAAA== "/>
                    <v:line id="Line 386" o:spid="_x0000_s1278"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GLUMcAAADdAAAADwAAAGRycy9kb3ducmV2LnhtbESPQWvCQBSE7wX/w/KE3uqmtgRJXUUU QT2I2kJ7fGZfk9Ts27C7Jum/d4VCj8PMfMNM572pRUvOV5YVPI8SEMS51RUXCj7e108TED4ga6wt k4Jf8jCfDR6mmGnb8ZHaUyhEhLDPUEEZQpNJ6fOSDPqRbYij922dwRClK6R22EW4qeU4SVJpsOK4 UGJDy5Lyy+lqFOxfDmm72O42/ec2Peer4/nrp3NKPQ77xRuIQH34D/+1N1pBOhm/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MYtQxwAAAN0AAAAPAAAAAAAA AAAAAAAAAKECAABkcnMvZG93bnJldi54bWxQSwUGAAAAAAQABAD5AAAAlQMAAAAA "/>
                    <v:line id="Line 387" o:spid="_x0000_s1279"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0uy8cAAADdAAAADwAAAGRycy9kb3ducmV2LnhtbESPQWvCQBSE7wX/w/KE3uqmlgZJXUUU QT2I2kJ7fGZfk9Ts27C7Jum/d4VCj8PMfMNM572pRUvOV5YVPI8SEMS51RUXCj7e108TED4ga6wt k4Jf8jCfDR6mmGnb8ZHaUyhEhLDPUEEZQpNJ6fOSDPqRbYij922dwRClK6R22EW4qeU4SVJpsOK4 UGJDy5Lyy+lqFOxfDmm72O42/ec2Peer4/nrp3NKPQ77xRuIQH34D/+1N1pBOhm/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fS7LxwAAAN0AAAAPAAAAAAAA AAAAAAAAAKECAABkcnMvZG93bnJldi54bWxQSwUGAAAAAAQABAD5AAAAlQMAAAAA "/>
                    <v:line id="Line 388" o:spid="_x0000_s1280"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wvMcAAADdAAAADwAAAGRycy9kb3ducmV2LnhtbESPQWsCMRSE7wX/Q3hCbzVbC0G2RpGW gnooagvt8bl53d1287IkcXf7740geBxm5htmvhxsIzryoXas4XGSgSAunKm51PD58fYwAxEissHG MWn4pwDLxehujrlxPe+pO8RSJAiHHDVUMba5lKGoyGKYuJY4eT/OW4xJ+lIaj32C20ZOs0xJizWn hQpbeqmo+DucrIb3p53qVpvtevjaqGPxuj9+//Ze6/vxsHoGEWmIt/C1vTYa1Gyq4PImPQG5O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r7C8xwAAAN0AAAAPAAAAAAAA AAAAAAAAAKECAABkcnMvZG93bnJldi54bWxQSwUGAAAAAAQABAD5AAAAlQMAAAAA "/>
                    <v:line id="Line 389" o:spid="_x0000_s1281"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VJ8cAAADdAAAADwAAAGRycy9kb3ducmV2LnhtbESPQWvCQBSE7wX/w/KE3uqmFlJJXUUU QT2Uagvt8Zl9TVKzb8PumqT/3hUEj8PMfMNM572pRUvOV5YVPI8SEMS51RUXCr4+108TED4ga6wt k4J/8jCfDR6mmGnb8Z7aQyhEhLDPUEEZQpNJ6fOSDPqRbYij92udwRClK6R22EW4qeU4SVJpsOK4 UGJDy5Ly0+FsFLy/fKTtYrvb9N/b9Jiv9sefv84p9TjsF28gAvXhHr61N1pBOhm/wvVNfAJyd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4xUnxwAAAN0AAAAPAAAAAAAA AAAAAAAAAKECAABkcnMvZG93bnJldi54bWxQSwUGAAAAAAQABAD5AAAAlQMAAAAA "/>
                    <v:line id="Line 390" o:spid="_x0000_s1282"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yBVcQAAADdAAAADwAAAGRycy9kb3ducmV2LnhtbERPz2vCMBS+C/4P4Qm7aaqDItUoogx0 hzGdoMdn82yrzUtJsrb775fDYMeP7/dy3ZtatOR8ZVnBdJKAIM6trrhQcP56G89B+ICssbZMCn7I w3o1HCwx07bjI7WnUIgYwj5DBWUITSalz0sy6Ce2IY7c3TqDIUJXSO2wi+GmlrMkSaXBimNDiQ1t S8qfp2+j4OP1M203h/d9fzmkt3x3vF0fnVPqZdRvFiAC9eFf/OfeawXpfBb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fIFVxAAAAN0AAAAPAAAAAAAAAAAA AAAAAKECAABkcnMvZG93bnJldi54bWxQSwUGAAAAAAQABAD5AAAAkgMAAAAA "/>
                    <v:line id="Line 391" o:spid="_x0000_s1283"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AkzscAAADdAAAADwAAAGRycy9kb3ducmV2LnhtbESPQWvCQBSE7wX/w/KE3upGC0FTVxGl oD2UqoX2+Mw+k2j2bdjdJum/7xYEj8PMfMPMl72pRUvOV5YVjEcJCOLc6ooLBZ/H16cpCB+QNdaW ScEveVguBg9zzLTteE/tIRQiQthnqKAMocmk9HlJBv3INsTRO1tnMETpCqkddhFuajlJklQarDgu lNjQuqT8evgxCt6fP9J2tXvb9l+79JRv9qfvS+eUehz2qxcQgfpwD9/aW60gnU5m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MCTOxwAAAN0AAAAPAAAAAAAA AAAAAAAAAKECAABkcnMvZG93bnJldi54bWxQSwUGAAAAAAQABAD5AAAAlQMAAAAA "/>
                    <v:line id="Line 392" o:spid="_x0000_s1284"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MbjsQAAADdAAAADwAAAGRycy9kb3ducmV2LnhtbERPz2vCMBS+D/wfwhO8zdQJRapRZDJQ D6JuMI/P5q3t1ryUJLb1vzcHYceP7/di1ZtatOR8ZVnBZJyAIM6trrhQ8PX58ToD4QOyxtoyKbiT h9Vy8LLATNuOT9SeQyFiCPsMFZQhNJmUPi/JoB/bhjhyP9YZDBG6QmqHXQw3tXxLklQarDg2lNjQ e0n53/lmFBymx7Rd7/bb/nuXXvPN6Xr57ZxSo2G/noMI1Id/8dO91QrS2TTuj2/iE5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0xuOxAAAAN0AAAAPAAAAAAAAAAAA AAAAAKECAABkcnMvZG93bnJldi54bWxQSwUGAAAAAAQABAD5AAAAkgMAAAAA "/>
                    <v:line id="Line 393" o:spid="_x0000_s1285"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FccAAADdAAAADwAAAGRycy9kb3ducmV2LnhtbESPQWvCQBSE7wX/w/IEb3WjQpDUVaQi aA+ittAen9nXJG32bdjdJvHfu4LQ4zAz3zCLVW9q0ZLzlWUFk3ECgji3uuJCwcf79nkOwgdkjbVl UnAlD6vl4GmBmbYdn6g9h0JECPsMFZQhNJmUPi/JoB/bhjh639YZDFG6QmqHXYSbWk6TJJUGK44L JTb0WlL+e/4zCg6zY9qu92+7/nOfXvLN6fL10zmlRsN+/QIiUB/+w4/2TitI57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n74VxwAAAN0AAAAPAAAAAAAA AAAAAAAAAKECAABkcnMvZG93bnJldi54bWxQSwUGAAAAAAQABAD5AAAAlQMAAAAA "/>
                    <v:line id="Line 394" o:spid="_x0000_s1286"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0gYsgAAADdAAAADwAAAGRycy9kb3ducmV2LnhtbESPT2vCQBTE7wW/w/IKvTWbKgRJXUWU gvZQ/FNoj8/sa5KafRt2t0n67V1B8DjMzG+Y2WIwjejI+dqygpckBUFcWF1zqeDz+PY8BeEDssbG Min4Jw+L+ehhhrm2Pe+pO4RSRAj7HBVUIbS5lL6oyKBPbEscvR/rDIYoXSm1wz7CTSPHaZpJgzXH hQpbWlVUnA9/RsHHZJd1y+37ZvjaZqdivT99//ZOqafHYfkKItAQ7uFbe6MVZNPJG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k0gYsgAAADdAAAADwAAAAAA AAAAAAAAAAChAgAAZHJzL2Rvd25yZXYueG1sUEsFBgAAAAAEAAQA+QAAAJYDAAAAAA== "/>
                    <v:line id="Line 395" o:spid="_x0000_s1287"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GF+ccAAADdAAAADwAAAGRycy9kb3ducmV2LnhtbESPQWvCQBSE7wX/w/KE3uqmDQSJriIV QXso1Rb0+Mw+k2j2bdjdJum/7xYKHoeZ+YaZLwfTiI6cry0reJ4kIIgLq2suFXx9bp6mIHxA1thY JgU/5GG5GD3MMde25z11h1CKCGGfo4IqhDaX0hcVGfQT2xJH72KdwRClK6V22Ee4aeRLkmTSYM1x ocKWXisqbodvo+A9/ci61e5tOxx32blY78+na++UehwPqxmIQEO4h//bW60gm6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AYX5xwAAAN0AAAAPAAAAAAAA AAAAAAAAAKECAABkcnMvZG93bnJldi54bWxQSwUGAAAAAAQABAD5AAAAlQMAAAAA "/>
                    <v:line id="Line 396" o:spid="_x0000_s1288"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gdjccAAADdAAAADwAAAGRycy9kb3ducmV2LnhtbESPT2vCQBTE7wW/w/KE3uqmWoKkriKV gnoQ/0F7fGZfk7TZt2F3TdJv7wqFHoeZ+Q0zW/SmFi05X1lW8DxKQBDnVldcKDif3p+mIHxA1lhb JgW/5GExHzzMMNO24wO1x1CICGGfoYIyhCaT0uclGfQj2xBH78s6gyFKV0jtsItwU8txkqTSYMVx ocSG3krKf45Xo2A32aftcrNd9x+b9JKvDpfP784p9Tjsl68gAvXhP/zXXmsF6XTyA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6B2NxwAAAN0AAAAPAAAAAAAA AAAAAAAAAKECAABkcnMvZG93bnJldi54bWxQSwUGAAAAAAQABAD5AAAAlQMAAAAA "/>
                    <v:line id="Line 397" o:spid="_x0000_s1289"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S4FscAAADdAAAADwAAAGRycy9kb3ducmV2LnhtbESPT2vCQBTE7wW/w/KE3uqmSoOkriKV gnoQ/0F7fGZfk7TZt2F3TdJv7wqFHoeZ+Q0zW/SmFi05X1lW8DxKQBDnVldcKDif3p+mIHxA1lhb JgW/5GExHzzMMNO24wO1x1CICGGfoYIyhCaT0uclGfQj2xBH78s6gyFKV0jtsItwU8txkqTSYMVx ocSG3krKf45Xo2A32aftcrNd9x+b9JKvDpfP784p9Tjsl68gAvXhP/zXXmsF6XTyA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pLgWxwAAAN0AAAAPAAAAAAAA AAAAAAAAAKECAABkcnMvZG93bnJldi54bWxQSwUGAAAAAAQABAD5AAAAlQMAAAAA "/>
                    <v:line id="Line 398" o:spid="_x0000_s1290"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YmYccAAADdAAAADwAAAGRycy9kb3ducmV2LnhtbESPQWsCMRSE7wX/Q3hCbzXbCkG2RpGW gnooagvt8bl53d1287IkcXf7740geBxm5htmvhxsIzryoXas4XGSgSAunKm51PD58fYwAxEissHG MWn4pwDLxehujrlxPe+pO8RSJAiHHDVUMba5lKGoyGKYuJY4eT/OW4xJ+lIaj32C20Y+ZZmSFmtO CxW29FJR8Xc4WQ3v053qVpvtevjaqGPxuj9+//Ze6/vxsHoGEWmIt/C1vTYa1Gyq4PImPQG5O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diZhxwAAAN0AAAAPAAAAAAAA AAAAAAAAAKECAABkcnMvZG93bnJldi54bWxQSwUGAAAAAAQABAD5AAAAlQMAAAAA "/>
                    <v:line id="Line 399" o:spid="_x0000_s1291"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qD+sgAAADdAAAADwAAAGRycy9kb3ducmV2LnhtbESPT2vCQBTE7wW/w/KE3uqmCqmkriKV gnoo9Q+0x2f2NUmbfRt21yT99q4geBxm5jfMbNGbWrTkfGVZwfMoAUGcW11xoeB4eH+agvABWWNt mRT8k4fFfPAww0zbjnfU7kMhIoR9hgrKEJpMSp+XZNCPbEMcvR/rDIYoXSG1wy7CTS3HSZJKgxXH hRIbeisp/9ufjYKPyWfaLjfbdf+1SU/5anf6/u2cUo/DfvkKIlAf7uFbe60VpNPJC1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jqD+sgAAADdAAAADwAAAAAA AAAAAAAAAAChAgAAZHJzL2Rvd25yZXYueG1sUEsFBgAAAAAEAAQA+QAAAJYDAAAAAA== "/>
                  </v:group>
                </v:group>
                <v:shape id="Text Box 400" o:spid="_x0000_s1292" type="#_x0000_t202" style="position:absolute;left:4000;top:865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L5OMEA AADdAAAADwAAAGRycy9kb3ducmV2LnhtbERPy4rCMBTdC/5DuII7TdQZ0WoUUQZm5eAT3F2aa1ts bkqTsZ2/nywEl4fzXq5bW4on1b5wrGE0VCCIU2cKzjScT1+DGQgfkA2WjknDH3lYr7qdJSbGNXyg 5zFkIoawT1BDHkKVSOnTnCz6oauII3d3tcUQYZ1JU2MTw20px0pNpcWCY0OOFW1zSh/HX6vhsr/f rh/qJ9vZz6pxrZJs51Lrfq/dLEAEasNb/HJ/Gw3T2STOjW/iE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Kwi+TjBAAAA3QAAAA8AAAAAAAAAAAAAAAAAmAIAAGRycy9kb3du cmV2LnhtbFBLBQYAAAAABAAEAPUAAACGAwAAAAA= " filled="f" stroked="f">
                  <v:textbox>
                    <w:txbxContent>
                      <w:p w:rsidR="00C6138B" w:rsidRPr="00FE421B" w:rsidRDefault="00C6138B" w:rsidP="006C4029">
                        <w:pPr>
                          <w:rPr>
                            <w:vertAlign w:val="subscript"/>
                          </w:rPr>
                        </w:pPr>
                        <w:r w:rsidRPr="00FE421B">
                          <w:t>G</w:t>
                        </w:r>
                        <w:r>
                          <w:rPr>
                            <w:vertAlign w:val="subscript"/>
                          </w:rPr>
                          <w:t>1</w:t>
                        </w:r>
                      </w:p>
                    </w:txbxContent>
                  </v:textbox>
                </v:shape>
                <v:shape id="Text Box 401" o:spid="_x0000_s1293" type="#_x0000_t202" style="position:absolute;left:5394;top:1003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co8UA AADdAAAADwAAAGRycy9kb3ducmV2LnhtbESPW2sCMRSE3wX/QzgF3zTpRXG3RpEWwSel2wv07bA5 e6Gbk2UT3e2/N4Lg4zAz3zCrzWAbcabO1441PM4UCOLcmZpLDV+fu+kShA/IBhvHpOGfPGzW49EK U+N6/qBzFkoRIexT1FCF0KZS+rwii37mWuLoFa6zGKLsSmk67CPcNvJJqYW0WHNcqLClt4ryv+xk NXwfit+fF3Us3+287d2gJNtEaj15GLavIAIN4R6+tfdGw2L5nMD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DDblyjxQAAAN0AAAAPAAAAAAAAAAAAAAAAAJgCAABkcnMv ZG93bnJldi54bWxQSwUGAAAAAAQABAD1AAAAigMAAAAA " filled="f" stroked="f">
                  <v:textbox>
                    <w:txbxContent>
                      <w:p w:rsidR="00C6138B" w:rsidRDefault="00C6138B" w:rsidP="006C4029">
                        <w:r>
                          <w:t>G</w:t>
                        </w:r>
                        <w:r>
                          <w:rPr>
                            <w:vertAlign w:val="subscript"/>
                          </w:rPr>
                          <w:t>2</w:t>
                        </w:r>
                        <w:r>
                          <w:t xml:space="preserve">   </w:t>
                        </w:r>
                        <w:r>
                          <w:rPr>
                            <w:vertAlign w:val="subscript"/>
                          </w:rPr>
                          <w:t>2</w:t>
                        </w:r>
                      </w:p>
                    </w:txbxContent>
                  </v:textbox>
                </v:shape>
                <v:shape id="Text Box 402" o:spid="_x0000_s1294" type="#_x0000_t202" style="position:absolute;left:4969;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KGQ8EA AADdAAAADwAAAGRycy9kb3ducmV2LnhtbERPy4rCMBTdC/5DuMLsNHFwRKtRxEGYlYP1Ae4uzbUt Njelibb+/WQx4PJw3st1ZyvxpMaXjjWMRwoEceZMybmG03E3nIHwAdlg5Zg0vMjDetXvLTExruUD PdOQixjCPkENRQh1IqXPCrLoR64mjtzNNRZDhE0uTYNtDLeV/FRqKi2WHBsKrGlbUHZPH1bDeX+7 XibqN/+2X3XrOiXZzqXWH4NuswARqAtv8b/7x2iYziZxf3wTn4Bc/QEAAP//AwBQSwECLQAUAAYA CAAAACEA8PeKu/0AAADiAQAAEwAAAAAAAAAAAAAAAAAAAAAAW0NvbnRlbnRfVHlwZXNdLnhtbFBL AQItABQABgAIAAAAIQAx3V9h0gAAAI8BAAALAAAAAAAAAAAAAAAAAC4BAABfcmVscy8ucmVsc1BL AQItABQABgAIAAAAIQAzLwWeQQAAADkAAAAQAAAAAAAAAAAAAAAAACkCAABkcnMvc2hhcGV4bWwu eG1sUEsBAi0AFAAGAAgAAAAhAApShkPBAAAA3QAAAA8AAAAAAAAAAAAAAAAAmAIAAGRycy9kb3du cmV2LnhtbFBLBQYAAAAABAAEAPUAAACGAwAAAAA= " filled="f" stroked="f">
                  <v:textbox>
                    <w:txbxContent>
                      <w:p w:rsidR="00C6138B" w:rsidRDefault="00C6138B" w:rsidP="006C4029">
                        <w:r>
                          <w:t>S</w:t>
                        </w:r>
                      </w:p>
                    </w:txbxContent>
                  </v:textbox>
                </v:shape>
                <v:shape id="Text Box 403" o:spid="_x0000_s1295" type="#_x0000_t202" style="position:absolute;left:4950;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4j2MYA AADdAAAADwAAAGRycy9kb3ducmV2LnhtbESPzWrDMBCE74G+g9hCb7GUkgbXiWxCSqGnlvw0kNti bWwTa2UsNXbfvioEchxm5htmVYy2FVfqfeNYwyxRIIhLZxquNBz279MUhA/IBlvHpOGXPBT5w2SF mXEDb+m6C5WIEPYZaqhD6DIpfVmTRZ+4jjh6Z9dbDFH2lTQ9DhFuW/ms1EJabDgu1NjRpqbysvux Gr4/z6fjXH1Vb/alG9yoJNtXqfXT47heggg0hnv41v4wGhbpfAb/b+ITkPkfAAAA//8DAFBLAQIt ABQABgAIAAAAIQDw94q7/QAAAOIBAAATAAAAAAAAAAAAAAAAAAAAAABbQ29udGVudF9UeXBlc10u eG1sUEsBAi0AFAAGAAgAAAAhADHdX2HSAAAAjwEAAAsAAAAAAAAAAAAAAAAALgEAAF9yZWxzLy5y ZWxzUEsBAi0AFAAGAAgAAAAhADMvBZ5BAAAAOQAAABAAAAAAAAAAAAAAAAAAKQIAAGRycy9zaGFw ZXhtbC54bWxQSwECLQAUAAYACAAAACEAZR4j2MYAAADdAAAADwAAAAAAAAAAAAAAAACYAgAAZHJz L2Rvd25yZXYueG1sUEsFBgAAAAAEAAQA9QAAAIsDAAAAAA== " filled="f" stroked="f">
                  <v:textbox>
                    <w:txbxContent>
                      <w:p w:rsidR="00C6138B" w:rsidRPr="00994346" w:rsidRDefault="00C6138B" w:rsidP="006C4029">
                        <w:pPr>
                          <w:rPr>
                            <w:sz w:val="40"/>
                            <w:szCs w:val="40"/>
                          </w:rPr>
                        </w:pPr>
                        <w:r w:rsidRPr="00994346">
                          <w:rPr>
                            <w:sz w:val="40"/>
                            <w:szCs w:val="40"/>
                          </w:rPr>
                          <w:t>.</w:t>
                        </w:r>
                      </w:p>
                    </w:txbxContent>
                  </v:textbox>
                </v:shape>
                <v:shape id="Text Box 404" o:spid="_x0000_s1296" type="#_x0000_t202" style="position:absolute;left:5953;top:8196;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y9r8QA AADdAAAADwAAAGRycy9kb3ducmV2LnhtbESPT4vCMBTE74LfITxhb5oormg1iuwi7ElZ/4G3R/Ns i81LaaKt334jLHgcZuY3zGLV2lI8qPaFYw3DgQJBnDpTcKbheNj0pyB8QDZYOiYNT/KwWnY7C0yM a/iXHvuQiQhhn6CGPIQqkdKnOVn0A1cRR+/qaoshyjqTpsYmwm0pR0pNpMWC40KOFX3llN72d6vh tL1ezmO1y77tZ9W4Vkm2M6n1R69dz0EEasM7/N/+MRom0/EIXm/iE5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XMva/EAAAA3QAAAA8AAAAAAAAAAAAAAAAAmAIAAGRycy9k b3ducmV2LnhtbFBLBQYAAAAABAAEAPUAAACJAwAAAAA= " filled="f" stroked="f">
                  <v:textbox>
                    <w:txbxContent>
                      <w:p w:rsidR="00C6138B" w:rsidRDefault="00C6138B" w:rsidP="006C4029">
                        <w:r>
                          <w:t>A</w:t>
                        </w:r>
                      </w:p>
                    </w:txbxContent>
                  </v:textbox>
                </v:shape>
                <v:shape id="Text Box 405" o:spid="_x0000_s1297" type="#_x0000_t202" style="position:absolute;left:6337;top:848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YNMUA AADdAAAADwAAAGRycy9kb3ducmV2LnhtbESPT2sCMRTE74LfITyhN03aqtjtRimK0JOitoXeHpu3 f+jmZdlEd/vtjSB4HGbmN0y66m0tLtT6yrGG54kCQZw5U3Gh4eu0HS9A+IBssHZMGv7Jw2o5HKSY GNfxgS7HUIgIYZ+ghjKEJpHSZyVZ9BPXEEcvd63FEGVbSNNiF+G2li9KzaXFiuNCiQ2tS8r+jmer 4XuX//5M1b7Y2FnTuV5Jtm9S66dR//EOIlAfHuF7+9NomC+mr3B7E5+AX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6gBg0xQAAAN0AAAAPAAAAAAAAAAAAAAAAAJgCAABkcnMv ZG93bnJldi54bWxQSwUGAAAAAAQABAD1AAAAigMAAAAA " filled="f" stroked="f">
                  <v:textbox>
                    <w:txbxContent>
                      <w:p w:rsidR="00C6138B" w:rsidRDefault="00C6138B" w:rsidP="006C4029">
                        <w:r>
                          <w:t>B</w:t>
                        </w:r>
                      </w:p>
                    </w:txbxContent>
                  </v:textbox>
                </v:shape>
                <v:line id="Line 406" o:spid="_x0000_s1298" style="position:absolute;visibility:visible;mso-wrap-style:square" from="6412,8849" to="7178,9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u8McAAADdAAAADwAAAGRycy9kb3ducmV2LnhtbESPT2vCQBTE7wW/w/KE3urGKkFSVxGL oD0U/0F7fGZfk2j2bdjdJum3dwuFHoeZ+Q0zX/amFi05X1lWMB4lIIhzqysuFJxPm6cZCB+QNdaW ScEPeVguBg9zzLTt+EDtMRQiQthnqKAMocmk9HlJBv3INsTR+7LOYIjSFVI77CLc1PI5SVJpsOK4 UGJD65Ly2/HbKHif7NN2tXvb9h+79JK/Hi6f184p9TjsVy8gAvXhP/zX3moF6Ww6hd838QnIx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m7wxwAAAN0AAAAPAAAAAAAA AAAAAAAAAKECAABkcnMvZG93bnJldi54bWxQSwUGAAAAAAQABAD5AAAAlQMAAAAA "/>
              </v:group>
            </w:pict>
          </mc:Fallback>
        </mc:AlternateContent>
      </w:r>
      <w:r w:rsidR="00396A44" w:rsidRPr="00E62897">
        <w:rPr>
          <w:rFonts w:ascii="Times New Roman" w:hAnsi="Times New Roman"/>
          <w:b/>
          <w:i/>
        </w:rPr>
        <w:t>Câu 2:</w:t>
      </w:r>
      <w:r w:rsidR="00396A44" w:rsidRPr="00E62897">
        <w:rPr>
          <w:rFonts w:ascii="Times New Roman" w:hAnsi="Times New Roman"/>
          <w:noProof/>
          <w:sz w:val="26"/>
          <w:szCs w:val="26"/>
        </w:rPr>
        <w:t xml:space="preserve"> </w:t>
      </w:r>
    </w:p>
    <w:p w:rsidR="00396A44" w:rsidRPr="00E62897" w:rsidRDefault="00396A44" w:rsidP="006C4029">
      <w:pPr>
        <w:tabs>
          <w:tab w:val="left" w:pos="8317"/>
        </w:tabs>
        <w:rPr>
          <w:rFonts w:ascii="Times New Roman" w:hAnsi="Times New Roman"/>
        </w:rPr>
      </w:pPr>
      <w:r w:rsidRPr="00E62897">
        <w:rPr>
          <w:rFonts w:ascii="Times New Roman" w:hAnsi="Times New Roman"/>
          <w:noProof/>
          <w:sz w:val="26"/>
          <w:szCs w:val="26"/>
        </w:rPr>
        <w:t xml:space="preserve">           </w:t>
      </w:r>
      <w:r w:rsidRPr="00E62897">
        <w:rPr>
          <w:rFonts w:ascii="Times New Roman" w:hAnsi="Times New Roman"/>
        </w:rPr>
        <w:t>Trước 2 gương phẳng G</w:t>
      </w:r>
      <w:r w:rsidRPr="00E62897">
        <w:rPr>
          <w:rFonts w:ascii="Times New Roman" w:hAnsi="Times New Roman"/>
          <w:vertAlign w:val="subscript"/>
        </w:rPr>
        <w:t>1</w:t>
      </w:r>
      <w:r w:rsidRPr="00E62897">
        <w:rPr>
          <w:rFonts w:ascii="Times New Roman" w:hAnsi="Times New Roman"/>
        </w:rPr>
        <w:t>, G</w:t>
      </w:r>
      <w:r w:rsidRPr="00E62897">
        <w:rPr>
          <w:rFonts w:ascii="Times New Roman" w:hAnsi="Times New Roman"/>
          <w:vertAlign w:val="subscript"/>
        </w:rPr>
        <w:t>2</w:t>
      </w:r>
      <w:r w:rsidRPr="00E62897">
        <w:rPr>
          <w:rFonts w:ascii="Times New Roman" w:hAnsi="Times New Roman"/>
        </w:rPr>
        <w:t xml:space="preserve"> đặt vuông góc với nhau và</w:t>
      </w:r>
    </w:p>
    <w:p w:rsidR="00396A44" w:rsidRPr="00E62897" w:rsidRDefault="00396A44" w:rsidP="006C4029">
      <w:pPr>
        <w:tabs>
          <w:tab w:val="left" w:pos="8317"/>
        </w:tabs>
        <w:rPr>
          <w:rFonts w:ascii="Times New Roman" w:hAnsi="Times New Roman"/>
        </w:rPr>
      </w:pPr>
      <w:r w:rsidRPr="00E62897">
        <w:rPr>
          <w:rFonts w:ascii="Times New Roman" w:hAnsi="Times New Roman"/>
        </w:rPr>
        <w:t>quay mặt phản xạ vào nhau. Trên một màn chắn cố định</w:t>
      </w:r>
    </w:p>
    <w:p w:rsidR="00396A44" w:rsidRPr="00E62897" w:rsidRDefault="00396A44" w:rsidP="006C4029">
      <w:pPr>
        <w:tabs>
          <w:tab w:val="left" w:pos="8317"/>
        </w:tabs>
        <w:rPr>
          <w:rFonts w:ascii="Times New Roman" w:hAnsi="Times New Roman"/>
        </w:rPr>
      </w:pPr>
      <w:r w:rsidRPr="00E62897">
        <w:rPr>
          <w:rFonts w:ascii="Times New Roman" w:hAnsi="Times New Roman"/>
        </w:rPr>
        <w:t xml:space="preserve">có một khe hở AB. Một điểm sáng S trong khoảng gương và </w:t>
      </w:r>
    </w:p>
    <w:p w:rsidR="00396A44" w:rsidRPr="00E62897" w:rsidRDefault="00396A44" w:rsidP="006C4029">
      <w:pPr>
        <w:tabs>
          <w:tab w:val="left" w:pos="8317"/>
        </w:tabs>
        <w:rPr>
          <w:rFonts w:ascii="Times New Roman" w:hAnsi="Times New Roman"/>
        </w:rPr>
      </w:pPr>
      <w:r w:rsidRPr="00E62897">
        <w:rPr>
          <w:rFonts w:ascii="Times New Roman" w:hAnsi="Times New Roman"/>
        </w:rPr>
        <w:t xml:space="preserve">màn chắn (hình vẽ 1). </w:t>
      </w:r>
      <w:r w:rsidRPr="00E62897">
        <w:rPr>
          <w:rFonts w:ascii="Times New Roman" w:hAnsi="Times New Roman"/>
          <w:lang w:val="fr-FR"/>
        </w:rPr>
        <w:t xml:space="preserve">Hãy vẽ 1 chùm sáng phát ra </w:t>
      </w:r>
      <w:r w:rsidRPr="00E62897">
        <w:rPr>
          <w:rFonts w:ascii="Times New Roman" w:hAnsi="Times New Roman"/>
        </w:rPr>
        <w:t xml:space="preserve">từ S </w:t>
      </w:r>
    </w:p>
    <w:p w:rsidR="00396A44" w:rsidRPr="00E62897" w:rsidRDefault="00396A44" w:rsidP="006C4029">
      <w:pPr>
        <w:tabs>
          <w:tab w:val="left" w:pos="8317"/>
        </w:tabs>
        <w:rPr>
          <w:rFonts w:ascii="Times New Roman" w:hAnsi="Times New Roman"/>
        </w:rPr>
      </w:pPr>
      <w:r w:rsidRPr="00E62897">
        <w:rPr>
          <w:rFonts w:ascii="Times New Roman" w:hAnsi="Times New Roman"/>
        </w:rPr>
        <w:t>sau 2 lần phản xạ qua G</w:t>
      </w:r>
      <w:r w:rsidRPr="00E62897">
        <w:rPr>
          <w:rFonts w:ascii="Times New Roman" w:hAnsi="Times New Roman"/>
          <w:vertAlign w:val="subscript"/>
        </w:rPr>
        <w:t>1</w:t>
      </w:r>
      <w:r w:rsidRPr="00E62897">
        <w:rPr>
          <w:rFonts w:ascii="Times New Roman" w:hAnsi="Times New Roman"/>
        </w:rPr>
        <w:t>, G</w:t>
      </w:r>
      <w:r w:rsidRPr="00E62897">
        <w:rPr>
          <w:rFonts w:ascii="Times New Roman" w:hAnsi="Times New Roman"/>
          <w:vertAlign w:val="subscript"/>
        </w:rPr>
        <w:t>2</w:t>
      </w:r>
      <w:r w:rsidRPr="00E62897">
        <w:rPr>
          <w:rFonts w:ascii="Times New Roman" w:hAnsi="Times New Roman"/>
        </w:rPr>
        <w:t xml:space="preserve"> thì vừa vặn lọt qua khe AB.</w:t>
      </w:r>
    </w:p>
    <w:p w:rsidR="00396A44" w:rsidRPr="00E62897" w:rsidRDefault="00396A44" w:rsidP="006C4029">
      <w:pPr>
        <w:rPr>
          <w:rFonts w:ascii="Times New Roman" w:hAnsi="Times New Roman"/>
        </w:rPr>
      </w:pPr>
    </w:p>
    <w:p w:rsidR="00396A44" w:rsidRPr="00E62897" w:rsidRDefault="00396A44" w:rsidP="006C4029">
      <w:pPr>
        <w:rPr>
          <w:rFonts w:ascii="Times New Roman" w:hAnsi="Times New Roman"/>
        </w:rPr>
      </w:pPr>
    </w:p>
    <w:p w:rsidR="00396A44" w:rsidRPr="00E62897" w:rsidRDefault="00884ECA" w:rsidP="006C4029">
      <w:pPr>
        <w:jc w:val="both"/>
        <w:rPr>
          <w:rFonts w:ascii="Times New Roman" w:hAnsi="Times New Roman"/>
          <w:b/>
          <w:i/>
        </w:rPr>
      </w:pP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5438775</wp:posOffset>
                </wp:positionH>
                <wp:positionV relativeFrom="paragraph">
                  <wp:posOffset>85725</wp:posOffset>
                </wp:positionV>
                <wp:extent cx="914400" cy="342900"/>
                <wp:effectExtent l="635" t="0" r="0" b="1270"/>
                <wp:wrapNone/>
                <wp:docPr id="6794"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5951D6" w:rsidRDefault="00C6138B" w:rsidP="006C4029">
                            <w:pPr>
                              <w:rPr>
                                <w:rFonts w:ascii="Times New Roman" w:hAnsi="Times New Roman"/>
                              </w:rPr>
                            </w:pPr>
                            <w:r w:rsidRPr="005951D6">
                              <w:rPr>
                                <w:rFonts w:ascii="Times New Roman" w:hAnsi="Times New Roman"/>
                              </w:rPr>
                              <w:t>(H</w:t>
                            </w:r>
                            <w:r>
                              <w:rPr>
                                <w:rFonts w:ascii="Times New Roman" w:hAnsi="Times New Roman"/>
                              </w:rPr>
                              <w:t>ì</w:t>
                            </w:r>
                            <w:r w:rsidRPr="005951D6">
                              <w:rPr>
                                <w:rFonts w:ascii="Times New Roman" w:hAnsi="Times New Roman"/>
                              </w:rPr>
                              <w:t>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299" type="#_x0000_t202" style="position:absolute;left:0;text-align:left;margin-left:428.25pt;margin-top:6.75pt;width:1in;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qRIzuwIAAMYFAAAOAAAAZHJzL2Uyb0RvYy54bWysVNtu2zAMfR+wfxD07voSxYmNOkUbx8OA 7gK0+wDFlmNhtuRJSpxu2L+PkpM0aTFg2OYHQxKpQx7yiNc3+65FO6Y0lyLD4VWAEROlrLjYZPjL Y+HNMdKGioq2UrAMPzGNbxZv31wPfcoi2ci2YgoBiNDp0Ge4MaZPfV+XDeuovpI9E2Cspeqoga3a +JWiA6B3rR8FQewPUlW9kiXTGk7z0YgXDr+uWWk+1bVmBrUZhtyM+yv3X9u/v7im6UbRvuHlIQ36 F1l0lAsIeoLKqaFoq/grqI6XSmpZm6tSdr6sa14yxwHYhMELNg8N7ZnjAsXR/alM+v/Blh93nxXi VYbjWUIwErSDLj2yvUF3co8m09iWaOh1Cp4PPfiaPRig1Y6u7u9l+VUjIZcNFRt2q5QcGkYrSDG0 N/2zqyOOtiDr4YOsIBDdGumA9rXqbP2gIgjQoVVPp/bYZEo4TEJCArCUYJqQKIG1jUDT4+VeafOO yQ7ZRYYVdN+B0929NqPr0cXGErLgbQvnNG3FxQFgjicQGq5am03CNfRHEiSr+WpOPBLFK48Eee7d FkvixUU4m+aTfLnMw582bkjShlcVEzbMUVwh+bPmHWQ+yuIkLy1bXlk4m5JWm/WyVWhHQdyF+w4F OXPzL9Nw9QIuLyiFEQnuosQr4vnMIwWZesksmHtBmNwlcUASkheXlO65YP9OCQ3Q1Wk0HbX0W26B +15zo2nHDYyPlncZnp+caGoVuBKVa62hvB3XZ6Ww6T+XAtp9bLTTq5XoKFazX+/d65gkkY1v1byW 1RNIWEmQGKgRhh8sGqm+YzTAIMmw/ralimHUvhfwDJxqYfK4DZnOIrijzi3rcwsVJUBl2GA0Lpdm nFbbXvFNA5HGhyfkLTydmjtZP2d1eHAwLBy7w2Cz0+h877yex+/iFwAAAP//AwBQSwMEFAAGAAgA AAAhAGnxqoLdAAAACgEAAA8AAABkcnMvZG93bnJldi54bWxMj0tPwzAQhO9I/AdrkbhRm0dCCXEq BOIKanlI3LbxNomI11HsNuHfsz3BaXc1o9lvytXse3WgMXaBLVwuDCjiOriOGwvvb88XS1AxITvs A5OFH4qwqk5PSixcmHhNh01qlIRwLNBCm9JQaB3rljzGRRiIRduF0WOSc2y0G3GScN/rK2Ny7bFj +dDiQI8t1d+bvbfw8bL7+rwxr82Tz4YpzEazv9PWnp/ND/egEs3pzwxHfEGHSpi2Yc8uqt7CMssz sYpwLfNoMMbItrWQ32agq1L/r1D9AgAA//8DAFBLAQItABQABgAIAAAAIQC2gziS/gAAAOEBAAAT AAAAAAAAAAAAAAAAAAAAAABbQ29udGVudF9UeXBlc10ueG1sUEsBAi0AFAAGAAgAAAAhADj9If/W AAAAlAEAAAsAAAAAAAAAAAAAAAAALwEAAF9yZWxzLy5yZWxzUEsBAi0AFAAGAAgAAAAhAAOpEjO7 AgAAxgUAAA4AAAAAAAAAAAAAAAAALgIAAGRycy9lMm9Eb2MueG1sUEsBAi0AFAAGAAgAAAAhAGnx qoLdAAAACgEAAA8AAAAAAAAAAAAAAAAAFQUAAGRycy9kb3ducmV2LnhtbFBLBQYAAAAABAAEAPMA AAAfBgAAAAA= " filled="f" stroked="f">
                <v:textbox>
                  <w:txbxContent>
                    <w:p w:rsidR="00C6138B" w:rsidRPr="005951D6" w:rsidRDefault="00C6138B" w:rsidP="006C4029">
                      <w:pPr>
                        <w:rPr>
                          <w:rFonts w:ascii="Times New Roman" w:hAnsi="Times New Roman"/>
                        </w:rPr>
                      </w:pPr>
                      <w:r w:rsidRPr="005951D6">
                        <w:rPr>
                          <w:rFonts w:ascii="Times New Roman" w:hAnsi="Times New Roman"/>
                        </w:rPr>
                        <w:t>(H</w:t>
                      </w:r>
                      <w:r>
                        <w:rPr>
                          <w:rFonts w:ascii="Times New Roman" w:hAnsi="Times New Roman"/>
                        </w:rPr>
                        <w:t>ì</w:t>
                      </w:r>
                      <w:r w:rsidRPr="005951D6">
                        <w:rPr>
                          <w:rFonts w:ascii="Times New Roman" w:hAnsi="Times New Roman"/>
                        </w:rPr>
                        <w:t>nh 1)</w:t>
                      </w:r>
                    </w:p>
                  </w:txbxContent>
                </v:textbox>
              </v:shape>
            </w:pict>
          </mc:Fallback>
        </mc:AlternateContent>
      </w:r>
    </w:p>
    <w:p w:rsidR="00396A44" w:rsidRPr="00E62897" w:rsidRDefault="00396A44" w:rsidP="006C4029">
      <w:pPr>
        <w:jc w:val="both"/>
        <w:rPr>
          <w:rFonts w:ascii="Times New Roman" w:hAnsi="Times New Roman"/>
        </w:rPr>
      </w:pPr>
      <w:r w:rsidRPr="00E62897">
        <w:rPr>
          <w:rFonts w:ascii="Times New Roman" w:hAnsi="Times New Roman"/>
          <w:b/>
          <w:i/>
        </w:rPr>
        <w:t>Câu 3:</w:t>
      </w:r>
      <w:r w:rsidRPr="00E62897">
        <w:rPr>
          <w:rFonts w:ascii="Times New Roman" w:hAnsi="Times New Roman"/>
        </w:rPr>
        <w:t xml:space="preserve">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Quan sát một máy bay hiện đại</w:t>
      </w:r>
      <w:r w:rsidRPr="00E62897">
        <w:rPr>
          <w:rFonts w:ascii="Times New Roman" w:hAnsi="Times New Roman"/>
          <w:b/>
          <w:i/>
        </w:rPr>
        <w:t xml:space="preserve"> </w:t>
      </w:r>
      <w:r w:rsidRPr="00E62897">
        <w:rPr>
          <w:rFonts w:ascii="Times New Roman" w:hAnsi="Times New Roman"/>
        </w:rPr>
        <w:t>đang bay trên</w:t>
      </w:r>
      <w:r w:rsidRPr="00E62897">
        <w:rPr>
          <w:rFonts w:ascii="Times New Roman" w:hAnsi="Times New Roman"/>
          <w:b/>
          <w:i/>
        </w:rPr>
        <w:t xml:space="preserve"> </w:t>
      </w:r>
      <w:r w:rsidRPr="00E62897">
        <w:rPr>
          <w:rFonts w:ascii="Times New Roman" w:hAnsi="Times New Roman"/>
        </w:rPr>
        <w:t xml:space="preserve">bầu trời, nhiều lúc thấy như tiếng máy không phải phát ra từ động cơ máy bay mà là từ một điểm nào đó trong không gian phía sau máy bay. Giải thích tại sao vậy ?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b. Có 4 thanh A, B, C, D mang điện. Thanh A đẩy thanh B và hút thanh C, còn thanh C đẩy thanh D. Cho biết thanh D là thanh thủy tinh được nhiễm điện sau khi cọ sát với lụa. Các thanh A, B, C, D mang điện tích gì ?</w:t>
      </w:r>
    </w:p>
    <w:p w:rsidR="00396A44" w:rsidRPr="00E62897" w:rsidRDefault="00396A44" w:rsidP="006C4029">
      <w:pPr>
        <w:spacing w:before="120"/>
        <w:jc w:val="both"/>
        <w:rPr>
          <w:rFonts w:ascii="Times New Roman" w:hAnsi="Times New Roman"/>
          <w:b/>
          <w:i/>
        </w:rPr>
      </w:pPr>
      <w:r w:rsidRPr="00E62897">
        <w:rPr>
          <w:rFonts w:ascii="Times New Roman" w:hAnsi="Times New Roman"/>
          <w:b/>
          <w:i/>
        </w:rPr>
        <w:t xml:space="preserve">Câu 4: </w:t>
      </w:r>
      <w:r w:rsidRPr="00E62897">
        <w:rPr>
          <w:rFonts w:ascii="Times New Roman" w:hAnsi="Times New Roman"/>
          <w:lang w:val="pt-BR"/>
        </w:rPr>
        <w:t>Một tia sáng mặt trời nghiêng một góc 36</w:t>
      </w:r>
      <w:r w:rsidRPr="00E62897">
        <w:rPr>
          <w:rFonts w:ascii="Times New Roman" w:hAnsi="Times New Roman"/>
          <w:vertAlign w:val="superscript"/>
          <w:lang w:val="pt-BR"/>
        </w:rPr>
        <w:t>0</w:t>
      </w:r>
      <w:r w:rsidRPr="00E62897">
        <w:rPr>
          <w:rFonts w:ascii="Times New Roman" w:hAnsi="Times New Roman"/>
          <w:lang w:val="pt-BR"/>
        </w:rPr>
        <w:t xml:space="preserve"> so với phương nằm ngang, chiếu tới một gương phẳng đặt trên miệng một cái giếng và cho tia phản xạ có phương </w:t>
      </w:r>
      <w:r w:rsidRPr="00E62897">
        <w:rPr>
          <w:rFonts w:ascii="Times New Roman" w:hAnsi="Times New Roman"/>
          <w:lang w:val="pt-BR"/>
        </w:rPr>
        <w:lastRenderedPageBreak/>
        <w:t xml:space="preserve">thẳng đứng xuống đáy giếng. Hỏi gương đặt nghiêng một góc bao nhiêu so với phương nằm ngang và xác định góc tới, góc phản xạ của tia sáng đó trên gương ?  </w:t>
      </w:r>
    </w:p>
    <w:p w:rsidR="00396A44" w:rsidRPr="00E62897" w:rsidRDefault="00396A44" w:rsidP="006C4029">
      <w:pPr>
        <w:spacing w:before="120"/>
        <w:jc w:val="both"/>
        <w:rPr>
          <w:rFonts w:ascii="Times New Roman" w:hAnsi="Times New Roman"/>
          <w:lang w:val="nl-NL"/>
        </w:rPr>
      </w:pPr>
      <w:r w:rsidRPr="00E62897">
        <w:rPr>
          <w:rFonts w:ascii="Times New Roman" w:hAnsi="Times New Roman"/>
          <w:b/>
          <w:i/>
          <w:lang w:val="pt-BR"/>
        </w:rPr>
        <w:t>Câu 5:</w:t>
      </w:r>
      <w:r w:rsidRPr="00E62897">
        <w:rPr>
          <w:rFonts w:ascii="Times New Roman" w:hAnsi="Times New Roman"/>
          <w:lang w:val="nl-NL"/>
        </w:rPr>
        <w:t xml:space="preserve"> Một lò xo một đầu gắn cố định vào tường, một đầu tự do. Nếu tác dụng vào đầu tự do một lực nén 8N thì lò xo có chiều dài 14cm. Nếu tác dụng vào đầu tự do một lực kéo 12N thì lò xo có chiều dài 16cm. Hỏi cần tác dụng một lực kéo là bao nhiêu để kéo lò xo có chiều dài 17cm?</w:t>
      </w:r>
    </w:p>
    <w:p w:rsidR="00396A44" w:rsidRPr="00E62897" w:rsidRDefault="00396A44" w:rsidP="006C4029">
      <w:pPr>
        <w:spacing w:before="120"/>
        <w:jc w:val="both"/>
        <w:rPr>
          <w:rFonts w:ascii="Times New Roman" w:hAnsi="Times New Roman"/>
          <w:lang w:val="es-MX"/>
        </w:rPr>
      </w:pPr>
      <w:r w:rsidRPr="00E62897">
        <w:rPr>
          <w:rFonts w:ascii="Times New Roman" w:hAnsi="Times New Roman"/>
          <w:b/>
          <w:lang w:val="es-MX"/>
        </w:rPr>
        <w:t xml:space="preserve">PHẦN B: </w:t>
      </w:r>
      <w:r w:rsidRPr="00E62897">
        <w:rPr>
          <w:rFonts w:ascii="Times New Roman" w:hAnsi="Times New Roman"/>
          <w:b/>
          <w:i/>
          <w:lang w:val="es-MX"/>
        </w:rPr>
        <w:t>Phần riêng cho học sinh trường - yêu cầu học sinh làm riêng phần B ra 1 tờ giấy thi;</w:t>
      </w:r>
    </w:p>
    <w:p w:rsidR="00396A44" w:rsidRPr="00E62897" w:rsidRDefault="00396A44" w:rsidP="006C4029">
      <w:pPr>
        <w:spacing w:before="120"/>
        <w:ind w:left="180" w:hanging="180"/>
        <w:jc w:val="both"/>
        <w:rPr>
          <w:rFonts w:ascii="Times New Roman" w:hAnsi="Times New Roman"/>
          <w:b/>
          <w:i/>
          <w:lang w:val="es-MX"/>
        </w:rPr>
      </w:pPr>
      <w:r w:rsidRPr="00E62897">
        <w:rPr>
          <w:rFonts w:ascii="Times New Roman" w:hAnsi="Times New Roman"/>
          <w:b/>
          <w:i/>
          <w:lang w:val="es-MX"/>
        </w:rPr>
        <w:t>Câu 6</w:t>
      </w:r>
      <w:r w:rsidRPr="00E62897">
        <w:rPr>
          <w:rFonts w:ascii="Times New Roman" w:hAnsi="Times New Roman"/>
          <w:lang w:val="es-MX"/>
        </w:rPr>
        <w:t>: Làm thế nào đong được 6 lít nước từ sông về nếu trong tay chỉ có hai cái can, một cái 4 lít và một cái 9 lít, cả hai đều không có vạch chia ?</w:t>
      </w:r>
    </w:p>
    <w:p w:rsidR="00396A44" w:rsidRPr="00E62897" w:rsidRDefault="00396A44" w:rsidP="006C4029">
      <w:pPr>
        <w:rPr>
          <w:rFonts w:ascii="Times New Roman" w:hAnsi="Times New Roman"/>
          <w:b/>
          <w:i/>
          <w:lang w:val="es-MX"/>
        </w:rPr>
      </w:pPr>
    </w:p>
    <w:p w:rsidR="00396A44" w:rsidRPr="00E62897" w:rsidRDefault="00884ECA" w:rsidP="006C4029">
      <w:pPr>
        <w:rPr>
          <w:rFonts w:ascii="Times New Roman" w:hAnsi="Times New Roman"/>
          <w:b/>
          <w:i/>
          <w:lang w:val="es-MX"/>
        </w:rPr>
      </w:pPr>
      <w:r>
        <w:rPr>
          <w:rFonts w:ascii="Times New Roman" w:hAnsi="Times New Roman"/>
          <w:b/>
          <w:i/>
          <w:noProof/>
        </w:rPr>
        <mc:AlternateContent>
          <mc:Choice Requires="wps">
            <w:drawing>
              <wp:anchor distT="0" distB="0" distL="114300" distR="114300" simplePos="0" relativeHeight="251684352" behindDoc="0" locked="0" layoutInCell="1" allowOverlap="1">
                <wp:simplePos x="0" y="0"/>
                <wp:positionH relativeFrom="column">
                  <wp:posOffset>1600200</wp:posOffset>
                </wp:positionH>
                <wp:positionV relativeFrom="paragraph">
                  <wp:posOffset>-13335</wp:posOffset>
                </wp:positionV>
                <wp:extent cx="3200400" cy="0"/>
                <wp:effectExtent l="10160" t="6350" r="8890" b="12700"/>
                <wp:wrapNone/>
                <wp:docPr id="6793"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05pt" to="378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yP1jFwIAAC0EAAAOAAAAZHJzL2Uyb0RvYy54bWysU8uO2jAU3VfqP1jeQxIIDESEUZVAN7SD NNMPMLZDrDq2ZRsCqvrvvTaPlnZTVc3C8ePc43PvuV48nzqJjtw6oVWJs2GKEVdUM6H2Jf7yth7M MHKeKEakVrzEZ+7w8/L9u0VvCj7SrZaMWwQkyhW9KXHrvSmSxNGWd8QNteEKDhttO+JhafcJs6QH 9k4mozSdJr22zFhNuXOwW18O8TLyNw2n/qVpHPdIlhi0+TjaOO7CmCwXpNhbYlpBrzLIP6joiFBw 6Z2qJp6ggxV/UHWCWu1044dUd4luGkF5zAGyydLfsnltieExFyiOM/cyuf9HSz8ftxYJVuLp03yM kSIduLQRiqN8loXy9MYVgKrU1oYE6Um9mo2mXx1SumqJ2vMo8+1sIDBGJA8hYeEMXLLrP2kGGHLw Otbq1NguUEIV0Clacr5bwk8eUdgcg8l5Cs7R21lCilugsc5/5LpDYVJiCaojMTlunAfpAL1Bwj1K r4WU0XGpUF/i+WQ0iQFOS8HCYYA5u99V0qIjCT0Tv1AHIHuAWX1QLJK1nLDVde6JkJc54KUKfJAK yLnOLk3xbZ7OV7PVLB/ko+lqkKd1PfiwrvLBdJ09TepxXVV19j1Iy/KiFYxxFdTdGjTL/64Brk/l 0lr3Fr2XIXlkjymC2Ns/io5eBvsujbDT7Ly1oRrBVujJCL6+n9D0v64j6ucrX/4AAAD//wMAUEsD BBQABgAIAAAAIQCPCVTW3QAAAAkBAAAPAAAAZHJzL2Rvd25yZXYueG1sTI/BTsMwEETvSPyDtUhc qtZpUFsU4lQIyI0LBdTrNl6SiHidxm4b+HoW9QDHnR3NvMnXo+vUkYbQejYwnyWgiCtvW64NvL2W 01tQISJb7DyTgS8KsC4uL3LMrD/xCx03sVYSwiFDA02MfaZ1qBpyGGa+J5bfhx8cRjmHWtsBTxLu Op0myVI7bFkaGuzpoaHqc3NwBkL5Tvvye1JNku1N7SndPz4/oTHXV+P9HahIY/wzwy++oEMhTDt/ YBtUZyBdpLIlGpimc1BiWC2WIuzOgi5y/X9B8QMAAP//AwBQSwECLQAUAAYACAAAACEAtoM4kv4A AADhAQAAEwAAAAAAAAAAAAAAAAAAAAAAW0NvbnRlbnRfVHlwZXNdLnhtbFBLAQItABQABgAIAAAA IQA4/SH/1gAAAJQBAAALAAAAAAAAAAAAAAAAAC8BAABfcmVscy8ucmVsc1BLAQItABQABgAIAAAA IQBMyP1jFwIAAC0EAAAOAAAAAAAAAAAAAAAAAC4CAABkcnMvZTJvRG9jLnhtbFBLAQItABQABgAI AAAAIQCPCVTW3QAAAAkBAAAPAAAAAAAAAAAAAAAAAHEEAABkcnMvZG93bnJldi54bWxQSwUGAAAA AAQABADzAAAAewUAAAAA "/>
            </w:pict>
          </mc:Fallback>
        </mc:AlternateContent>
      </w:r>
    </w:p>
    <w:p w:rsidR="00396A44" w:rsidRPr="00E62897" w:rsidRDefault="005951D6" w:rsidP="005951D6">
      <w:pPr>
        <w:jc w:val="center"/>
        <w:rPr>
          <w:rFonts w:ascii="Times New Roman" w:hAnsi="Times New Roman"/>
          <w:b/>
          <w:lang w:val="es-MX"/>
        </w:rPr>
      </w:pPr>
      <w:r w:rsidRPr="00E62897">
        <w:rPr>
          <w:rFonts w:ascii="Times New Roman" w:hAnsi="Times New Roman"/>
          <w:b/>
          <w:lang w:val="es-MX"/>
        </w:rPr>
        <w:t>ĐÁP ÁN</w:t>
      </w:r>
    </w:p>
    <w:p w:rsidR="00396A44" w:rsidRPr="00E62897" w:rsidRDefault="00396A44" w:rsidP="006C4029">
      <w:pPr>
        <w:rPr>
          <w:rFonts w:ascii="Times New Roman" w:hAnsi="Times New Roman"/>
          <w:lang w:val="es-MX"/>
        </w:rPr>
      </w:pPr>
    </w:p>
    <w:tbl>
      <w:tblPr>
        <w:tblW w:w="10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534"/>
        <w:gridCol w:w="854"/>
      </w:tblGrid>
      <w:tr w:rsidR="00396A44" w:rsidRPr="00E62897" w:rsidTr="006C4029">
        <w:tc>
          <w:tcPr>
            <w:tcW w:w="71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Câu</w:t>
            </w:r>
          </w:p>
        </w:tc>
        <w:tc>
          <w:tcPr>
            <w:tcW w:w="853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Nội dung cần đạt được</w:t>
            </w:r>
          </w:p>
        </w:tc>
        <w:tc>
          <w:tcPr>
            <w:tcW w:w="85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Điểm</w:t>
            </w:r>
          </w:p>
        </w:tc>
      </w:tr>
      <w:tr w:rsidR="00396A44" w:rsidRPr="00E62897" w:rsidTr="006C4029">
        <w:trPr>
          <w:trHeight w:val="1333"/>
        </w:trPr>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1</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2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Gọi </w:t>
            </w:r>
            <w:r w:rsidRPr="00E62897">
              <w:rPr>
                <w:rFonts w:ascii="Times New Roman" w:hAnsi="Times New Roman"/>
                <w:iCs/>
                <w:sz w:val="26"/>
                <w:szCs w:val="26"/>
              </w:rPr>
              <w:t>m, V, D</w:t>
            </w:r>
            <w:r w:rsidRPr="00E62897">
              <w:rPr>
                <w:rFonts w:ascii="Times New Roman" w:hAnsi="Times New Roman"/>
                <w:sz w:val="26"/>
                <w:szCs w:val="26"/>
              </w:rPr>
              <w:t xml:space="preserve"> lần lượt là khối lượng, thể tích, khối lượng riêng của v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Khi thả vật rắn vào bình đầy nước hoặc bình đầy dầu thì có một lượng nước hoặc một lượng dầu ( có cùng thể tích với vật ) tràn ra khỏi bình.</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Độ tăng khối lượng của cả bình trong mỗi trường hợp:</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m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V </w:t>
            </w:r>
            <w:r w:rsidRPr="00E62897">
              <w:rPr>
                <w:rFonts w:ascii="Times New Roman" w:hAnsi="Times New Roman"/>
                <w:iCs/>
                <w:position w:val="-6"/>
                <w:sz w:val="26"/>
                <w:szCs w:val="26"/>
                <w:lang w:val="fr-FR"/>
              </w:rPr>
              <w:object w:dxaOrig="300" w:dyaOrig="240">
                <v:shape id="_x0000_i1072" type="#_x0000_t75" style="width:15pt;height:12pt" o:ole="">
                  <v:imagedata r:id="rId140" o:title=""/>
                </v:shape>
                <o:OLEObject Type="Embed" ProgID="Equation.3" ShapeID="_x0000_i1072" DrawAspect="Content" ObjectID="_1668239507" r:id="rId141"/>
              </w:object>
            </w:r>
            <w:r w:rsidRPr="00E62897">
              <w:rPr>
                <w:rFonts w:ascii="Times New Roman" w:hAnsi="Times New Roman"/>
                <w:iCs/>
                <w:sz w:val="26"/>
                <w:szCs w:val="26"/>
                <w:lang w:val="fr-FR"/>
              </w:rPr>
              <w:t xml:space="preserve"> m = 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V    (1)</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 xml:space="preserve">2 </w:t>
            </w:r>
            <w:r w:rsidRPr="00E62897">
              <w:rPr>
                <w:rFonts w:ascii="Times New Roman" w:hAnsi="Times New Roman"/>
                <w:iCs/>
                <w:sz w:val="26"/>
                <w:szCs w:val="26"/>
                <w:lang w:val="fr-FR"/>
              </w:rPr>
              <w:t>= m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V </w:t>
            </w:r>
            <w:r w:rsidRPr="00E62897">
              <w:rPr>
                <w:rFonts w:ascii="Times New Roman" w:hAnsi="Times New Roman"/>
                <w:iCs/>
                <w:position w:val="-6"/>
                <w:sz w:val="26"/>
                <w:szCs w:val="26"/>
                <w:lang w:val="fr-FR"/>
              </w:rPr>
              <w:object w:dxaOrig="300" w:dyaOrig="240">
                <v:shape id="_x0000_i1073" type="#_x0000_t75" style="width:15pt;height:12pt" o:ole="">
                  <v:imagedata r:id="rId142" o:title=""/>
                </v:shape>
                <o:OLEObject Type="Embed" ProgID="Equation.3" ShapeID="_x0000_i1073" DrawAspect="Content" ObjectID="_1668239508" r:id="rId143"/>
              </w:object>
            </w:r>
            <w:r w:rsidRPr="00E62897">
              <w:rPr>
                <w:rFonts w:ascii="Times New Roman" w:hAnsi="Times New Roman"/>
                <w:iCs/>
                <w:sz w:val="26"/>
                <w:szCs w:val="26"/>
                <w:lang w:val="fr-FR"/>
              </w:rPr>
              <w:t xml:space="preserve"> m =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V    (2)</w:t>
            </w:r>
          </w:p>
          <w:p w:rsidR="00396A44" w:rsidRPr="00E62897" w:rsidRDefault="00396A44" w:rsidP="006C4029">
            <w:pPr>
              <w:rPr>
                <w:rFonts w:ascii="Times New Roman" w:hAnsi="Times New Roman"/>
                <w:iCs/>
                <w:sz w:val="26"/>
                <w:szCs w:val="26"/>
                <w:lang w:val="fr-FR"/>
              </w:rPr>
            </w:pPr>
            <w:r w:rsidRPr="00E62897">
              <w:rPr>
                <w:rFonts w:ascii="Times New Roman" w:hAnsi="Times New Roman"/>
                <w:sz w:val="26"/>
                <w:szCs w:val="26"/>
                <w:lang w:val="fr-FR"/>
              </w:rPr>
              <w:t xml:space="preserve">Từ (1) và (2) ta có: </w:t>
            </w: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V =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V    </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 xml:space="preserve">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V(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vertAlign w:val="subscript"/>
                <w:lang w:val="fr-FR"/>
              </w:rPr>
              <w:softHyphen/>
            </w:r>
            <w:r w:rsidRPr="00E62897">
              <w:rPr>
                <w:rFonts w:ascii="Times New Roman" w:hAnsi="Times New Roman"/>
                <w:iCs/>
                <w:sz w:val="26"/>
                <w:szCs w:val="26"/>
                <w:lang w:val="fr-FR"/>
              </w:rPr>
              <w:t>)</w:t>
            </w:r>
          </w:p>
          <w:p w:rsidR="00396A44" w:rsidRPr="00E62897" w:rsidRDefault="00396A44" w:rsidP="006C4029">
            <w:pPr>
              <w:rPr>
                <w:rFonts w:ascii="Times New Roman" w:hAnsi="Times New Roman"/>
                <w:sz w:val="26"/>
                <w:szCs w:val="26"/>
              </w:rPr>
            </w:pPr>
            <w:r w:rsidRPr="00E62897">
              <w:rPr>
                <w:rFonts w:ascii="Times New Roman" w:hAnsi="Times New Roman"/>
                <w:position w:val="-30"/>
                <w:sz w:val="26"/>
                <w:szCs w:val="26"/>
              </w:rPr>
              <w:object w:dxaOrig="2760" w:dyaOrig="700">
                <v:shape id="_x0000_i1074" type="#_x0000_t75" style="width:138pt;height:35pt">
                  <v:imagedata r:id="rId144" o:title=""/>
                </v:shape>
              </w:objec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Thay giá trị của </w:t>
            </w:r>
            <w:r w:rsidRPr="00E62897">
              <w:rPr>
                <w:rFonts w:ascii="Times New Roman" w:hAnsi="Times New Roman"/>
                <w:iCs/>
                <w:sz w:val="26"/>
                <w:szCs w:val="26"/>
              </w:rPr>
              <w:t>V</w:t>
            </w:r>
            <w:r w:rsidRPr="00E62897">
              <w:rPr>
                <w:rFonts w:ascii="Times New Roman" w:hAnsi="Times New Roman"/>
                <w:sz w:val="26"/>
                <w:szCs w:val="26"/>
              </w:rPr>
              <w:t xml:space="preserve"> vào (1) ta có : </w:t>
            </w:r>
            <w:r w:rsidRPr="00E62897">
              <w:rPr>
                <w:rFonts w:ascii="Times New Roman" w:hAnsi="Times New Roman"/>
                <w:position w:val="-10"/>
                <w:sz w:val="26"/>
                <w:szCs w:val="26"/>
              </w:rPr>
              <w:object w:dxaOrig="2600" w:dyaOrig="340">
                <v:shape id="_x0000_i1075" type="#_x0000_t75" style="width:130pt;height:17pt">
                  <v:imagedata r:id="rId145" o:title=""/>
                </v:shape>
              </w:objec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Từ công thức </w:t>
            </w:r>
            <w:r w:rsidRPr="00E62897">
              <w:rPr>
                <w:rFonts w:ascii="Times New Roman" w:hAnsi="Times New Roman"/>
                <w:position w:val="-24"/>
                <w:sz w:val="26"/>
                <w:szCs w:val="26"/>
              </w:rPr>
              <w:object w:dxaOrig="2600" w:dyaOrig="620">
                <v:shape id="_x0000_i1076" type="#_x0000_t75" style="width:130pt;height:31pt">
                  <v:imagedata r:id="rId146" o:title=""/>
                </v:shape>
              </w:objec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tc>
      </w:tr>
      <w:tr w:rsidR="00396A44" w:rsidRPr="00E62897" w:rsidTr="006C4029">
        <w:trPr>
          <w:trHeight w:val="463"/>
        </w:trPr>
        <w:tc>
          <w:tcPr>
            <w:tcW w:w="714" w:type="dxa"/>
            <w:shd w:val="clear" w:color="auto" w:fill="auto"/>
            <w:vAlign w:val="center"/>
          </w:tcPr>
          <w:p w:rsidR="00396A44" w:rsidRPr="00E62897" w:rsidRDefault="00396A44" w:rsidP="006C4029">
            <w:pPr>
              <w:jc w:val="center"/>
              <w:rPr>
                <w:rFonts w:ascii="Times New Roman" w:hAnsi="Times New Roman"/>
              </w:rPr>
            </w:pPr>
            <w:r w:rsidRPr="00E62897">
              <w:rPr>
                <w:rFonts w:ascii="Times New Roman" w:hAnsi="Times New Roman"/>
              </w:rPr>
              <w:t>2</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rPr>
                <w:rFonts w:ascii="Times New Roman" w:hAnsi="Times New Roman"/>
                <w:sz w:val="26"/>
                <w:szCs w:val="26"/>
              </w:rPr>
            </w:pPr>
          </w:p>
          <w:tbl>
            <w:tblPr>
              <w:tblW w:w="0" w:type="auto"/>
              <w:tblLook w:val="01E0" w:firstRow="1" w:lastRow="1" w:firstColumn="1" w:lastColumn="1" w:noHBand="0" w:noVBand="0"/>
            </w:tblPr>
            <w:tblGrid>
              <w:gridCol w:w="4146"/>
              <w:gridCol w:w="4172"/>
            </w:tblGrid>
            <w:tr w:rsidR="00396A44" w:rsidRPr="00E62897">
              <w:tc>
                <w:tcPr>
                  <w:tcW w:w="4146" w:type="dxa"/>
                </w:tcPr>
                <w:p w:rsidR="00396A44" w:rsidRPr="00E62897" w:rsidRDefault="00396A44" w:rsidP="006C4029">
                  <w:pPr>
                    <w:tabs>
                      <w:tab w:val="left" w:pos="1620"/>
                      <w:tab w:val="left" w:pos="1809"/>
                    </w:tabs>
                    <w:jc w:val="both"/>
                    <w:rPr>
                      <w:rFonts w:ascii="Times New Roman" w:hAnsi="Times New Roman"/>
                      <w:sz w:val="26"/>
                      <w:szCs w:val="26"/>
                    </w:rPr>
                  </w:pPr>
                </w:p>
              </w:tc>
              <w:tc>
                <w:tcPr>
                  <w:tcW w:w="4172" w:type="dxa"/>
                </w:tcPr>
                <w:p w:rsidR="00396A44" w:rsidRPr="00E62897" w:rsidRDefault="00884ECA" w:rsidP="006C4029">
                  <w:pPr>
                    <w:tabs>
                      <w:tab w:val="left" w:pos="1620"/>
                      <w:tab w:val="left" w:pos="1809"/>
                    </w:tabs>
                    <w:jc w:val="both"/>
                    <w:rPr>
                      <w:rFonts w:ascii="Times New Roman" w:hAnsi="Times New Roman"/>
                      <w:sz w:val="26"/>
                      <w:szCs w:val="26"/>
                      <w:vertAlign w:val="subscript"/>
                    </w:rPr>
                  </w:pPr>
                  <w:r>
                    <w:rPr>
                      <w:rFonts w:ascii="Times New Roman" w:hAnsi="Times New Roman"/>
                      <w:noProof/>
                      <w:sz w:val="26"/>
                      <w:szCs w:val="26"/>
                    </w:rPr>
                    <mc:AlternateContent>
                      <mc:Choice Requires="wpg">
                        <w:drawing>
                          <wp:anchor distT="0" distB="0" distL="114300" distR="114300" simplePos="0" relativeHeight="251680256" behindDoc="0" locked="0" layoutInCell="1" allowOverlap="1">
                            <wp:simplePos x="0" y="0"/>
                            <wp:positionH relativeFrom="column">
                              <wp:posOffset>179070</wp:posOffset>
                            </wp:positionH>
                            <wp:positionV relativeFrom="paragraph">
                              <wp:posOffset>36830</wp:posOffset>
                            </wp:positionV>
                            <wp:extent cx="2463165" cy="2569845"/>
                            <wp:effectExtent l="10160" t="6985" r="12700" b="13970"/>
                            <wp:wrapNone/>
                            <wp:docPr id="4066"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4067" name="Group 410"/>
                                    <wpg:cNvGrpSpPr>
                                      <a:grpSpLocks/>
                                    </wpg:cNvGrpSpPr>
                                    <wpg:grpSpPr bwMode="auto">
                                      <a:xfrm rot="16260000">
                                        <a:off x="6269" y="2371"/>
                                        <a:ext cx="2268" cy="113"/>
                                        <a:chOff x="3240" y="4086"/>
                                        <a:chExt cx="3240" cy="122"/>
                                      </a:xfrm>
                                    </wpg:grpSpPr>
                                    <wps:wsp>
                                      <wps:cNvPr id="4068" name="Line 4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9" name="Line 4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0" name="Line 4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1" name="Line 4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2" name="Line 4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3" name="Line 4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4" name="Line 4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5" name="Line 4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6" name="Line 4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7" name="Line 4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8" name="Line 4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9" name="Line 4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0" name="Line 4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1" name="Line 4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2" name="Line 4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3" name="Line 4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4" name="Line 4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5" name="Line 4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6" name="Line 4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87" name="Group 430"/>
                                    <wpg:cNvGrpSpPr>
                                      <a:grpSpLocks/>
                                    </wpg:cNvGrpSpPr>
                                    <wpg:grpSpPr bwMode="auto">
                                      <a:xfrm rot="10800000">
                                        <a:off x="7398" y="3553"/>
                                        <a:ext cx="3402" cy="142"/>
                                        <a:chOff x="3240" y="4086"/>
                                        <a:chExt cx="3240" cy="122"/>
                                      </a:xfrm>
                                    </wpg:grpSpPr>
                                    <wps:wsp>
                                      <wps:cNvPr id="4088" name="Line 4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9" name="Line 4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0" name="Line 4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1" name="Line 4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2" name="Line 4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3" name="Line 4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4" name="Line 4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7" name="Line 4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8" name="Line 4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9" name="Line 4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0" name="Line 4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1" name="Line 4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2" name="Line 4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3" name="Line 4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4" name="Line 4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5" name="Line 4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6" name="Line 4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7" name="Line 4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8" name="Line 4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09" name="Line 450"/>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0" name="Line 451"/>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1" name="Line 452"/>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2" name="Line 453"/>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3" name="Line 454"/>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4" name="Line 455"/>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15" name="Group 456"/>
                                    <wpg:cNvGrpSpPr>
                                      <a:grpSpLocks/>
                                    </wpg:cNvGrpSpPr>
                                    <wpg:grpSpPr bwMode="auto">
                                      <a:xfrm rot="-623082">
                                        <a:off x="8567" y="1430"/>
                                        <a:ext cx="113" cy="2284"/>
                                        <a:chOff x="6915" y="4321"/>
                                        <a:chExt cx="200" cy="3240"/>
                                      </a:xfrm>
                                    </wpg:grpSpPr>
                                    <wps:wsp>
                                      <wps:cNvPr id="4116" name="Line 457"/>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17" name="Group 458"/>
                                      <wpg:cNvGrpSpPr>
                                        <a:grpSpLocks/>
                                      </wpg:cNvGrpSpPr>
                                      <wpg:grpSpPr bwMode="auto">
                                        <a:xfrm>
                                          <a:off x="6915" y="5744"/>
                                          <a:ext cx="200" cy="258"/>
                                          <a:chOff x="6915" y="5744"/>
                                          <a:chExt cx="200" cy="258"/>
                                        </a:xfrm>
                                      </wpg:grpSpPr>
                                      <wps:wsp>
                                        <wps:cNvPr id="4118" name="Line 459"/>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9" name="Line 460"/>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20" name="Group 461"/>
                                    <wpg:cNvGrpSpPr>
                                      <a:grpSpLocks/>
                                    </wpg:cNvGrpSpPr>
                                    <wpg:grpSpPr bwMode="auto">
                                      <a:xfrm rot="-146304">
                                        <a:off x="9427" y="1512"/>
                                        <a:ext cx="113" cy="2284"/>
                                        <a:chOff x="6915" y="4321"/>
                                        <a:chExt cx="200" cy="3240"/>
                                      </a:xfrm>
                                    </wpg:grpSpPr>
                                    <wps:wsp>
                                      <wps:cNvPr id="4121" name="Line 462"/>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22" name="Group 463"/>
                                      <wpg:cNvGrpSpPr>
                                        <a:grpSpLocks/>
                                      </wpg:cNvGrpSpPr>
                                      <wpg:grpSpPr bwMode="auto">
                                        <a:xfrm>
                                          <a:off x="6915" y="5744"/>
                                          <a:ext cx="200" cy="258"/>
                                          <a:chOff x="6915" y="5744"/>
                                          <a:chExt cx="200" cy="258"/>
                                        </a:xfrm>
                                      </wpg:grpSpPr>
                                      <wps:wsp>
                                        <wps:cNvPr id="4123" name="Line 464"/>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4" name="Line 465"/>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25" name="Line 466"/>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6" name="Line 467"/>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7" name="Line 468"/>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4" name="Line 469"/>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5" name="Line 470"/>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6" name="Line 471"/>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87" name="Group 472"/>
                                    <wpg:cNvGrpSpPr>
                                      <a:grpSpLocks/>
                                    </wpg:cNvGrpSpPr>
                                    <wpg:grpSpPr bwMode="auto">
                                      <a:xfrm>
                                        <a:off x="7645" y="2017"/>
                                        <a:ext cx="85" cy="85"/>
                                        <a:chOff x="6196" y="7147"/>
                                        <a:chExt cx="217" cy="233"/>
                                      </a:xfrm>
                                    </wpg:grpSpPr>
                                    <wps:wsp>
                                      <wps:cNvPr id="6788" name="Line 47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9" name="Line 47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90" name="Group 475"/>
                                    <wpg:cNvGrpSpPr>
                                      <a:grpSpLocks/>
                                    </wpg:cNvGrpSpPr>
                                    <wpg:grpSpPr bwMode="auto">
                                      <a:xfrm>
                                        <a:off x="7703" y="2178"/>
                                        <a:ext cx="85" cy="85"/>
                                        <a:chOff x="6196" y="7147"/>
                                        <a:chExt cx="217" cy="233"/>
                                      </a:xfrm>
                                    </wpg:grpSpPr>
                                    <wps:wsp>
                                      <wps:cNvPr id="6791" name="Line 476"/>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2" name="Line 477"/>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14.1pt;margin-top:2.9pt;width:193.95pt;height:202.35pt;z-index:251680256" coordorigin="6921,1294" coordsize="3879,40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NHttywoAAOutAAAOAAAAZHJzL2Uyb0RvYy54bWzsXV2T2joSfd+q/Q8u3gmWLFs2lcmtZGCy D9ndVGW39tnBBlwL2GU7YVKp+9+39eEvBZhgZwjM9jzMeDAYSz4ttfocdb/+43G7sb7GeZGku7sR eWWPrHi3SKNkt7ob/ftfD2N/ZBVluIvCTbqL70bf4mL0x5u//uX1PpvGNF2nmyjOLbjIrpjus7vR uiyz6WRSLNbxNixepVm8g5PLNN+GJfybryZRHu7h6tvNhNq2N9mneZTl6SIuCnh1pk6O3sjrL5fx ovznclnEpbW5G8G9lfJ3Ln9/Fr8nb16H01UeZutkoW8j7HEX2zDZwZfWl5qFZWh9yZMfLrVNFnla pMvy1SLdTtLlMlnEsg3QGmIbrXmfp18y2ZbVdL/K6m6CrjX6qfdlF//4+jG3kuhuxGzPG1m7cAtP SX6xxexA9M8+W03hbe/z7FP2MVeNhMMP6eK/BZyemOfF/yv1Zuvz/u9pBBcMv5Sp7J/HZb4Vl4CW W4/yMXyrH0P8WFoLeJEyzyGeO7IWcI66XuAzVz2oxRqepvicF1AysuA0oQGrzs315x2fB+rDzGZc nJ2EU/XF8mb1zamWyX/qRjZ9wY2+IBIrZlvFAx/UF1aeAiaJRz0bfmQX6a6Bl6AVogccTlQT6w6i HpiV6B1CnKr1umccygDncIrZvledq3tGnpQfpPRkx4A1Fg3gimGA+7QOs1jiuBBIajoZWqEA9yHZ xRYjsp37TL7rfvcxl+grpgXg7kkoNQ2ntnzo4bTqL3VKNFs+xBoN4TTLi/J9nG4tcXA32sBtyGcQ fv1QlAo41VsEanfpQ7LZwOvhdLOz9nejwKWu/ECRbpJInBTninz1+X6TW19DMerIH93ZnbeBde8i ebF1HEZzfVyGyUYdw31uduJ60A64HX2khpXvgR3M/bnPxox68zGzZ7Px24d7NvYeCHdnzuz+fkb+ FLdG2HSdRFG8E3dXDXGE/dwT1YOtGpzqQa7uhkn36tLQ4Garv/KmweTUExRGVkw/p9E3+WDl6wAy 9fIl0Abm1EGbtICeaGO+V5lZoGeRCm3EhzMt40S4AUr+/+DGAQUduMmRuifcXLse1QM9FyLccHRr zaXgI3ThJt2ivnCjtB7dEG44mao5uu26cWrATcKkL9wYuL7KZ8XRDX03GNc1kOqVAncMuMmlTV+4 ucJDk0skhBvC7RDcmAE3uaDsCzfeLBVwMsXJ9MDoBrGuzlLBF+GCvnALcKmAgRARDD8WduN1nFeH 3XSYt1fYzSO4VEC4nYRbHUpXcAO89B/dPAeXCgi3k3AzSAUgivrDjXm4VEC4nYSbwSooXq2n78Yc nEwRbqfgJoaj9lKBDmEVGMGlAsLtJNwMVoEOYRWcAAMhCLeTcDNYBRBX9PfdHI6+G8LtJNwMVoEO YRUchr4bwu0k3AxWgQ5hFRwQDCKJhXq342Fe32AV6BBWgbkE4irImaK88hirAGrj7sp0CKvgULeC W6ViRr3bbejdGom9oDD1VgB12BYQ+TUroDcbOM8qsLd9JcMWImotsOdOoDDmuK5W0VcYc5gNKxGp 4WVSJRxO660Hjc78+gX2vhELd4bEwpuGo8AeVTMHVDO+EQp3UGAPow3u53im3UOw76LjcDhDQuEo sMftQ2oL6TH/NjBC4c6QULiLAnvcrSZ3LB+FmxEKd4aEwl0U2CPcTsPNCIU7Q0LhLgrsEW6n4WaE wp0hoXAXBfYIt9Nwq4NNSoLqDAmFuyiwR7idhpsZdhsSCkeBPa5Mn1iZGnE3EPX1V82gwB7hdhJu ROgO2hJUNoRUQIE9wu0JuBlxN0XIocAes0QNSoJ3JO5GBPHbGd2GsAoosMfR7YnRzYi7sSGsAgrs EW5PwM2Iu6nEmj0nUxTYI9yegJshQWVDWAUU2CPcnoCbIUFVyX/7jm4osMcw76kwL4E0w92lwhBW AQX2OLo9MboZrAIbwiqgwP5m4dYV2F8iUTuBQgCdkc4dxDAEoNQUW4kgUbkMHTeJ2gnI9JXuXn7B tWTOFingZ2GxVgndIzgSBEs4/fkE7rIShUopf4vp3NUTkvUsvr99cG3OHH/MueuMmTO3x+/8h/vx 23vieXz+7v7d3Eg8P5etL35N7vm46kq5k+NLGeef1tHeihKRv99xZV2IKIEKH5SrHR9WuFlBaZJF mY9EsYX/JOVaxv5EMQBxjU6yfh8ACBCEpwvYS6urq3z2zRe30t7rtlUZ76u/V5X5nkDtiq75DmFs oPRGZb5qOdeYL8gMlfWKA9WHVb2PqorCbym0gPYrS2Gg/S5UHY2bs1+DAnOHbKxpSuf8MP3W9hsA x4v2ez3ZDHD+hR644fnX4BTVdtNz4lLWcpNkfwOXWbos1QZW5sHAcNCRri35ymZi9JjRY1argcpT rv5emcds0LLuEFqWV3ZKKWwikyvHaqM5gbpveqO5OLqiORctFS31JizVYLTdIfvkGkv1zNBUPaNe mW+Mdop2OtBOj+VoIaSm73WOFlfz97+4IKwqgjr2qGP7tO3h+q4HHJvwcJlKD9PEmkTlU1Uglvpy cm6laPECceciWZWjsn+Lc/OquqzQL4vULjKfSXvGbQLrosytcM+fvyolIQZn7Z69E073HoWqty7s Em5luHEd2MYp+gG2LBmOB5ZEvfKSqMeNsmadK6PUtPMvNsoWjmp7crnSJzZmCDW4tRlCwi7p2taJ kg586oAVikRfv98IDWrVPZtaPW6Eng9jmjRCzqVtN52HlWKxMPEIql4b7KpaCJ4VHlJVxH1ObSYK px+KFnmBrifu+spHRhwaPOXVFshuHBOIlhg59Q7Xr5dFmdQ2Bj1LQKgQhtlnql8/Jgz2DbK27xEw SG8rXTeX6BR6ddDjhbhu4Ft2aFXvbFrm+KyBrtvtig+Pum5QG0YDpjJKvbkIXbftBEiNZBFP9mke TahNbHmU5enitCpOiBHa+7W8syO1x40QXbebFcldaPUO9VC66Ds7+qjQR9B1a0lUAjuY+3OfjRn1 5mNmz2Y3i8O2u9Y+vhQ+6wieSnzjDdmA41OxthDROJcb4SRYeOigGrJYhE3XF1/XqsUcKrxuVOEF lWe688jZUeBWuC4AYa600x/55prFgvIhnbBbOP2tCk1ksZDFGshiXYStETGNzmpDx957lc72g0CH SAJmFCCoZlP7uswUhdQtLxU3QsAmidrZuYGNEB4HprhrvmfzPJ1pFrInCHeYUt9wh9F8r3Pphl4y 9ICcZ5Xc8tbM11jNcunDnkOUtcyXB3o16zAokyOp65qgqLchEtCkXJOfjBMwTsA3bcHGOlfFkXpa sO9xtc51XNvwn5uNxFJh3RaY/OaVLlowWvAzWfAR3hHc3nrVqnlHrpnq5+MduVc5xzYxVE+iLqnQ X8JfOes2gjESKLkiJypzT0e2CZdRek9V56nODdBE1S+m2oQeNQRjMBBJdcXPxwEU78NtqKUHa/yW X+JRrXnlVLUUdTq3otO5CKkD4DP0Yrwn5V2B77BcjHhqcuVCpdh1j6skHUKDfUVT688HkR/VPvD2 cvCFco6GWqypwOrxpn5eNSto8voZZwUOjpoMmRBurLlewqxglojjZ7OtOCtYisN8QeZ4oVkhqMVl iupXYvNzllZd8OGscDf6/oJg2PjJWkS8X2Vy8/UqD7N1spiFZdj+X75rGtN0nW6iOH/zPwAAAP// AwBQSwMEFAAGAAgAAAAhAAUrCAPfAAAACAEAAA8AAABkcnMvZG93bnJldi54bWxMj0FrwkAQhe+F /odlCr3VTdJGJGYjIm1PUqgWircxOybB7G7Irkn89x1P9TaP93jzvXw1mVYM1PvGWQXxLAJBtnS6 sZWCn/3HywKED2g1ts6Sgit5WBWPDzlm2o32m4ZdqASXWJ+hgjqELpPSlzUZ9DPXkWXv5HqDgWVf Sd3jyOWmlUkUzaXBxvKHGjva1FSedxej4HPEcf0avw/b82lzPezTr99tTEo9P03rJYhAU/gPww2f 0aFgpqO7WO1FqyBZJJxUkPIAtt/ieQzieDuiFGSRy/sBxR8AAAD//wMAUEsBAi0AFAAGAAgAAAAh ALaDOJL+AAAA4QEAABMAAAAAAAAAAAAAAAAAAAAAAFtDb250ZW50X1R5cGVzXS54bWxQSwECLQAU AAYACAAAACEAOP0h/9YAAACUAQAACwAAAAAAAAAAAAAAAAAvAQAAX3JlbHMvLnJlbHNQSwECLQAU AAYACAAAACEAxTR7bcsKAADrrQAADgAAAAAAAAAAAAAAAAAuAgAAZHJzL2Uyb0RvYy54bWxQSwEC LQAUAAYACAAAACEABSsIA98AAAAIAQAADwAAAAAAAAAAAAAAAAAlDQAAZHJzL2Rvd25yZXYueG1s UEsFBgAAAAAEAAQA8wAAADEOAAAAAA== ">
                            <v:group id="Group 410" o:spid="_x0000_s1027" style="position:absolute;left:6269;top:2371;width:2268;height:113;rotation:-89"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2QzsQAAADdAAAADwAAAGRycy9kb3ducmV2LnhtbESPT4vCMBTE74LfITxh b5q6LK5Uo4i44m3x3/3ZPJtq81Ka2Nb99JuFBY/DzPyGmS87W4qGal84VjAeJSCIM6cLzhWcjl/D KQgfkDWWjknBkzwsF/3eHFPtWt5Tcwi5iBD2KSowIVSplD4zZNGPXEUcvaurLYYo61zqGtsIt6V8 T5KJtFhwXDBY0dpQdj88rIIyN+3dHc+bvb7+XPS2sc3t2yr1NuhWMxCBuvAK/7d3WsFHMvmEvzfx CcjF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a2QzsQAAADdAAAA DwAAAAAAAAAAAAAAAACqAgAAZHJzL2Rvd25yZXYueG1sUEsFBgAAAAAEAAQA+gAAAJsDAAAAAA== ">
                              <v:line id="Line 411" o:spid="_x0000_s102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nnDsQAAADdAAAADwAAAGRycy9kb3ducmV2LnhtbERPy2rCQBTdF/yH4Qru6sRagkRHkZaC dlHqA3R5zVyTaOZOmJkm6d93FgWXh/NerHpTi5acrywrmIwTEMS51RUXCo6Hj+cZCB+QNdaWScEv eVgtB08LzLTteEftPhQihrDPUEEZQpNJ6fOSDPqxbYgjd7XOYIjQFVI77GK4qeVLkqTSYMWxocSG 3krK7/sfo+Br+p226+3npj9t00v+vrucb51TajTs13MQgfrwEP+7N1rBa5LGufFNf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uecOxAAAAN0AAAAPAAAAAAAAAAAA AAAAAKECAABkcnMvZG93bnJldi54bWxQSwUGAAAAAAQABAD5AAAAkgMAAAAA "/>
                              <v:line id="Line 412" o:spid="_x0000_s102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ClcgAAADdAAAADwAAAGRycy9kb3ducmV2LnhtbESPQWvCQBSE74L/YXlCb7ppK6FNXUVa CtqDqC20x2f2NYlm34bdNUn/vSsIPQ4z8w0zW/SmFi05X1lWcD9JQBDnVldcKPj6fB8/gfABWWNt mRT8kYfFfDiYYaZtxztq96EQEcI+QwVlCE0mpc9LMugntiGO3q91BkOUrpDaYRfhppYPSZJKgxXH hRIbei0pP+3PRsHmcZu2y/XHqv9ep4f8bXf4OXZOqbtRv3wBEagP/+Fbe6UVTJP0Ga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ClcgAAADdAAAADwAAAAAA AAAAAAAAAAChAgAAZHJzL2Rvd25yZXYueG1sUEsFBgAAAAAEAAQA+QAAAJYDAAAAAA== "/>
                              <v:line id="Line 413" o:spid="_x0000_s103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Z91cUAAADdAAAADwAAAGRycy9kb3ducmV2LnhtbERPz2vCMBS+D/wfwht4m+nm6EZnFHEI usNQN9Djs3lrq81LSWJb/3tzGHj8+H5PZr2pRUvOV5YVPI8SEMS51RUXCn5/lk/vIHxA1lhbJgVX 8jCbDh4mmGnb8ZbaXShEDGGfoYIyhCaT0uclGfQj2xBH7s86gyFCV0jtsIvhppYvSZJKgxXHhhIb WpSUn3cXo+B7vEnb+fpr1e/X6TH/3B4Pp84pNXzs5x8gAvXhLv53r7SC1+Qt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BZ91cUAAADdAAAADwAAAAAAAAAA AAAAAAChAgAAZHJzL2Rvd25yZXYueG1sUEsFBgAAAAAEAAQA+QAAAJMDAAAAAA== "/>
                              <v:line id="Line 414" o:spid="_x0000_s103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rYTsgAAADdAAAADwAAAGRycy9kb3ducmV2LnhtbESPQWvCQBSE74X+h+UVeqsbraQluopY CtpDUVtoj8/sM4lm34bdNUn/vSsUPA4z8w0znfemFi05X1lWMBwkIIhzqysuFHx/vT+9gvABWWNt mRT8kYf57P5uipm2HW+p3YVCRAj7DBWUITSZlD4vyaAf2IY4egfrDIYoXSG1wy7CTS1HSZJKgxXH hRIbWpaUn3Zno+DzeZO2i/XHqv9Zp/v8bbv/PXZOqceHfjEBEagPt/B/e6UVjJOX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1rYTsgAAADdAAAADwAAAAAA AAAAAAAAAAChAgAAZHJzL2Rvd25yZXYueG1sUEsFBgAAAAAEAAQA+QAAAJYDAAAAAA== "/>
                              <v:line id="Line 415" o:spid="_x0000_s103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hGOcgAAADdAAAADwAAAGRycy9kb3ducmV2LnhtbESPQWvCQBSE7wX/w/IKvdVNbUkluoq0 FLSHolbQ4zP7TGKzb8PuNkn/vSsUPA4z8w0znfemFi05X1lW8DRMQBDnVldcKNh9fzyOQfiArLG2 TAr+yMN8NribYqZtxxtqt6EQEcI+QwVlCE0mpc9LMuiHtiGO3sk6gyFKV0jtsItwU8tRkqTSYMVx ocSG3krKf7a/RsHX8zptF6vPZb9fpcf8fXM8nDun1MN9v5iACNSHW/i/vdQKXpL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hGOcgAAADdAAAADwAAAAAA AAAAAAAAAAChAgAAZHJzL2Rvd25yZXYueG1sUEsFBgAAAAAEAAQA+QAAAJYDAAAAAA== "/>
                              <v:line id="Line 416" o:spid="_x0000_s103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TjosgAAADdAAAADwAAAGRycy9kb3ducmV2LnhtbESPQWvCQBSE7wX/w/IKvdVNa0kluoq0 FLSHolbQ4zP7TGKzb8PuNkn/vSsUPA4z8w0znfemFi05X1lW8DRMQBDnVldcKNh9fzyOQfiArLG2 TAr+yMN8NribYqZtxxtqt6EQEcI+QwVlCE0mpc9LMuiHtiGO3sk6gyFKV0jtsItwU8vnJEmlwYrj QokNvZWU/2x/jYKv0TptF6vPZb9fpcf8fXM8nDun1MN9v5iACNSHW/i/vdQKXpL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MTjosgAAADdAAAADwAAAAAA AAAAAAAAAAChAgAAZHJzL2Rvd25yZXYueG1sUEsFBgAAAAAEAAQA+QAAAJYDAAAAAA== "/>
                              <v:line id="Line 417" o:spid="_x0000_s103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71sgAAADdAAAADwAAAGRycy9kb3ducmV2LnhtbESPQWvCQBSE74X+h+UVvNVNW0kluoq0 FLSHolbQ4zP7TNJm34bdNUn/vSsUPA4z8w0znfemFi05X1lW8DRMQBDnVldcKNh9fzyOQfiArLG2 TAr+yMN8dn83xUzbjjfUbkMhIoR9hgrKEJpMSp+XZNAPbUMcvZN1BkOUrpDaYRfhppbPSZJKgxXH hRIbeisp/92ejYKvl3XaLlafy36/So/5++Z4+OmcUoOHfjEBEagPt/B/e6kVjJL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y171sgAAADdAAAADwAAAAAA AAAAAAAAAAChAgAAZHJzL2Rvd25yZXYueG1sUEsFBgAAAAAEAAQA+QAAAJYDAAAAAA== "/>
                              <v:line id="Line 418" o:spid="_x0000_s103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eTcgAAADdAAAADwAAAGRycy9kb3ducmV2LnhtbESPT0vDQBTE70K/w/IEb3bjvyix21Ja Co0HMVVoj6/ZZ5KafRt21yR++64geBxm5jfMbDGaVvTkfGNZwc00AUFcWt1wpeDjfXP9BMIHZI2t ZVLwQx4W88nFDDNtBy6o34VKRAj7DBXUIXSZlL6syaCf2o44ep/WGQxRukpqh0OEm1beJkkqDTYc F2rsaFVT+bX7Ngpe797Sfpm/bMd9nh7LdXE8nAan1NXluHwGEWgM/+G/9lYruE8eH+D3TXw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HeTcgAAADdAAAADwAAAAAA AAAAAAAAAAChAgAAZHJzL2Rvd25yZXYueG1sUEsFBgAAAAAEAAQA+QAAAJYDAAAAAA== "/>
                              <v:line id="Line 419" o:spid="_x0000_s103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NAOsgAAADdAAAADwAAAGRycy9kb3ducmV2LnhtbESPQWvCQBSE74L/YXlCb7ppK2lJXUVa CtqDqC20x2f2NYlm34bdNUn/vSsIPQ4z8w0zW/SmFi05X1lWcD9JQBDnVldcKPj6fB8/g/ABWWNt mRT8kYfFfDiYYaZtxztq96EQEcI+QwVlCE0mpc9LMugntiGO3q91BkOUrpDaYRfhppYPSZJKgxXH hRIbei0pP+3PRsHmcZu2y/XHqv9ep4f8bXf4OXZOqbtRv3wBEagP/+Fbe6UVTJOnF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NAOsgAAADdAAAADwAAAAAA AAAAAAAAAAChAgAAZHJzL2Rvd25yZXYueG1sUEsFBgAAAAAEAAQA+QAAAJYDAAAAAA== "/>
                              <v:line id="Line 420" o:spid="_x0000_s103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ocgAAADdAAAADwAAAGRycy9kb3ducmV2LnhtbESPT2vCQBTE74V+h+UVvNVN/xAluoq0 FLQHUSvo8Zl9Jmmzb8PumqTf3i0IPQ4z8xtmOu9NLVpyvrKs4GmYgCDOra64ULD/+ngcg/ABWWNt mRT8kof57P5uipm2HW+p3YVCRAj7DBWUITSZlD4vyaAf2oY4emfrDIYoXSG1wy7CTS2fkySVBiuO CyU29FZS/rO7GAXrl03aLlafy/6wSk/5+/Z0/O6cUoOHfjEBEagP/+Fbe6kVvCajEfy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locgAAADdAAAADwAAAAAA AAAAAAAAAAChAgAAZHJzL2Rvd25yZXYueG1sUEsFBgAAAAAEAAQA+QAAAJYDAAAAAA== "/>
                              <v:line id="Line 421" o:spid="_x0000_s103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Bx08UAAADdAAAADwAAAGRycy9kb3ducmV2LnhtbERPz2vCMBS+D/wfwht4m+nm6EZnFHEI usNQN9Djs3lrq81LSWJb/3tzGHj8+H5PZr2pRUvOV5YVPI8SEMS51RUXCn5/lk/vIHxA1lhbJgVX 8jCbDh4mmGnb8ZbaXShEDGGfoYIyhCaT0uclGfQj2xBH7s86gyFCV0jtsIvhppYvSZJKgxXHhhIb WpSUn3cXo+B7vEnb+fpr1e/X6TH/3B4Pp84pNXzs5x8gAvXhLv53r7SC1+Qtzo1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Bx08UAAADdAAAADwAAAAAAAAAA AAAAAAChAgAAZHJzL2Rvd25yZXYueG1sUEsFBgAAAAAEAAQA+QAAAJMDAAAAAA== "/>
                              <v:line id="Line 422" o:spid="_x0000_s103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zUSMgAAADdAAAADwAAAGRycy9kb3ducmV2LnhtbESPQWvCQBSE7wX/w/IEb3VjLWmbuooo BfVQqi20x2f2NYnNvg272yT++64g9DjMzDfMbNGbWrTkfGVZwWScgCDOra64UPDx/nL7CMIHZI21 ZVJwJg+L+eBmhpm2He+pPYRCRAj7DBWUITSZlD4vyaAf24Y4et/WGQxRukJqh12Em1reJUkqDVYc F0psaFVS/nP4NQpep29pu9zuNv3nNj3m6/3x69Q5pUbDfvkMIlAf/sPX9kYruE8enuDyJj4BOf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SzUSMgAAADdAAAADwAAAAAA AAAAAAAAAAChAgAAZHJzL2Rvd25yZXYueG1sUEsFBgAAAAAEAAQA+QAAAJYDAAAAAA== "/>
                              <v:line id="Line 423" o:spid="_x0000_s104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MN8sQAAADdAAAADwAAAGRycy9kb3ducmV2LnhtbERPy2rCQBTdF/yH4Qrd1Ym1BImOIhZB uyj1Abq8Zq5JNHMnzEyT9O87i0KXh/OeL3tTi5acrywrGI8SEMS51RUXCk7HzcsUhA/IGmvLpOCH PCwXg6c5Ztp2vKf2EAoRQ9hnqKAMocmk9HlJBv3INsSRu1lnMEToCqkddjHc1PI1SVJpsOLYUGJD 65Lyx+HbKPicfKXtavex7c+79Jq/76+Xe+eUeh72qxmIQH34F/+5t1rBWzK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ww3yxAAAAN0AAAAPAAAAAAAAAAAA AAAAAKECAABkcnMvZG93bnJldi54bWxQSwUGAAAAAAQABAD5AAAAkgMAAAAA "/>
                              <v:line id="Line 424" o:spid="_x0000_s104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oacgAAADdAAAADwAAAGRycy9kb3ducmV2LnhtbESPT2vCQBTE74LfYXkFb7rxD0FSVxFF 0B5KtYX2+My+JqnZt2F3m8Rv3y0Uehxm5jfMatObWrTkfGVZwXSSgCDOra64UPD2ehgvQfiArLG2 TAru5GGzHg5WmGnb8ZnaSyhEhLDPUEEZQpNJ6fOSDPqJbYij92mdwRClK6R22EW4qeUsSVJpsOK4 UGJDu5Ly2+XbKHiev6Tt9vR07N9P6TXfn68fX51TavTQbx9BBOrDf/ivfdQKFslyCr9v4hO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o+oacgAAADdAAAADwAAAAAA AAAAAAAAAAChAgAAZHJzL2Rvd25yZXYueG1sUEsFBgAAAAAEAAQA+QAAAJYDAAAAAA== "/>
                              <v:line id="Line 425" o:spid="_x0000_s104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02HscAAADdAAAADwAAAGRycy9kb3ducmV2LnhtbESPQWvCQBSE7wX/w/KE3uqmtgRJXUUU QT2I2kJ7fGZfk9Ts27C7Jum/d4VCj8PMfMNM572pRUvOV5YVPI8SEMS51RUXCj7e108TED4ga6wt k4Jf8jCfDR6mmGnb8ZHaUyhEhLDPUEEZQpNJ6fOSDPqRbYij922dwRClK6R22EW4qeU4SVJpsOK4 UGJDy5Lyy+lqFOxfDmm72O42/ec2Peer4/nrp3NKPQ77xRuIQH34D/+1N1rBazIZw/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XTYexwAAAN0AAAAPAAAAAAAA AAAAAAAAAKECAABkcnMvZG93bnJldi54bWxQSwUGAAAAAAQABAD5AAAAlQMAAAAA "/>
                              <v:line id="Line 426" o:spid="_x0000_s104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GThccAAADdAAAADwAAAGRycy9kb3ducmV2LnhtbESPT2vCQBTE7wW/w/KE3uqmtQSJriIt Be1B/Ad6fGafSdrs27C7TdJv7wqFHoeZ+Q0zW/SmFi05X1lW8DxKQBDnVldcKDgePp4mIHxA1lhb JgW/5GExHzzMMNO24x21+1CICGGfoYIyhCaT0uclGfQj2xBH72qdwRClK6R22EW4qeVLkqTSYMVx ocSG3krKv/c/RsFmvE3b5fpz1Z/W6SV/313OX51T6nHYL6cgAvXhP/zXXmkFr8lkDP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EZOFxwAAAN0AAAAPAAAAAAAA AAAAAAAAAKECAABkcnMvZG93bnJldi54bWxQSwUGAAAAAAQABAD5AAAAlQMAAAAA "/>
                              <v:line id="Line 427" o:spid="_x0000_s104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gL8ccAAADdAAAADwAAAGRycy9kb3ducmV2LnhtbESPT2vCQBTE7wW/w/KE3urGKkFSVxGL oD0U/0F7fGZfk2j2bdjdJum3dwuFHoeZ+Q0zX/amFi05X1lWMB4lIIhzqysuFJxPm6cZCB+QNdaW ScEPeVguBg9zzLTt+EDtMRQiQthnqKAMocmk9HlJBv3INsTR+7LOYIjSFVI77CLc1PI5SVJpsOK4 UGJD65Ly2/HbKHif7NN2tXvb9h+79JK/Hi6f184p9TjsVy8gAvXhP/zX3moF02Q2hd838QnIx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AvxxwAAAN0AAAAPAAAAAAAA AAAAAAAAAKECAABkcnMvZG93bnJldi54bWxQSwUGAAAAAAQABAD5AAAAlQMAAAAA "/>
                              <v:line id="Line 428" o:spid="_x0000_s104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SuasgAAADdAAAADwAAAGRycy9kb3ducmV2LnhtbESPQWvCQBSE74L/YXlCb7qptUFSVxFL QXso1Rba4zP7mkSzb8PumqT/3hUKPQ4z8w2zWPWmFi05X1lWcD9JQBDnVldcKPj8eBnPQfiArLG2 TAp+ycNqORwsMNO24z21h1CICGGfoYIyhCaT0uclGfQT2xBH78c6gyFKV0jtsItwU8tpkqTSYMVx ocSGNiXl58PFKHh7eE/b9e5123/t0mP+vD9+nzqn1N2oXz+BCNSH//Bfe6sVzJL5I9zexCcgl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bSuasgAAADdAAAADwAAAAAA AAAAAAAAAAChAgAAZHJzL2Rvd25yZXYueG1sUEsFBgAAAAAEAAQA+QAAAJYDAAAAAA== "/>
                              <v:line id="Line 429" o:spid="_x0000_s104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YwHccAAADdAAAADwAAAGRycy9kb3ducmV2LnhtbESPQWvCQBSE74L/YXmCN91YS5DUVaSl oD2UqoX2+Mw+k2j2bdjdJum/7xYEj8PMfMMs172pRUvOV5YVzKYJCOLc6ooLBZ/H18kChA/IGmvL pOCXPKxXw8ESM2073lN7CIWIEPYZKihDaDIpfV6SQT+1DXH0ztYZDFG6QmqHXYSbWj4kSSoNVhwX SmzouaT8evgxCt7nH2m72b1t+69despf9qfvS+eUGo/6zROIQH24h2/trVbwmCxS+H8Tn4B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ZjAdxwAAAN0AAAAPAAAAAAAA AAAAAAAAAKECAABkcnMvZG93bnJldi54bWxQSwUGAAAAAAQABAD5AAAAlQMAAAAA "/>
                            </v:group>
                            <v:group id="Group 430" o:spid="_x0000_s1047" style="position:absolute;left:7398;top:3553;width:3402;height:142;rotation:180"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eTaMQAAADdAAAADwAAAGRycy9kb3ducmV2LnhtbESPT2sCMRTE7wW/Q3iC t5r1X5XVKCIU9yRUhV4fm+dmdfOyJKmu374pCD0OM/MbZrXpbCPu5EPtWMFomIEgLp2uuVJwPn2+ L0CEiKyxcUwKnhRgs+69rTDX7sFfdD/GSiQIhxwVmBjbXMpQGrIYhq4lTt7FeYsxSV9J7fGR4LaR 4yz7kBZrTgsGW9oZKm/HH6tAT8PkTEWx9ePD9TSrZ3tTXb6VGvS77RJEpC7+h1/tQiuYZos5/L1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HeTaMQAAADdAAAA DwAAAAAAAAAAAAAAAACqAgAAZHJzL2Rvd25yZXYueG1sUEsFBgAAAAAEAAQA+gAAAJsDAAAAAA== ">
                              <v:line id="Line 431" o:spid="_x0000_s104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UB9MQAAADdAAAADwAAAGRycy9kb3ducmV2LnhtbERPy2rCQBTdF/yH4Qrd1Ym1BImOIhZB uyj1Abq8Zq5JNHMnzEyT9O87i0KXh/OeL3tTi5acrywrGI8SEMS51RUXCk7HzcsUhA/IGmvLpOCH PCwXg6c5Ztp2vKf2EAoRQ9hnqKAMocmk9HlJBv3INsSRu1lnMEToCqkddjHc1PI1SVJpsOLYUGJD 65Lyx+HbKPicfKXtavex7c+79Jq/76+Xe+eUeh72qxmIQH34F/+5t1rBWzK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tQH0xAAAAN0AAAAPAAAAAAAAAAAA AAAAAKECAABkcnMvZG93bnJldi54bWxQSwUGAAAAAAQABAD5AAAAkgMAAAAA "/>
                              <v:line id="Line 432" o:spid="_x0000_s104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mkb8gAAADdAAAADwAAAGRycy9kb3ducmV2LnhtbESPT2vCQBTE74V+h+UVvNVN/xA0uoq0 FLQHUSvo8Zl9Jmmzb8PumqTf3i0IPQ4z8xtmOu9NLVpyvrKs4GmYgCDOra64ULD/+ngcgfABWWNt mRT8kof57P5uipm2HW+p3YVCRAj7DBWUITSZlD4vyaAf2oY4emfrDIYoXSG1wy7CTS2fkySVBiuO CyU29FZS/rO7GAXrl03aLlafy/6wSk/5+/Z0/O6cUoOHfjEBEagP/+Fbe6kVvCajMfy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Pmkb8gAAADdAAAADwAAAAAA AAAAAAAAAAChAgAAZHJzL2Rvd25yZXYueG1sUEsFBgAAAAAEAAQA+QAAAJYDAAAAAA== "/>
                              <v:line id="Line 433" o:spid="_x0000_s105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qbL8UAAADdAAAADwAAAGRycy9kb3ducmV2LnhtbERPz2vCMBS+D/wfwht4m+nmKFtnFHEI usNQN9Djs3lrq81LSWJb/3tzGHj8+H5PZr2pRUvOV5YVPI8SEMS51RUXCn5/lk9vIHxA1lhbJgVX 8jCbDh4mmGnb8ZbaXShEDGGfoYIyhCaT0uclGfQj2xBH7s86gyFCV0jtsIvhppYvSZJKgxXHhhIb WpSUn3cXo+B7vEnb+fpr1e/X6TH/3B4Pp84pNXzs5x8gAvXhLv53r7SC1+Q9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qbL8UAAADdAAAADwAAAAAAAAAA AAAAAAChAgAAZHJzL2Rvd25yZXYueG1sUEsFBgAAAAAEAAQA+QAAAJMDAAAAAA== "/>
                              <v:line id="Line 434" o:spid="_x0000_s105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Y+tMgAAADdAAAADwAAAGRycy9kb3ducmV2LnhtbESPQWvCQBSE74X+h+UVeqsbrYQ2uopY CtpDUVtoj8/sM4lm34bdNUn/vSsUPA4z8w0znfemFi05X1lWMBwkIIhzqysuFHx/vT+9gPABWWNt mRT8kYf57P5uipm2HW+p3YVCRAj7DBWUITSZlD4vyaAf2IY4egfrDIYoXSG1wy7CTS1HSZJKgxXH hRIbWpaUn3Zno+DzeZO2i/XHqv9Zp/v8bbv/PXZOqceHfjEBEagPt/B/e6UVjJPX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1Y+tMgAAADdAAAADwAAAAAA AAAAAAAAAAChAgAAZHJzL2Rvd25yZXYueG1sUEsFBgAAAAAEAAQA+QAAAJYDAAAAAA== "/>
                              <v:line id="Line 435" o:spid="_x0000_s105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Sgw8gAAADdAAAADwAAAGRycy9kb3ducmV2LnhtbESPQWvCQBSE7wX/w/IKvdVNbQk1uoq0 FLSHolbQ4zP7TGKzb8PuNkn/vSsUPA4z8w0znfemFi05X1lW8DRMQBDnVldcKNh9fzy+gvABWWNt mRT8kYf5bHA3xUzbjjfUbkMhIoR9hgrKEJpMSp+XZNAPbUMcvZN1BkOUrpDaYRfhppajJEmlwYrj QokNvZWU/2x/jYKv53XaLlafy36/So/5++Z4OHdOqYf7fjEBEagPt/B/e6kVvCTj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4Sgw8gAAADdAAAADwAAAAAA AAAAAAAAAAChAgAAZHJzL2Rvd25yZXYueG1sUEsFBgAAAAAEAAQA+QAAAJYDAAAAAA== "/>
                              <v:line id="Line 436" o:spid="_x0000_s105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gFWMgAAADdAAAADwAAAGRycy9kb3ducmV2LnhtbESPQWvCQBSE7wX/w/IKvdVNawk1uoq0 FLSHolbQ4zP7TGKzb8PuNkn/vSsUPA4z8w0znfemFi05X1lW8DRMQBDnVldcKNh9fzy+gvABWWNt mRT8kYf5bHA3xUzbjjfUbkMhIoR9hgrKEJpMSp+XZNAPbUMcvZN1BkOUrpDaYRfhppbPSZJKgxXH hRIbeisp/9n+GgVfo3XaLlafy36/So/5++Z4OHdOqYf7fjEBEagPt/B/e6kVvCTj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gFWMgAAADdAAAADwAAAAAA AAAAAAAAAAChAgAAZHJzL2Rvd25yZXYueG1sUEsFBgAAAAAEAAQA+QAAAJYDAAAAAA== "/>
                              <v:line id="Line 437" o:spid="_x0000_s105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GdLMgAAADdAAAADwAAAGRycy9kb3ducmV2LnhtbESPQWvCQBSE74X+h+UVvNVNWwk1uoq0 FLSHolbQ4zP7TNJm34bdNUn/vSsUPA4z8w0znfemFi05X1lW8DRMQBDnVldcKNh9fzy+gvABWWNt mRT8kYf57P5uipm2HW+o3YZCRAj7DBWUITSZlD4vyaAf2oY4eifrDIYoXSG1wy7CTS2fkySVBiuO CyU29FZS/rs9GwVfL+u0Xaw+l/1+lR7z983x8NM5pQYP/WICIlAfbuH/9lIrGCXj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yGdLMgAAADdAAAADwAAAAAA AAAAAAAAAAChAgAAZHJzL2Rvd25yZXYueG1sUEsFBgAAAAAEAAQA+QAAAJYDAAAAAA== "/>
                              <v:line id="Line 438" o:spid="_x0000_s105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DW8gAAADdAAAADwAAAGRycy9kb3ducmV2LnhtbESPQWvCQBSE7wX/w/IEb3VjLWmbuooo BfVQqi20x2f2NYnNvg272yT++64g9DjMzDfMbNGbWrTkfGVZwWScgCDOra64UPDx/nL7CMIHZI21 ZVJwJg+L+eBmhpm2He+pPYRCRAj7DBWUITSZlD4vyaAf24Y4et/WGQxRukJqh12Em1reJUkqDVYc F0psaFVS/nP4NQpep29pu9zuNv3nNj3m6/3x69Q5pUbDfvkMIlAf/sPX9kYruE+eHuDyJj4BOf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MDW8gAAADdAAAADwAAAAAA AAAAAAAAAAChAgAAZHJzL2Rvd25yZXYueG1sUEsFBgAAAAAEAAQA+QAAAJYDAAAAAA== "/>
                              <v:line id="Line 439" o:spid="_x0000_s105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yXKcUAAADdAAAADwAAAGRycy9kb3ducmV2LnhtbERPz2vCMBS+D/wfwht4m+nmKFtnFHEI usNQN9Djs3lrq81LSWJb/3tzGHj8+H5PZr2pRUvOV5YVPI8SEMS51RUXCn5/lk9vIHxA1lhbJgVX 8jCbDh4mmGnb8ZbaXShEDGGfoYIyhCaT0uclGfQj2xBH7s86gyFCV0jtsIvhppYvSZJKgxXHhhIb WpSUn3cXo+B7vEnb+fpr1e/X6TH/3B4Pp84pNXzs5x8gAvXhLv53r7SC1+Q9zo1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yXKcUAAADdAAAADwAAAAAAAAAA AAAAAAChAgAAZHJzL2Rvd25yZXYueG1sUEsFBgAAAAAEAAQA+QAAAJMDAAAAAA== "/>
                              <v:line id="Line 440" o:spid="_x0000_s105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AyssgAAADdAAAADwAAAGRycy9kb3ducmV2LnhtbESPQWvCQBSE7wX/w/KE3uqmVkJNXUUs Be2hqC20x2f2NYlm34bdNUn/vSsUPA4z8w0zW/SmFi05X1lW8DhKQBDnVldcKPj6fHt4BuEDssba Min4Iw+L+eBuhpm2He+o3YdCRAj7DBWUITSZlD4vyaAf2YY4er/WGQxRukJqh12Em1qOkySVBiuO CyU2tCopP+3PRsHH0zZtl5v3df+9SQ/56+7wc+ycUvfDfvkCIlAfbuH/9lormCTT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SAyssgAAADdAAAADwAAAAAA AAAAAAAAAAChAgAAZHJzL2Rvd25yZXYueG1sUEsFBgAAAAAEAAQA+QAAAJYDAAAAAA== "/>
                              <v:line id="Line 441" o:spid="_x0000_s105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EBNcQAAADdAAAADwAAAGRycy9kb3ducmV2LnhtbERPy2rCQBTdC/7DcAvd6cS2hJI6iigF dSH1Abq8Zm6T1MydMDMm6d87i0KXh/OezntTi5acrywrmIwTEMS51RUXCk7Hz9E7CB+QNdaWScEv eZjPhoMpZtp2vKf2EAoRQ9hnqKAMocmk9HlJBv3YNsSR+7bOYIjQFVI77GK4qeVLkqTSYMWxocSG liXlt8PdKNi9fqXtYrNd9+dNes1X++vlp3NKPT/1iw8QgfrwL/5zr7WCt0kS98c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8QE1xAAAAN0AAAAPAAAAAAAAAAAA AAAAAKECAABkcnMvZG93bnJldi54bWxQSwUGAAAAAAQABAD5AAAAkgMAAAAA "/>
                              <v:line id="Line 442" o:spid="_x0000_s105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2krscAAADdAAAADwAAAGRycy9kb3ducmV2LnhtbESPQWvCQBSE7wX/w/IEb3WTWoKkriIt Be2hVFvQ4zP7mkSzb8PuNkn/fbcgeBxm5htmsRpMIzpyvrasIJ0mIIgLq2suFXx9vt7PQfiArLGx TAp+ycNqObpbYK5tzzvq9qEUEcI+RwVVCG0upS8qMuintiWO3rd1BkOUrpTaYR/hppEPSZJJgzXH hQpbeq6ouOx/jIL32UfWrbdvm+GwzU7Fy+50PPdOqcl4WD+BCDSEW/ja3mgFj2mS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vaSuxwAAAN0AAAAPAAAAAAAA AAAAAAAAAKECAABkcnMvZG93bnJldi54bWxQSwUGAAAAAAQABAD5AAAAlQMAAAAA "/>
                              <v:line id="Line 443" o:spid="_x0000_s106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862ccAAADdAAAADwAAAGRycy9kb3ducmV2LnhtbESPQWvCQBSE74X+h+UVeqsbrQRJXUUq gnooVQvt8Zl9JrHZt2F3TeK/7xYEj8PMfMNM572pRUvOV5YVDAcJCOLc6ooLBV+H1csEhA/IGmvL pOBKHuazx4cpZtp2vKN2HwoRIewzVFCG0GRS+rwkg35gG+LonawzGKJ0hdQOuwg3tRwlSSoNVhwX SmzovaT8d38xCj5eP9N2sdmu++9NesyXu+PPuXNKPT/1izcQgfpwD9/aa61gPEx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bzrZxwAAAN0AAAAPAAAAAAAA AAAAAAAAAKECAABkcnMvZG93bnJldi54bWxQSwUGAAAAAAQABAD5AAAAlQMAAAAA "/>
                              <v:line id="Line 444" o:spid="_x0000_s106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OfQscAAADdAAAADwAAAGRycy9kb3ducmV2LnhtbESPQWvCQBSE74L/YXmCN91YS5DUVcQi aA+laqE9PrPPJJp9G3a3Sfrvu4VCj8PMfMMs172pRUvOV5YVzKYJCOLc6ooLBe/n3WQBwgdkjbVl UvBNHtar4WCJmbYdH6k9hUJECPsMFZQhNJmUPi/JoJ/ahjh6V+sMhihdIbXDLsJNLR+SJJUGK44L JTa0LSm/n76Mgtf5W9puDi/7/uOQXvLn4+Xz1jmlxqN+8wQiUB/+w3/tvVbwOEvm8PsmP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I59CxwAAAN0AAAAPAAAAAAAA AAAAAAAAAKECAABkcnMvZG93bnJldi54bWxQSwUGAAAAAAQABAD5AAAAlQMAAAAA "/>
                              <v:line id="Line 445" o:spid="_x0000_s106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oHNscAAADdAAAADwAAAGRycy9kb3ducmV2LnhtbESPQWvCQBSE70L/w/IKvelGK0FSVxGl oD1I1UJ7fGZfk9Ts27C7TdJ/3xUEj8PMfMPMl72pRUvOV5YVjEcJCOLc6ooLBR+n1+EMhA/IGmvL pOCPPCwXD4M5Ztp2fKD2GAoRIewzVFCG0GRS+rwkg35kG+LofVtnMETpCqkddhFuajlJklQarDgu lNjQuqT8cvw1CvbP72m72r1t+89des43h/PXT+eUenrsVy8gAvXhHr61t1rBdJxM4fomPgG5+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ygc2xwAAAN0AAAAPAAAAAAAA AAAAAAAAAKECAABkcnMvZG93bnJldi54bWxQSwUGAAAAAAQABAD5AAAAlQMAAAAA "/>
                              <v:line id="Line 446" o:spid="_x0000_s106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aircgAAADdAAAADwAAAGRycy9kb3ducmV2LnhtbESPQWvCQBSE70L/w/IKvelGa0OJriKW gvZQqi20x2f2mUSzb8PumqT/3hUKPQ4z8w0zX/amFi05X1lWMB4lIIhzqysuFHx9vg6fQfiArLG2 TAp+ycNycTeYY6Ztxztq96EQEcI+QwVlCE0mpc9LMuhHtiGO3tE6gyFKV0jtsItwU8tJkqTSYMVx ocSG1iXl5/3FKHh//Ejb1fZt039v00P+sjv8nDqn1MN9v5qBCNSH//Bfe6MVTMfJE9zex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oaircgAAADdAAAADwAAAAAA AAAAAAAAAAChAgAAZHJzL2Rvd25yZXYueG1sUEsFBgAAAAAEAAQA+QAAAJYDAAAAAA== "/>
                              <v:line id="Line 447" o:spid="_x0000_s106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Q82scAAADdAAAADwAAAGRycy9kb3ducmV2LnhtbESPQWvCQBSE7wX/w/IKvdWNtgRJXUVa BPUgagvt8Zl9TVKzb8PumqT/3hUEj8PMfMNM572pRUvOV5YVjIYJCOLc6ooLBV+fy+cJCB+QNdaW ScE/eZjPBg9TzLTteE/tIRQiQthnqKAMocmk9HlJBv3QNsTR+7XOYIjSFVI77CLc1HKcJKk0WHFc KLGh95Ly0+FsFGxfdmm7WG9W/fc6PeYf++PPX+eUenrsF28gAvXhHr61V1rB6yhJ4f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VDzaxwAAAN0AAAAPAAAAAAAA AAAAAAAAAKECAABkcnMvZG93bnJldi54bWxQSwUGAAAAAAQABAD5AAAAlQMAAAAA "/>
                              <v:line id="Line 448" o:spid="_x0000_s106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iZQcgAAADdAAAADwAAAGRycy9kb3ducmV2LnhtbESPQWvCQBSE74X+h+UVeqsbraQluopY CtpDUVtoj8/sM4lm34bdNUn/vSsUPA4z8w0znfemFi05X1lWMBwkIIhzqysuFHx/vT+9gvABWWNt mRT8kYf57P5uipm2HW+p3YVCRAj7DBWUITSZlD4vyaAf2IY4egfrDIYoXSG1wy7CTS1HSZJKgxXH hRIbWpaUn3Zno+DzeZO2i/XHqv9Zp/v8bbv/PXZOqceHfjEBEagPt/B/e6UVjIfJ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RiZQcgAAADdAAAADwAAAAAA AAAAAAAAAAChAgAAZHJzL2Rvd25yZXYueG1sUEsFBgAAAAAEAAQA+QAAAJYDAAAAAA== "/>
                              <v:line id="Line 449" o:spid="_x0000_s106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cNM8QAAADdAAAADwAAAGRycy9kb3ducmV2LnhtbERPy2rCQBTdC/7DcAvd6cS2hJI6iigF dSH1Abq8Zm6T1MydMDMm6d87i0KXh/OezntTi5acrywrmIwTEMS51RUXCk7Hz9E7CB+QNdaWScEv eZjPhoMpZtp2vKf2EAoRQ9hnqKAMocmk9HlJBv3YNsSR+7bOYIjQFVI77GK4qeVLkqTSYMWxocSG liXlt8PdKNi9fqXtYrNd9+dNes1X++vlp3NKPT/1iw8QgfrwL/5zr7WCt0kS58Y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hw0zxAAAAN0AAAAPAAAAAAAAAAAA AAAAAKECAABkcnMvZG93bnJldi54bWxQSwUGAAAAAAQABAD5AAAAkgMAAAAA "/>
                            </v:group>
                            <v:line id="Line 450" o:spid="_x0000_s1067" style="position:absolute;visibility:visible;mso-wrap-style:square" from="6933,1751" to="8013,1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kGYsUAAADdAAAADwAAAGRycy9kb3ducmV2LnhtbESPX2vCMBTF3wf7DuEKe5upY4xZjUUG gg/dZDr2fGmubW1zU5Os7b69EQQfD+fPj7PMRtOKnpyvLSuYTRMQxIXVNZcKfg6b53cQPiBrbC2T gn/ykK0eH5aYajvwN/X7UIo4wj5FBVUIXSqlLyoy6Ke2I47e0TqDIUpXSu1wiOOmlS9J8iYN1hwJ FXb0UVHR7P9M5BZl7s6/p2bcHj/zzZn7+ddhp9TTZFwvQAQawz18a2+1gtdZMofrm/gE5O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kGYsUAAADdAAAADwAAAAAAAAAA AAAAAAChAgAAZHJzL2Rvd25yZXYueG1sUEsFBgAAAAAEAAQA+QAAAJMDAAAAAA== ">
                              <v:stroke dashstyle="dash"/>
                            </v:line>
                            <v:line id="Line 451" o:spid="_x0000_s1068" style="position:absolute;visibility:visible;mso-wrap-style:square" from="6923,1746" to="746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o5IsMAAADdAAAADwAAAGRycy9kb3ducmV2LnhtbERPTWvCQBC9F/oflhF6q5uUUmp0FSkI HmylWnoesmMSzc7G3W1M/71zEDw+3vdsMbhW9RRi49lAPs5AEZfeNlwZ+Nmvnt9BxYRssfVMBv4p wmL++DDDwvoLf1O/S5WSEI4FGqhT6gqtY1mTwzj2HbFwBx8cJoGh0jbgRcJdq1+y7E07bFgaauzo o6bytPtz0ltWm3D+PZ6G9eFzszpzP/nab415Gg3LKahEQ7qLb+61NfCa57Jf3sgT0PMr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6OSLDAAAA3QAAAA8AAAAAAAAAAAAA AAAAoQIAAGRycy9kb3ducmV2LnhtbFBLBQYAAAAABAAEAPkAAACRAwAAAAA= ">
                              <v:stroke dashstyle="dash"/>
                            </v:line>
                            <v:line id="Line 452" o:spid="_x0000_s1069" style="position:absolute;visibility:visible;mso-wrap-style:square" from="6921,1751" to="7461,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acucQAAADdAAAADwAAAGRycy9kb3ducmV2LnhtbESPX2vCMBTF34V9h3CFvWnaMWRWo8hA 8MEps2PPl+baVpubmmS1+/ZGEHw8nD8/znzZm0Z05HxtWUE6TkAQF1bXXCr4ydejDxA+IGtsLJOC f/KwXLwM5phpe+Vv6g6hFHGEfYYKqhDaTEpfVGTQj21LHL2jdQZDlK6U2uE1jptGviXJRBqsORIq bOmzouJ8+DORW5Rbd/k9nfvN8Wu7vnA33eV7pV6H/WoGIlAfnuFHe6MVvKdpCvc38Qn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9py5xAAAAN0AAAAPAAAAAAAAAAAA AAAAAKECAABkcnMvZG93bnJldi54bWxQSwUGAAAAAAQABAD5AAAAkgMAAAAA ">
                              <v:stroke dashstyle="dash"/>
                            </v:line>
                            <v:line id="Line 453" o:spid="_x0000_s1070" style="position:absolute;flip:x;visibility:visible;mso-wrap-style:square" from="7461,1751" to="8001,2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3c+8cAAADdAAAADwAAAGRycy9kb3ducmV2LnhtbESPQWsCMRSE74X+h/AEL6VmV6TY1ShS KPTgpbas9PbcPDfLbl62Sarrv28EweMwM98wy/VgO3EiHxrHCvJJBoK4crrhWsH31/vzHESIyBo7 x6TgQgHWq8eHJRbanfmTTrtYiwThUKACE2NfSBkqQxbDxPXEyTs6bzEm6WupPZ4T3HZymmUv0mLD acFgT2+Gqnb3ZxXI+fbp128Os7Zs9/tXU1Zl/7NVajwaNgsQkYZ4D9/aH1rBLM+ncH2TnoB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Xdz7xwAAAN0AAAAPAAAAAAAA AAAAAAAAAKECAABkcnMvZG93bnJldi54bWxQSwUGAAAAAAQABAD5AAAAlQMAAAAA "/>
                            <v:line id="Line 454" o:spid="_x0000_s1071" style="position:absolute;visibility:visible;mso-wrap-style:square" from="7461,2291" to="872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n8gAAADdAAAADwAAAGRycy9kb3ducmV2LnhtbESPQWvCQBSE74X+h+UVvNVNagkluoq0 COqhVCvo8Zl9JrHZt2F3TdJ/3y0Uehxm5htmthhMIzpyvrasIB0nIIgLq2suFRw+V48vIHxA1thY JgXf5GExv7+bYa5tzzvq9qEUEcI+RwVVCG0upS8qMujHtiWO3sU6gyFKV0rtsI9w08inJMmkwZrj QoUtvVZUfO1vRsH75CPrlpvtejhusnPxtjufrr1TavQwLKcgAg3hP/zXXmsFz2k6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oJn8gAAADdAAAADwAAAAAA AAAAAAAAAAChAgAAZHJzL2Rvd25yZXYueG1sUEsFBgAAAAAEAAQA+QAAAJYDAAAAAA== "/>
                            <v:line id="Line 455" o:spid="_x0000_s1072" style="position:absolute;visibility:visible;mso-wrap-style:square" from="7461,2651" to="800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OR68gAAADdAAAADwAAAGRycy9kb3ducmV2LnhtbESPQWvCQBSE74X+h+UVvNVNqoQSXUVa BO2hqBX0+My+Jmmzb8PumqT/3i0Uehxm5htmvhxMIzpyvrasIB0nIIgLq2suFRw/1o/PIHxA1thY JgU/5GG5uL+bY65tz3vqDqEUEcI+RwVVCG0upS8qMujHtiWO3qd1BkOUrpTaYR/hppFPSZJJgzXH hQpbeqmo+D5cjYL3yS7rVtu3zXDaZpfidX85f/VOqdHDsJqBCDSE//Bfe6MVTNN0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BOR68gAAADdAAAADwAAAAAA AAAAAAAAAAChAgAAZHJzL2Rvd25yZXYueG1sUEsFBgAAAAAEAAQA+QAAAJYDAAAAAA== "/>
                            <v:group id="Group 456" o:spid="_x0000_s1073" style="position:absolute;left:8567;top:1430;width:113;height:2284;rotation:-680572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a9sYAAADdAAAADwAAAGRycy9kb3ducmV2LnhtbESP0WrCQBRE3wX/YbkF 33QTsUWjq6ihReiDaP2A2+w1SZO9G7JrTP/eLRR8HGbmDLPa9KYWHbWutKwgnkQgiDOrS84VXL7e x3MQziNrrC2Tgl9ysFkPBytMtL3zibqzz0WAsEtQQeF9k0jpsoIMuoltiIN3ta1BH2SbS93iPcBN LadR9CYNlhwWCmxoX1BWnW9Gwe1jf1x01S5Nv3eL6jJNu88feVRq9NJvlyA89f4Z/m8ftIJZHL/C 35vwBOT6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tr2xgAAAN0A AAAPAAAAAAAAAAAAAAAAAKoCAABkcnMvZG93bnJldi54bWxQSwUGAAAAAAQABAD6AAAAnQMAAAAA ">
                              <v:line id="Line 457" o:spid="_x0000_s1074"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jdQcUAAADdAAAADwAAAGRycy9kb3ducmV2LnhtbESPQWsCMRSE74X+h/AK3jS7i4hdjSLW grdSrffH5pldu3lZN6lGf31TEHocZuYbZr6MthUX6n3jWEE+ykAQV043bBR87d+HUxA+IGtsHZOC G3lYLp6f5lhqd+VPuuyCEQnCvkQFdQhdKaWvarLoR64jTt7R9RZDkr2RusdrgttWFlk2kRYbTgs1 drSuqfre/VgF59fpxrytV9FsTufiTvFw+yhypQYvcTUDESiG//CjvdUKxnk+gb836Qn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jdQcUAAADdAAAADwAAAAAAAAAA AAAAAAChAgAAZHJzL2Rvd25yZXYueG1sUEsFBgAAAAAEAAQA+QAAAJMDAAAAAA== "/>
                              <v:group id="Group 458" o:spid="_x0000_s1075"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XvZMYAAADdAAAADwAAAGRycy9kb3ducmV2LnhtbESPQWvCQBSE7wX/w/KE 3nSztrUluoqIlh5EUAvF2yP7TILZtyG7JvHfdwtCj8PMfMPMl72tREuNLx1rUOMEBHHmTMm5hu/T dvQBwgdkg5Vj0nAnD8vF4GmOqXEdH6g9hlxECPsUNRQh1KmUPivIoh+7mjh6F9dYDFE2uTQNdhFu KzlJkqm0WHJcKLCmdUHZ9XizGj477FYvatPurpf1/Xx62//sFGn9POxXMxCB+vAffrS/jIZXpd7h 7018AnLx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9e9kxgAAAN0A AAAPAAAAAAAAAAAAAAAAAKoCAABkcnMvZG93bnJldi54bWxQSwUGAAAAAAQABAD6AAAAnQMAAAAA ">
                                <v:line id="Line 459" o:spid="_x0000_s1076"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vsqMIAAADdAAAADwAAAGRycy9kb3ducmV2LnhtbERPy2oCMRTdC/2HcAvdaWaGUnQ0ilgL 3RVf+8vkmhk7uRknqcZ+vVkILg/nPVtE24oL9b5xrCAfZSCIK6cbNgr2u6/hGIQPyBpbx6TgRh4W 85fBDEvtrryhyzYYkULYl6igDqErpfRVTRb9yHXEiTu63mJIsDdS93hN4baVRZZ9SIsNp4YaO1rV VP1u/6yC82S8Np+rZTTr07n4p3i4/RS5Um+vcTkFESiGp/jh/tYK3vM8zU1v0hOQ8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ivsqMIAAADdAAAADwAAAAAAAAAAAAAA AAChAgAAZHJzL2Rvd25yZXYueG1sUEsFBgAAAAAEAAQA+QAAAJADAAAAAA== "/>
                                <v:line id="Line 460" o:spid="_x0000_s1077"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rsMUAAADdAAAADwAAAGRycy9kb3ducmV2LnhtbESPT2vCQBTE7wW/w/KEXopu0rSi0VVC oSLe4p+Dt0f2mQSzb0N21fjtXaHQ4zAzv2EWq9404kadqy0riMcRCOLC6ppLBYf972gKwnlkjY1l UvAgB6vl4G2BqbZ3zum286UIEHYpKqi8b1MpXVGRQTe2LXHwzrYz6IPsSqk7vAe4aeRnFE2kwZrD QoUt/VRUXHZXoyA5xWudZ9nHtuCNPro8+aZtotT7sM/mIDz1/j/8195oBV9xPIPXm/AE5PI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rsMUAAADdAAAADwAAAAAAAAAA AAAAAAChAgAAZHJzL2Rvd25yZXYueG1sUEsFBgAAAAAEAAQA+QAAAJMDAAAAAA== "/>
                              </v:group>
                            </v:group>
                            <v:group id="Group 461" o:spid="_x0000_s1078" style="position:absolute;left:9427;top:1512;width:113;height:2284;rotation:-159803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dJr8MAAADdAAAADwAAAGRycy9kb3ducmV2LnhtbERPz2vCMBS+C/sfwht4 s6ky5lZNZYiDjh1kneD1kby1pc1LbaKt//1yGOz48f3e7ibbiRsNvnGsYJmkIIi1Mw1XCk7f74sX ED4gG+wck4I7edjlD7MtZsaN/EW3MlQihrDPUEEdQp9J6XVNFn3ieuLI/bjBYohwqKQZcIzhtpOr NH2WFhuODTX2tK9Jt+XVKrjo9cdnUaR80odj273KsTxTpdT8cXrbgAg0hX/xn7swCp6Wq7g/volP QOa/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d0mvwwAAAN0AAAAP AAAAAAAAAAAAAAAAAKoCAABkcnMvZG93bnJldi54bWxQSwUGAAAAAAQABAD6AAAAmgMAAAAA ">
                              <v:line id="Line 462" o:spid="_x0000_s1079"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2PiMQAAADdAAAADwAAAGRycy9kb3ducmV2LnhtbESPQWsCMRSE7wX/Q3hCb5rdpRRdjSJq obeirffH5pnddvOybqLG/vpGEHocZuYbZr6MthUX6n3jWEE+zkAQV043bBR8fb6NJiB8QNbYOiYF N/KwXAye5lhqd+UdXfbBiARhX6KCOoSulNJXNVn0Y9cRJ+/oeoshyd5I3eM1wW0riyx7lRYbTgs1 drSuqfrZn62C03SyNZv1Kprt96n4pXi4fRS5Us/DuJqBCBTDf/jRftcKXvIih/ub9ATk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fY+IxAAAAN0AAAAPAAAAAAAAAAAA AAAAAKECAABkcnMvZG93bnJldi54bWxQSwUGAAAAAAQABAD5AAAAkgMAAAAA "/>
                              <v:group id="Group 463" o:spid="_x0000_s1080"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6GQcYAAADdAAAADwAAAGRycy9kb3ducmV2LnhtbESPT2vCQBTE7wW/w/IE b3WT2IpEVxFR6UEK/gHx9sg+k2D2bciuSfz23UKhx2FmfsMsVr2pREuNKy0riMcRCOLM6pJzBZfz 7n0GwnlkjZVlUvAiB6vl4G2BqbYdH6k9+VwECLsUFRTe16mULivIoBvbmjh4d9sY9EE2udQNdgFu KplE0VQaLDksFFjTpqDscXoaBfsOu/Uk3raHx33zup0/v6+HmJQaDfv1HISn3v+H/9pfWsFHnCT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7oZBxgAAAN0A AAAPAAAAAAAAAAAAAAAAAKoCAABkcnMvZG93bnJldi54bWxQSwUGAAAAAAQABAD6AAAAnQMAAAAA ">
                                <v:line id="Line 464" o:spid="_x0000_s1081"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O0ZMUAAADdAAAADwAAAGRycy9kb3ducmV2LnhtbESPQWsCMRSE74X+h/AKvdXsbovoahSx Ct5Kbb0/Ns/s6uZl3aQa++ubguBxmJlvmOk82lacqfeNYwX5IANBXDndsFHw/bV+GYHwAVlj65gU XMnDfPb4MMVSuwt/0nkbjEgQ9iUqqEPoSil9VZNFP3AdcfL2rrcYkuyN1D1eEty2ssiyobTYcFqo saNlTdVx+2MVnMajlXlfLqJZHU7FL8Xd9aPIlXp+iosJiEAx3MO39kYreMuLV/h/k56An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O0ZMUAAADdAAAADwAAAAAAAAAA AAAAAAChAgAAZHJzL2Rvd25yZXYueG1sUEsFBgAAAAAEAAQA+QAAAJMDAAAAAA== "/>
                                <v:line id="Line 465" o:spid="_x0000_s1082"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QOk8YAAADdAAAADwAAAGRycy9kb3ducmV2LnhtbESPQWuDQBSE74X+h+UVeinJakxDMNkE KbSIN5PmkNvDfVGJ+1bcrdp/3y0Uehxm5htmf5xNJ0YaXGtZQbyMQBBXVrdcK/g8vy+2IJxH1thZ JgXf5OB4eHzYY6rtxCWNJ1+LAGGXooLG+z6V0lUNGXRL2xMH72YHgz7IoZZ6wCnATSdXUbSRBlsO Cw329NZQdT99GQXJNf7QZZa9FBXn+uLK5JWKRKnnpznbgfA0+//wXzvXCtbxag2/b8ITkIc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1kDpPGAAAA3QAAAA8AAAAAAAAA AAAAAAAAoQIAAGRycy9kb3ducmV2LnhtbFBLBQYAAAAABAAEAPkAAACUAwAAAAA= "/>
                              </v:group>
                            </v:group>
                            <v:line id="Line 466" o:spid="_x0000_s1083" style="position:absolute;visibility:visible;mso-wrap-style:square" from="8265,1571" to="8985,1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P+zcgAAADdAAAADwAAAGRycy9kb3ducmV2LnhtbESPT2vCQBTE70K/w/IKvelG2waJriKW gvZQ/Ad6fGZfk9Ts27C7TdJv3y0Uehxm5jfMfNmbWrTkfGVZwXiUgCDOra64UHA6vg6nIHxA1lhb JgXf5GG5uBvMMdO24z21h1CICGGfoYIyhCaT0uclGfQj2xBH78M6gyFKV0jtsItwU8tJkqTSYMVx ocSG1iXlt8OXUfD+uEvb1fZt05+36TV/2V8vn51T6uG+X81ABOrDf/ivvdEKnsaTZ/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P+zcgAAADdAAAADwAAAAAA AAAAAAAAAAChAgAAZHJzL2Rvd25yZXYueG1sUEsFBgAAAAAEAAQA+QAAAJYDAAAAAA== "/>
                            <v:line id="Line 467" o:spid="_x0000_s1084" style="position:absolute;visibility:visible;mso-wrap-style:square" from="9753,2291" to="10293,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FgusgAAADdAAAADwAAAGRycy9kb3ducmV2LnhtbESPT2vCQBTE74V+h+UVeqsbbQkSXUUq gnoo9Q/o8Zl9JrHZt2F3TdJv3y0Uehxm5jfMdN6bWrTkfGVZwXCQgCDOra64UHA8rF7GIHxA1lhb JgXf5GE+e3yYYqZtxztq96EQEcI+QwVlCE0mpc9LMugHtiGO3tU6gyFKV0jtsItwU8tRkqTSYMVx ocSG3kvKv/Z3o+Dj9TNtF5vtuj9t0ku+3F3Ot84p9fzULyYgAvXhP/zXXmsFb8NRC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eFgusgAAADdAAAADwAAAAAA AAAAAAAAAAChAgAAZHJzL2Rvd25yZXYueG1sUEsFBgAAAAAEAAQA+QAAAJYDAAAAAA== "/>
                            <v:line id="Line 468" o:spid="_x0000_s1085" style="position:absolute;visibility:visible;mso-wrap-style:square" from="8997,1943" to="8997,5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9r68QAAADdAAAADwAAAGRycy9kb3ducmV2LnhtbESPX2vCMBTF34V9h3CFvWmqiG7VKEMQ fNDJdPh8aa5ttbmpSVbrtzcDwcfD+fPjzBatqURDzpeWFQz6CQjizOqScwW/h1XvA4QPyBory6Tg Th4W87fODFNtb/xDzT7kIo6wT1FBEUKdSumzggz6vq2Jo3eyzmCI0uVSO7zFcVPJYZKMpcGSI6HA mpYFZZf9n4ncLN+46/F8aden7WZ15ebz+7BT6r3bfk1BBGrDK/xsr7WC0WA4gf838QnI+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2vrxAAAAN0AAAAPAAAAAAAAAAAA AAAAAKECAABkcnMvZG93bnJldi54bWxQSwUGAAAAAAQABAD5AAAAkgMAAAAA ">
                              <v:stroke dashstyle="dash"/>
                            </v:line>
                            <v:line id="Line 469" o:spid="_x0000_s1086" style="position:absolute;visibility:visible;mso-wrap-style:square" from="9745,2281" to="9745,5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Hu9sUAAADdAAAADwAAAGRycy9kb3ducmV2LnhtbESPS2sCMRSF90L/Q7iF7jSjiLXjRCkF wYW1qMX1ZXLnoZObMUnH6b83hYLLw3l8nGzVm0Z05HxtWcF4lIAgzq2uuVTwfVwP5yB8QNbYWCYF v+RhtXwaZJhqe+M9dYdQijjCPkUFVQhtKqXPKzLoR7Yljl5hncEQpSuldniL46aRkySZSYM1R0KF LX1UlF8OPyZy83Lrrqfzpd8Un9v1lbu33fFLqZfn/n0BIlAfHuH/9kYrmL3Op/D3Jj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Hu9sUAAADdAAAADwAAAAAAAAAA AAAAAAChAgAAZHJzL2Rvd25yZXYueG1sUEsFBgAAAAAEAAQA+QAAAJMDAAAAAA== ">
                              <v:stroke dashstyle="dash"/>
                            </v:line>
                            <v:line id="Line 470" o:spid="_x0000_s1087" style="position:absolute;visibility:visible;mso-wrap-style:square" from="7965,3488" to="9045,5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1LbcUAAADdAAAADwAAAGRycy9kb3ducmV2LnhtbESPS2sCMRSF90L/Q7iF7jSjoLXjRCkF wYW1qMX1ZXLnoZObMUnH6b83hYLLw3l8nGzVm0Z05HxtWcF4lIAgzq2uuVTwfVwP5yB8QNbYWCYF v+RhtXwaZJhqe+M9dYdQijjCPkUFVQhtKqXPKzLoR7Yljl5hncEQpSuldniL46aRkySZSYM1R0KF LX1UlF8OPyZy83Lrrqfzpd8Un9v1lbu33fFLqZfn/n0BIlAfHuH/9kYrmL3Op/D3Jj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1LbcUAAADdAAAADwAAAAAAAAAA AAAAAAChAgAAZHJzL2Rvd25yZXYueG1sUEsFBgAAAAAEAAQA+QAAAJMDAAAAAA== ">
                              <v:stroke dashstyle="dash"/>
                            </v:line>
                            <v:line id="Line 471" o:spid="_x0000_s1088" style="position:absolute;visibility:visible;mso-wrap-style:square" from="8673,3503" to="9753,4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VGsUAAADdAAAADwAAAGRycy9kb3ducmV2LnhtbESPS2sCMRSF90L/Q7hCd5qxi6lOzYgU BBe2xQddXyZ3Hjq5GZN0nP77piC4PJzHx1muBtOKnpxvLCuYTRMQxIXVDVcKTsfNZA7CB2SNrWVS 8EseVvnTaImZtjfeU38IlYgj7DNUUIfQZVL6oiaDfmo74uiV1hkMUbpKaoe3OG5a+ZIkqTTYcCTU 2NF7TcXl8GMit6h27vp9vgzb8mO3uXK/+Dx+KfU8HtZvIAIN4RG+t7daQfo6T+H/TXwCM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VGsUAAADdAAAADwAAAAAAAAAA AAAAAAChAgAAZHJzL2Rvd25yZXYueG1sUEsFBgAAAAAEAAQA+QAAAJMDAAAAAA== ">
                              <v:stroke dashstyle="dash"/>
                            </v:line>
                            <v:group id="Group 472" o:spid="_x0000_s1089" style="position:absolute;left:7645;top:2017;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s8UAAADdAAAADwAAAGRycy9kb3ducmV2LnhtbESPQYvCMBSE78L+h/AE b5p2ZVWqUURU9iDC6sKyt0fzbIvNS2liW/+9EQSPw8x8wyxWnSlFQ7UrLCuIRxEI4tTqgjMFv+fd cAbCeWSNpWVScCcHq+VHb4GJti3/UHPymQgQdgkqyL2vEildmpNBN7IVcfAutjbog6wzqWtsA9yU 8jOKJtJgwWEhx4o2OaXX080o2LfYrsfxtjlcL5v7//nr+HeISalBv1vPQXjq/Dv8an9rBZPpbArP N+EJ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cFPrPFAAAA3QAA AA8AAAAAAAAAAAAAAAAAqgIAAGRycy9kb3ducmV2LnhtbFBLBQYAAAAABAAEAPoAAACcAwAAAAA= ">
                              <v:line id="Line 473" o:spid="_x0000_s1090"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Y/FsEAAADdAAAADwAAAGRycy9kb3ducmV2LnhtbERPPW/CMBDdK/U/WFeJrdgFCdIUB7VU IBihXbpd42sSJT5HtkvCv8cDEuPT+16tR9uJM/nQONbwMlUgiEtnGq40fH9tnzMQISIb7ByThgsF WBePDyvMjRv4SOdTrEQK4ZCjhjrGPpcylDVZDFPXEyfuz3mLMUFfSeNxSOG2kzOlFtJiw6mhxp42 NZXt6d9q4FffUqkOR2c+VOZ/fue7z2Gu9eRpfH8DEWmMd/HNvTcaFssszU1v0hOQxR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Vj8WwQAAAN0AAAAPAAAAAAAAAAAAAAAA AKECAABkcnMvZG93bnJldi54bWxQSwUGAAAAAAQABAD5AAAAjwMAAAAA "/>
                              <v:line id="Line 474" o:spid="_x0000_s1091"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I098UAAADdAAAADwAAAGRycy9kb3ducmV2LnhtbESPzWrDMBCE74G+g9hCb4lcH9zUjRJa 05acCnHyAIu1sZ1YK2HJP337qFDIcZiZb5jNbjadGKn3rWUFz6sEBHFldcu1gtPxa7kG4QOyxs4y KfglD7vtw2KDubYTH2gsQy0ihH2OCpoQXC6lrxoy6FfWEUfvbHuDIcq+lrrHKcJNJ9MkyaTBluNC g46KhqprORgF3Xy5jB9F+D5lw5h9up8qbZ1X6ulxfn8DEWgO9/B/e68VZC/rV/h7E5+A3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I098UAAADdAAAADwAAAAAAAAAA AAAAAAChAgAAZHJzL2Rvd25yZXYueG1sUEsFBgAAAAAEAAQA+QAAAJMDAAAAAA== "/>
                            </v:group>
                            <v:group id="Group 475" o:spid="_x0000_s1092" style="position:absolute;left:7703;top:2178;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TUwGsUAAADdAAAADwAAAGRycy9kb3ducmV2LnhtbERPTWvCQBC9F/wPywi9 1U0s1Ta6Sgi29CCCSaF4G7JjEszOhuw2if++eyj0+Hjf2/1kWjFQ7xrLCuJFBIK4tLrhSsFX8f70 CsJ5ZI2tZVJwJwf73exhi4m2I59pyH0lQgi7BBXU3neJlK6syaBb2I44cFfbG/QB9pXUPY4h3LRy GUUrabDh0FBjR1lN5S3/MQo+RhzT5/gwHG/X7H4pXk7fx5iUepxP6QaEp8n/i//cn1rBav0W9oc3 4QnI3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01MBrFAAAA3QAA AA8AAAAAAAAAAAAAAAAAqgIAAGRycy9kb3ducmV2LnhtbFBLBQYAAAAABAAEAPoAAACcAwAAAAA= ">
                              <v:line id="Line 476" o:spid="_x0000_s1093"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UAVsQAAADdAAAADwAAAGRycy9kb3ducmV2LnhtbESPT2sCMRTE7wW/Q3hCbzWxgtXVKFqp tEf/XLw9N8/dxc3LkkR3/fZNoeBxmJnfMPNlZ2txJx8qxxqGAwWCOHem4kLD8fD1NgERIrLB2jFp eFCA5aL3MsfMuJZ3dN/HQiQIhww1lDE2mZQhL8liGLiGOHkX5y3GJH0hjcc2wW0t35UaS4sVp4US G/osKb/ub1YDT/2VcvWzc2atJv50Hm037Ujr1363moGI1MVn+L/9bTSMP6ZD+HuTnoB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tQBWxAAAAN0AAAAPAAAAAAAAAAAA AAAAAKECAABkcnMvZG93bnJldi54bWxQSwUGAAAAAAQABAD5AAAAkgMAAAAA "/>
                              <v:line id="Line 477" o:spid="_x0000_s1094"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8wW8MAAADdAAAADwAAAGRycy9kb3ducmV2LnhtbESPQYvCMBSE7wv+h/AEb2tqD3W3GkVF F0/Cuv6AR/Nsq81LaGKt/34jCB6HmfmGmS9704iOWl9bVjAZJyCIC6trLhWc/nafXyB8QNbYWCYF D/KwXAw+5phre+df6o6hFBHCPkcFVQgul9IXFRn0Y+uIo3e2rcEQZVtK3eI9wk0j0yTJpMGa40KF jjYVFdfjzSho+sulW2/Czym7ddnWHYq0dl6p0bBfzUAE6sM7/GrvtYJs+p3C8018An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PMFvDAAAA3QAAAA8AAAAAAAAAAAAA AAAAoQIAAGRycy9kb3ducmV2LnhtbFBLBQYAAAAABAAEAPkAAACRAwAAAAA= "/>
                            </v:group>
                          </v:group>
                        </w:pict>
                      </mc:Fallback>
                    </mc:AlternateContent>
                  </w:r>
                  <w:r w:rsidR="00396A44" w:rsidRPr="00E62897">
                    <w:rPr>
                      <w:rFonts w:ascii="Times New Roman" w:hAnsi="Times New Roman"/>
                      <w:sz w:val="26"/>
                      <w:szCs w:val="26"/>
                    </w:rPr>
                    <w:t xml:space="preserve">     G</w:t>
                  </w:r>
                  <w:r w:rsidR="00396A44" w:rsidRPr="00E62897">
                    <w:rPr>
                      <w:rFonts w:ascii="Times New Roman" w:hAnsi="Times New Roman"/>
                      <w:sz w:val="26"/>
                      <w:szCs w:val="26"/>
                      <w:vertAlign w:val="subscript"/>
                    </w:rPr>
                    <w:t>1</w:t>
                  </w:r>
                </w:p>
                <w:p w:rsidR="00396A44" w:rsidRPr="00E62897" w:rsidRDefault="00884ECA" w:rsidP="006C4029">
                  <w:pPr>
                    <w:tabs>
                      <w:tab w:val="left" w:pos="1620"/>
                      <w:tab w:val="left" w:pos="1809"/>
                    </w:tabs>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79232" behindDoc="0" locked="0" layoutInCell="1" allowOverlap="1">
                            <wp:simplePos x="0" y="0"/>
                            <wp:positionH relativeFrom="column">
                              <wp:posOffset>521970</wp:posOffset>
                            </wp:positionH>
                            <wp:positionV relativeFrom="paragraph">
                              <wp:posOffset>126365</wp:posOffset>
                            </wp:positionV>
                            <wp:extent cx="342900" cy="571500"/>
                            <wp:effectExtent l="10160" t="10160" r="8890" b="8890"/>
                            <wp:wrapNone/>
                            <wp:docPr id="4065"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pt,9.95pt" to="68.1pt,5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3uimwIAAHQFAAAOAAAAZHJzL2Uyb0RvYy54bWysVE1v2zAMvQ/YfxB0d20ndj6MOkPrONuh 2wq0w86KJcfCZMmQlDjBsP8+Sk7cpbsMQxPAECXy6ZGP1O2HYyvQgWnDlcxxfBNhxGSlKJe7HH97 3gQLjIwlkhKhJMvxiRn8YfX+3W3fZWyiGiUo0whApMn6LseNtV0WhqZqWEvMjeqYhMNa6ZZYMPUu pJr0gN6KcBJFs7BXmnZaVcwY2F0Ph3jl8euaVfZrXRtmkcgxcLP+q/13677h6pZkO026hldnGuQ/ WLSES7h0hFoTS9Be87+gWl5pZVRtbyrVhqquecV8DpBNHL3K5qkhHfO5QHFMN5bJvB1s9eXwqBGn OU6iWYqRJC2o9MAlQ0m0cOXpO5OBVyEftUuwOsqn7kFVPwySqmiI3DFP8/nUQWDsIsKrEGeYDi7Z 9p8VBR+yt8rX6ljrFtWCd59coAOHeqCjF+c0isOOFlWwOU0mywgkrOAonccprN1dJHMwLrjTxn5k qkVukWMBOXhQcngwdnC9uDh3qTZcCNgnmZCoz/EynaQ+wCjBqTt0Z0bvtoXQ6EBcB/nf+d4rN632 knqwhhFanteWcDGsgaeQDo/5phwYgXW0sPT7kKZvmJ/LaFkuykUSJJNZGSTReh3cbYokmG3iebqe rotiHf9yROMkazilTDqul+aNk39rjvMYDW03tu9YlPAa3RcayF4zvduk0TyZLoL5PJ0GybSMgvvF pgjuing2m5f3xX35imnpszdvQ3YspWOl9pbpp4b2iHIn/zRdTmIMBgz7ZD7ohojYwStVWY2RVvY7 t43vXddrDuNK60Xk/metR/ShEBcNnTWqcM7tpVSg+UVfPxJuCoZ52ip6etSuJ910wGj7oPMz5N6O P23v9fJYrn4DAAD//wMAUEsDBBQABgAIAAAAIQBNfld82wAAAAkBAAAPAAAAZHJzL2Rvd25yZXYu eG1sTI9BT8MwDIXvSPyHyEjcWEInTWtpOk0IuCAhsRXOaWPaisSpmqwr/x7vBDf7vafnz+Vu8U7M OMUhkIb7lQKB1AY7UKehPj7fbUHEZMgaFwg1/GCEXXV9VZrChjO943xIneASioXR0Kc0FlLGtkdv 4iqMSOx9hcmbxOvUSTuZM5d7JzOlNtKbgfhCb0Z87LH9Ppy8hv3n69P6bW58cDbv6g/ra/WSaX17 s+wfQCRc0l8YLviMDhUzNeFENgqnYZtlnGQ9z0Fc/PWGhYYHxYqsSvn/g+oXAAD//wMAUEsBAi0A FAAGAAgAAAAhALaDOJL+AAAA4QEAABMAAAAAAAAAAAAAAAAAAAAAAFtDb250ZW50X1R5cGVzXS54 bWxQSwECLQAUAAYACAAAACEAOP0h/9YAAACUAQAACwAAAAAAAAAAAAAAAAAvAQAAX3JlbHMvLnJl bHNQSwECLQAUAAYACAAAACEAZF97opsCAAB0BQAADgAAAAAAAAAAAAAAAAAuAgAAZHJzL2Uyb0Rv Yy54bWxQSwECLQAUAAYACAAAACEATX5XfNsAAAAJAQAADwAAAAAAAAAAAAAAAAD1BAAAZHJzL2Rv d25yZXYueG1sUEsFBgAAAAAEAAQA8wAAAP0FAAAAAA== "/>
                        </w:pict>
                      </mc:Fallback>
                    </mc:AlternateContent>
                  </w:r>
                  <w:r w:rsidR="00396A44" w:rsidRPr="00E62897">
                    <w:rPr>
                      <w:rFonts w:ascii="Times New Roman" w:hAnsi="Times New Roman"/>
                      <w:sz w:val="26"/>
                      <w:szCs w:val="26"/>
                    </w:rPr>
                    <w:t>S’                 S</w:t>
                  </w:r>
                </w:p>
                <w:p w:rsidR="00396A44" w:rsidRPr="00E62897" w:rsidRDefault="00396A44" w:rsidP="006C4029">
                  <w:pPr>
                    <w:tabs>
                      <w:tab w:val="center" w:pos="2297"/>
                    </w:tabs>
                    <w:jc w:val="both"/>
                    <w:rPr>
                      <w:rFonts w:ascii="Times New Roman" w:hAnsi="Times New Roman"/>
                      <w:sz w:val="26"/>
                      <w:szCs w:val="26"/>
                    </w:rPr>
                  </w:pPr>
                  <w:r w:rsidRPr="00E62897">
                    <w:rPr>
                      <w:rFonts w:ascii="Times New Roman" w:hAnsi="Times New Roman"/>
                      <w:sz w:val="26"/>
                      <w:szCs w:val="26"/>
                    </w:rPr>
                    <w:tab/>
                    <w:t xml:space="preserve">     A</w:t>
                  </w:r>
                </w:p>
                <w:p w:rsidR="00396A44" w:rsidRPr="00E62897" w:rsidRDefault="00396A44" w:rsidP="006C4029">
                  <w:pPr>
                    <w:tabs>
                      <w:tab w:val="left" w:pos="1256"/>
                      <w:tab w:val="left" w:pos="3583"/>
                    </w:tabs>
                    <w:jc w:val="both"/>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 xml:space="preserve">3 </w:t>
                  </w:r>
                  <w:r w:rsidRPr="00E62897">
                    <w:rPr>
                      <w:rFonts w:ascii="Times New Roman" w:hAnsi="Times New Roman"/>
                      <w:sz w:val="26"/>
                      <w:szCs w:val="26"/>
                    </w:rPr>
                    <w:t xml:space="preserve">                        B</w:t>
                  </w:r>
                </w:p>
                <w:p w:rsidR="00396A44" w:rsidRPr="00E62897" w:rsidRDefault="00396A44" w:rsidP="006C4029">
                  <w:pPr>
                    <w:tabs>
                      <w:tab w:val="left" w:pos="749"/>
                    </w:tabs>
                    <w:jc w:val="both"/>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1</w:t>
                  </w:r>
                </w:p>
                <w:p w:rsidR="00396A44" w:rsidRPr="00E62897" w:rsidRDefault="00396A44" w:rsidP="006C4029">
                  <w:pPr>
                    <w:tabs>
                      <w:tab w:val="left" w:pos="1620"/>
                      <w:tab w:val="left" w:pos="1809"/>
                    </w:tabs>
                    <w:jc w:val="both"/>
                    <w:rPr>
                      <w:rFonts w:ascii="Times New Roman" w:hAnsi="Times New Roman"/>
                      <w:sz w:val="26"/>
                      <w:szCs w:val="26"/>
                    </w:rPr>
                  </w:pP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r w:rsidRPr="00E62897">
                    <w:rPr>
                      <w:rFonts w:ascii="Times New Roman" w:hAnsi="Times New Roman"/>
                      <w:sz w:val="26"/>
                      <w:szCs w:val="26"/>
                    </w:rPr>
                    <w:t xml:space="preserve">                  I</w:t>
                  </w:r>
                  <w:r w:rsidRPr="00E62897">
                    <w:rPr>
                      <w:rFonts w:ascii="Times New Roman" w:hAnsi="Times New Roman"/>
                      <w:sz w:val="26"/>
                      <w:szCs w:val="26"/>
                      <w:vertAlign w:val="subscript"/>
                    </w:rPr>
                    <w:t>2</w:t>
                  </w:r>
                  <w:r w:rsidRPr="00E62897">
                    <w:rPr>
                      <w:rFonts w:ascii="Times New Roman" w:hAnsi="Times New Roman"/>
                      <w:sz w:val="26"/>
                      <w:szCs w:val="26"/>
                      <w:vertAlign w:val="subscript"/>
                    </w:rPr>
                    <w:tab/>
                    <w:t xml:space="preserve">         </w:t>
                  </w:r>
                  <w:r w:rsidRPr="00E62897">
                    <w:rPr>
                      <w:rFonts w:ascii="Times New Roman" w:hAnsi="Times New Roman"/>
                      <w:sz w:val="26"/>
                      <w:szCs w:val="26"/>
                    </w:rPr>
                    <w:t>I</w:t>
                  </w:r>
                  <w:r w:rsidRPr="00E62897">
                    <w:rPr>
                      <w:rFonts w:ascii="Times New Roman" w:hAnsi="Times New Roman"/>
                      <w:sz w:val="26"/>
                      <w:szCs w:val="26"/>
                      <w:vertAlign w:val="subscript"/>
                    </w:rPr>
                    <w:t>4</w:t>
                  </w:r>
                  <w:r w:rsidRPr="00E62897">
                    <w:rPr>
                      <w:rFonts w:ascii="Times New Roman" w:hAnsi="Times New Roman"/>
                      <w:sz w:val="26"/>
                      <w:szCs w:val="26"/>
                      <w:vertAlign w:val="subscript"/>
                    </w:rPr>
                    <w:tab/>
                  </w: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r w:rsidRPr="00E62897">
                    <w:rPr>
                      <w:rFonts w:ascii="Times New Roman" w:hAnsi="Times New Roman"/>
                      <w:sz w:val="26"/>
                      <w:szCs w:val="26"/>
                      <w:vertAlign w:val="subscript"/>
                    </w:rPr>
                    <w:t xml:space="preserve">                                  </w:t>
                  </w:r>
                  <w:r w:rsidRPr="00E62897">
                    <w:rPr>
                      <w:rFonts w:ascii="Times New Roman" w:hAnsi="Times New Roman"/>
                      <w:sz w:val="26"/>
                      <w:szCs w:val="26"/>
                      <w:vertAlign w:val="subscript"/>
                    </w:rPr>
                    <w:tab/>
                    <w:t xml:space="preserve">                                      </w:t>
                  </w:r>
                  <w:r w:rsidRPr="00E62897">
                    <w:rPr>
                      <w:rFonts w:ascii="Times New Roman" w:hAnsi="Times New Roman"/>
                      <w:sz w:val="26"/>
                      <w:szCs w:val="26"/>
                    </w:rPr>
                    <w:t>G</w:t>
                  </w:r>
                  <w:r w:rsidRPr="00E62897">
                    <w:rPr>
                      <w:rFonts w:ascii="Times New Roman" w:hAnsi="Times New Roman"/>
                      <w:sz w:val="26"/>
                      <w:szCs w:val="26"/>
                      <w:vertAlign w:val="subscript"/>
                    </w:rPr>
                    <w:t>2</w:t>
                  </w:r>
                </w:p>
              </w:tc>
            </w:tr>
          </w:tbl>
          <w:p w:rsidR="00396A44" w:rsidRPr="00E62897" w:rsidRDefault="00396A44" w:rsidP="006C4029">
            <w:pPr>
              <w:tabs>
                <w:tab w:val="left" w:pos="8317"/>
              </w:tabs>
              <w:rPr>
                <w:rFonts w:ascii="Times New Roman" w:hAnsi="Times New Roman"/>
                <w:sz w:val="26"/>
                <w:szCs w:val="26"/>
              </w:rPr>
            </w:pPr>
            <w:r w:rsidRPr="00E62897">
              <w:rPr>
                <w:rFonts w:ascii="Times New Roman" w:hAnsi="Times New Roman"/>
                <w:sz w:val="26"/>
                <w:szCs w:val="26"/>
              </w:rPr>
              <w:tab/>
              <w:t xml:space="preserve">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A’      B’ </w:t>
            </w:r>
          </w:p>
          <w:p w:rsidR="00396A44" w:rsidRPr="00E62897" w:rsidRDefault="00396A44" w:rsidP="006C4029">
            <w:pPr>
              <w:tabs>
                <w:tab w:val="left" w:pos="1620"/>
                <w:tab w:val="left" w:pos="1809"/>
              </w:tabs>
              <w:jc w:val="both"/>
              <w:rPr>
                <w:rFonts w:ascii="Times New Roman" w:hAnsi="Times New Roman"/>
                <w:sz w:val="26"/>
                <w:szCs w:val="26"/>
                <w:vertAlign w:val="subscript"/>
              </w:rPr>
            </w:pPr>
            <w:r w:rsidRPr="00E62897">
              <w:rPr>
                <w:rFonts w:ascii="Times New Roman" w:hAnsi="Times New Roman"/>
                <w:sz w:val="26"/>
                <w:szCs w:val="26"/>
              </w:rPr>
              <w:t>- Vẽ ảnh S’ của S qua G</w:t>
            </w:r>
            <w:r w:rsidRPr="00E62897">
              <w:rPr>
                <w:rFonts w:ascii="Times New Roman" w:hAnsi="Times New Roman"/>
                <w:sz w:val="26"/>
                <w:szCs w:val="26"/>
                <w:vertAlign w:val="subscript"/>
              </w:rPr>
              <w:t>1</w:t>
            </w:r>
          </w:p>
          <w:p w:rsidR="00396A44" w:rsidRPr="00E62897" w:rsidRDefault="00396A44" w:rsidP="006C4029">
            <w:pPr>
              <w:tabs>
                <w:tab w:val="left" w:pos="1620"/>
                <w:tab w:val="left" w:pos="1809"/>
              </w:tabs>
              <w:jc w:val="both"/>
              <w:rPr>
                <w:rFonts w:ascii="Times New Roman" w:hAnsi="Times New Roman"/>
                <w:sz w:val="26"/>
                <w:szCs w:val="26"/>
                <w:vertAlign w:val="subscript"/>
              </w:rPr>
            </w:pPr>
            <w:r w:rsidRPr="00E62897">
              <w:rPr>
                <w:rFonts w:ascii="Times New Roman" w:hAnsi="Times New Roman"/>
                <w:sz w:val="26"/>
                <w:szCs w:val="26"/>
              </w:rPr>
              <w:t>- Vẽ ảnh A’B’ của AB qua G</w:t>
            </w:r>
            <w:r w:rsidRPr="00E62897">
              <w:rPr>
                <w:rFonts w:ascii="Times New Roman" w:hAnsi="Times New Roman"/>
                <w:sz w:val="26"/>
                <w:szCs w:val="26"/>
                <w:vertAlign w:val="subscript"/>
              </w:rPr>
              <w:t>2</w:t>
            </w:r>
          </w:p>
          <w:p w:rsidR="00396A44" w:rsidRPr="00E62897" w:rsidRDefault="00396A44" w:rsidP="006C4029">
            <w:pPr>
              <w:tabs>
                <w:tab w:val="left" w:pos="1620"/>
                <w:tab w:val="left" w:pos="1809"/>
              </w:tabs>
              <w:jc w:val="both"/>
              <w:rPr>
                <w:rFonts w:ascii="Times New Roman" w:hAnsi="Times New Roman"/>
                <w:sz w:val="26"/>
                <w:szCs w:val="26"/>
              </w:rPr>
            </w:pPr>
            <w:r w:rsidRPr="00E62897">
              <w:rPr>
                <w:rFonts w:ascii="Times New Roman" w:hAnsi="Times New Roman"/>
                <w:sz w:val="26"/>
                <w:szCs w:val="26"/>
              </w:rPr>
              <w:t>- Nối A’S’ cắt G</w:t>
            </w:r>
            <w:r w:rsidRPr="00E62897">
              <w:rPr>
                <w:rFonts w:ascii="Times New Roman" w:hAnsi="Times New Roman"/>
                <w:sz w:val="26"/>
                <w:szCs w:val="26"/>
                <w:vertAlign w:val="subscript"/>
              </w:rPr>
              <w:t>1</w:t>
            </w:r>
            <w:r w:rsidRPr="00E62897">
              <w:rPr>
                <w:rFonts w:ascii="Times New Roman" w:hAnsi="Times New Roman"/>
                <w:sz w:val="26"/>
                <w:szCs w:val="26"/>
              </w:rPr>
              <w:t xml:space="preserve"> tại I</w:t>
            </w:r>
            <w:r w:rsidRPr="00E62897">
              <w:rPr>
                <w:rFonts w:ascii="Times New Roman" w:hAnsi="Times New Roman"/>
                <w:sz w:val="26"/>
                <w:szCs w:val="26"/>
                <w:vertAlign w:val="subscript"/>
              </w:rPr>
              <w:t>1</w:t>
            </w:r>
            <w:r w:rsidRPr="00E62897">
              <w:rPr>
                <w:rFonts w:ascii="Times New Roman" w:hAnsi="Times New Roman"/>
                <w:sz w:val="26"/>
                <w:szCs w:val="26"/>
              </w:rPr>
              <w:t xml:space="preserve"> cắt G</w:t>
            </w:r>
            <w:r w:rsidRPr="00E62897">
              <w:rPr>
                <w:rFonts w:ascii="Times New Roman" w:hAnsi="Times New Roman"/>
                <w:sz w:val="26"/>
                <w:szCs w:val="26"/>
                <w:vertAlign w:val="subscript"/>
              </w:rPr>
              <w:t>2</w:t>
            </w:r>
            <w:r w:rsidRPr="00E62897">
              <w:rPr>
                <w:rFonts w:ascii="Times New Roman" w:hAnsi="Times New Roman"/>
                <w:sz w:val="26"/>
                <w:szCs w:val="26"/>
              </w:rPr>
              <w:t xml:space="preserve"> tại I</w:t>
            </w:r>
            <w:r w:rsidRPr="00E62897">
              <w:rPr>
                <w:rFonts w:ascii="Times New Roman" w:hAnsi="Times New Roman"/>
                <w:sz w:val="26"/>
                <w:szCs w:val="26"/>
                <w:vertAlign w:val="subscript"/>
              </w:rPr>
              <w:t>2</w:t>
            </w:r>
          </w:p>
          <w:p w:rsidR="00396A44" w:rsidRPr="00E62897" w:rsidRDefault="00884ECA" w:rsidP="006C4029">
            <w:pPr>
              <w:tabs>
                <w:tab w:val="left" w:pos="1620"/>
                <w:tab w:val="left" w:pos="1809"/>
              </w:tabs>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1280" behindDoc="0" locked="0" layoutInCell="1" allowOverlap="1">
                      <wp:simplePos x="0" y="0"/>
                      <wp:positionH relativeFrom="column">
                        <wp:posOffset>932180</wp:posOffset>
                      </wp:positionH>
                      <wp:positionV relativeFrom="paragraph">
                        <wp:posOffset>172085</wp:posOffset>
                      </wp:positionV>
                      <wp:extent cx="114300" cy="457200"/>
                      <wp:effectExtent l="5080" t="8890" r="13970" b="10160"/>
                      <wp:wrapNone/>
                      <wp:docPr id="4064" name="AutoShape 4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78" o:spid="_x0000_s1026" type="#_x0000_t88" style="position:absolute;margin-left:73.4pt;margin-top:13.55pt;width:9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g3wz+gIAAGsGAAAOAAAAZHJzL2Uyb0RvYy54bWysVV1vmzAUfZ+0/2D5nQIJhCQqqRJCpkn7 qNRNe3awCd7AZrYT0k3777s2JE3al2mqIyEbX86959yP3N4dmxodmNJcihSHNwFGTBSScrFL8dcv G2+KkTZEUFJLwVL8yDS+W7x9c9u1czaSlawpUwhAhJ53bYorY9q57+uiYg3RN7JlAi5LqRpi4Kh2 PlWkA/Sm9kdBMPE7qWirZMG0hrfr/hIvHH5ZssJ8LkvNDKpTDLEZ91TuubVPf3FL5jtF2ooXQxjk P6JoCBfg9Ay1JoagveIvoBpeKKllaW4K2fiyLHnBHAdgEwbP2DxUpGWOC4ij27NM+vVgi0+He4U4 TXEUTCKMBGkgS8u9kc45ipKp1ahr9RxMH9p7ZVnq9oMsfmi48K9u7EGDDdp2HyUFIAJATpdjqRr7 JTBGRyf/41l+djSogJdhGI0DSFIBV1GcQHqta5/MTx+3Spt3TDbIblKs+K4yK0UKqxGZk8MHbVwO 6ECD0O8hRmVTQ0oPpEZju4aUX9iMLm3iANbgd0CECE6eLbyQG17XrnBqgboUz+JR7CLQsubUXloz rXbbrFYIHANTtwbYKzMl94I6sIoRmg97Q3jd78F5LSwec9UMFJ0xaDawteq5Svs9C2b5NJ9GXjSa 5F4UrNfecpNF3mQTJvF6vM6ydfjHBhpG84pTyoSN9VT1YfRvVTX0X1+v57q/4nRFfePWS+r+dRgu 0cDFUT1TWm7iIInGUy9J4rEXjfPAW003mbfMwskkyVfZKn9GKXcy6ddhddbcRiX3hqmHinaIclt+ 43g2gvKiHMbJKOkTjEi9gzlYGIWRkuYbN5XrI1vrFuNKmWlgf4MyZ/ReiFOy7emcroHbk1RQHKdC cI1oe69v1q2kj9CHEIN1bSc0bCqpfmHUwbRLsf65J4phVL8XME5mYRTZ8egOrvcg/sub7eUNEQVA pdhg1G8z04/Ufet6ElrZsRXSDpKS25J18fVRDQeYaI7JMH3tyLw8O6un/4jFXwAAAP//AwBQSwME FAAGAAgAAAAhAG1ZvNLfAAAACQEAAA8AAABkcnMvZG93bnJldi54bWxMj81OwzAQhO9IvIO1SNyo k1IFGuJUBcQFihClEuLmxNs4wj+R7Tbh7dme4Dg7o5lvq9VkDTtiiL13AvJZBgxd61XvOgG7j6er W2AxSaek8Q4F/GCEVX1+VslS+dG943GbOkYlLpZSgE5pKDmPrUYr48wP6Mjb+2BlIhk6roIcqdwa Ps+yglvZO1rQcsAHje339mAF7L/0tX/ePL40Nny+7sz9+q0ZOyEuL6b1HbCEU/oLwwmf0KEmpsYf nIrMkF4UhJ4EzG9yYKdAsaBDI2C5zIHXFf//Qf0LAAD//wMAUEsBAi0AFAAGAAgAAAAhALaDOJL+ AAAA4QEAABMAAAAAAAAAAAAAAAAAAAAAAFtDb250ZW50X1R5cGVzXS54bWxQSwECLQAUAAYACAAA ACEAOP0h/9YAAACUAQAACwAAAAAAAAAAAAAAAAAvAQAAX3JlbHMvLnJlbHNQSwECLQAUAAYACAAA ACEA04N8M/oCAABrBgAADgAAAAAAAAAAAAAAAAAuAgAAZHJzL2Uyb0RvYy54bWxQSwECLQAUAAYA CAAAACEAbVm80t8AAAAJAQAADwAAAAAAAAAAAAAAAABUBQAAZHJzL2Rvd25yZXYueG1sUEsFBgAA AAAEAAQA8wAAAGAGAAAAAA== "/>
                  </w:pict>
                </mc:Fallback>
              </mc:AlternateContent>
            </w:r>
            <w:r w:rsidR="00396A44" w:rsidRPr="00E62897">
              <w:rPr>
                <w:rFonts w:ascii="Times New Roman" w:hAnsi="Times New Roman"/>
                <w:sz w:val="26"/>
                <w:szCs w:val="26"/>
              </w:rPr>
              <w:t>- Nối B’S’ cắt G</w:t>
            </w:r>
            <w:r w:rsidR="00396A44" w:rsidRPr="00E62897">
              <w:rPr>
                <w:rFonts w:ascii="Times New Roman" w:hAnsi="Times New Roman"/>
                <w:sz w:val="26"/>
                <w:szCs w:val="26"/>
                <w:vertAlign w:val="subscript"/>
              </w:rPr>
              <w:t>1</w:t>
            </w:r>
            <w:r w:rsidR="00396A44" w:rsidRPr="00E62897">
              <w:rPr>
                <w:rFonts w:ascii="Times New Roman" w:hAnsi="Times New Roman"/>
                <w:sz w:val="26"/>
                <w:szCs w:val="26"/>
              </w:rPr>
              <w:t xml:space="preserve"> tại I</w:t>
            </w:r>
            <w:r w:rsidR="00396A44" w:rsidRPr="00E62897">
              <w:rPr>
                <w:rFonts w:ascii="Times New Roman" w:hAnsi="Times New Roman"/>
                <w:sz w:val="26"/>
                <w:szCs w:val="26"/>
                <w:vertAlign w:val="subscript"/>
              </w:rPr>
              <w:t>3</w:t>
            </w:r>
            <w:r w:rsidR="00396A44" w:rsidRPr="00E62897">
              <w:rPr>
                <w:rFonts w:ascii="Times New Roman" w:hAnsi="Times New Roman"/>
                <w:sz w:val="26"/>
                <w:szCs w:val="26"/>
              </w:rPr>
              <w:t>, cắt G</w:t>
            </w:r>
            <w:r w:rsidR="00396A44" w:rsidRPr="00E62897">
              <w:rPr>
                <w:rFonts w:ascii="Times New Roman" w:hAnsi="Times New Roman"/>
                <w:sz w:val="26"/>
                <w:szCs w:val="26"/>
                <w:vertAlign w:val="subscript"/>
              </w:rPr>
              <w:t>2</w:t>
            </w:r>
            <w:r w:rsidR="00396A44" w:rsidRPr="00E62897">
              <w:rPr>
                <w:rFonts w:ascii="Times New Roman" w:hAnsi="Times New Roman"/>
                <w:sz w:val="26"/>
                <w:szCs w:val="26"/>
              </w:rPr>
              <w:t xml:space="preserve"> tại I</w:t>
            </w:r>
            <w:r w:rsidR="00396A44" w:rsidRPr="00E62897">
              <w:rPr>
                <w:rFonts w:ascii="Times New Roman" w:hAnsi="Times New Roman"/>
                <w:sz w:val="26"/>
                <w:szCs w:val="26"/>
                <w:vertAlign w:val="subscript"/>
              </w:rPr>
              <w:t>4</w:t>
            </w:r>
          </w:p>
          <w:p w:rsidR="00396A44" w:rsidRPr="00E62897" w:rsidRDefault="00396A44" w:rsidP="006C4029">
            <w:pPr>
              <w:tabs>
                <w:tab w:val="left" w:pos="1620"/>
                <w:tab w:val="left" w:pos="1809"/>
              </w:tabs>
              <w:jc w:val="both"/>
              <w:rPr>
                <w:rFonts w:ascii="Times New Roman" w:hAnsi="Times New Roman"/>
                <w:sz w:val="26"/>
                <w:szCs w:val="26"/>
              </w:rPr>
            </w:pPr>
            <w:r w:rsidRPr="00E62897">
              <w:rPr>
                <w:rFonts w:ascii="Times New Roman" w:hAnsi="Times New Roman"/>
                <w:sz w:val="26"/>
                <w:szCs w:val="26"/>
              </w:rPr>
              <w:t>- Nối SI</w:t>
            </w:r>
            <w:r w:rsidRPr="00E62897">
              <w:rPr>
                <w:rFonts w:ascii="Times New Roman" w:hAnsi="Times New Roman"/>
                <w:sz w:val="26"/>
                <w:szCs w:val="26"/>
                <w:vertAlign w:val="subscript"/>
              </w:rPr>
              <w:t>1</w:t>
            </w:r>
            <w:r w:rsidRPr="00E62897">
              <w:rPr>
                <w:rFonts w:ascii="Times New Roman" w:hAnsi="Times New Roman"/>
                <w:sz w:val="26"/>
                <w:szCs w:val="26"/>
              </w:rPr>
              <w:t>I</w:t>
            </w:r>
            <w:r w:rsidRPr="00E62897">
              <w:rPr>
                <w:rFonts w:ascii="Times New Roman" w:hAnsi="Times New Roman"/>
                <w:sz w:val="26"/>
                <w:szCs w:val="26"/>
                <w:vertAlign w:val="subscript"/>
              </w:rPr>
              <w:t>2</w:t>
            </w:r>
            <w:r w:rsidRPr="00E62897">
              <w:rPr>
                <w:rFonts w:ascii="Times New Roman" w:hAnsi="Times New Roman"/>
                <w:sz w:val="26"/>
                <w:szCs w:val="26"/>
              </w:rPr>
              <w:t>A</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lastRenderedPageBreak/>
              <w:t xml:space="preserve">         SI</w:t>
            </w:r>
            <w:r w:rsidRPr="00E62897">
              <w:rPr>
                <w:rFonts w:ascii="Times New Roman" w:hAnsi="Times New Roman"/>
                <w:sz w:val="26"/>
                <w:szCs w:val="26"/>
                <w:vertAlign w:val="subscript"/>
              </w:rPr>
              <w:t>3</w:t>
            </w:r>
            <w:r w:rsidRPr="00E62897">
              <w:rPr>
                <w:rFonts w:ascii="Times New Roman" w:hAnsi="Times New Roman"/>
                <w:sz w:val="26"/>
                <w:szCs w:val="26"/>
              </w:rPr>
              <w:t>I</w:t>
            </w:r>
            <w:r w:rsidRPr="00E62897">
              <w:rPr>
                <w:rFonts w:ascii="Times New Roman" w:hAnsi="Times New Roman"/>
                <w:sz w:val="26"/>
                <w:szCs w:val="26"/>
                <w:vertAlign w:val="subscript"/>
              </w:rPr>
              <w:t>4</w:t>
            </w:r>
            <w:r w:rsidRPr="00E62897">
              <w:rPr>
                <w:rFonts w:ascii="Times New Roman" w:hAnsi="Times New Roman"/>
                <w:sz w:val="26"/>
                <w:szCs w:val="26"/>
              </w:rPr>
              <w:t>B      là giới hạn của chùm sáng phát ra từ S phản xạ qua G</w:t>
            </w:r>
            <w:r w:rsidRPr="00E62897">
              <w:rPr>
                <w:rFonts w:ascii="Times New Roman" w:hAnsi="Times New Roman"/>
                <w:sz w:val="26"/>
                <w:szCs w:val="26"/>
                <w:vertAlign w:val="subscript"/>
              </w:rPr>
              <w:t>1</w:t>
            </w:r>
            <w:r w:rsidRPr="00E62897">
              <w:rPr>
                <w:rFonts w:ascii="Times New Roman" w:hAnsi="Times New Roman"/>
                <w:sz w:val="26"/>
                <w:szCs w:val="26"/>
              </w:rPr>
              <w:t xml:space="preserve"> </w:t>
            </w:r>
            <w:r w:rsidRPr="00E62897">
              <w:rPr>
                <w:rFonts w:ascii="Times New Roman" w:hAnsi="Times New Roman"/>
                <w:sz w:val="26"/>
                <w:szCs w:val="26"/>
              </w:rPr>
              <w:sym w:font="Wingdings" w:char="F0E0"/>
            </w:r>
            <w:r w:rsidRPr="00E62897">
              <w:rPr>
                <w:rFonts w:ascii="Times New Roman" w:hAnsi="Times New Roman"/>
                <w:sz w:val="26"/>
                <w:szCs w:val="26"/>
              </w:rPr>
              <w:t xml:space="preserve"> G</w:t>
            </w:r>
            <w:r w:rsidRPr="00E62897">
              <w:rPr>
                <w:rFonts w:ascii="Times New Roman" w:hAnsi="Times New Roman"/>
                <w:sz w:val="26"/>
                <w:szCs w:val="26"/>
                <w:vertAlign w:val="subscript"/>
              </w:rPr>
              <w:t>2</w:t>
            </w:r>
            <w:r w:rsidRPr="00E62897">
              <w:rPr>
                <w:rFonts w:ascii="Times New Roman" w:hAnsi="Times New Roman"/>
                <w:sz w:val="26"/>
                <w:szCs w:val="26"/>
              </w:rPr>
              <w:t xml:space="preserve"> vừa vặn qua khe AB</w:t>
            </w:r>
          </w:p>
          <w:p w:rsidR="00396A44" w:rsidRPr="00E62897" w:rsidRDefault="00396A44" w:rsidP="006C4029">
            <w:pPr>
              <w:rPr>
                <w:rFonts w:ascii="Times New Roman" w:hAnsi="Times New Roman"/>
                <w:sz w:val="26"/>
                <w:szCs w:val="26"/>
              </w:rPr>
            </w:pPr>
          </w:p>
        </w:tc>
        <w:tc>
          <w:tcPr>
            <w:tcW w:w="85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lastRenderedPageBreak/>
              <w:t>0,5</w:t>
            </w:r>
          </w:p>
        </w:tc>
      </w:tr>
      <w:tr w:rsidR="00396A44" w:rsidRPr="00E62897" w:rsidTr="006C4029">
        <w:trPr>
          <w:trHeight w:val="70"/>
        </w:trPr>
        <w:tc>
          <w:tcPr>
            <w:tcW w:w="714" w:type="dxa"/>
            <w:shd w:val="clear" w:color="auto" w:fill="auto"/>
          </w:tcPr>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r w:rsidRPr="00E62897">
              <w:rPr>
                <w:rFonts w:ascii="Times New Roman" w:hAnsi="Times New Roman"/>
              </w:rPr>
              <w:t>3</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a. Vận tốc của máy bay hiện đại lớn hơn vận tốc của âm thanh, nên máy bay bay qua đầu rồi âm thanh mới đến sau, vì thế nghe thấy tiếng máy bay trong không gian hình như phát ra ở phía sau máy bay.</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b. Sau khi cọ sát với lụa, thanh thủy tinh D mang điện tích dương.</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Vì vậy thanh C cũng mang điện tích dương.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Do A hút C nên A mang điện tích âm.</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Cũng vì A đẩy B nên B mang điện tích âm.</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4</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2đ)</w:t>
            </w:r>
          </w:p>
        </w:tc>
        <w:tc>
          <w:tcPr>
            <w:tcW w:w="8534" w:type="dxa"/>
            <w:shd w:val="clear" w:color="auto" w:fill="auto"/>
          </w:tcPr>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Ta có: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Theo định luật phản xạ)</w:t>
            </w:r>
          </w:p>
          <w:p w:rsidR="00396A44" w:rsidRPr="00E62897" w:rsidRDefault="00396A44" w:rsidP="006C4029">
            <w:pPr>
              <w:rPr>
                <w:rFonts w:ascii="Times New Roman" w:hAnsi="Times New Roman"/>
                <w:sz w:val="26"/>
                <w:szCs w:val="26"/>
              </w:rPr>
            </w:pPr>
            <w:r w:rsidRPr="00E62897">
              <w:rPr>
                <w:rFonts w:ascii="Times New Roman" w:hAnsi="Times New Roman"/>
                <w:noProof/>
                <w:sz w:val="26"/>
                <w:szCs w:val="26"/>
              </w:rPr>
              <w:pict>
                <v:shape id="_x0000_s1431" type="#_x0000_t75" style="position:absolute;margin-left:221.65pt;margin-top:-163.7pt;width:199.5pt;height:182.15pt;z-index:251678208" wrapcoords="-81 0 -81 21516 21600 21516 21600 0 -81 0">
                  <v:imagedata r:id="rId147" o:title=""/>
                  <w10:wrap type="through"/>
                </v:shape>
                <o:OLEObject Type="Embed" ProgID="PBrush" ShapeID="_x0000_s1431" DrawAspect="Content" ObjectID="_1668239671" r:id="rId148"/>
              </w:pict>
            </w:r>
            <w:r w:rsidRPr="00E62897">
              <w:rPr>
                <w:rFonts w:ascii="Times New Roman" w:hAnsi="Times New Roman"/>
                <w:sz w:val="26"/>
                <w:szCs w:val="26"/>
              </w:rPr>
              <w:t>Mặt khác: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r w:rsidRPr="00E62897">
              <w:rPr>
                <w:rFonts w:ascii="Times New Roman" w:hAnsi="Times New Roman"/>
                <w:sz w:val="26"/>
                <w:szCs w:val="26"/>
              </w:rPr>
              <w:t xml:space="preserve"> (cùng phụ với góc tới và góc phản xạ)</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5</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đối đỉnh)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gt;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Và   </w:t>
            </w:r>
            <w:r w:rsidRPr="00E62897">
              <w:rPr>
                <w:rFonts w:ascii="Times New Roman" w:hAnsi="Times New Roman"/>
                <w:position w:val="-4"/>
                <w:sz w:val="26"/>
                <w:szCs w:val="26"/>
              </w:rPr>
              <w:object w:dxaOrig="260" w:dyaOrig="240">
                <v:shape id="_x0000_i1077" type="#_x0000_t75" style="width:13pt;height:12pt" o:ole="">
                  <v:imagedata r:id="rId149" o:title=""/>
                </v:shape>
                <o:OLEObject Type="Embed" ProgID="Equation.3" ShapeID="_x0000_i1077" DrawAspect="Content" ObjectID="_1668239509" r:id="rId150"/>
              </w:object>
            </w:r>
            <w:r w:rsidRPr="00E62897">
              <w:rPr>
                <w:rFonts w:ascii="Times New Roman" w:hAnsi="Times New Roman"/>
                <w:sz w:val="26"/>
                <w:szCs w:val="26"/>
              </w:rPr>
              <w:t>SIP +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90</w:t>
            </w:r>
            <w:r w:rsidRPr="00E62897">
              <w:rPr>
                <w:rFonts w:ascii="Times New Roman" w:hAnsi="Times New Roman"/>
                <w:sz w:val="26"/>
                <w:szCs w:val="26"/>
                <w:vertAlign w:val="superscript"/>
              </w:rPr>
              <w:t>0</w:t>
            </w:r>
            <w:r w:rsidRPr="00E62897">
              <w:rPr>
                <w:rFonts w:ascii="Times New Roman" w:hAnsi="Times New Roman"/>
                <w:sz w:val="26"/>
                <w:szCs w:val="26"/>
              </w:rPr>
              <w:t xml:space="preserve">  =&gt;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90</w:t>
            </w:r>
            <w:r w:rsidRPr="00E62897">
              <w:rPr>
                <w:rFonts w:ascii="Times New Roman" w:hAnsi="Times New Roman"/>
                <w:sz w:val="26"/>
                <w:szCs w:val="26"/>
                <w:vertAlign w:val="superscript"/>
              </w:rPr>
              <w:t>0</w:t>
            </w:r>
            <w:r w:rsidRPr="00E62897">
              <w:rPr>
                <w:rFonts w:ascii="Times New Roman" w:hAnsi="Times New Roman"/>
                <w:sz w:val="26"/>
                <w:szCs w:val="26"/>
              </w:rPr>
              <w:t xml:space="preserve"> – 36</w:t>
            </w:r>
            <w:r w:rsidRPr="00E62897">
              <w:rPr>
                <w:rFonts w:ascii="Times New Roman" w:hAnsi="Times New Roman"/>
                <w:sz w:val="26"/>
                <w:szCs w:val="26"/>
                <w:vertAlign w:val="superscript"/>
              </w:rPr>
              <w:t>0</w:t>
            </w:r>
            <w:r w:rsidRPr="00E62897">
              <w:rPr>
                <w:rFonts w:ascii="Times New Roman" w:hAnsi="Times New Roman"/>
                <w:sz w:val="26"/>
                <w:szCs w:val="26"/>
              </w:rPr>
              <w:t>) : 2 = 27</w:t>
            </w:r>
            <w:r w:rsidRPr="00E62897">
              <w:rPr>
                <w:rFonts w:ascii="Times New Roman" w:hAnsi="Times New Roman"/>
                <w:sz w:val="26"/>
                <w:szCs w:val="26"/>
                <w:vertAlign w:val="superscript"/>
              </w:rPr>
              <w:t>0</w:t>
            </w:r>
            <w:r w:rsidRPr="00E62897">
              <w:rPr>
                <w:rFonts w:ascii="Times New Roman" w:hAnsi="Times New Roman"/>
                <w:sz w:val="26"/>
                <w:szCs w:val="26"/>
              </w:rPr>
              <w:t xml:space="preserve"> </w:t>
            </w:r>
          </w:p>
          <w:p w:rsidR="00396A44" w:rsidRPr="00E62897" w:rsidRDefault="00396A44" w:rsidP="006C4029">
            <w:pPr>
              <w:rPr>
                <w:rFonts w:ascii="Times New Roman" w:hAnsi="Times New Roman"/>
                <w:i/>
                <w:sz w:val="26"/>
                <w:szCs w:val="26"/>
                <w:vertAlign w:val="superscript"/>
              </w:rPr>
            </w:pPr>
            <w:r w:rsidRPr="00E62897">
              <w:rPr>
                <w:rFonts w:ascii="Times New Roman" w:hAnsi="Times New Roman"/>
                <w:sz w:val="26"/>
                <w:szCs w:val="26"/>
              </w:rPr>
              <w:t xml:space="preserve">=&gt; </w:t>
            </w:r>
            <w:r w:rsidRPr="00E62897">
              <w:rPr>
                <w:rFonts w:ascii="Times New Roman" w:hAnsi="Times New Roman"/>
                <w:i/>
                <w:sz w:val="26"/>
                <w:szCs w:val="26"/>
              </w:rPr>
              <w:t>Góc</w:t>
            </w:r>
            <w:r w:rsidRPr="00E62897">
              <w:rPr>
                <w:rFonts w:ascii="Times New Roman" w:hAnsi="Times New Roman"/>
                <w:i/>
                <w:sz w:val="26"/>
                <w:szCs w:val="26"/>
                <w:lang w:val="pt-BR"/>
              </w:rPr>
              <w:t xml:space="preserve"> nghiêng gương so với phương nằm ngang</w:t>
            </w:r>
            <w:r w:rsidRPr="00E62897">
              <w:rPr>
                <w:rFonts w:ascii="Times New Roman" w:hAnsi="Times New Roman"/>
                <w:i/>
                <w:sz w:val="26"/>
                <w:szCs w:val="26"/>
              </w:rPr>
              <w:t xml:space="preserve"> là: </w:t>
            </w:r>
            <w:r w:rsidRPr="00E62897">
              <w:rPr>
                <w:rFonts w:ascii="Times New Roman" w:hAnsi="Times New Roman"/>
                <w:i/>
                <w:sz w:val="26"/>
                <w:szCs w:val="26"/>
              </w:rPr>
              <w:sym w:font="Symbol" w:char="F062"/>
            </w:r>
            <w:r w:rsidRPr="00E62897">
              <w:rPr>
                <w:rFonts w:ascii="Times New Roman" w:hAnsi="Times New Roman"/>
                <w:i/>
                <w:sz w:val="26"/>
                <w:szCs w:val="26"/>
              </w:rPr>
              <w:t xml:space="preserve"> = 90</w:t>
            </w:r>
            <w:r w:rsidRPr="00E62897">
              <w:rPr>
                <w:rFonts w:ascii="Times New Roman" w:hAnsi="Times New Roman"/>
                <w:i/>
                <w:sz w:val="26"/>
                <w:szCs w:val="26"/>
                <w:vertAlign w:val="superscript"/>
              </w:rPr>
              <w:t>0</w:t>
            </w:r>
            <w:r w:rsidRPr="00E62897">
              <w:rPr>
                <w:rFonts w:ascii="Times New Roman" w:hAnsi="Times New Roman"/>
                <w:i/>
                <w:sz w:val="26"/>
                <w:szCs w:val="26"/>
              </w:rPr>
              <w:t xml:space="preserve"> - 27</w:t>
            </w:r>
            <w:r w:rsidRPr="00E62897">
              <w:rPr>
                <w:rFonts w:ascii="Times New Roman" w:hAnsi="Times New Roman"/>
                <w:i/>
                <w:sz w:val="26"/>
                <w:szCs w:val="26"/>
                <w:vertAlign w:val="superscript"/>
              </w:rPr>
              <w:t>0</w:t>
            </w:r>
            <w:r w:rsidRPr="00E62897">
              <w:rPr>
                <w:rFonts w:ascii="Times New Roman" w:hAnsi="Times New Roman"/>
                <w:i/>
                <w:sz w:val="26"/>
                <w:szCs w:val="26"/>
              </w:rPr>
              <w:t>= 63</w:t>
            </w:r>
            <w:r w:rsidRPr="00E62897">
              <w:rPr>
                <w:rFonts w:ascii="Times New Roman" w:hAnsi="Times New Roman"/>
                <w:i/>
                <w:sz w:val="26"/>
                <w:szCs w:val="26"/>
                <w:vertAlign w:val="superscript"/>
              </w:rPr>
              <w:t>0</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Ta lại có: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r w:rsidRPr="00E62897">
              <w:rPr>
                <w:rFonts w:ascii="Times New Roman" w:hAnsi="Times New Roman"/>
                <w:sz w:val="26"/>
                <w:szCs w:val="26"/>
              </w:rPr>
              <w:t xml:space="preserve"> = 180</w:t>
            </w:r>
            <w:r w:rsidRPr="00E62897">
              <w:rPr>
                <w:rFonts w:ascii="Times New Roman" w:hAnsi="Times New Roman"/>
                <w:sz w:val="26"/>
                <w:szCs w:val="26"/>
                <w:vertAlign w:val="superscript"/>
              </w:rPr>
              <w:t>0</w:t>
            </w:r>
            <w:r w:rsidRPr="00E62897">
              <w:rPr>
                <w:rFonts w:ascii="Times New Roman" w:hAnsi="Times New Roman"/>
                <w:sz w:val="26"/>
                <w:szCs w:val="26"/>
              </w:rPr>
              <w:t xml:space="preserve"> =&gt;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 (180</w:t>
            </w:r>
            <w:r w:rsidRPr="00E62897">
              <w:rPr>
                <w:rFonts w:ascii="Times New Roman" w:hAnsi="Times New Roman"/>
                <w:sz w:val="26"/>
                <w:szCs w:val="26"/>
                <w:vertAlign w:val="superscript"/>
              </w:rPr>
              <w:t>0</w:t>
            </w:r>
            <w:r w:rsidRPr="00E62897">
              <w:rPr>
                <w:rFonts w:ascii="Times New Roman" w:hAnsi="Times New Roman"/>
                <w:sz w:val="26"/>
                <w:szCs w:val="26"/>
              </w:rPr>
              <w:t xml:space="preserve"> - 2I</w:t>
            </w:r>
            <w:r w:rsidRPr="00E62897">
              <w:rPr>
                <w:rFonts w:ascii="Times New Roman" w:hAnsi="Times New Roman"/>
                <w:sz w:val="26"/>
                <w:szCs w:val="26"/>
                <w:vertAlign w:val="subscript"/>
              </w:rPr>
              <w:t>3</w:t>
            </w:r>
            <w:r w:rsidRPr="00E62897">
              <w:rPr>
                <w:rFonts w:ascii="Times New Roman" w:hAnsi="Times New Roman"/>
                <w:sz w:val="26"/>
                <w:szCs w:val="26"/>
              </w:rPr>
              <w:t>) : 2 = 63</w:t>
            </w:r>
            <w:r w:rsidRPr="00E62897">
              <w:rPr>
                <w:rFonts w:ascii="Times New Roman" w:hAnsi="Times New Roman"/>
                <w:sz w:val="26"/>
                <w:szCs w:val="26"/>
                <w:vertAlign w:val="superscript"/>
              </w:rPr>
              <w:t>0</w:t>
            </w:r>
          </w:p>
          <w:p w:rsidR="00396A44" w:rsidRPr="00E62897" w:rsidRDefault="00396A44" w:rsidP="006C4029">
            <w:pPr>
              <w:rPr>
                <w:rFonts w:ascii="Times New Roman" w:hAnsi="Times New Roman"/>
                <w:sz w:val="26"/>
                <w:szCs w:val="26"/>
              </w:rPr>
            </w:pPr>
            <w:r w:rsidRPr="00E62897">
              <w:rPr>
                <w:rFonts w:ascii="Times New Roman" w:hAnsi="Times New Roman"/>
                <w:i/>
                <w:sz w:val="26"/>
                <w:szCs w:val="26"/>
              </w:rPr>
              <w:t xml:space="preserve">     - Góc tới bằng góc phản xạ và bằng 63</w:t>
            </w:r>
            <w:r w:rsidRPr="00E62897">
              <w:rPr>
                <w:rFonts w:ascii="Times New Roman" w:hAnsi="Times New Roman"/>
                <w:i/>
                <w:sz w:val="26"/>
                <w:szCs w:val="26"/>
                <w:vertAlign w:val="superscript"/>
              </w:rPr>
              <w:t>0</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r w:rsidRPr="00E62897">
              <w:rPr>
                <w:rFonts w:ascii="Times New Roman" w:hAnsi="Times New Roman"/>
              </w:rPr>
              <w:t>5</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Gọi l</w:t>
            </w:r>
            <w:r w:rsidRPr="00E62897">
              <w:rPr>
                <w:rFonts w:ascii="Times New Roman" w:hAnsi="Times New Roman"/>
                <w:vertAlign w:val="subscript"/>
                <w:lang w:val="nl-NL"/>
              </w:rPr>
              <w:t>0</w:t>
            </w:r>
            <w:r w:rsidRPr="00E62897">
              <w:rPr>
                <w:rFonts w:ascii="Times New Roman" w:hAnsi="Times New Roman"/>
                <w:lang w:val="nl-NL"/>
              </w:rPr>
              <w:t xml:space="preserve"> là chiều dài ban đầu của lò xo, l</w:t>
            </w:r>
            <w:r w:rsidRPr="00E62897">
              <w:rPr>
                <w:rFonts w:ascii="Times New Roman" w:hAnsi="Times New Roman"/>
                <w:vertAlign w:val="subscript"/>
                <w:lang w:val="nl-NL"/>
              </w:rPr>
              <w:t>1</w:t>
            </w:r>
            <w:r w:rsidRPr="00E62897">
              <w:rPr>
                <w:rFonts w:ascii="Times New Roman" w:hAnsi="Times New Roman"/>
                <w:lang w:val="nl-NL"/>
              </w:rPr>
              <w:t>, l</w:t>
            </w:r>
            <w:r w:rsidRPr="00E62897">
              <w:rPr>
                <w:rFonts w:ascii="Times New Roman" w:hAnsi="Times New Roman"/>
                <w:vertAlign w:val="subscript"/>
                <w:lang w:val="nl-NL"/>
              </w:rPr>
              <w:t>2</w:t>
            </w:r>
            <w:r w:rsidRPr="00E62897">
              <w:rPr>
                <w:rFonts w:ascii="Times New Roman" w:hAnsi="Times New Roman"/>
                <w:lang w:val="nl-NL"/>
              </w:rPr>
              <w:t>, l</w:t>
            </w:r>
            <w:r w:rsidRPr="00E62897">
              <w:rPr>
                <w:rFonts w:ascii="Times New Roman" w:hAnsi="Times New Roman"/>
                <w:vertAlign w:val="subscript"/>
                <w:lang w:val="nl-NL"/>
              </w:rPr>
              <w:t>3</w:t>
            </w:r>
            <w:r w:rsidRPr="00E62897">
              <w:rPr>
                <w:rFonts w:ascii="Times New Roman" w:hAnsi="Times New Roman"/>
                <w:lang w:val="nl-NL"/>
              </w:rPr>
              <w:t xml:space="preserve"> là chiều dài của lò xo tương ứng với các lực F</w:t>
            </w:r>
            <w:r w:rsidRPr="00E62897">
              <w:rPr>
                <w:rFonts w:ascii="Times New Roman" w:hAnsi="Times New Roman"/>
                <w:vertAlign w:val="subscript"/>
                <w:lang w:val="nl-NL"/>
              </w:rPr>
              <w:t>1</w:t>
            </w:r>
            <w:r w:rsidRPr="00E62897">
              <w:rPr>
                <w:rFonts w:ascii="Times New Roman" w:hAnsi="Times New Roman"/>
                <w:lang w:val="nl-NL"/>
              </w:rPr>
              <w:t xml:space="preserve"> = 8N, F</w:t>
            </w:r>
            <w:r w:rsidRPr="00E62897">
              <w:rPr>
                <w:rFonts w:ascii="Times New Roman" w:hAnsi="Times New Roman"/>
                <w:vertAlign w:val="subscript"/>
                <w:lang w:val="nl-NL"/>
              </w:rPr>
              <w:t>2</w:t>
            </w:r>
            <w:r w:rsidRPr="00E62897">
              <w:rPr>
                <w:rFonts w:ascii="Times New Roman" w:hAnsi="Times New Roman"/>
                <w:lang w:val="nl-NL"/>
              </w:rPr>
              <w:t xml:space="preserve"> = 12N và F</w:t>
            </w:r>
            <w:r w:rsidRPr="00E62897">
              <w:rPr>
                <w:rFonts w:ascii="Times New Roman" w:hAnsi="Times New Roman"/>
                <w:vertAlign w:val="subscript"/>
                <w:lang w:val="nl-NL"/>
              </w:rPr>
              <w:t>3</w:t>
            </w:r>
            <w:r w:rsidRPr="00E62897">
              <w:rPr>
                <w:rFonts w:ascii="Times New Roman" w:hAnsi="Times New Roman"/>
                <w:lang w:val="nl-NL"/>
              </w:rPr>
              <w:t xml:space="preserve"> phải tìm, k là hệ số tỉ lệ. Ta có</w:t>
            </w:r>
          </w:p>
          <w:p w:rsidR="00396A44" w:rsidRPr="00E62897" w:rsidRDefault="00396A44" w:rsidP="006C4029">
            <w:pPr>
              <w:spacing w:before="60" w:after="60" w:line="360" w:lineRule="auto"/>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1</w:t>
            </w:r>
            <w:r w:rsidRPr="00E62897">
              <w:rPr>
                <w:rFonts w:ascii="Times New Roman" w:hAnsi="Times New Roman"/>
                <w:lang w:val="nl-NL"/>
              </w:rPr>
              <w:t xml:space="preserve"> = k( l</w:t>
            </w:r>
            <w:r w:rsidRPr="00E62897">
              <w:rPr>
                <w:rFonts w:ascii="Times New Roman" w:hAnsi="Times New Roman"/>
                <w:vertAlign w:val="subscript"/>
                <w:lang w:val="nl-NL"/>
              </w:rPr>
              <w:t>0</w:t>
            </w:r>
            <w:r w:rsidRPr="00E62897">
              <w:rPr>
                <w:rFonts w:ascii="Times New Roman" w:hAnsi="Times New Roman"/>
                <w:lang w:val="nl-NL"/>
              </w:rPr>
              <w:t xml:space="preserve"> – l</w:t>
            </w:r>
            <w:r w:rsidRPr="00E62897">
              <w:rPr>
                <w:rFonts w:ascii="Times New Roman" w:hAnsi="Times New Roman"/>
                <w:vertAlign w:val="subscript"/>
                <w:lang w:val="nl-NL"/>
              </w:rPr>
              <w:t>1</w:t>
            </w:r>
            <w:r w:rsidRPr="00E62897">
              <w:rPr>
                <w:rFonts w:ascii="Times New Roman" w:hAnsi="Times New Roman"/>
                <w:lang w:val="nl-NL"/>
              </w:rPr>
              <w:t xml:space="preserve"> ) hay 8 = k(l</w:t>
            </w:r>
            <w:r w:rsidRPr="00E62897">
              <w:rPr>
                <w:rFonts w:ascii="Times New Roman" w:hAnsi="Times New Roman"/>
                <w:vertAlign w:val="subscript"/>
                <w:lang w:val="nl-NL"/>
              </w:rPr>
              <w:t>0</w:t>
            </w:r>
            <w:r w:rsidRPr="00E62897">
              <w:rPr>
                <w:rFonts w:ascii="Times New Roman" w:hAnsi="Times New Roman"/>
                <w:lang w:val="nl-NL"/>
              </w:rPr>
              <w:t xml:space="preserve"> - 14 ) (1)</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2</w:t>
            </w:r>
            <w:r w:rsidRPr="00E62897">
              <w:rPr>
                <w:rFonts w:ascii="Times New Roman" w:hAnsi="Times New Roman"/>
                <w:lang w:val="nl-NL"/>
              </w:rPr>
              <w:t xml:space="preserve"> = k( l</w:t>
            </w:r>
            <w:r w:rsidRPr="00E62897">
              <w:rPr>
                <w:rFonts w:ascii="Times New Roman" w:hAnsi="Times New Roman"/>
                <w:vertAlign w:val="subscript"/>
                <w:lang w:val="nl-NL"/>
              </w:rPr>
              <w:t>2</w:t>
            </w:r>
            <w:r w:rsidRPr="00E62897">
              <w:rPr>
                <w:rFonts w:ascii="Times New Roman" w:hAnsi="Times New Roman"/>
                <w:lang w:val="nl-NL"/>
              </w:rPr>
              <w:t xml:space="preserve"> – l</w:t>
            </w:r>
            <w:r w:rsidRPr="00E62897">
              <w:rPr>
                <w:rFonts w:ascii="Times New Roman" w:hAnsi="Times New Roman"/>
                <w:vertAlign w:val="subscript"/>
                <w:lang w:val="nl-NL"/>
              </w:rPr>
              <w:t>0</w:t>
            </w:r>
            <w:r w:rsidRPr="00E62897">
              <w:rPr>
                <w:rFonts w:ascii="Times New Roman" w:hAnsi="Times New Roman"/>
                <w:lang w:val="nl-NL"/>
              </w:rPr>
              <w:t xml:space="preserve"> ) hay 12 = k(16 - lo)  (2)</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3</w:t>
            </w:r>
            <w:r w:rsidRPr="00E62897">
              <w:rPr>
                <w:rFonts w:ascii="Times New Roman" w:hAnsi="Times New Roman"/>
                <w:lang w:val="nl-NL"/>
              </w:rPr>
              <w:t xml:space="preserve"> = k( l</w:t>
            </w:r>
            <w:r w:rsidRPr="00E62897">
              <w:rPr>
                <w:rFonts w:ascii="Times New Roman" w:hAnsi="Times New Roman"/>
                <w:vertAlign w:val="subscript"/>
                <w:lang w:val="nl-NL"/>
              </w:rPr>
              <w:t>3</w:t>
            </w:r>
            <w:r w:rsidRPr="00E62897">
              <w:rPr>
                <w:rFonts w:ascii="Times New Roman" w:hAnsi="Times New Roman"/>
                <w:lang w:val="nl-NL"/>
              </w:rPr>
              <w:t xml:space="preserve"> – l</w:t>
            </w:r>
            <w:r w:rsidRPr="00E62897">
              <w:rPr>
                <w:rFonts w:ascii="Times New Roman" w:hAnsi="Times New Roman"/>
                <w:vertAlign w:val="subscript"/>
                <w:lang w:val="nl-NL"/>
              </w:rPr>
              <w:t>0</w:t>
            </w:r>
            <w:r w:rsidRPr="00E62897">
              <w:rPr>
                <w:rFonts w:ascii="Times New Roman" w:hAnsi="Times New Roman"/>
                <w:lang w:val="nl-NL"/>
              </w:rPr>
              <w:t xml:space="preserve"> ) hay F</w:t>
            </w:r>
            <w:r w:rsidRPr="00E62897">
              <w:rPr>
                <w:rFonts w:ascii="Times New Roman" w:hAnsi="Times New Roman"/>
                <w:vertAlign w:val="subscript"/>
                <w:lang w:val="nl-NL"/>
              </w:rPr>
              <w:t>3</w:t>
            </w:r>
            <w:r w:rsidRPr="00E62897">
              <w:rPr>
                <w:rFonts w:ascii="Times New Roman" w:hAnsi="Times New Roman"/>
                <w:lang w:val="nl-NL"/>
              </w:rPr>
              <w:t xml:space="preserve"> = k( 17 – l</w:t>
            </w:r>
            <w:r w:rsidRPr="00E62897">
              <w:rPr>
                <w:rFonts w:ascii="Times New Roman" w:hAnsi="Times New Roman"/>
                <w:vertAlign w:val="subscript"/>
                <w:lang w:val="nl-NL"/>
              </w:rPr>
              <w:t>0</w:t>
            </w:r>
            <w:r w:rsidRPr="00E62897">
              <w:rPr>
                <w:rFonts w:ascii="Times New Roman" w:hAnsi="Times New Roman"/>
                <w:lang w:val="nl-NL"/>
              </w:rPr>
              <w:t xml:space="preserve"> ) (3)</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 xml:space="preserve">Chia  (1) cho (2) ta có:      </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 xml:space="preserve">    </w:t>
            </w:r>
            <w:r w:rsidRPr="00E62897">
              <w:rPr>
                <w:rFonts w:ascii="Times New Roman" w:hAnsi="Times New Roman"/>
                <w:position w:val="-30"/>
                <w:lang w:val="nl-NL"/>
              </w:rPr>
              <w:object w:dxaOrig="5700" w:dyaOrig="680">
                <v:shape id="_x0000_i1078" type="#_x0000_t75" style="width:285pt;height:34pt" o:ole="">
                  <v:imagedata r:id="rId151" o:title=""/>
                </v:shape>
                <o:OLEObject Type="Embed" ProgID="Equation.DSMT4" ShapeID="_x0000_i1078" DrawAspect="Content" ObjectID="_1668239510" r:id="rId152"/>
              </w:object>
            </w:r>
            <w:r w:rsidRPr="00E62897">
              <w:rPr>
                <w:rFonts w:ascii="Times New Roman" w:hAnsi="Times New Roman"/>
                <w:lang w:val="nl-NL"/>
              </w:rPr>
              <w:t xml:space="preserve"> </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Thay vào (1) ta có:</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position w:val="-24"/>
                <w:lang w:val="nl-NL"/>
              </w:rPr>
              <w:object w:dxaOrig="5120" w:dyaOrig="620">
                <v:shape id="_x0000_i1079" type="#_x0000_t75" style="width:256pt;height:31pt" o:ole="">
                  <v:imagedata r:id="rId153" o:title=""/>
                </v:shape>
                <o:OLEObject Type="Embed" ProgID="Equation.DSMT4" ShapeID="_x0000_i1079" DrawAspect="Content" ObjectID="_1668239511" r:id="rId154"/>
              </w:objec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Thay giá trị của l</w:t>
            </w:r>
            <w:r w:rsidRPr="00E62897">
              <w:rPr>
                <w:rFonts w:ascii="Times New Roman" w:hAnsi="Times New Roman"/>
                <w:vertAlign w:val="subscript"/>
                <w:lang w:val="nl-NL"/>
              </w:rPr>
              <w:t>0</w:t>
            </w:r>
            <w:r w:rsidRPr="00E62897">
              <w:rPr>
                <w:rFonts w:ascii="Times New Roman" w:hAnsi="Times New Roman"/>
                <w:lang w:val="nl-NL"/>
              </w:rPr>
              <w:t xml:space="preserve"> và k vào (3) ta có:</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position w:val="-24"/>
                <w:lang w:val="nl-NL"/>
              </w:rPr>
              <w:object w:dxaOrig="3440" w:dyaOrig="620">
                <v:shape id="_x0000_i1080" type="#_x0000_t75" style="width:172pt;height:31pt" o:ole="">
                  <v:imagedata r:id="rId155" o:title=""/>
                </v:shape>
                <o:OLEObject Type="Embed" ProgID="Equation.DSMT4" ShapeID="_x0000_i1080" DrawAspect="Content" ObjectID="_1668239512" r:id="rId156"/>
              </w:object>
            </w:r>
            <w:r w:rsidRPr="00E62897">
              <w:rPr>
                <w:rFonts w:ascii="Times New Roman" w:hAnsi="Times New Roman"/>
                <w:lang w:val="nl-NL"/>
              </w:rPr>
              <w:t>N</w:t>
            </w:r>
          </w:p>
          <w:p w:rsidR="00396A44" w:rsidRPr="00E62897" w:rsidRDefault="00396A44" w:rsidP="006C4029">
            <w:pPr>
              <w:rPr>
                <w:rFonts w:ascii="Times New Roman" w:hAnsi="Times New Roman"/>
                <w:lang w:val="nl-NL"/>
              </w:rPr>
            </w:pPr>
            <w:r w:rsidRPr="00E62897">
              <w:rPr>
                <w:rFonts w:ascii="Times New Roman" w:hAnsi="Times New Roman"/>
                <w:lang w:val="nl-NL"/>
              </w:rPr>
              <w:t>Vậy cần tác dụng một lực kéo F</w:t>
            </w:r>
            <w:r w:rsidRPr="00E62897">
              <w:rPr>
                <w:rFonts w:ascii="Times New Roman" w:hAnsi="Times New Roman"/>
                <w:vertAlign w:val="subscript"/>
                <w:lang w:val="nl-NL"/>
              </w:rPr>
              <w:t>3</w:t>
            </w:r>
            <w:r w:rsidRPr="00E62897">
              <w:rPr>
                <w:rFonts w:ascii="Times New Roman" w:hAnsi="Times New Roman"/>
                <w:lang w:val="nl-NL"/>
              </w:rPr>
              <w:t xml:space="preserve"> = 22N để kéo lò xo có chiều dài 17cm.</w:t>
            </w:r>
          </w:p>
        </w:tc>
        <w:tc>
          <w:tcPr>
            <w:tcW w:w="854" w:type="dxa"/>
            <w:shd w:val="clear" w:color="auto" w:fill="auto"/>
            <w:vAlign w:val="center"/>
          </w:tcPr>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jc w:val="center"/>
              <w:rPr>
                <w:rFonts w:ascii="Times New Roman" w:hAnsi="Times New Roman"/>
              </w:rPr>
            </w:pPr>
            <w:r w:rsidRPr="00E62897">
              <w:rPr>
                <w:rFonts w:ascii="Times New Roman" w:hAnsi="Times New Roman"/>
                <w:lang w:val="nl-NL"/>
              </w:rPr>
              <w:t>0,25đ</w:t>
            </w: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6</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1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1: Lấy đầy nước vào can 9 lít rồi đổ đầy sang can 4 lít khi đó can 9 lít còn lại 5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2: Đổ nước ở can 4 lít ra sông rồi lại đổ nước từ can 9 lít sang đầy can 4 lít khi đó can 9 lít còn lại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3: Đổ nước ở can 4 lít ra sông rồi lại đổ nước còn lại từ can 9 lít sang can 4 lít khi đó can 4 lít có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4: Lấy đầy nước vào can 9 lít rồi đổ đầy sang can 4 lít (đã có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Khi đó ở can 9 lít sẽ còn 6 lít cần đong để đem về.</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tc>
      </w:tr>
    </w:tbl>
    <w:p w:rsidR="00396A44" w:rsidRPr="00E62897" w:rsidRDefault="00396A44" w:rsidP="006C4029">
      <w:pPr>
        <w:rPr>
          <w:rFonts w:ascii="Times New Roman" w:hAnsi="Times New Roman"/>
          <w:b/>
          <w:i/>
          <w:sz w:val="26"/>
          <w:szCs w:val="26"/>
          <w:lang w:val="pt-BR"/>
        </w:rPr>
      </w:pPr>
      <w:r w:rsidRPr="00E62897">
        <w:rPr>
          <w:rFonts w:ascii="Times New Roman" w:hAnsi="Times New Roman"/>
          <w:b/>
          <w:i/>
          <w:sz w:val="26"/>
          <w:szCs w:val="26"/>
          <w:lang w:val="pt-BR"/>
        </w:rPr>
        <w:t xml:space="preserve">Giám khảo lưu ý: </w:t>
      </w:r>
    </w:p>
    <w:p w:rsidR="00396A44" w:rsidRPr="00E62897" w:rsidRDefault="00396A44" w:rsidP="006C4029">
      <w:pPr>
        <w:ind w:firstLine="720"/>
        <w:jc w:val="both"/>
        <w:rPr>
          <w:rFonts w:ascii="Times New Roman" w:hAnsi="Times New Roman"/>
          <w:lang w:val="pt-BR"/>
        </w:rPr>
      </w:pPr>
      <w:r w:rsidRPr="00E62897">
        <w:rPr>
          <w:rFonts w:ascii="Times New Roman" w:hAnsi="Times New Roman"/>
          <w:lang w:val="pt-BR"/>
        </w:rPr>
        <w:t>- Trên đây chỉ là gợi ý cách làm và thang điểm cho từng phần, lời giải của học sinh theo cách khác nhưng vẫn đúng về bản chất vật lý thì vẫn cho điểm tối đa.</w:t>
      </w:r>
    </w:p>
    <w:p w:rsidR="00396A44" w:rsidRPr="00E62897" w:rsidRDefault="00396A44" w:rsidP="006C4029">
      <w:pPr>
        <w:jc w:val="both"/>
        <w:rPr>
          <w:rFonts w:ascii="Times New Roman" w:hAnsi="Times New Roman"/>
          <w:lang w:val="pt-BR"/>
        </w:rPr>
      </w:pPr>
      <w:r w:rsidRPr="00E62897">
        <w:rPr>
          <w:rFonts w:ascii="Times New Roman" w:hAnsi="Times New Roman"/>
          <w:lang w:val="pt-BR"/>
        </w:rPr>
        <w:tab/>
        <w:t>- Những bài về gương phẳng nếu không có hình vẽ thì không chấm và cho điểm.</w:t>
      </w:r>
    </w:p>
    <w:p w:rsidR="00396A44" w:rsidRPr="00E62897" w:rsidRDefault="00884ECA" w:rsidP="006C4029">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2057400</wp:posOffset>
                </wp:positionH>
                <wp:positionV relativeFrom="paragraph">
                  <wp:posOffset>9829800</wp:posOffset>
                </wp:positionV>
                <wp:extent cx="2286000" cy="0"/>
                <wp:effectExtent l="10160" t="5080" r="8890" b="13970"/>
                <wp:wrapNone/>
                <wp:docPr id="6783"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74pt" to="342pt,7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y/VFwIAAC0EAAAOAAAAZHJzL2Uyb0RvYy54bWysU9uO2yAQfa/Uf0C8J77ksokVZ1XZSV/S bqTdfgABHKNiQEDiRFX/vQO5KNu+VFX9gAdm5nBm5rB4PnUSHbl1QqsSZ8MUI66oZkLtS/ztbT2Y YeQ8UYxIrXiJz9zh5+XHD4veFDzXrZaMWwQgyhW9KXHrvSmSxNGWd8QNteEKnI22HfGwtfuEWdID eieTPE2nSa8tM1ZT7hyc1hcnXkb8puHUvzSN4x7JEgM3H1cb111Yk+WCFHtLTCvolQb5BxYdEQou vUPVxBN0sOIPqE5Qq51u/JDqLtFNIyiPNUA1WfpbNa8tMTzWAs1x5t4m9/9g6dfj1iLBSjx9mo0w UqSDKW2E4mg0mYT29MYVEFWprQ0F0pN6NRtNvzukdNUSteeR5tvZQGIWMpJ3KWHjDFyy679oBjHk 4HXs1amxXYCELqBTHMn5PhJ+8ojCYZ7PpmkKk6M3X0KKW6Kxzn/mukPBKLEE1hGYHDfOByKkuIWE e5ReCynjxKVCfYnnk3wSE5yWggVnCHN2v6ukRUcSNBO/WBV4HsOsPigWwVpO2OpqeyLkxYbLpQp4 UArQuVoXUfyYp/PVbDUbD8b5dDUYp3U9+LSuxoPpOnua1KO6qursZ6CWjYtWMMZVYHcTaDb+OwFc n8pFWneJ3tuQvEeP/QKyt38kHWcZxncRwk6z89beZgyajMHX9xNE/7gH+/GVL38BAAD//wMAUEsD BBQABgAIAAAAIQACdbbj3AAAAA0BAAAPAAAAZHJzL2Rvd25yZXYueG1sTE/LTsMwELwj8Q/WInGp qENaqijEqRCQGxcKiOs2XpKIeJ3Gbhv4erYHBLedh2ZnivXkenWgMXSeDVzPE1DEtbcdNwZeX6qr DFSIyBZ7z2TgiwKsy/OzAnPrj/xMh01slIRwyNFAG+OQax3qlhyGuR+IRfvwo8MocGy0HfEo4a7X aZKstMOO5UOLA923VH9u9s5AqN5oV33P6lnyvmg8pbuHp0c05vJiursFFWmKf2Y41ZfqUEqnrd+z Dao3sEiXsiWKcLPM5BLLKjtR219Kl4X+v6L8AQAA//8DAFBLAQItABQABgAIAAAAIQC2gziS/gAA AOEBAAATAAAAAAAAAAAAAAAAAAAAAABbQ29udGVudF9UeXBlc10ueG1sUEsBAi0AFAAGAAgAAAAh ADj9If/WAAAAlAEAAAsAAAAAAAAAAAAAAAAALwEAAF9yZWxzLy5yZWxzUEsBAi0AFAAGAAgAAAAh ADF7L9UXAgAALQQAAA4AAAAAAAAAAAAAAAAALgIAAGRycy9lMm9Eb2MueG1sUEsBAi0AFAAGAAgA AAAhAAJ1tuPcAAAADQEAAA8AAAAAAAAAAAAAAAAAcQQAAGRycy9kb3ducmV2LnhtbFBLBQYAAAAA BAAEAPMAAAB6BQAAAAA= "/>
            </w:pict>
          </mc:Fallback>
        </mc:AlternateContent>
      </w:r>
      <w:r w:rsidR="00396A44" w:rsidRPr="00E62897">
        <w:rPr>
          <w:rFonts w:ascii="Times New Roman" w:hAnsi="Times New Roman"/>
          <w:lang w:val="pt-BR"/>
        </w:rPr>
        <w:tab/>
      </w:r>
      <w:r w:rsidR="00396A44" w:rsidRPr="00E62897">
        <w:rPr>
          <w:rFonts w:ascii="Times New Roman" w:hAnsi="Times New Roman"/>
        </w:rPr>
        <w:t>- Học sinh sai đơn vị dưới 3 lần thì trừ điểm toàn bài thi 0,25 điểm; nếu sai đơn vị trên 3 lần thì trừ điểm toàn bài thi 0,5 điểm.</w:t>
      </w:r>
    </w:p>
    <w:p w:rsidR="00187C6E" w:rsidRPr="00E62897" w:rsidRDefault="00187C6E" w:rsidP="006C4029">
      <w:pPr>
        <w:jc w:val="both"/>
        <w:rPr>
          <w:rFonts w:ascii="Times New Roman" w:hAnsi="Times New Roman"/>
        </w:rPr>
      </w:pPr>
    </w:p>
    <w:p w:rsidR="00396A44" w:rsidRPr="00E62897" w:rsidRDefault="00396A44" w:rsidP="006C4029">
      <w:pPr>
        <w:rPr>
          <w:rFonts w:ascii="Times New Roman" w:hAnsi="Times New Roman"/>
          <w:sz w:val="8"/>
        </w:rPr>
      </w:pPr>
    </w:p>
    <w:p w:rsidR="005951D6" w:rsidRPr="00E62897" w:rsidRDefault="005951D6" w:rsidP="006C4029">
      <w:pPr>
        <w:rPr>
          <w:rFonts w:ascii="Times New Roman" w:hAnsi="Times New Roman"/>
          <w:sz w:val="8"/>
        </w:rPr>
      </w:pPr>
    </w:p>
    <w:p w:rsidR="005951D6" w:rsidRPr="00E62897" w:rsidRDefault="005951D6" w:rsidP="006C4029">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951D6"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5951D6" w:rsidRPr="00E62897" w:rsidRDefault="005951D6"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5</w:t>
            </w:r>
          </w:p>
          <w:p w:rsidR="005951D6" w:rsidRPr="00E62897" w:rsidRDefault="005951D6"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5951D6" w:rsidRPr="00E62897" w:rsidRDefault="005951D6"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5951D6" w:rsidRPr="00E62897" w:rsidRDefault="005951D6"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5951D6" w:rsidRPr="00E62897" w:rsidRDefault="005951D6"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396A44" w:rsidRPr="00E62897" w:rsidRDefault="00396A44" w:rsidP="006C4029">
      <w:pPr>
        <w:spacing w:before="120"/>
        <w:jc w:val="both"/>
        <w:rPr>
          <w:rFonts w:ascii="Times New Roman" w:hAnsi="Times New Roman"/>
        </w:rPr>
      </w:pPr>
      <w:r w:rsidRPr="00E62897">
        <w:rPr>
          <w:rFonts w:ascii="Times New Roman" w:hAnsi="Times New Roman"/>
          <w:b/>
        </w:rPr>
        <w:t>Bài 1.</w:t>
      </w:r>
      <w:r w:rsidRPr="00E62897">
        <w:rPr>
          <w:rFonts w:ascii="Times New Roman" w:hAnsi="Times New Roman"/>
        </w:rPr>
        <w:t xml:space="preserve">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Tại sao khi biểu diễn đàn bầu người nghệ sĩ thường dùng tay uốn cần đàn.</w:t>
      </w:r>
    </w:p>
    <w:p w:rsidR="00396A44" w:rsidRPr="00E62897" w:rsidRDefault="00396A44" w:rsidP="006C4029">
      <w:pPr>
        <w:ind w:firstLine="720"/>
        <w:jc w:val="both"/>
        <w:rPr>
          <w:rFonts w:ascii="Times New Roman" w:hAnsi="Times New Roman"/>
        </w:rPr>
      </w:pPr>
      <w:r w:rsidRPr="00E62897">
        <w:rPr>
          <w:rFonts w:ascii="Times New Roman" w:hAnsi="Times New Roman"/>
        </w:rPr>
        <w:t>b) Có 3 nguồn điện loại 12V, 6V, 3V và 2 bóng đèn cùng loại đều ghi 6V. Hãy trình bày cách mắc hai đèn vào một trong 3 nguồn trên để cả hai đèn đều sáng bình thường.</w:t>
      </w:r>
    </w:p>
    <w:p w:rsidR="00396A44" w:rsidRPr="00E62897" w:rsidRDefault="00396A44" w:rsidP="006C4029">
      <w:pPr>
        <w:spacing w:before="120"/>
        <w:jc w:val="both"/>
        <w:rPr>
          <w:rFonts w:ascii="Times New Roman" w:hAnsi="Times New Roman"/>
        </w:rPr>
      </w:pPr>
      <w:r w:rsidRPr="00E62897">
        <w:rPr>
          <w:rFonts w:ascii="Times New Roman" w:hAnsi="Times New Roman"/>
          <w:b/>
          <w:noProof/>
        </w:rPr>
        <w:pict>
          <v:group id="_x0000_s1540" style="position:absolute;left:0;text-align:left;margin-left:293.85pt;margin-top:14.35pt;width:160.65pt;height:98.1pt;z-index:251693568" coordorigin="7521,4964" coordsize="3213,1962">
            <v:line id="_x0000_s1541" style="position:absolute" from="7660,6383" to="10722,6383" strokeweight="1.5pt"/>
            <v:line id="_x0000_s1542" style="position:absolute;flip:x" from="7521,6383" to="7634,6491"/>
            <v:line id="_x0000_s1543" style="position:absolute;flip:x" from="7634,6383" to="7747,6491"/>
            <v:line id="_x0000_s1544" style="position:absolute;flip:x" from="7747,6383" to="7860,6491"/>
            <v:line id="_x0000_s1545" style="position:absolute;flip:x" from="7883,6396" to="7996,6504"/>
            <v:line id="_x0000_s1546" style="position:absolute;flip:x" from="8019,6396" to="8132,6504"/>
            <v:line id="_x0000_s1547" style="position:absolute;flip:x" from="8155,6396" to="8268,6504"/>
            <v:line id="_x0000_s1548" style="position:absolute;flip:x" from="8290,6396" to="8403,6504"/>
            <v:line id="_x0000_s1549" style="position:absolute;flip:x" from="8403,6396" to="8517,6504"/>
            <v:line id="_x0000_s1550" style="position:absolute;flip:x" from="8517,6396" to="8630,6504"/>
            <v:line id="_x0000_s1551" style="position:absolute;flip:x" from="8630,6396" to="8743,6504"/>
            <v:line id="_x0000_s1552" style="position:absolute;flip:x" from="8743,6396" to="8856,6504"/>
            <v:line id="_x0000_s1553" style="position:absolute;flip:x" from="8879,6396" to="8992,6504"/>
            <v:line id="_x0000_s1554" style="position:absolute;flip:x" from="9014,6396" to="9128,6504"/>
            <v:line id="_x0000_s1555" style="position:absolute;flip:x" from="9150,6396" to="9263,6504"/>
            <v:line id="_x0000_s1556" style="position:absolute;flip:x" from="9263,6396" to="9376,6504"/>
            <v:line id="_x0000_s1557" style="position:absolute;flip:x" from="9376,6396" to="9490,6504"/>
            <v:line id="_x0000_s1558" style="position:absolute;flip:x" from="9490,6396" to="9603,6504"/>
            <v:line id="_x0000_s1559" style="position:absolute;flip:x" from="9625,6383" to="9738,6491"/>
            <v:line id="_x0000_s1560" style="position:absolute;flip:x" from="9761,6383" to="9874,6491"/>
            <v:line id="_x0000_s1561" style="position:absolute;flip:x" from="9897,6383" to="10010,6491"/>
            <v:line id="_x0000_s1562" style="position:absolute;flip:x" from="10033,6383" to="10146,6491"/>
            <v:line id="_x0000_s1563" style="position:absolute;flip:x" from="10146,6383" to="10259,6491"/>
            <v:line id="_x0000_s1564" style="position:absolute;flip:x" from="10259,6383" to="10372,6491"/>
            <v:line id="_x0000_s1565" style="position:absolute;flip:x" from="10372,6383" to="10485,6491"/>
            <v:line id="_x0000_s1566" style="position:absolute;flip:x" from="10485,6396" to="10598,6504"/>
            <v:line id="_x0000_s1567" style="position:absolute;flip:x" from="10621,6396" to="10734,6504"/>
            <v:shape id="_x0000_s1568" type="#_x0000_t75" style="position:absolute;left:8294;top:5143;width:206;height:298">
              <v:imagedata r:id="rId9" o:title=""/>
            </v:shape>
            <v:shape id="_x0000_s1569" type="#_x0000_t75" style="position:absolute;left:8534;top:5269;width:124;height:120">
              <v:imagedata r:id="rId10" o:title=""/>
            </v:shape>
            <v:shape id="_x0000_s1570" type="#_x0000_t75" style="position:absolute;left:8659;top:4964;width:124;height:119">
              <v:imagedata r:id="rId10" o:title=""/>
            </v:shape>
            <v:shape id="_x0000_s1571" type="#_x0000_t75" style="position:absolute;left:8894;top:6569;width:617;height:357">
              <v:imagedata r:id="rId157" o:title=""/>
            </v:shape>
            <v:line id="_x0000_s1572" style="position:absolute;flip:x" from="7938,5297" to="8592,6398"/>
            <v:line id="_x0000_s1573" style="position:absolute" from="8592,5312" to="10452,6383"/>
            <v:line id="_x0000_s1574" style="position:absolute;flip:x" from="8265,5583" to="8430,5868" strokeweight=".25pt">
              <v:stroke endarrow="open" endarrowwidth="wide" endarrowlength="short"/>
            </v:line>
            <v:line id="_x0000_s1575" style="position:absolute" from="9033,5568" to="9468,5823" strokeweight=".25pt">
              <v:stroke endarrow="open" endarrowwidth="wide" endarrowlength="short"/>
            </v:line>
            <v:shape id="_x0000_s1576" type="#_x0000_t75" style="position:absolute;left:7844;top:6508;width:165;height:258">
              <v:imagedata r:id="rId12" o:title=""/>
            </v:shape>
            <v:shape id="_x0000_s1577" type="#_x0000_t75" style="position:absolute;left:10349;top:6508;width:288;height:258">
              <v:imagedata r:id="rId13" o:title=""/>
            </v:shape>
            <v:rect id="_x0000_s1578" style="position:absolute;left:8550;top:5340;width:143;height:143;rotation:-3786587fd"/>
            <v:line id="_x0000_s1579" style="position:absolute" from="8580,5295" to="9255,6375"/>
            <v:line id="_x0000_s1580" style="position:absolute" from="8940,5880" to="9075,6090" strokeweight=".25pt">
              <v:stroke endarrow="open" endarrowwidth="wide" endarrowlength="short"/>
            </v:line>
            <v:shape id="_x0000_s1581" type="#_x0000_t75" style="position:absolute;left:9315;top:6046;width:315;height:255">
              <v:imagedata r:id="rId14" o:title=""/>
            </v:shape>
          </v:group>
          <o:OLEObject Type="Embed" ProgID="Equation.DSMT4" ShapeID="_x0000_s1568" DrawAspect="Content" ObjectID="_1668239672" r:id="rId158"/>
          <o:OLEObject Type="Embed" ProgID="Equation.DSMT4" ShapeID="_x0000_s1569" DrawAspect="Content" ObjectID="_1668239673" r:id="rId159"/>
          <o:OLEObject Type="Embed" ProgID="Equation.DSMT4" ShapeID="_x0000_s1570" DrawAspect="Content" ObjectID="_1668239674" r:id="rId160"/>
          <o:OLEObject Type="Embed" ProgID="Equation.DSMT4" ShapeID="_x0000_s1571" DrawAspect="Content" ObjectID="_1668239675" r:id="rId161"/>
          <o:OLEObject Type="Embed" ProgID="Equation.DSMT4" ShapeID="_x0000_s1576" DrawAspect="Content" ObjectID="_1668239676" r:id="rId162"/>
          <o:OLEObject Type="Embed" ProgID="Equation.DSMT4" ShapeID="_x0000_s1577" DrawAspect="Content" ObjectID="_1668239677" r:id="rId163"/>
          <o:OLEObject Type="Embed" ProgID="Equation.3" ShapeID="_x0000_s1581" DrawAspect="Content" ObjectID="_1668239678" r:id="rId164"/>
        </w:pict>
      </w:r>
      <w:r w:rsidRPr="00E62897">
        <w:rPr>
          <w:rFonts w:ascii="Times New Roman" w:hAnsi="Times New Roman"/>
          <w:b/>
        </w:rPr>
        <w:t>Bài 2.</w:t>
      </w:r>
      <w:r w:rsidRPr="00E62897">
        <w:rPr>
          <w:rFonts w:ascii="Times New Roman" w:hAnsi="Times New Roman"/>
        </w:rPr>
        <w:t xml:space="preserve"> Hai tia tới SI và SK vuông góc với nhau chiếu tới một gương phẳng tại hai điểm I và K như hình vẽ (H1).</w:t>
      </w:r>
    </w:p>
    <w:p w:rsidR="00396A44" w:rsidRPr="00E62897" w:rsidRDefault="00396A44" w:rsidP="006C4029">
      <w:pPr>
        <w:spacing w:before="120"/>
        <w:jc w:val="both"/>
        <w:rPr>
          <w:rFonts w:ascii="Times New Roman" w:hAnsi="Times New Roman"/>
        </w:rPr>
      </w:pPr>
      <w:r w:rsidRPr="00E62897">
        <w:rPr>
          <w:rFonts w:ascii="Times New Roman" w:hAnsi="Times New Roman"/>
        </w:rPr>
        <w:tab/>
      </w:r>
    </w:p>
    <w:p w:rsidR="00396A44" w:rsidRPr="00E62897" w:rsidRDefault="00396A44" w:rsidP="006C4029">
      <w:pPr>
        <w:spacing w:before="120"/>
        <w:ind w:left="720"/>
        <w:jc w:val="both"/>
        <w:rPr>
          <w:rFonts w:ascii="Times New Roman" w:hAnsi="Times New Roman"/>
          <w:sz w:val="42"/>
        </w:rPr>
      </w:pP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Vẽ tia phản xạ của 2 tia tới SI và SK.</w:t>
      </w:r>
    </w:p>
    <w:p w:rsidR="00396A44" w:rsidRPr="00E62897" w:rsidRDefault="00396A44" w:rsidP="006C4029">
      <w:pPr>
        <w:spacing w:before="40"/>
        <w:jc w:val="both"/>
        <w:rPr>
          <w:rFonts w:ascii="Times New Roman" w:hAnsi="Times New Roman"/>
        </w:rPr>
      </w:pPr>
      <w:r w:rsidRPr="00E62897">
        <w:rPr>
          <w:rFonts w:ascii="Times New Roman" w:hAnsi="Times New Roman"/>
        </w:rPr>
        <w:tab/>
        <w:t>b) Chứng minh rằng 2 tia phản xạ ấy cũng hợp với nhau 1 góc vuông.</w:t>
      </w:r>
    </w:p>
    <w:p w:rsidR="00396A44" w:rsidRPr="00E62897" w:rsidRDefault="00396A44" w:rsidP="006C4029">
      <w:pPr>
        <w:spacing w:before="40"/>
        <w:jc w:val="both"/>
        <w:rPr>
          <w:rFonts w:ascii="Times New Roman" w:hAnsi="Times New Roman"/>
        </w:rPr>
      </w:pPr>
      <w:r w:rsidRPr="00E62897">
        <w:rPr>
          <w:rFonts w:ascii="Times New Roman" w:hAnsi="Times New Roman"/>
        </w:rPr>
        <w:tab/>
        <w:t>c) Giả sử góc tạo bởi tia tới SK với gương phẳng bằng 30</w:t>
      </w:r>
      <w:r w:rsidRPr="00E62897">
        <w:rPr>
          <w:rFonts w:ascii="Times New Roman" w:hAnsi="Times New Roman"/>
          <w:vertAlign w:val="superscript"/>
        </w:rPr>
        <w:t>0</w:t>
      </w:r>
      <w:r w:rsidRPr="00E62897">
        <w:rPr>
          <w:rFonts w:ascii="Times New Roman" w:hAnsi="Times New Roman"/>
        </w:rPr>
        <w:t xml:space="preserve">. Chiếu một tia sáng từ S tới gương đi qua trung điểm M của đoạn thẳng nối hai điểm I và K. Xác định góc tạo bởi tia phản xạ của hai tia SK và SM. </w:t>
      </w:r>
    </w:p>
    <w:p w:rsidR="00396A44" w:rsidRPr="00E62897" w:rsidRDefault="00396A44" w:rsidP="006C4029">
      <w:pPr>
        <w:spacing w:before="60"/>
        <w:jc w:val="both"/>
        <w:rPr>
          <w:rFonts w:ascii="Times New Roman" w:hAnsi="Times New Roman"/>
        </w:rPr>
      </w:pPr>
      <w:r w:rsidRPr="00E62897">
        <w:rPr>
          <w:rFonts w:ascii="Times New Roman" w:hAnsi="Times New Roman"/>
          <w:b/>
        </w:rPr>
        <w:t xml:space="preserve">Bài 3. </w:t>
      </w:r>
      <w:r w:rsidRPr="00E62897">
        <w:rPr>
          <w:rFonts w:ascii="Times New Roman" w:hAnsi="Times New Roman"/>
        </w:rPr>
        <w:t xml:space="preserve">Hai quả cầu nhẹ A và B được treo gần nhau bằng 2 sợi chỉ tơ, chúng hút nhau. Hỏi các quả cầu đã bị nhiễm điện như thế nào? </w:t>
      </w:r>
    </w:p>
    <w:p w:rsidR="00396A44" w:rsidRPr="00E62897" w:rsidRDefault="00396A44" w:rsidP="006C4029">
      <w:pPr>
        <w:spacing w:before="60"/>
        <w:jc w:val="both"/>
        <w:rPr>
          <w:rFonts w:ascii="Times New Roman" w:hAnsi="Times New Roman"/>
        </w:rPr>
      </w:pPr>
      <w:r w:rsidRPr="00E62897">
        <w:rPr>
          <w:rFonts w:ascii="Times New Roman" w:hAnsi="Times New Roman"/>
          <w:b/>
        </w:rPr>
        <w:t>Bài 4.</w:t>
      </w:r>
      <w:r w:rsidRPr="00E62897">
        <w:rPr>
          <w:rFonts w:ascii="Times New Roman" w:hAnsi="Times New Roman"/>
        </w:rPr>
        <w:t xml:space="preserve"> Một vật ở cách một bức tường phẳng, nhẵn là 350m. Vật phát ra một âm thanh trong khoảng thời gian rất ngắn.</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rPr>
        <w:t>a) Tính thời gian từ khi vật phát ra âm đến khi vật thu được âm phản xạ từ bức tường dội lại.</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noProof/>
          <w:sz w:val="26"/>
        </w:rPr>
        <w:pict>
          <v:group id="_x0000_s1512" style="position:absolute;left:0;text-align:left;margin-left:308.2pt;margin-top:54pt;width:148.4pt;height:139.45pt;z-index:251692544" coordorigin="8093,8840" coordsize="2968,2789">
            <v:line id="_x0000_s1513" style="position:absolute" from="8260,9187" to="8260,10386" strokeweight="1pt"/>
            <v:line id="_x0000_s1514" style="position:absolute" from="8260,10386" to="11061,10386" strokeweight="1pt"/>
            <v:line id="_x0000_s1515" style="position:absolute" from="11061,9187" to="11061,10386" strokeweight="1pt"/>
            <v:line id="_x0000_s1516" style="position:absolute" from="8242,9187" to="9233,9187" strokeweight="1pt"/>
            <v:line id="_x0000_s1517" style="position:absolute" from="9333,9187" to="10112,9187" strokeweight="1pt"/>
            <v:line id="_x0000_s1518" style="position:absolute" from="9247,9079" to="9247,9294" strokeweight="1pt"/>
            <v:line id="_x0000_s1519" style="position:absolute" from="9333,9126" to="9333,9248" strokeweight="1pt"/>
            <v:line id="_x0000_s1520" style="position:absolute" from="10367,9187" to="11047,9187" strokeweight="1pt"/>
            <v:line id="_x0000_s1521" style="position:absolute" from="10126,9171" to="10367,9171" strokeweight="1.5pt">
              <v:stroke startarrowwidth="narrow" startarrowlength="short" endarrowwidth="narrow" endarrowlength="short"/>
            </v:line>
            <v:shape id="_x0000_s1522" type="#_x0000_t75" style="position:absolute;left:10254;top:9062;width:203;height:262">
              <v:imagedata r:id="rId27" o:title=""/>
            </v:shape>
            <v:shape id="_x0000_s1523" type="#_x0000_t75" style="position:absolute;left:10027;top:9062;width:204;height:262">
              <v:imagedata r:id="rId27" o:title=""/>
            </v:shape>
            <v:shape id="_x0000_s1524" type="#_x0000_t75" style="position:absolute;left:8973;top:8970;width:208;height:222">
              <v:imagedata r:id="rId28" o:title=""/>
            </v:shape>
            <v:shape id="_x0000_s1525" type="#_x0000_t75" style="position:absolute;left:9375;top:9049;width:189;height:121">
              <v:imagedata r:id="rId29" o:title=""/>
            </v:shape>
            <v:shape id="_x0000_s1526" type="#_x0000_t75" style="position:absolute;left:10141;top:8840;width:230;height:252">
              <v:imagedata r:id="rId30" o:title=""/>
            </v:shape>
            <v:rect id="_x0000_s1527" style="position:absolute;left:8634;top:9957;width:1451;height:812"/>
            <v:shape id="_x0000_s1528" type="#_x0000_t123" style="position:absolute;left:9208;top:9818;width:295;height:274"/>
            <v:shape id="_x0000_s1529" type="#_x0000_t123" style="position:absolute;left:10431;top:10241;width:295;height:274"/>
            <v:oval id="_x0000_s1530" style="position:absolute;left:8093;top:9621;width:344;height:341"/>
            <v:shape id="_x0000_s1531" type="#_x0000_t75" style="position:absolute;left:8149;top:9638;width:263;height:280">
              <v:imagedata r:id="rId31" o:title=""/>
            </v:shape>
            <v:shape id="_x0000_s1532" type="#_x0000_t202" style="position:absolute;left:9375;top:9470;width:555;height:450" filled="f" stroked="f">
              <v:textbox style="mso-next-textbox:#_x0000_s1532">
                <w:txbxContent>
                  <w:p w:rsidR="00C6138B" w:rsidRPr="00C11D0B" w:rsidRDefault="00C6138B" w:rsidP="006C4029">
                    <w:pPr>
                      <w:ind w:right="-171"/>
                      <w:rPr>
                        <w:vertAlign w:val="subscript"/>
                      </w:rPr>
                    </w:pPr>
                    <w:r w:rsidRPr="00BD0F3F">
                      <w:t>Đ</w:t>
                    </w:r>
                    <w:r>
                      <w:softHyphen/>
                    </w:r>
                    <w:r>
                      <w:rPr>
                        <w:vertAlign w:val="subscript"/>
                      </w:rPr>
                      <w:t>1</w:t>
                    </w:r>
                  </w:p>
                </w:txbxContent>
              </v:textbox>
            </v:shape>
            <v:shape id="_x0000_s1533" type="#_x0000_t123" style="position:absolute;left:9192;top:10627;width:295;height:274"/>
            <v:shape id="_x0000_s1534" type="#_x0000_t202" style="position:absolute;left:9371;top:10716;width:555;height:390" filled="f" stroked="f">
              <v:textbox style="mso-next-textbox:#_x0000_s1534">
                <w:txbxContent>
                  <w:p w:rsidR="00C6138B" w:rsidRPr="00BD0F3F" w:rsidRDefault="00C6138B" w:rsidP="006C4029">
                    <w:pPr>
                      <w:ind w:right="-171"/>
                      <w:rPr>
                        <w:vertAlign w:val="subscript"/>
                      </w:rPr>
                    </w:pPr>
                    <w:r w:rsidRPr="00BD0F3F">
                      <w:t>Đ</w:t>
                    </w:r>
                    <w:r>
                      <w:softHyphen/>
                    </w:r>
                    <w:r w:rsidRPr="0077463B">
                      <w:rPr>
                        <w:vertAlign w:val="subscript"/>
                      </w:rPr>
                      <w:t>3</w:t>
                    </w:r>
                  </w:p>
                </w:txbxContent>
              </v:textbox>
            </v:shape>
            <v:shape id="_x0000_s1535" type="#_x0000_t202" style="position:absolute;left:9166;top:11141;width:672;height:488" filled="f" stroked="f">
              <v:textbox style="mso-next-textbox:#_x0000_s1535">
                <w:txbxContent>
                  <w:p w:rsidR="00C6138B" w:rsidRPr="0077463B" w:rsidRDefault="00C6138B" w:rsidP="006C4029">
                    <w:pPr>
                      <w:ind w:right="-171"/>
                      <w:rPr>
                        <w:vertAlign w:val="subscript"/>
                      </w:rPr>
                    </w:pPr>
                    <w:r w:rsidRPr="0077463B">
                      <w:t>(H</w:t>
                    </w:r>
                    <w:r>
                      <w:t>2</w:t>
                    </w:r>
                    <w:r w:rsidRPr="0077463B">
                      <w:t>)</w:t>
                    </w:r>
                  </w:p>
                </w:txbxContent>
              </v:textbox>
            </v:shape>
            <v:line id="_x0000_s1536" style="position:absolute" from="8610,10380" to="10140,10380"/>
            <v:shape id="_x0000_s1537" type="#_x0000_t123" style="position:absolute;left:9208;top:10238;width:295;height:274"/>
            <v:shape id="_x0000_s1538" type="#_x0000_t202" style="position:absolute;left:9390;top:10010;width:555;height:450" filled="f" stroked="f">
              <v:textbox style="mso-next-textbox:#_x0000_s1538">
                <w:txbxContent>
                  <w:p w:rsidR="00C6138B" w:rsidRPr="00C11D0B" w:rsidRDefault="00C6138B" w:rsidP="006C4029">
                    <w:pPr>
                      <w:ind w:right="-171"/>
                      <w:rPr>
                        <w:vertAlign w:val="subscript"/>
                      </w:rPr>
                    </w:pPr>
                    <w:r w:rsidRPr="00BD0F3F">
                      <w:t>Đ</w:t>
                    </w:r>
                    <w:r>
                      <w:softHyphen/>
                    </w:r>
                    <w:r>
                      <w:rPr>
                        <w:vertAlign w:val="subscript"/>
                      </w:rPr>
                      <w:t>2</w:t>
                    </w:r>
                  </w:p>
                </w:txbxContent>
              </v:textbox>
            </v:shape>
            <v:shape id="_x0000_s1539" type="#_x0000_t202" style="position:absolute;left:10346;top:9876;width:555;height:390" filled="f" stroked="f">
              <v:textbox style="mso-next-textbox:#_x0000_s1539">
                <w:txbxContent>
                  <w:p w:rsidR="00C6138B" w:rsidRPr="00BD0F3F" w:rsidRDefault="00C6138B" w:rsidP="006C4029">
                    <w:pPr>
                      <w:ind w:right="-171"/>
                      <w:rPr>
                        <w:vertAlign w:val="subscript"/>
                      </w:rPr>
                    </w:pPr>
                    <w:r w:rsidRPr="00BD0F3F">
                      <w:t>Đ</w:t>
                    </w:r>
                    <w:r>
                      <w:softHyphen/>
                    </w:r>
                    <w:r>
                      <w:rPr>
                        <w:vertAlign w:val="subscript"/>
                      </w:rPr>
                      <w:t>4</w:t>
                    </w:r>
                  </w:p>
                </w:txbxContent>
              </v:textbox>
            </v:shape>
          </v:group>
          <o:OLEObject Type="Embed" ProgID="Equation.3" ShapeID="_x0000_s1522" DrawAspect="Content" ObjectID="_1668239679" r:id="rId165"/>
          <o:OLEObject Type="Embed" ProgID="Equation.3" ShapeID="_x0000_s1523" DrawAspect="Content" ObjectID="_1668239680" r:id="rId166"/>
          <o:OLEObject Type="Embed" ProgID="Equation.3" ShapeID="_x0000_s1524" DrawAspect="Content" ObjectID="_1668239681" r:id="rId167"/>
          <o:OLEObject Type="Embed" ProgID="Equation.3" ShapeID="_x0000_s1525" DrawAspect="Content" ObjectID="_1668239682" r:id="rId168"/>
          <o:OLEObject Type="Embed" ProgID="Equation.3" ShapeID="_x0000_s1526" DrawAspect="Content" ObjectID="_1668239683" r:id="rId169"/>
          <o:OLEObject Type="Embed" ProgID="Equation.DSMT4" ShapeID="_x0000_s1531" DrawAspect="Content" ObjectID="_1668239684" r:id="rId170"/>
        </w:pict>
      </w:r>
      <w:r w:rsidRPr="00E62897">
        <w:rPr>
          <w:rFonts w:ascii="Times New Roman" w:hAnsi="Times New Roman"/>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rPr>
        <w:t xml:space="preserve">Biết vận tốc truyền âm trong không khí là 340m/s. </w:t>
      </w:r>
    </w:p>
    <w:p w:rsidR="00396A44" w:rsidRPr="00E62897" w:rsidRDefault="00396A44" w:rsidP="006C4029">
      <w:pPr>
        <w:spacing w:before="60" w:after="20"/>
        <w:jc w:val="both"/>
        <w:rPr>
          <w:rFonts w:ascii="Times New Roman" w:hAnsi="Times New Roman"/>
        </w:rPr>
      </w:pPr>
      <w:r w:rsidRPr="00E62897">
        <w:rPr>
          <w:rFonts w:ascii="Times New Roman" w:hAnsi="Times New Roman"/>
          <w:b/>
        </w:rPr>
        <w:lastRenderedPageBreak/>
        <w:t xml:space="preserve">Bài 5. </w:t>
      </w:r>
      <w:r w:rsidRPr="00E62897">
        <w:rPr>
          <w:rFonts w:ascii="Times New Roman" w:hAnsi="Times New Roman"/>
        </w:rPr>
        <w:t>Cho mạch điện có sơ đồ như hình vẽ (H.2)</w:t>
      </w:r>
    </w:p>
    <w:p w:rsidR="00396A44" w:rsidRPr="00E62897" w:rsidRDefault="00396A44" w:rsidP="006C4029">
      <w:pPr>
        <w:spacing w:before="40" w:after="20"/>
        <w:jc w:val="both"/>
        <w:rPr>
          <w:rFonts w:ascii="Times New Roman" w:hAnsi="Times New Roman"/>
        </w:rPr>
      </w:pPr>
      <w:r w:rsidRPr="00E62897">
        <w:rPr>
          <w:rFonts w:ascii="Times New Roman" w:hAnsi="Times New Roman"/>
        </w:rPr>
        <w:tab/>
        <w:t xml:space="preserve">a) Biết ampe kế A chỉ 5A, cường độ dòng điện </w:t>
      </w:r>
    </w:p>
    <w:p w:rsidR="00396A44" w:rsidRPr="00E62897" w:rsidRDefault="00396A44" w:rsidP="006C4029">
      <w:pPr>
        <w:spacing w:before="40" w:after="20"/>
        <w:jc w:val="both"/>
        <w:rPr>
          <w:rFonts w:ascii="Times New Roman" w:hAnsi="Times New Roman"/>
        </w:rPr>
      </w:pPr>
      <w:r w:rsidRPr="00E62897">
        <w:rPr>
          <w:rFonts w:ascii="Times New Roman" w:hAnsi="Times New Roman"/>
        </w:rPr>
        <w:t>chạy qua đèn 1 và đèn 2 bằng nhau và bằng 1,5A.</w:t>
      </w:r>
    </w:p>
    <w:p w:rsidR="00396A44" w:rsidRPr="00E62897" w:rsidRDefault="00396A44" w:rsidP="006C4029">
      <w:pPr>
        <w:spacing w:before="40" w:after="20"/>
        <w:jc w:val="both"/>
        <w:rPr>
          <w:rFonts w:ascii="Times New Roman" w:hAnsi="Times New Roman"/>
        </w:rPr>
      </w:pPr>
      <w:r w:rsidRPr="00E62897">
        <w:rPr>
          <w:rFonts w:ascii="Times New Roman" w:hAnsi="Times New Roman"/>
        </w:rPr>
        <w:t xml:space="preserve"> Xác định cường độ dòng điện qua đèn Đ</w:t>
      </w:r>
      <w:r w:rsidRPr="00E62897">
        <w:rPr>
          <w:rFonts w:ascii="Times New Roman" w:hAnsi="Times New Roman"/>
          <w:vertAlign w:val="subscript"/>
        </w:rPr>
        <w:t>3</w:t>
      </w:r>
      <w:r w:rsidRPr="00E62897">
        <w:rPr>
          <w:rFonts w:ascii="Times New Roman" w:hAnsi="Times New Roman"/>
        </w:rPr>
        <w:t xml:space="preserve"> và cường </w:t>
      </w:r>
    </w:p>
    <w:p w:rsidR="00396A44" w:rsidRPr="00E62897" w:rsidRDefault="00396A44" w:rsidP="006C4029">
      <w:pPr>
        <w:spacing w:before="40" w:after="20"/>
        <w:jc w:val="both"/>
        <w:rPr>
          <w:rFonts w:ascii="Times New Roman" w:hAnsi="Times New Roman"/>
          <w:vertAlign w:val="subscript"/>
        </w:rPr>
      </w:pPr>
      <w:r w:rsidRPr="00E62897">
        <w:rPr>
          <w:rFonts w:ascii="Times New Roman" w:hAnsi="Times New Roman"/>
        </w:rPr>
        <w:t>độ dòng điện qua đèn Đ</w:t>
      </w:r>
      <w:r w:rsidRPr="00E62897">
        <w:rPr>
          <w:rFonts w:ascii="Times New Roman" w:hAnsi="Times New Roman"/>
          <w:vertAlign w:val="subscript"/>
        </w:rPr>
        <w:t>4.</w:t>
      </w:r>
    </w:p>
    <w:p w:rsidR="00396A44" w:rsidRPr="00E62897" w:rsidRDefault="00396A44" w:rsidP="006C4029">
      <w:pPr>
        <w:spacing w:before="60" w:after="20"/>
        <w:jc w:val="both"/>
        <w:rPr>
          <w:rFonts w:ascii="Times New Roman" w:hAnsi="Times New Roman"/>
          <w:vertAlign w:val="subscript"/>
        </w:rPr>
      </w:pPr>
      <w:r w:rsidRPr="00E62897">
        <w:rPr>
          <w:rFonts w:ascii="Times New Roman" w:hAnsi="Times New Roman"/>
          <w:vertAlign w:val="subscript"/>
        </w:rPr>
        <w:tab/>
      </w:r>
    </w:p>
    <w:p w:rsidR="00396A44" w:rsidRPr="00E62897" w:rsidRDefault="00396A44" w:rsidP="006C4029">
      <w:pPr>
        <w:spacing w:before="60" w:after="20"/>
        <w:ind w:firstLine="720"/>
        <w:jc w:val="both"/>
        <w:rPr>
          <w:rFonts w:ascii="Times New Roman" w:hAnsi="Times New Roman"/>
        </w:rPr>
      </w:pPr>
      <w:r w:rsidRPr="00E62897">
        <w:rPr>
          <w:rFonts w:ascii="Times New Roman" w:hAnsi="Times New Roman"/>
        </w:rPr>
        <w:t xml:space="preserve">b) Mạch điện trên được mắc vào nguồn điện </w:t>
      </w:r>
    </w:p>
    <w:p w:rsidR="00396A44" w:rsidRPr="00E62897" w:rsidRDefault="00396A44" w:rsidP="006C4029">
      <w:pPr>
        <w:spacing w:before="60" w:after="20"/>
        <w:jc w:val="both"/>
        <w:rPr>
          <w:rFonts w:ascii="Times New Roman" w:hAnsi="Times New Roman"/>
        </w:rPr>
      </w:pPr>
      <w:r w:rsidRPr="00E62897">
        <w:rPr>
          <w:rFonts w:ascii="Times New Roman" w:hAnsi="Times New Roman"/>
        </w:rPr>
        <w:t>có hiệu điện thế 12V. Biết</w:t>
      </w:r>
      <w:r w:rsidRPr="00E62897">
        <w:rPr>
          <w:rFonts w:ascii="Times New Roman" w:hAnsi="Times New Roman"/>
          <w:vertAlign w:val="subscript"/>
        </w:rPr>
        <w:t xml:space="preserve"> </w:t>
      </w:r>
      <w:r w:rsidRPr="00E62897">
        <w:rPr>
          <w:rFonts w:ascii="Times New Roman" w:hAnsi="Times New Roman"/>
        </w:rPr>
        <w:t>hiệu điện thế giữa hai đầu bóng đèn Đ</w:t>
      </w:r>
      <w:r w:rsidRPr="00E62897">
        <w:rPr>
          <w:rFonts w:ascii="Times New Roman" w:hAnsi="Times New Roman"/>
          <w:vertAlign w:val="subscript"/>
        </w:rPr>
        <w:t>2</w:t>
      </w:r>
      <w:r w:rsidRPr="00E62897">
        <w:rPr>
          <w:rFonts w:ascii="Times New Roman" w:hAnsi="Times New Roman"/>
        </w:rPr>
        <w:t xml:space="preserve"> bằng 4,5V. Tìm hiệu điện thế giữa hai đầu các bóng đèn còn lại.   </w:t>
      </w:r>
    </w:p>
    <w:p w:rsidR="00396A44" w:rsidRPr="00E62897" w:rsidRDefault="00396A44" w:rsidP="006C4029">
      <w:pPr>
        <w:spacing w:before="60" w:after="20"/>
        <w:jc w:val="both"/>
        <w:rPr>
          <w:rFonts w:ascii="Times New Roman" w:hAnsi="Times New Roman"/>
          <w:spacing w:val="-6"/>
        </w:rPr>
      </w:pPr>
      <w:r w:rsidRPr="00E62897">
        <w:rPr>
          <w:rFonts w:ascii="Times New Roman" w:hAnsi="Times New Roman"/>
        </w:rPr>
        <w:tab/>
      </w:r>
    </w:p>
    <w:p w:rsidR="00396A44" w:rsidRPr="00E62897" w:rsidRDefault="00396A44" w:rsidP="006C4029">
      <w:pPr>
        <w:spacing w:before="80"/>
        <w:jc w:val="center"/>
        <w:rPr>
          <w:rFonts w:ascii="Times New Roman" w:hAnsi="Times New Roman"/>
        </w:rPr>
      </w:pPr>
      <w:r w:rsidRPr="00E62897">
        <w:rPr>
          <w:rFonts w:ascii="Times New Roman" w:hAnsi="Times New Roman"/>
        </w:rPr>
        <w:t>………….Hết………….</w:t>
      </w:r>
      <w:r w:rsidRPr="00E62897">
        <w:rPr>
          <w:rFonts w:ascii="Times New Roman" w:hAnsi="Times New Roman"/>
          <w:position w:val="-4"/>
        </w:rPr>
        <w:object w:dxaOrig="180" w:dyaOrig="279">
          <v:shape id="_x0000_i1081" type="#_x0000_t75" style="width:9pt;height:13.95pt" o:ole="">
            <v:imagedata r:id="rId171" o:title=""/>
          </v:shape>
          <o:OLEObject Type="Embed" ProgID="Equation.DSMT4" ShapeID="_x0000_i1081" DrawAspect="Content" ObjectID="_1668239513" r:id="rId172"/>
        </w:object>
      </w: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b/>
          <w:sz w:val="26"/>
        </w:rPr>
      </w:pPr>
      <w:r w:rsidRPr="00E62897">
        <w:rPr>
          <w:rFonts w:ascii="Times New Roman" w:hAnsi="Times New Roman"/>
          <w:b/>
          <w:sz w:val="26"/>
        </w:rPr>
        <w:t>ĐÁP ÁN - BIỂU CHẤM</w:t>
      </w:r>
    </w:p>
    <w:tbl>
      <w:tblPr>
        <w:tblW w:w="10346" w:type="dxa"/>
        <w:tblInd w:w="-61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58"/>
        <w:gridCol w:w="8409"/>
        <w:gridCol w:w="979"/>
      </w:tblGrid>
      <w:tr w:rsidR="00396A44" w:rsidRPr="00E62897" w:rsidTr="006C4029">
        <w:trPr>
          <w:tblHeader/>
        </w:trPr>
        <w:tc>
          <w:tcPr>
            <w:tcW w:w="960" w:type="dxa"/>
            <w:tcBorders>
              <w:bottom w:val="single" w:sz="4" w:space="0" w:color="auto"/>
            </w:tcBorders>
            <w:shd w:val="clear" w:color="auto" w:fill="auto"/>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BÀI</w:t>
            </w:r>
          </w:p>
        </w:tc>
        <w:tc>
          <w:tcPr>
            <w:tcW w:w="8516" w:type="dxa"/>
            <w:tcBorders>
              <w:bottom w:val="single" w:sz="4" w:space="0" w:color="auto"/>
            </w:tcBorders>
            <w:shd w:val="clear" w:color="auto" w:fill="auto"/>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NỘI DUNG</w:t>
            </w:r>
          </w:p>
        </w:tc>
        <w:tc>
          <w:tcPr>
            <w:tcW w:w="870" w:type="dxa"/>
            <w:tcBorders>
              <w:bottom w:val="single" w:sz="4" w:space="0" w:color="auto"/>
            </w:tcBorders>
            <w:shd w:val="clear" w:color="auto" w:fill="auto"/>
            <w:vAlign w:val="center"/>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ĐIỂM</w:t>
            </w:r>
          </w:p>
        </w:tc>
      </w:tr>
      <w:tr w:rsidR="00396A44" w:rsidRPr="00E62897" w:rsidTr="006C4029">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1</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0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1,5đ)</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Người nghệ sĩ làm như vậy để dây đàn căng hơn hoặc chùng xuống.</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Khi dây đàn căng, dây đàn dao động nhanh, tần số dao động lớn, âm phát ra cao.</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Khi dây đàn chùng, dây đàn dao động chậm, tần số dao động nhỏ, âm phát ra thấp.</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1,5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Cách 1: Mắc 2 đèn song song với nhau và mắc vào nguồn điện 6V:</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Cách 2: Mắc 2 đèn nối tiếp với nhau và mắc vào nguồn điện 12V</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6 = 12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rPr>
          <w:trHeight w:val="2838"/>
        </w:trPr>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2</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6,5 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noProof/>
                <w:sz w:val="26"/>
              </w:rPr>
              <w:pict>
                <v:group id="_x0000_s1582" style="position:absolute;left:0;text-align:left;margin-left:230.4pt;margin-top:12.6pt;width:200.25pt;height:129.7pt;z-index:251694592;mso-position-horizontal-relative:text;mso-position-vertical-relative:text" coordorigin="6600,6914" coordsize="4005,2594">
                  <v:line id="_x0000_s1583" style="position:absolute" from="6898,8165" to="9960,8165" strokeweight="1.5pt"/>
                  <v:line id="_x0000_s1584" style="position:absolute;flip:x" from="6759,8165" to="6872,8273"/>
                  <v:line id="_x0000_s1585" style="position:absolute;flip:x" from="6872,8165" to="6985,8273"/>
                  <v:line id="_x0000_s1586" style="position:absolute;flip:x" from="6985,8165" to="7098,8273"/>
                  <v:line id="_x0000_s1587" style="position:absolute;flip:x" from="7121,8178" to="7234,8286"/>
                  <v:line id="_x0000_s1588" style="position:absolute;flip:x" from="7257,8178" to="7370,8286"/>
                  <v:line id="_x0000_s1589" style="position:absolute;flip:x" from="7393,8178" to="7506,8286"/>
                  <v:line id="_x0000_s1590" style="position:absolute;flip:x" from="7528,8178" to="7641,8286"/>
                  <v:line id="_x0000_s1591" style="position:absolute;flip:x" from="7641,8178" to="7755,8286"/>
                  <v:line id="_x0000_s1592" style="position:absolute;flip:x" from="7755,8178" to="7868,8286"/>
                  <v:line id="_x0000_s1593" style="position:absolute;flip:x" from="7868,8178" to="7981,8286"/>
                  <v:line id="_x0000_s1594" style="position:absolute;flip:x" from="7981,8178" to="8094,8286"/>
                  <v:line id="_x0000_s1595" style="position:absolute;flip:x" from="8117,8178" to="8230,8286"/>
                  <v:line id="_x0000_s1596" style="position:absolute;flip:x" from="8252,8178" to="8366,8286"/>
                  <v:line id="_x0000_s1597" style="position:absolute;flip:x" from="8388,8178" to="8501,8286"/>
                  <v:line id="_x0000_s1598" style="position:absolute;flip:x" from="8501,8178" to="8614,8286"/>
                  <v:line id="_x0000_s1599" style="position:absolute;flip:x" from="8614,8178" to="8728,8286"/>
                  <v:line id="_x0000_s1600" style="position:absolute;flip:x" from="8728,8178" to="8841,8286"/>
                  <v:line id="_x0000_s1601" style="position:absolute;flip:x" from="8863,8165" to="8976,8273"/>
                  <v:line id="_x0000_s1602" style="position:absolute;flip:x" from="8999,8165" to="9112,8273"/>
                  <v:line id="_x0000_s1603" style="position:absolute;flip:x" from="9135,8165" to="9248,8273"/>
                  <v:line id="_x0000_s1604" style="position:absolute;flip:x" from="9271,8165" to="9384,8273"/>
                  <v:line id="_x0000_s1605" style="position:absolute;flip:x" from="9384,8165" to="9497,8273"/>
                  <v:line id="_x0000_s1606" style="position:absolute;flip:x" from="9497,8165" to="9610,8273"/>
                  <v:line id="_x0000_s1607" style="position:absolute;flip:x" from="9610,8165" to="9723,8273"/>
                  <v:line id="_x0000_s1608" style="position:absolute;flip:x" from="9723,8178" to="9836,8286"/>
                  <v:line id="_x0000_s1609" style="position:absolute;flip:x" from="9859,8178" to="9972,8286"/>
                  <v:shape id="_x0000_s1610" type="#_x0000_t75" style="position:absolute;left:7532;top:6925;width:206;height:298">
                    <v:imagedata r:id="rId9" o:title=""/>
                  </v:shape>
                  <v:shape id="_x0000_s1611" type="#_x0000_t75" style="position:absolute;left:7772;top:7051;width:124;height:120">
                    <v:imagedata r:id="rId10" o:title=""/>
                  </v:shape>
                  <v:line id="_x0000_s1612" style="position:absolute;flip:x" from="7176,7079" to="7830,8210"/>
                  <v:line id="_x0000_s1613" style="position:absolute" from="7830,7094" to="9735,8195"/>
                  <v:line id="_x0000_s1614" style="position:absolute;flip:x" from="7503,7365" to="7668,7650" strokeweight=".25pt">
                    <v:stroke endarrow="open" endarrowwidth="wide" endarrowlength="short"/>
                  </v:line>
                  <v:line id="_x0000_s1615" style="position:absolute" from="8271,7350" to="8706,7605" strokeweight=".25pt">
                    <v:stroke endarrow="open" endarrowwidth="wide" endarrowlength="short"/>
                  </v:line>
                  <v:shape id="_x0000_s1616" type="#_x0000_t75" style="position:absolute;left:7082;top:8290;width:165;height:258">
                    <v:imagedata r:id="rId12" o:title=""/>
                  </v:shape>
                  <v:shape id="_x0000_s1617" type="#_x0000_t75" style="position:absolute;left:9587;top:8290;width:288;height:258">
                    <v:imagedata r:id="rId13" o:title=""/>
                  </v:shape>
                  <v:rect id="_x0000_s1618" style="position:absolute;left:7788;top:7122;width:143;height:143;rotation:-3786587fd"/>
                  <v:line id="_x0000_s1619" style="position:absolute" from="7818,7077" to="8493,8157"/>
                  <v:line id="_x0000_s1620" style="position:absolute" from="8178,7662" to="8313,7872" strokeweight=".25pt">
                    <v:stroke endarrow="open" endarrowwidth="wide" endarrowlength="short"/>
                  </v:line>
                  <v:shape id="_x0000_s1621" type="#_x0000_t75" style="position:absolute;left:8663;top:7871;width:315;height:255">
                    <v:imagedata r:id="rId14" o:title=""/>
                  </v:shape>
                  <v:line id="_x0000_s1622" style="position:absolute" from="7830,7080" to="7830,9150">
                    <v:stroke dashstyle="dash"/>
                  </v:line>
                  <v:line id="_x0000_s1623" style="position:absolute;flip:y" from="7830,8145" to="9675,9165">
                    <v:stroke dashstyle="dash"/>
                  </v:line>
                  <v:line id="_x0000_s1624" style="position:absolute" from="7185,8160" to="7830,9150">
                    <v:stroke dashstyle="dash"/>
                  </v:line>
                  <v:line id="_x0000_s1625" style="position:absolute;flip:x" from="7845,8145" to="8505,9135">
                    <v:stroke dashstyle="dash"/>
                  </v:line>
                  <v:line id="_x0000_s1626" style="position:absolute;flip:x y" from="6600,7230" to="7185,8160"/>
                  <v:line id="_x0000_s1627" style="position:absolute;flip:y" from="9585,7635" to="10605,8190"/>
                  <v:line id="_x0000_s1628" style="position:absolute;flip:y" from="8480,6914" to="9365,8189"/>
                  <v:shape id="_x0000_s1629" type="#_x0000_t75" style="position:absolute;left:7753;top:9234;width:256;height:274">
                    <v:imagedata r:id="rId55" o:title=""/>
                  </v:shape>
                  <v:shape id="_x0000_s1630" type="#_x0000_t75" style="position:absolute;left:7893;top:7897;width:275;height:255">
                    <v:imagedata r:id="rId56" o:title=""/>
                  </v:shape>
                  <v:shape id="_x0000_s1631" type="#_x0000_t75" style="position:absolute;left:6788;top:7190;width:237;height:255">
                    <v:imagedata r:id="rId57" o:title=""/>
                  </v:shape>
                  <v:shape id="_x0000_s1632" type="#_x0000_t75" style="position:absolute;left:10018;top:7533;width:276;height:255">
                    <v:imagedata r:id="rId58" o:title=""/>
                  </v:shape>
                  <v:shape id="_x0000_s1633" type="#_x0000_t75" style="position:absolute;left:9228;top:7216;width:356;height:255">
                    <v:imagedata r:id="rId59" o:title=""/>
                  </v:shape>
                  <v:line id="_x0000_s1634" style="position:absolute;flip:x y" from="6860,7648" to="7115,8038">
                    <v:stroke endarrow="open" endarrowwidth="wide"/>
                  </v:line>
                  <v:line id="_x0000_s1635" style="position:absolute;flip:y" from="8755,7286" to="9115,7781">
                    <v:stroke endarrow="open" endarrowwidth="wide"/>
                  </v:line>
                  <v:line id="_x0000_s1636" style="position:absolute;flip:y" from="9705,7809" to="10275,8124">
                    <v:stroke endarrow="open" endarrowwidth="wide"/>
                  </v:line>
                </v:group>
                <o:OLEObject Type="Embed" ProgID="Equation.DSMT4" ShapeID="_x0000_s1610" DrawAspect="Content" ObjectID="_1668239685" r:id="rId173"/>
                <o:OLEObject Type="Embed" ProgID="Equation.DSMT4" ShapeID="_x0000_s1611" DrawAspect="Content" ObjectID="_1668239686" r:id="rId174"/>
                <o:OLEObject Type="Embed" ProgID="Equation.DSMT4" ShapeID="_x0000_s1616" DrawAspect="Content" ObjectID="_1668239687" r:id="rId175"/>
                <o:OLEObject Type="Embed" ProgID="Equation.DSMT4" ShapeID="_x0000_s1617" DrawAspect="Content" ObjectID="_1668239688" r:id="rId176"/>
                <o:OLEObject Type="Embed" ProgID="Equation.3" ShapeID="_x0000_s1621" DrawAspect="Content" ObjectID="_1668239689" r:id="rId177"/>
                <o:OLEObject Type="Embed" ProgID="Equation.3" ShapeID="_x0000_s1629" DrawAspect="Content" ObjectID="_1668239690" r:id="rId178"/>
                <o:OLEObject Type="Embed" ProgID="Equation.3" ShapeID="_x0000_s1630" DrawAspect="Content" ObjectID="_1668239691" r:id="rId179"/>
                <o:OLEObject Type="Embed" ProgID="Equation.3" ShapeID="_x0000_s1631" DrawAspect="Content" ObjectID="_1668239692" r:id="rId180"/>
                <o:OLEObject Type="Embed" ProgID="Equation.3" ShapeID="_x0000_s1632" DrawAspect="Content" ObjectID="_1668239693" r:id="rId181"/>
                <o:OLEObject Type="Embed" ProgID="Equation.3" ShapeID="_x0000_s1633" DrawAspect="Content" ObjectID="_1668239694" r:id="rId182"/>
              </w:pict>
            </w:r>
            <w:r w:rsidRPr="00E62897">
              <w:rPr>
                <w:rFonts w:ascii="Times New Roman" w:hAnsi="Times New Roman"/>
                <w:b/>
                <w:i/>
                <w:sz w:val="26"/>
              </w:rPr>
              <w:t>a)(2,5đ) (Cách vẽ cho 1,5đ; vẽ đúng cho 1,0đ)</w:t>
            </w: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Lấy S’ đối xứng với S qua gươ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S’ là ảnh của S qua gươ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Vì tia phản xạ có đường kéo dài đi qua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ảnh nên nối S’I, S’K kéo dài lên mặt</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gương ta được tia IR và KR’ cần vẽ</w:t>
            </w: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sz w:val="26"/>
              </w:rPr>
            </w:pP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spacing w:before="120"/>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2,0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Chứng minh được </w:t>
            </w:r>
            <w:r w:rsidRPr="00E62897">
              <w:rPr>
                <w:rFonts w:ascii="Times New Roman" w:hAnsi="Times New Roman"/>
                <w:position w:val="-6"/>
                <w:sz w:val="26"/>
              </w:rPr>
              <w:object w:dxaOrig="600" w:dyaOrig="279">
                <v:shape id="_x0000_i1082" type="#_x0000_t75" style="width:30pt;height:13.95pt" o:ole="">
                  <v:imagedata r:id="rId70" o:title=""/>
                </v:shape>
                <o:OLEObject Type="Embed" ProgID="Equation.3" ShapeID="_x0000_i1082" DrawAspect="Content" ObjectID="_1668239514" r:id="rId183"/>
              </w:object>
            </w:r>
            <w:r w:rsidRPr="00E62897">
              <w:rPr>
                <w:rFonts w:ascii="Times New Roman" w:hAnsi="Times New Roman"/>
                <w:sz w:val="26"/>
              </w:rPr>
              <w:t xml:space="preserve"> = </w:t>
            </w:r>
            <w:r w:rsidRPr="00E62897">
              <w:rPr>
                <w:rFonts w:ascii="Times New Roman" w:hAnsi="Times New Roman"/>
                <w:position w:val="-4"/>
                <w:sz w:val="26"/>
              </w:rPr>
              <w:object w:dxaOrig="220" w:dyaOrig="260">
                <v:shape id="_x0000_i1083" type="#_x0000_t75" style="width:11pt;height:13pt" o:ole="">
                  <v:imagedata r:id="rId72" o:title=""/>
                </v:shape>
                <o:OLEObject Type="Embed" ProgID="Equation.3" ShapeID="_x0000_i1083" DrawAspect="Content" ObjectID="_1668239515" r:id="rId184"/>
              </w:object>
            </w:r>
            <w:r w:rsidRPr="00E62897">
              <w:rPr>
                <w:rFonts w:ascii="Times New Roman" w:hAnsi="Times New Roman"/>
                <w:position w:val="-6"/>
                <w:sz w:val="26"/>
              </w:rPr>
              <w:object w:dxaOrig="560" w:dyaOrig="279">
                <v:shape id="_x0000_i1084" type="#_x0000_t75" style="width:28pt;height:13.95pt" o:ole="">
                  <v:imagedata r:id="rId74" o:title=""/>
                </v:shape>
                <o:OLEObject Type="Embed" ProgID="Equation.3" ShapeID="_x0000_i1084" DrawAspect="Content" ObjectID="_1668239516" r:id="rId185"/>
              </w:objec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t>Suy ra góc</w:t>
            </w:r>
            <w:r w:rsidRPr="00E62897">
              <w:rPr>
                <w:rFonts w:ascii="Times New Roman" w:hAnsi="Times New Roman"/>
                <w:position w:val="-6"/>
                <w:sz w:val="26"/>
              </w:rPr>
              <w:object w:dxaOrig="460" w:dyaOrig="279">
                <v:shape id="_x0000_i1085" type="#_x0000_t75" style="width:23pt;height:13.95pt" o:ole="">
                  <v:imagedata r:id="rId76" o:title=""/>
                </v:shape>
                <o:OLEObject Type="Embed" ProgID="Equation.DSMT4" ShapeID="_x0000_i1085" DrawAspect="Content" ObjectID="_1668239517" r:id="rId186"/>
              </w:object>
            </w:r>
            <w:r w:rsidRPr="00E62897">
              <w:rPr>
                <w:rFonts w:ascii="Times New Roman" w:hAnsi="Times New Roman"/>
                <w:sz w:val="26"/>
              </w:rPr>
              <w:t>= góc</w:t>
            </w:r>
            <w:r w:rsidRPr="00E62897">
              <w:rPr>
                <w:rFonts w:ascii="Times New Roman" w:hAnsi="Times New Roman"/>
                <w:position w:val="-6"/>
                <w:sz w:val="26"/>
              </w:rPr>
              <w:object w:dxaOrig="560" w:dyaOrig="279">
                <v:shape id="_x0000_i1086" type="#_x0000_t75" style="width:28pt;height:13.95pt" o:ole="">
                  <v:imagedata r:id="rId78" o:title=""/>
                </v:shape>
                <o:OLEObject Type="Embed" ProgID="Equation.3" ShapeID="_x0000_i1086" DrawAspect="Content" ObjectID="_1668239518" r:id="rId187"/>
              </w:object>
            </w:r>
            <w:r w:rsidRPr="00E62897">
              <w:rPr>
                <w:rFonts w:ascii="Times New Roman" w:hAnsi="Times New Roman"/>
                <w:sz w:val="26"/>
              </w:rPr>
              <w:t>=9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position w:val="-4"/>
                <w:sz w:val="26"/>
              </w:rPr>
              <w:object w:dxaOrig="180" w:dyaOrig="279">
                <v:shape id="_x0000_i1087" type="#_x0000_t75" style="width:9pt;height:13.95pt" o:ole="">
                  <v:imagedata r:id="rId80" o:title=""/>
                </v:shape>
                <o:OLEObject Type="Embed" ProgID="Equation.DSMT4" ShapeID="_x0000_i1087" DrawAspect="Content" ObjectID="_1668239519" r:id="rId188"/>
              </w:object>
            </w:r>
            <w:r w:rsidRPr="00E62897">
              <w:rPr>
                <w:rFonts w:ascii="Times New Roman" w:hAnsi="Times New Roman"/>
                <w:b/>
                <w:i/>
                <w:sz w:val="26"/>
              </w:rPr>
              <w:t xml:space="preserve">Vậy S’R </w:t>
            </w:r>
            <w:r w:rsidRPr="00E62897">
              <w:rPr>
                <w:rFonts w:ascii="Times New Roman" w:hAnsi="Times New Roman"/>
                <w:b/>
                <w:i/>
                <w:position w:val="-4"/>
                <w:sz w:val="26"/>
              </w:rPr>
              <w:object w:dxaOrig="240" w:dyaOrig="260">
                <v:shape id="_x0000_i1088" type="#_x0000_t75" style="width:12pt;height:13pt" o:ole="">
                  <v:imagedata r:id="rId82" o:title=""/>
                </v:shape>
                <o:OLEObject Type="Embed" ProgID="Equation.3" ShapeID="_x0000_i1088" DrawAspect="Content" ObjectID="_1668239520" r:id="rId189"/>
              </w:object>
            </w:r>
            <w:r w:rsidRPr="00E62897">
              <w:rPr>
                <w:rFonts w:ascii="Times New Roman" w:hAnsi="Times New Roman"/>
                <w:b/>
                <w:i/>
                <w:sz w:val="26"/>
              </w:rPr>
              <w:t>S’R’</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1,0</w:t>
            </w: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 xml:space="preserve">0,5  </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c) (2,0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Dựng được tia phản xạ MM’ của tia SM qua gương</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Tính được góc SIM = 6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600" w:dyaOrig="279">
                <v:shape id="_x0000_i1089" type="#_x0000_t75" style="width:30pt;height:13.95pt" o:ole="">
                  <v:imagedata r:id="rId70" o:title=""/>
                </v:shape>
                <o:OLEObject Type="Embed" ProgID="Equation.3" ShapeID="_x0000_i1089" DrawAspect="Content" ObjectID="_1668239521" r:id="rId190"/>
              </w:object>
            </w:r>
            <w:r w:rsidRPr="00E62897">
              <w:rPr>
                <w:rFonts w:ascii="Times New Roman" w:hAnsi="Times New Roman"/>
                <w:sz w:val="26"/>
              </w:rPr>
              <w:t>vuông tại S, SM là trung tuyến =&gt; SM = 1/2IK = MK</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gt; </w:t>
            </w:r>
            <w:r w:rsidRPr="00E62897">
              <w:rPr>
                <w:rFonts w:ascii="Times New Roman" w:hAnsi="Times New Roman"/>
                <w:position w:val="-6"/>
                <w:sz w:val="26"/>
              </w:rPr>
              <w:object w:dxaOrig="660" w:dyaOrig="279">
                <v:shape id="_x0000_i1090" type="#_x0000_t75" style="width:33pt;height:13.95pt" o:ole="">
                  <v:imagedata r:id="rId85" o:title=""/>
                </v:shape>
                <o:OLEObject Type="Embed" ProgID="Equation.3" ShapeID="_x0000_i1090" DrawAspect="Content" ObjectID="_1668239522" r:id="rId191"/>
              </w:object>
            </w:r>
            <w:r w:rsidRPr="00E62897">
              <w:rPr>
                <w:rFonts w:ascii="Times New Roman" w:hAnsi="Times New Roman"/>
                <w:sz w:val="26"/>
              </w:rPr>
              <w:t xml:space="preserve"> cân tại M, mà góc SIM = 60</w:t>
            </w:r>
            <w:r w:rsidRPr="00E62897">
              <w:rPr>
                <w:rFonts w:ascii="Times New Roman" w:hAnsi="Times New Roman"/>
                <w:sz w:val="26"/>
                <w:vertAlign w:val="superscript"/>
              </w:rPr>
              <w:t>0</w:t>
            </w:r>
            <w:r w:rsidRPr="00E62897">
              <w:rPr>
                <w:rFonts w:ascii="Times New Roman" w:hAnsi="Times New Roman"/>
                <w:sz w:val="26"/>
              </w:rPr>
              <w:t>=&gt;</w:t>
            </w:r>
            <w:r w:rsidRPr="00E62897">
              <w:rPr>
                <w:rFonts w:ascii="Times New Roman" w:hAnsi="Times New Roman"/>
                <w:position w:val="-6"/>
                <w:sz w:val="26"/>
              </w:rPr>
              <w:object w:dxaOrig="660" w:dyaOrig="279">
                <v:shape id="_x0000_i1091" type="#_x0000_t75" style="width:33pt;height:13.95pt" o:ole="">
                  <v:imagedata r:id="rId85" o:title=""/>
                </v:shape>
                <o:OLEObject Type="Embed" ProgID="Equation.3" ShapeID="_x0000_i1091" DrawAspect="Content" ObjectID="_1668239523" r:id="rId192"/>
              </w:object>
            </w:r>
            <w:r w:rsidRPr="00E62897">
              <w:rPr>
                <w:rFonts w:ascii="Times New Roman" w:hAnsi="Times New Roman"/>
                <w:sz w:val="26"/>
              </w:rPr>
              <w:t>đều =&gt; góc SMI = 6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t>=&gt; góc KMM’ = 60</w:t>
            </w:r>
            <w:r w:rsidRPr="00E62897">
              <w:rPr>
                <w:rFonts w:ascii="Times New Roman" w:hAnsi="Times New Roman"/>
                <w:sz w:val="26"/>
                <w:vertAlign w:val="superscript"/>
              </w:rPr>
              <w:t xml:space="preserve">0 </w:t>
            </w:r>
            <w:r w:rsidRPr="00E62897">
              <w:rPr>
                <w:rFonts w:ascii="Times New Roman" w:hAnsi="Times New Roman"/>
                <w:sz w:val="26"/>
              </w:rPr>
              <w:t>suy ra góc S’MK = 12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Chỉ ra được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760" w:dyaOrig="279">
                <v:shape id="_x0000_i1092" type="#_x0000_t75" style="width:38pt;height:13.95pt" o:ole="">
                  <v:imagedata r:id="rId88" o:title=""/>
                </v:shape>
                <o:OLEObject Type="Embed" ProgID="Equation.3" ShapeID="_x0000_i1092" DrawAspect="Content" ObjectID="_1668239524" r:id="rId193"/>
              </w:object>
            </w:r>
            <w:r w:rsidRPr="00E62897">
              <w:rPr>
                <w:rFonts w:ascii="Times New Roman" w:hAnsi="Times New Roman"/>
                <w:sz w:val="26"/>
              </w:rPr>
              <w:t xml:space="preserve"> có góc S’MK = 120</w:t>
            </w:r>
            <w:r w:rsidRPr="00E62897">
              <w:rPr>
                <w:rFonts w:ascii="Times New Roman" w:hAnsi="Times New Roman"/>
                <w:sz w:val="26"/>
                <w:vertAlign w:val="superscript"/>
              </w:rPr>
              <w:t>0</w:t>
            </w:r>
            <w:r w:rsidRPr="00E62897">
              <w:rPr>
                <w:rFonts w:ascii="Times New Roman" w:hAnsi="Times New Roman"/>
                <w:sz w:val="26"/>
              </w:rPr>
              <w:t>,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lastRenderedPageBreak/>
              <w:t>Suy ra góc MS’K = 180</w:t>
            </w:r>
            <w:r w:rsidRPr="00E62897">
              <w:rPr>
                <w:rFonts w:ascii="Times New Roman" w:hAnsi="Times New Roman"/>
                <w:sz w:val="26"/>
                <w:vertAlign w:val="superscript"/>
              </w:rPr>
              <w:t>0</w:t>
            </w:r>
            <w:r w:rsidRPr="00E62897">
              <w:rPr>
                <w:rFonts w:ascii="Times New Roman" w:hAnsi="Times New Roman"/>
                <w:sz w:val="26"/>
              </w:rPr>
              <w:t>- 120</w:t>
            </w:r>
            <w:r w:rsidRPr="00E62897">
              <w:rPr>
                <w:rFonts w:ascii="Times New Roman" w:hAnsi="Times New Roman"/>
                <w:sz w:val="26"/>
                <w:vertAlign w:val="superscript"/>
              </w:rPr>
              <w:t xml:space="preserve">0 </w:t>
            </w:r>
            <w:r w:rsidRPr="00E62897">
              <w:rPr>
                <w:rFonts w:ascii="Times New Roman" w:hAnsi="Times New Roman"/>
                <w:sz w:val="26"/>
              </w:rPr>
              <w:t>- 30</w:t>
            </w:r>
            <w:r w:rsidRPr="00E62897">
              <w:rPr>
                <w:rFonts w:ascii="Times New Roman" w:hAnsi="Times New Roman"/>
                <w:sz w:val="26"/>
                <w:vertAlign w:val="superscript"/>
              </w:rPr>
              <w:t>0</w:t>
            </w:r>
            <w:r w:rsidRPr="00E62897">
              <w:rPr>
                <w:rFonts w:ascii="Times New Roman" w:hAnsi="Times New Roman"/>
                <w:sz w:val="26"/>
              </w:rPr>
              <w:t xml:space="preserve"> = 30</w:t>
            </w:r>
            <w:r w:rsidRPr="00E62897">
              <w:rPr>
                <w:rFonts w:ascii="Times New Roman" w:hAnsi="Times New Roman"/>
                <w:sz w:val="26"/>
                <w:vertAlign w:val="superscript"/>
              </w:rPr>
              <w:t>0</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lastRenderedPageBreak/>
              <w:t>1,5</w:t>
            </w:r>
          </w:p>
        </w:tc>
      </w:tr>
      <w:tr w:rsidR="00396A44" w:rsidRPr="00E62897" w:rsidTr="006C4029">
        <w:tc>
          <w:tcPr>
            <w:tcW w:w="960" w:type="dxa"/>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lastRenderedPageBreak/>
              <w:t>Bài 3</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0 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Có 6 trường hợp xảy ra: Mỗi trường hợp cho 0,5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A nhiễm điện dương, B nhiễm điện â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B nhiễm điện dương, A nhiễm điện â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A nhiễm điện dương, B không nhiễm điện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B nhiễm điện dương, A không nhiễm điện</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A nhiễm điện âm, B không nhiễm điện </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sz w:val="26"/>
              </w:rPr>
              <w:t>+ B nhiễm điện âm, A không nhiễm điện</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rPr>
          <w:trHeight w:val="1860"/>
        </w:trPr>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4</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5đ)</w:t>
            </w:r>
          </w:p>
        </w:tc>
        <w:tc>
          <w:tcPr>
            <w:tcW w:w="8516" w:type="dxa"/>
            <w:tcBorders>
              <w:top w:val="single" w:sz="4" w:space="0" w:color="auto"/>
              <w:bottom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S = 350m; v</w:t>
            </w:r>
            <w:r w:rsidRPr="00E62897">
              <w:rPr>
                <w:rFonts w:ascii="Times New Roman" w:hAnsi="Times New Roman"/>
                <w:sz w:val="26"/>
                <w:vertAlign w:val="subscript"/>
              </w:rPr>
              <w:t>1</w:t>
            </w:r>
            <w:r w:rsidRPr="00E62897">
              <w:rPr>
                <w:rFonts w:ascii="Times New Roman" w:hAnsi="Times New Roman"/>
                <w:sz w:val="26"/>
              </w:rPr>
              <w:t xml:space="preserve"> = 10m/s; v</w:t>
            </w:r>
            <w:r w:rsidRPr="00E62897">
              <w:rPr>
                <w:rFonts w:ascii="Times New Roman" w:hAnsi="Times New Roman"/>
                <w:sz w:val="26"/>
                <w:vertAlign w:val="subscript"/>
              </w:rPr>
              <w:t>2</w:t>
            </w:r>
            <w:r w:rsidRPr="00E62897">
              <w:rPr>
                <w:rFonts w:ascii="Times New Roman" w:hAnsi="Times New Roman"/>
                <w:sz w:val="26"/>
              </w:rPr>
              <w:t xml:space="preserve"> = 340m/s</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1,5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Quãng đường mà âm đi được từ khi phát ra đến khi thu được âm phản xạ  là:</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2.350 = 700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Vậy thời gian mà âm đi được từ khi phát ra đến khi thu được âm phản xạ là:</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w:t>
            </w:r>
            <w:r w:rsidRPr="00E62897">
              <w:rPr>
                <w:rFonts w:ascii="Times New Roman" w:hAnsi="Times New Roman"/>
                <w:position w:val="-24"/>
                <w:sz w:val="26"/>
              </w:rPr>
              <w:object w:dxaOrig="480" w:dyaOrig="620">
                <v:shape id="_x0000_i1093" type="#_x0000_t75" style="width:24pt;height:31pt" o:ole="">
                  <v:imagedata r:id="rId40" o:title=""/>
                </v:shape>
                <o:OLEObject Type="Embed" ProgID="Equation.3" ShapeID="_x0000_i1093" DrawAspect="Content" ObjectID="_1668239525" r:id="rId194"/>
              </w:object>
            </w:r>
            <w:r w:rsidRPr="00E62897">
              <w:rPr>
                <w:rFonts w:ascii="Times New Roman" w:hAnsi="Times New Roman"/>
                <w:position w:val="-4"/>
                <w:sz w:val="26"/>
              </w:rPr>
              <w:object w:dxaOrig="200" w:dyaOrig="200">
                <v:shape id="_x0000_i1094" type="#_x0000_t75" style="width:10pt;height:10pt" o:ole="">
                  <v:imagedata r:id="rId42" o:title=""/>
                </v:shape>
                <o:OLEObject Type="Embed" ProgID="Equation.3" ShapeID="_x0000_i1094" DrawAspect="Content" ObjectID="_1668239526" r:id="rId195"/>
              </w:object>
            </w:r>
            <w:r w:rsidRPr="00E62897">
              <w:rPr>
                <w:rFonts w:ascii="Times New Roman" w:hAnsi="Times New Roman"/>
                <w:sz w:val="26"/>
              </w:rPr>
              <w:t>2,06(s)</w:t>
            </w:r>
          </w:p>
        </w:tc>
        <w:tc>
          <w:tcPr>
            <w:tcW w:w="870" w:type="dxa"/>
            <w:tcBorders>
              <w:top w:val="single" w:sz="4" w:space="0" w:color="auto"/>
              <w:bottom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1,0</w:t>
            </w:r>
          </w:p>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rPr>
          <w:trHeight w:val="1260"/>
        </w:trPr>
        <w:tc>
          <w:tcPr>
            <w:tcW w:w="960" w:type="dxa"/>
            <w:vMerge/>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single" w:sz="4" w:space="0" w:color="auto"/>
              <w:bottom w:val="dotted"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2,0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Gọi S</w:t>
            </w:r>
            <w:r w:rsidRPr="00E62897">
              <w:rPr>
                <w:rFonts w:ascii="Times New Roman" w:hAnsi="Times New Roman"/>
                <w:sz w:val="26"/>
                <w:vertAlign w:val="subscript"/>
              </w:rPr>
              <w:t>1</w:t>
            </w:r>
            <w:r w:rsidRPr="00E62897">
              <w:rPr>
                <w:rFonts w:ascii="Times New Roman" w:hAnsi="Times New Roman"/>
                <w:sz w:val="26"/>
              </w:rPr>
              <w:t xml:space="preserve"> là khoảng cách từ vị trí vật gặp âm phản xạ đến bức tườ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pacing w:val="-4"/>
                <w:sz w:val="26"/>
              </w:rPr>
              <w:t>Thời gian âm đi từ khi phát ra cho đến khi vật thu được âm phản xạ là: t</w:t>
            </w:r>
            <w:r w:rsidRPr="00E62897">
              <w:rPr>
                <w:rFonts w:ascii="Times New Roman" w:hAnsi="Times New Roman"/>
                <w:spacing w:val="-4"/>
                <w:sz w:val="26"/>
                <w:vertAlign w:val="subscript"/>
              </w:rPr>
              <w:t>1</w:t>
            </w:r>
            <w:r w:rsidRPr="00E62897">
              <w:rPr>
                <w:rFonts w:ascii="Times New Roman" w:hAnsi="Times New Roman"/>
                <w:spacing w:val="-4"/>
                <w:sz w:val="26"/>
              </w:rPr>
              <w:t xml:space="preserve"> = </w:t>
            </w:r>
            <w:r w:rsidRPr="00E62897">
              <w:rPr>
                <w:rFonts w:ascii="Times New Roman" w:hAnsi="Times New Roman"/>
                <w:spacing w:val="-4"/>
                <w:position w:val="-30"/>
                <w:sz w:val="26"/>
              </w:rPr>
              <w:object w:dxaOrig="720" w:dyaOrig="700">
                <v:shape id="_x0000_i1095" type="#_x0000_t75" style="width:36pt;height:35pt" o:ole="">
                  <v:imagedata r:id="rId44" o:title=""/>
                </v:shape>
                <o:OLEObject Type="Embed" ProgID="Equation.3" ShapeID="_x0000_i1095" DrawAspect="Content" ObjectID="_1668239527" r:id="rId196"/>
              </w:object>
            </w:r>
          </w:p>
        </w:tc>
        <w:tc>
          <w:tcPr>
            <w:tcW w:w="870" w:type="dxa"/>
            <w:tcBorders>
              <w:top w:val="single" w:sz="4" w:space="0" w:color="auto"/>
              <w:bottom w:val="nil"/>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tcBorders>
              <w:top w:val="single" w:sz="4" w:space="0" w:color="auto"/>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hời gian vật mà vật đi đến khi gặp âm phản xạ là: t</w:t>
            </w:r>
            <w:r w:rsidRPr="00E62897">
              <w:rPr>
                <w:rFonts w:ascii="Times New Roman" w:hAnsi="Times New Roman"/>
                <w:sz w:val="26"/>
                <w:vertAlign w:val="subscript"/>
              </w:rPr>
              <w:t>2</w:t>
            </w:r>
            <w:r w:rsidRPr="00E62897">
              <w:rPr>
                <w:rFonts w:ascii="Times New Roman" w:hAnsi="Times New Roman"/>
                <w:sz w:val="26"/>
              </w:rPr>
              <w:t xml:space="preserve"> = </w:t>
            </w:r>
            <w:r w:rsidRPr="00E62897">
              <w:rPr>
                <w:rFonts w:ascii="Times New Roman" w:hAnsi="Times New Roman"/>
                <w:position w:val="-30"/>
                <w:sz w:val="26"/>
              </w:rPr>
              <w:object w:dxaOrig="700" w:dyaOrig="700">
                <v:shape id="_x0000_i1096" type="#_x0000_t75" style="width:35pt;height:35pt" o:ole="">
                  <v:imagedata r:id="rId46" o:title=""/>
                </v:shape>
                <o:OLEObject Type="Embed" ProgID="Equation.3" ShapeID="_x0000_i1096" DrawAspect="Content" ObjectID="_1668239528" r:id="rId197"/>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tcBorders>
              <w:top w:val="single" w:sz="4" w:space="0" w:color="auto"/>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Mà t</w:t>
            </w:r>
            <w:r w:rsidRPr="00E62897">
              <w:rPr>
                <w:rFonts w:ascii="Times New Roman" w:hAnsi="Times New Roman"/>
                <w:sz w:val="26"/>
                <w:vertAlign w:val="subscript"/>
              </w:rPr>
              <w:t>1</w:t>
            </w:r>
            <w:r w:rsidRPr="00E62897">
              <w:rPr>
                <w:rFonts w:ascii="Times New Roman" w:hAnsi="Times New Roman"/>
                <w:sz w:val="26"/>
              </w:rPr>
              <w:t xml:space="preserve"> = t</w:t>
            </w:r>
            <w:r w:rsidRPr="00E62897">
              <w:rPr>
                <w:rFonts w:ascii="Times New Roman" w:hAnsi="Times New Roman"/>
                <w:sz w:val="26"/>
                <w:vertAlign w:val="subscript"/>
              </w:rPr>
              <w:t>2</w:t>
            </w:r>
            <w:r w:rsidRPr="00E62897">
              <w:rPr>
                <w:rFonts w:ascii="Times New Roman" w:hAnsi="Times New Roman"/>
                <w:sz w:val="26"/>
              </w:rPr>
              <w:t xml:space="preserve"> nên ta có </w:t>
            </w:r>
            <w:r w:rsidRPr="00E62897">
              <w:rPr>
                <w:rFonts w:ascii="Times New Roman" w:hAnsi="Times New Roman"/>
                <w:spacing w:val="-4"/>
                <w:position w:val="-30"/>
                <w:sz w:val="26"/>
              </w:rPr>
              <w:object w:dxaOrig="720" w:dyaOrig="700">
                <v:shape id="_x0000_i1097" type="#_x0000_t75" style="width:36pt;height:35pt" o:ole="">
                  <v:imagedata r:id="rId44" o:title=""/>
                </v:shape>
                <o:OLEObject Type="Embed" ProgID="Equation.3" ShapeID="_x0000_i1097" DrawAspect="Content" ObjectID="_1668239529" r:id="rId198"/>
              </w:object>
            </w:r>
            <w:r w:rsidRPr="00E62897">
              <w:rPr>
                <w:rFonts w:ascii="Times New Roman" w:hAnsi="Times New Roman"/>
                <w:spacing w:val="-4"/>
                <w:sz w:val="26"/>
              </w:rPr>
              <w:t>=</w:t>
            </w:r>
            <w:r w:rsidRPr="00E62897">
              <w:rPr>
                <w:rFonts w:ascii="Times New Roman" w:hAnsi="Times New Roman"/>
                <w:position w:val="-30"/>
                <w:sz w:val="26"/>
              </w:rPr>
              <w:object w:dxaOrig="700" w:dyaOrig="700">
                <v:shape id="_x0000_i1098" type="#_x0000_t75" style="width:35pt;height:35pt" o:ole="">
                  <v:imagedata r:id="rId49" o:title=""/>
                </v:shape>
                <o:OLEObject Type="Embed" ProgID="Equation.3" ShapeID="_x0000_i1098" DrawAspect="Content" ObjectID="_1668239530" r:id="rId199"/>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tcBorders>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Thay số vào ta có : </w:t>
            </w:r>
            <w:r w:rsidRPr="00E62897">
              <w:rPr>
                <w:rFonts w:ascii="Times New Roman" w:hAnsi="Times New Roman"/>
                <w:spacing w:val="-4"/>
                <w:position w:val="-24"/>
                <w:sz w:val="26"/>
              </w:rPr>
              <w:object w:dxaOrig="920" w:dyaOrig="639">
                <v:shape id="_x0000_i1099" type="#_x0000_t75" style="width:46pt;height:31.95pt" o:ole="">
                  <v:imagedata r:id="rId51" o:title=""/>
                </v:shape>
                <o:OLEObject Type="Embed" ProgID="Equation.3" ShapeID="_x0000_i1099" DrawAspect="Content" ObjectID="_1668239531" r:id="rId200"/>
              </w:object>
            </w:r>
            <w:r w:rsidRPr="00E62897">
              <w:rPr>
                <w:rFonts w:ascii="Times New Roman" w:hAnsi="Times New Roman"/>
                <w:spacing w:val="-4"/>
                <w:sz w:val="26"/>
              </w:rPr>
              <w:t>=</w:t>
            </w:r>
            <w:r w:rsidRPr="00E62897">
              <w:rPr>
                <w:rFonts w:ascii="Times New Roman" w:hAnsi="Times New Roman"/>
                <w:position w:val="-24"/>
                <w:sz w:val="26"/>
              </w:rPr>
              <w:object w:dxaOrig="920" w:dyaOrig="639">
                <v:shape id="_x0000_i1100" type="#_x0000_t75" style="width:46pt;height:31.95pt" o:ole="">
                  <v:imagedata r:id="rId53" o:title=""/>
                </v:shape>
                <o:OLEObject Type="Embed" ProgID="Equation.3" ShapeID="_x0000_i1100" DrawAspect="Content" ObjectID="_1668239532" r:id="rId201"/>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tcBorders>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ìm được S</w:t>
            </w:r>
            <w:r w:rsidRPr="00E62897">
              <w:rPr>
                <w:rFonts w:ascii="Times New Roman" w:hAnsi="Times New Roman"/>
                <w:sz w:val="26"/>
                <w:vertAlign w:val="subscript"/>
              </w:rPr>
              <w:t>1</w:t>
            </w:r>
            <w:r w:rsidRPr="00E62897">
              <w:rPr>
                <w:rFonts w:ascii="Times New Roman" w:hAnsi="Times New Roman"/>
                <w:sz w:val="26"/>
              </w:rPr>
              <w:t xml:space="preserve"> = 330 (m)</w: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5</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4,0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2,0đ)</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vertAlign w:val="subscript"/>
              </w:rPr>
            </w:pPr>
            <w:r w:rsidRPr="00E62897">
              <w:rPr>
                <w:rFonts w:ascii="Times New Roman" w:hAnsi="Times New Roman"/>
                <w:spacing w:val="-6"/>
                <w:sz w:val="26"/>
              </w:rPr>
              <w:t>Xét mạch điện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r w:rsidRPr="00E62897">
              <w:rPr>
                <w:rFonts w:ascii="Times New Roman" w:hAnsi="Times New Roman"/>
                <w:spacing w:val="-6"/>
                <w:sz w:val="26"/>
              </w:rPr>
              <w:t>)ntĐ</w:t>
            </w:r>
            <w:r w:rsidRPr="00E62897">
              <w:rPr>
                <w:rFonts w:ascii="Times New Roman" w:hAnsi="Times New Roman"/>
                <w:spacing w:val="-6"/>
                <w:sz w:val="26"/>
                <w:vertAlign w:val="subscript"/>
              </w:rPr>
              <w:t>4</w:t>
            </w:r>
          </w:p>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Số chỉ của ampe kế A là 5A =&gt; Cường độ dòng điện trong mạch chính I = 5A</w:t>
            </w:r>
          </w:p>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Ta có I = I</w:t>
            </w:r>
            <w:r w:rsidRPr="00E62897">
              <w:rPr>
                <w:rFonts w:ascii="Times New Roman" w:hAnsi="Times New Roman"/>
                <w:spacing w:val="-6"/>
                <w:sz w:val="26"/>
                <w:vertAlign w:val="subscript"/>
              </w:rPr>
              <w:t xml:space="preserve">123 </w:t>
            </w:r>
            <w:r w:rsidRPr="00E62897">
              <w:rPr>
                <w:rFonts w:ascii="Times New Roman" w:hAnsi="Times New Roman"/>
                <w:spacing w:val="-6"/>
                <w:sz w:val="26"/>
              </w:rPr>
              <w:t xml:space="preserve"> = I</w:t>
            </w:r>
            <w:r w:rsidRPr="00E62897">
              <w:rPr>
                <w:rFonts w:ascii="Times New Roman" w:hAnsi="Times New Roman"/>
                <w:spacing w:val="-6"/>
                <w:sz w:val="26"/>
                <w:vertAlign w:val="subscript"/>
              </w:rPr>
              <w:t>4</w:t>
            </w:r>
            <w:r w:rsidRPr="00E62897">
              <w:rPr>
                <w:rFonts w:ascii="Times New Roman" w:hAnsi="Times New Roman"/>
                <w:spacing w:val="-6"/>
                <w:sz w:val="26"/>
              </w:rPr>
              <w:t xml:space="preserve"> = 5(A)</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Xét mạch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a có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I</w:t>
            </w:r>
            <w:r w:rsidRPr="00E62897">
              <w:rPr>
                <w:rFonts w:ascii="Times New Roman" w:hAnsi="Times New Roman"/>
                <w:sz w:val="26"/>
                <w:vertAlign w:val="subscript"/>
              </w:rPr>
              <w:t>3</w:t>
            </w:r>
            <w:r w:rsidRPr="00E62897">
              <w:rPr>
                <w:rFonts w:ascii="Times New Roman" w:hAnsi="Times New Roman"/>
                <w:sz w:val="26"/>
              </w:rPr>
              <w:t xml:space="preserve"> </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z w:val="26"/>
              </w:rPr>
              <w:t>=&gt; I</w:t>
            </w:r>
            <w:r w:rsidRPr="00E62897">
              <w:rPr>
                <w:rFonts w:ascii="Times New Roman" w:hAnsi="Times New Roman"/>
                <w:sz w:val="26"/>
                <w:vertAlign w:val="subscript"/>
              </w:rPr>
              <w:t>3</w:t>
            </w:r>
            <w:r w:rsidRPr="00E62897">
              <w:rPr>
                <w:rFonts w:ascii="Times New Roman" w:hAnsi="Times New Roman"/>
                <w:sz w:val="26"/>
              </w:rPr>
              <w:t xml:space="preserve"> =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5 – 1,5 – 1,5 = 2(A)</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b/>
                <w:i/>
                <w:sz w:val="26"/>
              </w:rPr>
              <w:t>b) (2,0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vertAlign w:val="subscript"/>
              </w:rPr>
            </w:pPr>
            <w:r w:rsidRPr="00E62897">
              <w:rPr>
                <w:rFonts w:ascii="Times New Roman" w:hAnsi="Times New Roman"/>
                <w:sz w:val="26"/>
              </w:rPr>
              <w:t>Ta có U = U</w:t>
            </w:r>
            <w:r w:rsidRPr="00E62897">
              <w:rPr>
                <w:rFonts w:ascii="Times New Roman" w:hAnsi="Times New Roman"/>
                <w:sz w:val="26"/>
                <w:vertAlign w:val="subscript"/>
              </w:rPr>
              <w:t>123</w:t>
            </w:r>
            <w:r w:rsidRPr="00E62897">
              <w:rPr>
                <w:rFonts w:ascii="Times New Roman" w:hAnsi="Times New Roman"/>
                <w:sz w:val="26"/>
              </w:rPr>
              <w:t xml:space="preserve"> + U</w:t>
            </w:r>
            <w:r w:rsidRPr="00E62897">
              <w:rPr>
                <w:rFonts w:ascii="Times New Roman" w:hAnsi="Times New Roman"/>
                <w:sz w:val="26"/>
                <w:vertAlign w:val="subscript"/>
              </w:rPr>
              <w:t>4</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Mà U</w:t>
            </w:r>
            <w:r w:rsidRPr="00E62897">
              <w:rPr>
                <w:rFonts w:ascii="Times New Roman" w:hAnsi="Times New Roman"/>
                <w:sz w:val="26"/>
                <w:vertAlign w:val="subscript"/>
              </w:rPr>
              <w:t xml:space="preserve">123 </w:t>
            </w:r>
            <w:r w:rsidRPr="00E62897">
              <w:rPr>
                <w:rFonts w:ascii="Times New Roman" w:hAnsi="Times New Roman"/>
                <w:sz w:val="26"/>
              </w:rPr>
              <w:t>= U</w:t>
            </w:r>
            <w:r w:rsidRPr="00E62897">
              <w:rPr>
                <w:rFonts w:ascii="Times New Roman" w:hAnsi="Times New Roman"/>
                <w:sz w:val="26"/>
                <w:vertAlign w:val="subscript"/>
              </w:rPr>
              <w:t>1</w:t>
            </w:r>
            <w:r w:rsidRPr="00E62897">
              <w:rPr>
                <w:rFonts w:ascii="Times New Roman" w:hAnsi="Times New Roman"/>
                <w:sz w:val="26"/>
              </w:rPr>
              <w:t xml:space="preserve"> = U</w:t>
            </w:r>
            <w:r w:rsidRPr="00E62897">
              <w:rPr>
                <w:rFonts w:ascii="Times New Roman" w:hAnsi="Times New Roman"/>
                <w:sz w:val="26"/>
                <w:vertAlign w:val="subscript"/>
              </w:rPr>
              <w:t xml:space="preserve">2 </w:t>
            </w:r>
            <w:r w:rsidRPr="00E62897">
              <w:rPr>
                <w:rFonts w:ascii="Times New Roman" w:hAnsi="Times New Roman"/>
                <w:sz w:val="26"/>
              </w:rPr>
              <w:t>= U</w:t>
            </w:r>
            <w:r w:rsidRPr="00E62897">
              <w:rPr>
                <w:rFonts w:ascii="Times New Roman" w:hAnsi="Times New Roman"/>
                <w:sz w:val="26"/>
                <w:vertAlign w:val="subscript"/>
              </w:rPr>
              <w:t>3</w:t>
            </w:r>
            <w:r w:rsidRPr="00E62897">
              <w:rPr>
                <w:rFonts w:ascii="Times New Roman" w:hAnsi="Times New Roman"/>
                <w:sz w:val="26"/>
              </w:rPr>
              <w:t xml:space="preserve"> = 4,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Nên U</w:t>
            </w:r>
            <w:r w:rsidRPr="00E62897">
              <w:rPr>
                <w:rFonts w:ascii="Times New Roman" w:hAnsi="Times New Roman"/>
                <w:sz w:val="26"/>
                <w:vertAlign w:val="subscript"/>
              </w:rPr>
              <w:t>4</w:t>
            </w:r>
            <w:r w:rsidRPr="00E62897">
              <w:rPr>
                <w:rFonts w:ascii="Times New Roman" w:hAnsi="Times New Roman"/>
                <w:sz w:val="26"/>
              </w:rPr>
              <w:t xml:space="preserve"> = U – U</w:t>
            </w:r>
            <w:r w:rsidRPr="00E62897">
              <w:rPr>
                <w:rFonts w:ascii="Times New Roman" w:hAnsi="Times New Roman"/>
                <w:sz w:val="26"/>
                <w:vertAlign w:val="subscript"/>
              </w:rPr>
              <w:t>123</w:t>
            </w:r>
            <w:r w:rsidRPr="00E62897">
              <w:rPr>
                <w:rFonts w:ascii="Times New Roman" w:hAnsi="Times New Roman"/>
                <w:sz w:val="26"/>
              </w:rPr>
              <w:t xml:space="preserve"> = 12 – 4,5 = 7,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Vậy hiệu điện thế giữa 2 đầu đèn 1 bằng hiệu điện thế giữa 2 đầu đèn 3 và bằng 4,5 (V); Hiệu điện thế giữa 2 đầu đèn 4 bằng 7,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bl>
    <w:p w:rsidR="00396A44" w:rsidRPr="00E62897" w:rsidRDefault="00396A44" w:rsidP="006C4029">
      <w:pPr>
        <w:pStyle w:val="PlainText"/>
        <w:spacing w:line="280" w:lineRule="exact"/>
        <w:jc w:val="both"/>
        <w:rPr>
          <w:rFonts w:ascii="Times New Roman" w:hAnsi="Times New Roman" w:cs="Times New Roman"/>
          <w:b/>
          <w:i/>
          <w:sz w:val="24"/>
          <w:szCs w:val="24"/>
        </w:rPr>
      </w:pPr>
      <w:r w:rsidRPr="00E62897">
        <w:rPr>
          <w:rFonts w:ascii="Times New Roman" w:hAnsi="Times New Roman" w:cs="Times New Roman"/>
          <w:b/>
          <w:i/>
          <w:sz w:val="24"/>
          <w:szCs w:val="24"/>
        </w:rPr>
        <w:t>Lưu ý:</w:t>
      </w:r>
    </w:p>
    <w:p w:rsidR="00396A44" w:rsidRPr="00E62897" w:rsidRDefault="00396A44" w:rsidP="006C4029">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396A44" w:rsidRPr="00E62897" w:rsidRDefault="00396A44" w:rsidP="006C4029">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Học sinh có thể trình bày nhiều cách giải khác nhau nếu đúng thì cho điểm tương ứng.</w:t>
      </w: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7C6E"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187C6E" w:rsidRPr="00E62897" w:rsidRDefault="00187C6E"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6</w:t>
            </w:r>
          </w:p>
          <w:p w:rsidR="00187C6E" w:rsidRPr="00E62897" w:rsidRDefault="00187C6E"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187C6E" w:rsidRPr="00E62897" w:rsidRDefault="00187C6E"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187C6E" w:rsidRPr="00E62897" w:rsidRDefault="00187C6E"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187C6E">
      <w:pPr>
        <w:jc w:val="both"/>
        <w:rPr>
          <w:rFonts w:ascii="Times New Roman" w:hAnsi="Times New Roman"/>
          <w:b/>
          <w:noProof/>
          <w:sz w:val="26"/>
          <w:szCs w:val="26"/>
        </w:rPr>
      </w:pPr>
      <w:r w:rsidRPr="00E62897">
        <w:rPr>
          <w:rFonts w:ascii="Times New Roman" w:hAnsi="Times New Roman"/>
          <w:b/>
          <w:noProof/>
          <w:sz w:val="26"/>
          <w:szCs w:val="26"/>
        </w:rPr>
        <w:t>Bài 1: (2,0 điểm)</w:t>
      </w:r>
    </w:p>
    <w:p w:rsidR="00187C6E" w:rsidRPr="00E62897" w:rsidRDefault="00187C6E" w:rsidP="00187C6E">
      <w:pPr>
        <w:ind w:firstLine="720"/>
        <w:jc w:val="both"/>
        <w:rPr>
          <w:rFonts w:ascii="Times New Roman" w:hAnsi="Times New Roman"/>
          <w:sz w:val="26"/>
          <w:szCs w:val="26"/>
          <w:lang w:val="es-ES"/>
        </w:rPr>
      </w:pPr>
      <w:r w:rsidRPr="00E62897">
        <w:rPr>
          <w:rFonts w:ascii="Times New Roman" w:hAnsi="Times New Roman"/>
          <w:sz w:val="26"/>
          <w:szCs w:val="26"/>
          <w:lang w:val="es-ES"/>
        </w:rPr>
        <w:t>Một mẩu hợp kim thiếc – Chì có khối lượng m = 664g, khối lượng riêng  D = 8,3g/c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Hãy xác định khối lượng của thiếc và chì trong hợp kim. Biết khối lượng riêng của thiếc là D</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7300kg/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của chì là D</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11300kg/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xml:space="preserve"> và coi rằng thể tích của hợp kim bằng tổng thể tích các kim loại thành phần.</w:t>
      </w:r>
    </w:p>
    <w:p w:rsidR="00187C6E" w:rsidRPr="00E62897" w:rsidRDefault="00187C6E" w:rsidP="00187C6E">
      <w:pPr>
        <w:rPr>
          <w:rFonts w:ascii="Times New Roman" w:hAnsi="Times New Roman"/>
          <w:sz w:val="18"/>
          <w:szCs w:val="18"/>
          <w:lang w:val="es-ES"/>
        </w:rPr>
      </w:pPr>
    </w:p>
    <w:p w:rsidR="00187C6E" w:rsidRPr="00E62897" w:rsidRDefault="00187C6E" w:rsidP="00187C6E">
      <w:pPr>
        <w:jc w:val="both"/>
        <w:rPr>
          <w:rFonts w:ascii="Times New Roman" w:hAnsi="Times New Roman"/>
          <w:b/>
          <w:noProof/>
          <w:sz w:val="26"/>
          <w:szCs w:val="26"/>
        </w:rPr>
      </w:pPr>
      <w:r w:rsidRPr="00E62897">
        <w:rPr>
          <w:rFonts w:ascii="Times New Roman" w:hAnsi="Times New Roman"/>
          <w:b/>
          <w:noProof/>
          <w:sz w:val="26"/>
          <w:szCs w:val="26"/>
        </w:rPr>
        <w:t>Bài 2: (1,5 điểm)</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Ở một vùng núi người ta nghe thấy tiếng vang do sự phản xạ âm lên các vách núi. Người ta đo được thời gian giữa âm phát ra và khi nghe được tiếng vang là 1,2 giây.</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a) Tính khoảng cách giữa người quan sát và vách núi. Biết vận tốc âm trong không khí là 340m/s.</w:t>
      </w:r>
    </w:p>
    <w:p w:rsidR="00187C6E" w:rsidRPr="00E62897" w:rsidRDefault="00884ECA" w:rsidP="00187C6E">
      <w:pPr>
        <w:ind w:firstLine="720"/>
        <w:jc w:val="both"/>
        <w:rPr>
          <w:rFonts w:ascii="Times New Roman" w:hAnsi="Times New Roman"/>
          <w:sz w:val="26"/>
          <w:szCs w:val="26"/>
        </w:rPr>
      </w:pPr>
      <w:r>
        <w:rPr>
          <w:rFonts w:ascii="Times New Roman" w:hAnsi="Times New Roman"/>
          <w:b/>
          <w:noProof/>
          <w:sz w:val="26"/>
          <w:szCs w:val="26"/>
        </w:rPr>
        <w:drawing>
          <wp:anchor distT="0" distB="0" distL="114300" distR="114300" simplePos="0" relativeHeight="251697664" behindDoc="1" locked="0" layoutInCell="1" allowOverlap="1">
            <wp:simplePos x="0" y="0"/>
            <wp:positionH relativeFrom="column">
              <wp:posOffset>5143500</wp:posOffset>
            </wp:positionH>
            <wp:positionV relativeFrom="paragraph">
              <wp:posOffset>495300</wp:posOffset>
            </wp:positionV>
            <wp:extent cx="1009650" cy="1062355"/>
            <wp:effectExtent l="0" t="0" r="0" b="0"/>
            <wp:wrapSquare wrapText="bothSides"/>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009650" cy="1062355"/>
                    </a:xfrm>
                    <a:prstGeom prst="rect">
                      <a:avLst/>
                    </a:prstGeom>
                    <a:noFill/>
                    <a:ln>
                      <a:noFill/>
                    </a:ln>
                  </pic:spPr>
                </pic:pic>
              </a:graphicData>
            </a:graphic>
            <wp14:sizeRelH relativeFrom="page">
              <wp14:pctWidth>0</wp14:pctWidth>
            </wp14:sizeRelH>
            <wp14:sizeRelV relativeFrom="page">
              <wp14:pctHeight>0</wp14:pctHeight>
            </wp14:sizeRelV>
          </wp:anchor>
        </w:drawing>
      </w:r>
      <w:r w:rsidR="00187C6E" w:rsidRPr="00E62897">
        <w:rPr>
          <w:rFonts w:ascii="Times New Roman" w:hAnsi="Times New Roman"/>
          <w:sz w:val="26"/>
          <w:szCs w:val="26"/>
        </w:rPr>
        <w:t>b) 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spacing w:line="360" w:lineRule="auto"/>
        <w:jc w:val="both"/>
        <w:rPr>
          <w:rFonts w:ascii="Times New Roman" w:hAnsi="Times New Roman"/>
          <w:b/>
          <w:noProof/>
          <w:sz w:val="26"/>
          <w:szCs w:val="26"/>
        </w:rPr>
      </w:pPr>
      <w:r w:rsidRPr="00E62897">
        <w:rPr>
          <w:rFonts w:ascii="Times New Roman" w:hAnsi="Times New Roman"/>
          <w:b/>
          <w:noProof/>
          <w:sz w:val="26"/>
          <w:szCs w:val="26"/>
        </w:rPr>
        <w:t>Bài 3: (2,0 điểm)</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Một quả cầu bằng nhôm rất nhẹ nhiễm điện dương treo ở đầu sợi chỉ tơ đặt giữa 2 tấm kim loại song song nhiễm điện trái dấu (hình 1)</w:t>
      </w:r>
    </w:p>
    <w:p w:rsidR="00187C6E" w:rsidRPr="00E62897" w:rsidRDefault="00187C6E" w:rsidP="00187C6E">
      <w:pPr>
        <w:ind w:left="360"/>
        <w:jc w:val="both"/>
        <w:rPr>
          <w:rFonts w:ascii="Times New Roman" w:hAnsi="Times New Roman"/>
          <w:sz w:val="26"/>
          <w:szCs w:val="26"/>
        </w:rPr>
      </w:pPr>
      <w:r w:rsidRPr="00E62897">
        <w:rPr>
          <w:rFonts w:ascii="Times New Roman" w:hAnsi="Times New Roman"/>
          <w:sz w:val="26"/>
          <w:szCs w:val="26"/>
        </w:rPr>
        <w:t>a) Thoạt tiên, quả cầu nhôm chuyển động về phía nào?</w:t>
      </w:r>
    </w:p>
    <w:p w:rsidR="00187C6E" w:rsidRPr="00E62897" w:rsidRDefault="00884ECA" w:rsidP="00187C6E">
      <w:pPr>
        <w:ind w:left="36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9712" behindDoc="0" locked="0" layoutInCell="1" allowOverlap="1">
                <wp:simplePos x="0" y="0"/>
                <wp:positionH relativeFrom="column">
                  <wp:posOffset>5257800</wp:posOffset>
                </wp:positionH>
                <wp:positionV relativeFrom="paragraph">
                  <wp:posOffset>134620</wp:posOffset>
                </wp:positionV>
                <wp:extent cx="800100" cy="342900"/>
                <wp:effectExtent l="635" t="0" r="0" b="4445"/>
                <wp:wrapNone/>
                <wp:docPr id="6782" name="Text Box 4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2207" w:rsidRDefault="00884ECA" w:rsidP="00187C6E">
                            <w:r>
                              <w:rPr>
                                <w:noProof/>
                              </w:rPr>
                              <w:drawing>
                                <wp:inline distT="0" distB="0" distL="0" distR="0">
                                  <wp:extent cx="619125" cy="266700"/>
                                  <wp:effectExtent l="0" t="0" r="0" b="0"/>
                                  <wp:docPr id="5800" name="Picture 5800"/>
                                  <wp:cNvGraphicFramePr>
                                    <a:graphicFrameLocks noChangeAspect="1"/>
                                  </wp:cNvGraphicFramePr>
                                  <a:graphic>
                                    <a:graphicData uri="http://schemas.openxmlformats.org/drawingml/2006/picture">
                                      <pic:pic xmlns:pic="http://schemas.openxmlformats.org/drawingml/2006/picture">
                                        <pic:nvPicPr>
                                          <pic:cNvPr id="0" name="Picture 580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7" o:spid="_x0000_s1300" type="#_x0000_t202" style="position:absolute;left:0;text-align:left;margin-left:414pt;margin-top:10.6pt;width:63pt;height:27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NtfuvQIAAMc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Zn8zjCSNAOuvTI9gbdyT0iQTK3NRp6nYLrQw/OZg8W6LXjq/t7WX7VSMhlQ8WG3Solh4bRCnIM 7U3/7OqIoy3IevggK4hEt0Y6oH2tOltAKAkCdOjV06k/NpsSDuMAagSWEkwTEiWwthFoerzcK23e Mdkhu8iwgvY7cLq712Z0PbrYWEIWvG3hnKatuDgAzPEEQsNVa7NJuI7+SIJkFa9i4pFotvJIkOfe bbEk3qwI59N8ki+XefjTxg1J2vCqYsKGOaorJH/WvYPOR12c9KVlyysLZ1PSarNetgrtKKi7cN+h IGdu/mUarl7A5QWlMCLBXZR4xSyee6QgUy+ZB7EXhMldMgtIQvLiktI9F+zfKaEhw8k0mo5a+i23 wH2vudG04wbmR8s7pw5ws040tQpcicqtDeXtuD4rhU3/uRTQ7mOjnV6tREexmv16757HJJlYaKvm tayeQMJKgsRAjTD9YNFI9R2jASZJhvW3LVUMo/a9gGeQhITY0eM2ZDqPYKPOLetzCxUlQGXYYDQu l2YcV9te8U0DkcaHJ+QtPJ2aO1k/Z3V4cDAtHLvDZLPj6HzvvJ7n7+IXAAAA//8DAFBLAwQUAAYA CAAAACEAvaSfZ94AAAAJAQAADwAAAGRycy9kb3ducmV2LnhtbEyPzU7DMBCE70i8g7VI3Khdq4E0 zaZCIK4gyo/Umxtvk4h4HcVuE94ec4Lj7Ixmvym3s+vFmcbQeUZYLhQI4trbjhuE97enmxxEiIat 6T0TwjcF2FaXF6UprJ/4lc672IhUwqEwCG2MQyFlqFtyJiz8QJy8ox+diUmOjbSjmVK566VW6lY6 03H60JqBHlqqv3Ynh/DxfNx/rtRL8+iyYfKzkuzWEvH6ar7fgIg0x78w/OIndKgS08Gf2AbRI+Q6 T1sigl5qECmwzlbpcEC4yzTIqpT/F1Q/AAAA//8DAFBLAQItABQABgAIAAAAIQC2gziS/gAAAOEB AAATAAAAAAAAAAAAAAAAAAAAAABbQ29udGVudF9UeXBlc10ueG1sUEsBAi0AFAAGAAgAAAAhADj9 If/WAAAAlAEAAAsAAAAAAAAAAAAAAAAALwEAAF9yZWxzLy5yZWxzUEsBAi0AFAAGAAgAAAAhADo2 1+69AgAAxwUAAA4AAAAAAAAAAAAAAAAALgIAAGRycy9lMm9Eb2MueG1sUEsBAi0AFAAGAAgAAAAh AL2kn2feAAAACQEAAA8AAAAAAAAAAAAAAAAAFwUAAGRycy9kb3ducmV2LnhtbFBLBQYAAAAABAAE APMAAAAiBgAAAAA= " filled="f" stroked="f">
                <v:textbox>
                  <w:txbxContent>
                    <w:p w:rsidR="00C6138B" w:rsidRPr="008D2207" w:rsidRDefault="00884ECA" w:rsidP="00187C6E">
                      <w:r>
                        <w:rPr>
                          <w:noProof/>
                        </w:rPr>
                        <w:drawing>
                          <wp:inline distT="0" distB="0" distL="0" distR="0">
                            <wp:extent cx="619125" cy="266700"/>
                            <wp:effectExtent l="0" t="0" r="0" b="0"/>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sz w:val="26"/>
          <w:szCs w:val="26"/>
        </w:rPr>
        <w:t xml:space="preserve">b) Giả sử nó chạm vào một tấm kim loại nhiễm điện, sau đó nó </w:t>
      </w:r>
    </w:p>
    <w:p w:rsidR="00187C6E" w:rsidRPr="00E62897" w:rsidRDefault="00187C6E" w:rsidP="00187C6E">
      <w:pPr>
        <w:jc w:val="both"/>
        <w:rPr>
          <w:rFonts w:ascii="Times New Roman" w:hAnsi="Times New Roman"/>
          <w:sz w:val="26"/>
          <w:szCs w:val="26"/>
        </w:rPr>
      </w:pPr>
      <w:r w:rsidRPr="00E62897">
        <w:rPr>
          <w:rFonts w:ascii="Times New Roman" w:hAnsi="Times New Roman"/>
          <w:sz w:val="26"/>
          <w:szCs w:val="26"/>
        </w:rPr>
        <w:t>chuyển động về phía nào? Tại sao?</w:t>
      </w:r>
    </w:p>
    <w:p w:rsidR="00187C6E" w:rsidRPr="00E62897" w:rsidRDefault="00187C6E" w:rsidP="00187C6E">
      <w:pPr>
        <w:spacing w:line="360" w:lineRule="auto"/>
        <w:jc w:val="both"/>
        <w:rPr>
          <w:rFonts w:ascii="Times New Roman" w:hAnsi="Times New Roman"/>
          <w:b/>
          <w:sz w:val="26"/>
          <w:szCs w:val="26"/>
          <w:lang w:val="pt-BR"/>
        </w:rPr>
      </w:pPr>
      <w:r w:rsidRPr="00E62897">
        <w:rPr>
          <w:rFonts w:ascii="Times New Roman" w:hAnsi="Times New Roman"/>
          <w:b/>
          <w:sz w:val="26"/>
          <w:szCs w:val="26"/>
          <w:lang w:val="pt-BR"/>
        </w:rPr>
        <w:t>Bài 4: (1,5 điểm)</w:t>
      </w:r>
    </w:p>
    <w:p w:rsidR="00187C6E" w:rsidRPr="00E62897" w:rsidRDefault="00884ECA" w:rsidP="00187C6E">
      <w:pPr>
        <w:spacing w:line="360" w:lineRule="auto"/>
        <w:ind w:firstLine="360"/>
        <w:jc w:val="both"/>
        <w:rPr>
          <w:rFonts w:ascii="Times New Roman" w:hAnsi="Times New Roman"/>
          <w:sz w:val="26"/>
          <w:szCs w:val="26"/>
          <w:lang w:val="pt-BR"/>
        </w:rPr>
      </w:pPr>
      <w:r>
        <w:rPr>
          <w:rFonts w:ascii="Times New Roman" w:hAnsi="Times New Roman"/>
          <w:noProof/>
        </w:rPr>
        <w:drawing>
          <wp:anchor distT="0" distB="0" distL="114300" distR="114300" simplePos="0" relativeHeight="251698688" behindDoc="0" locked="0" layoutInCell="1" allowOverlap="1">
            <wp:simplePos x="0" y="0"/>
            <wp:positionH relativeFrom="column">
              <wp:posOffset>3267075</wp:posOffset>
            </wp:positionH>
            <wp:positionV relativeFrom="paragraph">
              <wp:posOffset>60960</wp:posOffset>
            </wp:positionV>
            <wp:extent cx="3124200" cy="1285875"/>
            <wp:effectExtent l="0" t="0" r="0" b="9525"/>
            <wp:wrapSquare wrapText="bothSides"/>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12420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187C6E" w:rsidRPr="00E62897">
        <w:rPr>
          <w:rFonts w:ascii="Times New Roman" w:hAnsi="Times New Roman"/>
          <w:sz w:val="26"/>
          <w:szCs w:val="26"/>
          <w:lang w:val="pt-BR"/>
        </w:rPr>
        <w:t>Cho mạch điện như hình 2; Bốn đèn giống hệt nhau, hiệu điện thế giữa hai đầu nguồn điện là U không đổi. Hãy vẽ sơ đồ mạch điện tương đương và nhận xét về độ sáng của các đèn khi;</w:t>
      </w:r>
    </w:p>
    <w:p w:rsidR="00187C6E" w:rsidRPr="00E62897" w:rsidRDefault="00187C6E" w:rsidP="00187C6E">
      <w:pPr>
        <w:spacing w:line="360" w:lineRule="auto"/>
        <w:ind w:left="360"/>
        <w:jc w:val="both"/>
        <w:rPr>
          <w:rFonts w:ascii="Times New Roman" w:hAnsi="Times New Roman"/>
          <w:sz w:val="26"/>
          <w:szCs w:val="26"/>
          <w:lang w:val="pt-BR"/>
        </w:rPr>
      </w:pPr>
      <w:r w:rsidRPr="00E62897">
        <w:rPr>
          <w:rFonts w:ascii="Times New Roman" w:hAnsi="Times New Roman"/>
          <w:sz w:val="26"/>
          <w:szCs w:val="26"/>
          <w:lang w:val="pt-BR"/>
        </w:rPr>
        <w:t>a)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mở.      </w:t>
      </w:r>
    </w:p>
    <w:p w:rsidR="00187C6E" w:rsidRPr="00E62897" w:rsidRDefault="00884ECA" w:rsidP="00187C6E">
      <w:pPr>
        <w:spacing w:line="360" w:lineRule="auto"/>
        <w:ind w:left="360"/>
        <w:jc w:val="both"/>
        <w:rPr>
          <w:rFonts w:ascii="Times New Roman" w:hAnsi="Times New Roman"/>
          <w:sz w:val="26"/>
          <w:szCs w:val="26"/>
          <w:lang w:val="pt-BR"/>
        </w:rPr>
      </w:pPr>
      <w:r>
        <w:rPr>
          <w:rFonts w:ascii="Times New Roman" w:hAnsi="Times New Roman"/>
          <w:b/>
          <w:noProof/>
          <w:sz w:val="26"/>
          <w:szCs w:val="26"/>
        </w:rPr>
        <mc:AlternateContent>
          <mc:Choice Requires="wpg">
            <w:drawing>
              <wp:anchor distT="0" distB="0" distL="114300" distR="114300" simplePos="0" relativeHeight="251696640" behindDoc="0" locked="0" layoutInCell="1" allowOverlap="1">
                <wp:simplePos x="0" y="0"/>
                <wp:positionH relativeFrom="column">
                  <wp:posOffset>4343400</wp:posOffset>
                </wp:positionH>
                <wp:positionV relativeFrom="paragraph">
                  <wp:posOffset>208280</wp:posOffset>
                </wp:positionV>
                <wp:extent cx="2105025" cy="1537335"/>
                <wp:effectExtent l="635" t="5080" r="0" b="10160"/>
                <wp:wrapSquare wrapText="bothSides"/>
                <wp:docPr id="6627" name="Group 3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6628" name="Line 3941"/>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6629" name="Group 3942"/>
                        <wpg:cNvGrpSpPr>
                          <a:grpSpLocks/>
                        </wpg:cNvGrpSpPr>
                        <wpg:grpSpPr bwMode="auto">
                          <a:xfrm>
                            <a:off x="7871" y="11699"/>
                            <a:ext cx="3600" cy="3101"/>
                            <a:chOff x="7871" y="11699"/>
                            <a:chExt cx="3600" cy="3101"/>
                          </a:xfrm>
                        </wpg:grpSpPr>
                        <wps:wsp>
                          <wps:cNvPr id="6630" name="Line 3943"/>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31" name="Line 3944"/>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2" name="Line 3945"/>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3" name="Line 3946"/>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4" name="Line 3947"/>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5" name="Text Box 3948"/>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Q</w:t>
                                </w:r>
                              </w:p>
                            </w:txbxContent>
                          </wps:txbx>
                          <wps:bodyPr rot="0" vert="horz" wrap="square" lIns="91440" tIns="45720" rIns="91440" bIns="45720" anchor="t" anchorCtr="0" upright="1">
                            <a:noAutofit/>
                          </wps:bodyPr>
                        </wps:wsp>
                        <wps:wsp>
                          <wps:cNvPr id="6636" name="Text Box 3949"/>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I</w:t>
                                </w:r>
                              </w:p>
                            </w:txbxContent>
                          </wps:txbx>
                          <wps:bodyPr rot="0" vert="horz" wrap="square" lIns="91440" tIns="45720" rIns="91440" bIns="45720" anchor="t" anchorCtr="0" upright="1">
                            <a:noAutofit/>
                          </wps:bodyPr>
                        </wps:wsp>
                        <wps:wsp>
                          <wps:cNvPr id="6637" name="Text Box 3950"/>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6638" name="Text Box 3951"/>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R</w:t>
                                </w:r>
                              </w:p>
                            </w:txbxContent>
                          </wps:txbx>
                          <wps:bodyPr rot="0" vert="horz" wrap="square" lIns="91440" tIns="45720" rIns="91440" bIns="45720" anchor="t" anchorCtr="0" upright="1">
                            <a:noAutofit/>
                          </wps:bodyPr>
                        </wps:wsp>
                        <wps:wsp>
                          <wps:cNvPr id="6639" name="Text Box 3952"/>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P</w:t>
                                </w:r>
                              </w:p>
                            </w:txbxContent>
                          </wps:txbx>
                          <wps:bodyPr rot="0" vert="horz" wrap="square" lIns="91440" tIns="45720" rIns="91440" bIns="45720" anchor="t" anchorCtr="0" upright="1">
                            <a:noAutofit/>
                          </wps:bodyPr>
                        </wps:wsp>
                        <wps:wsp>
                          <wps:cNvPr id="6640" name="Text Box 3953"/>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DC14E5" w:rsidRDefault="00C6138B" w:rsidP="00187C6E">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6641" name="Group 3954"/>
                          <wpg:cNvGrpSpPr>
                            <a:grpSpLocks/>
                          </wpg:cNvGrpSpPr>
                          <wpg:grpSpPr bwMode="auto">
                            <a:xfrm rot="5400000">
                              <a:off x="9431" y="13979"/>
                              <a:ext cx="1492" cy="150"/>
                              <a:chOff x="4376" y="13319"/>
                              <a:chExt cx="1492" cy="150"/>
                            </a:xfrm>
                          </wpg:grpSpPr>
                          <wpg:grpSp>
                            <wpg:cNvPr id="6642" name="Group 3955"/>
                            <wpg:cNvGrpSpPr>
                              <a:grpSpLocks/>
                            </wpg:cNvGrpSpPr>
                            <wpg:grpSpPr bwMode="auto">
                              <a:xfrm>
                                <a:off x="4421" y="13319"/>
                                <a:ext cx="1447" cy="125"/>
                                <a:chOff x="4439" y="7380"/>
                                <a:chExt cx="1447" cy="125"/>
                              </a:xfrm>
                            </wpg:grpSpPr>
                            <wpg:grpSp>
                              <wpg:cNvPr id="6643" name="Group 3956"/>
                              <wpg:cNvGrpSpPr>
                                <a:grpSpLocks/>
                              </wpg:cNvGrpSpPr>
                              <wpg:grpSpPr bwMode="auto">
                                <a:xfrm>
                                  <a:off x="4439" y="7380"/>
                                  <a:ext cx="227" cy="125"/>
                                  <a:chOff x="4381" y="5700"/>
                                  <a:chExt cx="227" cy="125"/>
                                </a:xfrm>
                              </wpg:grpSpPr>
                              <wps:wsp>
                                <wps:cNvPr id="6644" name="Line 39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5" name="Line 39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6" name="Line 39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47" name="Group 3960"/>
                              <wpg:cNvGrpSpPr>
                                <a:grpSpLocks/>
                              </wpg:cNvGrpSpPr>
                              <wpg:grpSpPr bwMode="auto">
                                <a:xfrm>
                                  <a:off x="4621" y="7380"/>
                                  <a:ext cx="227" cy="125"/>
                                  <a:chOff x="4381" y="5700"/>
                                  <a:chExt cx="227" cy="125"/>
                                </a:xfrm>
                              </wpg:grpSpPr>
                              <wps:wsp>
                                <wps:cNvPr id="6648" name="Line 39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9" name="Line 39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0" name="Line 39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1" name="Group 3964"/>
                              <wpg:cNvGrpSpPr>
                                <a:grpSpLocks/>
                              </wpg:cNvGrpSpPr>
                              <wpg:grpSpPr bwMode="auto">
                                <a:xfrm>
                                  <a:off x="4795" y="7380"/>
                                  <a:ext cx="227" cy="125"/>
                                  <a:chOff x="4381" y="5700"/>
                                  <a:chExt cx="227" cy="125"/>
                                </a:xfrm>
                              </wpg:grpSpPr>
                              <wps:wsp>
                                <wps:cNvPr id="6652" name="Line 39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3" name="Line 39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4" name="Line 39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5" name="Group 3968"/>
                              <wpg:cNvGrpSpPr>
                                <a:grpSpLocks/>
                              </wpg:cNvGrpSpPr>
                              <wpg:grpSpPr bwMode="auto">
                                <a:xfrm>
                                  <a:off x="4963" y="7380"/>
                                  <a:ext cx="227" cy="125"/>
                                  <a:chOff x="4381" y="5700"/>
                                  <a:chExt cx="227" cy="125"/>
                                </a:xfrm>
                              </wpg:grpSpPr>
                              <wps:wsp>
                                <wps:cNvPr id="6656" name="Line 39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7" name="Line 39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8" name="Line 39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9" name="Group 3972"/>
                              <wpg:cNvGrpSpPr>
                                <a:grpSpLocks/>
                              </wpg:cNvGrpSpPr>
                              <wpg:grpSpPr bwMode="auto">
                                <a:xfrm>
                                  <a:off x="5140" y="7380"/>
                                  <a:ext cx="227" cy="125"/>
                                  <a:chOff x="4381" y="5700"/>
                                  <a:chExt cx="227" cy="125"/>
                                </a:xfrm>
                              </wpg:grpSpPr>
                              <wps:wsp>
                                <wps:cNvPr id="6660" name="Line 39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1" name="Line 39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2" name="Line 39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63" name="Group 3976"/>
                              <wpg:cNvGrpSpPr>
                                <a:grpSpLocks/>
                              </wpg:cNvGrpSpPr>
                              <wpg:grpSpPr bwMode="auto">
                                <a:xfrm>
                                  <a:off x="5320" y="7380"/>
                                  <a:ext cx="227" cy="125"/>
                                  <a:chOff x="4381" y="5700"/>
                                  <a:chExt cx="227" cy="125"/>
                                </a:xfrm>
                              </wpg:grpSpPr>
                              <wps:wsp>
                                <wps:cNvPr id="6664" name="Line 397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5" name="Line 397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6" name="Line 397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67" name="Group 3980"/>
                              <wpg:cNvGrpSpPr>
                                <a:grpSpLocks/>
                              </wpg:cNvGrpSpPr>
                              <wpg:grpSpPr bwMode="auto">
                                <a:xfrm>
                                  <a:off x="5488" y="7380"/>
                                  <a:ext cx="227" cy="125"/>
                                  <a:chOff x="4381" y="5700"/>
                                  <a:chExt cx="227" cy="125"/>
                                </a:xfrm>
                              </wpg:grpSpPr>
                              <wps:wsp>
                                <wps:cNvPr id="6668" name="Line 398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9" name="Line 398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0" name="Line 398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71" name="Group 3984"/>
                              <wpg:cNvGrpSpPr>
                                <a:grpSpLocks/>
                              </wpg:cNvGrpSpPr>
                              <wpg:grpSpPr bwMode="auto">
                                <a:xfrm>
                                  <a:off x="5659" y="7380"/>
                                  <a:ext cx="227" cy="125"/>
                                  <a:chOff x="4381" y="5700"/>
                                  <a:chExt cx="227" cy="125"/>
                                </a:xfrm>
                              </wpg:grpSpPr>
                              <wps:wsp>
                                <wps:cNvPr id="6672" name="Line 398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3" name="Line 398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4" name="Line 398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75" name="Line 3988"/>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76" name="Group 3989"/>
                          <wpg:cNvGrpSpPr>
                            <a:grpSpLocks/>
                          </wpg:cNvGrpSpPr>
                          <wpg:grpSpPr bwMode="auto">
                            <a:xfrm rot="16200000">
                              <a:off x="8366" y="13979"/>
                              <a:ext cx="1492" cy="150"/>
                              <a:chOff x="4376" y="13319"/>
                              <a:chExt cx="1492" cy="150"/>
                            </a:xfrm>
                          </wpg:grpSpPr>
                          <wpg:grpSp>
                            <wpg:cNvPr id="6677" name="Group 3990"/>
                            <wpg:cNvGrpSpPr>
                              <a:grpSpLocks/>
                            </wpg:cNvGrpSpPr>
                            <wpg:grpSpPr bwMode="auto">
                              <a:xfrm>
                                <a:off x="4421" y="13319"/>
                                <a:ext cx="1447" cy="125"/>
                                <a:chOff x="4439" y="7380"/>
                                <a:chExt cx="1447" cy="125"/>
                              </a:xfrm>
                            </wpg:grpSpPr>
                            <wpg:grpSp>
                              <wpg:cNvPr id="6678" name="Group 3991"/>
                              <wpg:cNvGrpSpPr>
                                <a:grpSpLocks/>
                              </wpg:cNvGrpSpPr>
                              <wpg:grpSpPr bwMode="auto">
                                <a:xfrm>
                                  <a:off x="4439" y="7380"/>
                                  <a:ext cx="227" cy="125"/>
                                  <a:chOff x="4381" y="5700"/>
                                  <a:chExt cx="227" cy="125"/>
                                </a:xfrm>
                              </wpg:grpSpPr>
                              <wps:wsp>
                                <wps:cNvPr id="6679" name="Line 39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0" name="Line 39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1" name="Line 39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82" name="Group 3995"/>
                              <wpg:cNvGrpSpPr>
                                <a:grpSpLocks/>
                              </wpg:cNvGrpSpPr>
                              <wpg:grpSpPr bwMode="auto">
                                <a:xfrm>
                                  <a:off x="4621" y="7380"/>
                                  <a:ext cx="227" cy="125"/>
                                  <a:chOff x="4381" y="5700"/>
                                  <a:chExt cx="227" cy="125"/>
                                </a:xfrm>
                              </wpg:grpSpPr>
                              <wps:wsp>
                                <wps:cNvPr id="6683" name="Line 39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4" name="Line 39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5" name="Line 39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86" name="Group 3999"/>
                              <wpg:cNvGrpSpPr>
                                <a:grpSpLocks/>
                              </wpg:cNvGrpSpPr>
                              <wpg:grpSpPr bwMode="auto">
                                <a:xfrm>
                                  <a:off x="4795" y="7380"/>
                                  <a:ext cx="227" cy="125"/>
                                  <a:chOff x="4381" y="5700"/>
                                  <a:chExt cx="227" cy="125"/>
                                </a:xfrm>
                              </wpg:grpSpPr>
                              <wps:wsp>
                                <wps:cNvPr id="6687" name="Line 40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8" name="Line 40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9" name="Line 40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0" name="Group 4003"/>
                              <wpg:cNvGrpSpPr>
                                <a:grpSpLocks/>
                              </wpg:cNvGrpSpPr>
                              <wpg:grpSpPr bwMode="auto">
                                <a:xfrm>
                                  <a:off x="4963" y="7380"/>
                                  <a:ext cx="227" cy="125"/>
                                  <a:chOff x="4381" y="5700"/>
                                  <a:chExt cx="227" cy="125"/>
                                </a:xfrm>
                              </wpg:grpSpPr>
                              <wps:wsp>
                                <wps:cNvPr id="6691" name="Line 40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2" name="Line 40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3" name="Line 40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4" name="Group 4007"/>
                              <wpg:cNvGrpSpPr>
                                <a:grpSpLocks/>
                              </wpg:cNvGrpSpPr>
                              <wpg:grpSpPr bwMode="auto">
                                <a:xfrm>
                                  <a:off x="5140" y="7380"/>
                                  <a:ext cx="227" cy="125"/>
                                  <a:chOff x="4381" y="5700"/>
                                  <a:chExt cx="227" cy="125"/>
                                </a:xfrm>
                              </wpg:grpSpPr>
                              <wps:wsp>
                                <wps:cNvPr id="6695" name="Line 40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6" name="Line 40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7" name="Line 40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8" name="Group 4011"/>
                              <wpg:cNvGrpSpPr>
                                <a:grpSpLocks/>
                              </wpg:cNvGrpSpPr>
                              <wpg:grpSpPr bwMode="auto">
                                <a:xfrm>
                                  <a:off x="5320" y="7380"/>
                                  <a:ext cx="227" cy="125"/>
                                  <a:chOff x="4381" y="5700"/>
                                  <a:chExt cx="227" cy="125"/>
                                </a:xfrm>
                              </wpg:grpSpPr>
                              <wps:wsp>
                                <wps:cNvPr id="6699" name="Line 401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0" name="Line 401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1" name="Line 401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2" name="Group 4015"/>
                              <wpg:cNvGrpSpPr>
                                <a:grpSpLocks/>
                              </wpg:cNvGrpSpPr>
                              <wpg:grpSpPr bwMode="auto">
                                <a:xfrm>
                                  <a:off x="5488" y="7380"/>
                                  <a:ext cx="227" cy="125"/>
                                  <a:chOff x="4381" y="5700"/>
                                  <a:chExt cx="227" cy="125"/>
                                </a:xfrm>
                              </wpg:grpSpPr>
                              <wps:wsp>
                                <wps:cNvPr id="6703" name="Line 401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4" name="Line 401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5" name="Line 401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6" name="Group 4019"/>
                              <wpg:cNvGrpSpPr>
                                <a:grpSpLocks/>
                              </wpg:cNvGrpSpPr>
                              <wpg:grpSpPr bwMode="auto">
                                <a:xfrm>
                                  <a:off x="5659" y="7380"/>
                                  <a:ext cx="227" cy="125"/>
                                  <a:chOff x="4381" y="5700"/>
                                  <a:chExt cx="227" cy="125"/>
                                </a:xfrm>
                              </wpg:grpSpPr>
                              <wps:wsp>
                                <wps:cNvPr id="6707" name="Line 402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8" name="Line 402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9" name="Line 402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10" name="Line 4023"/>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11" name="Group 4024"/>
                          <wpg:cNvGrpSpPr>
                            <a:grpSpLocks/>
                          </wpg:cNvGrpSpPr>
                          <wpg:grpSpPr bwMode="auto">
                            <a:xfrm rot="10800000">
                              <a:off x="10091" y="13304"/>
                              <a:ext cx="900" cy="180"/>
                              <a:chOff x="4376" y="13319"/>
                              <a:chExt cx="1492" cy="150"/>
                            </a:xfrm>
                          </wpg:grpSpPr>
                          <wpg:grpSp>
                            <wpg:cNvPr id="6712" name="Group 4025"/>
                            <wpg:cNvGrpSpPr>
                              <a:grpSpLocks/>
                            </wpg:cNvGrpSpPr>
                            <wpg:grpSpPr bwMode="auto">
                              <a:xfrm>
                                <a:off x="4421" y="13319"/>
                                <a:ext cx="1447" cy="125"/>
                                <a:chOff x="4439" y="7380"/>
                                <a:chExt cx="1447" cy="125"/>
                              </a:xfrm>
                            </wpg:grpSpPr>
                            <wpg:grpSp>
                              <wpg:cNvPr id="6713" name="Group 4026"/>
                              <wpg:cNvGrpSpPr>
                                <a:grpSpLocks/>
                              </wpg:cNvGrpSpPr>
                              <wpg:grpSpPr bwMode="auto">
                                <a:xfrm>
                                  <a:off x="4439" y="7380"/>
                                  <a:ext cx="227" cy="125"/>
                                  <a:chOff x="4381" y="5700"/>
                                  <a:chExt cx="227" cy="125"/>
                                </a:xfrm>
                              </wpg:grpSpPr>
                              <wps:wsp>
                                <wps:cNvPr id="6714" name="Line 40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5" name="Line 40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6" name="Line 40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17" name="Group 4030"/>
                              <wpg:cNvGrpSpPr>
                                <a:grpSpLocks/>
                              </wpg:cNvGrpSpPr>
                              <wpg:grpSpPr bwMode="auto">
                                <a:xfrm>
                                  <a:off x="4621" y="7380"/>
                                  <a:ext cx="227" cy="125"/>
                                  <a:chOff x="4381" y="5700"/>
                                  <a:chExt cx="227" cy="125"/>
                                </a:xfrm>
                              </wpg:grpSpPr>
                              <wps:wsp>
                                <wps:cNvPr id="6718" name="Line 40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9" name="Line 40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0" name="Line 40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1" name="Group 4034"/>
                              <wpg:cNvGrpSpPr>
                                <a:grpSpLocks/>
                              </wpg:cNvGrpSpPr>
                              <wpg:grpSpPr bwMode="auto">
                                <a:xfrm>
                                  <a:off x="4795" y="7380"/>
                                  <a:ext cx="227" cy="125"/>
                                  <a:chOff x="4381" y="5700"/>
                                  <a:chExt cx="227" cy="125"/>
                                </a:xfrm>
                              </wpg:grpSpPr>
                              <wps:wsp>
                                <wps:cNvPr id="6722" name="Line 40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3" name="Line 40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4" name="Line 40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5" name="Group 4038"/>
                              <wpg:cNvGrpSpPr>
                                <a:grpSpLocks/>
                              </wpg:cNvGrpSpPr>
                              <wpg:grpSpPr bwMode="auto">
                                <a:xfrm>
                                  <a:off x="4963" y="7380"/>
                                  <a:ext cx="227" cy="125"/>
                                  <a:chOff x="4381" y="5700"/>
                                  <a:chExt cx="227" cy="125"/>
                                </a:xfrm>
                              </wpg:grpSpPr>
                              <wps:wsp>
                                <wps:cNvPr id="6726" name="Line 40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7" name="Line 40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8" name="Line 40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9" name="Group 4042"/>
                              <wpg:cNvGrpSpPr>
                                <a:grpSpLocks/>
                              </wpg:cNvGrpSpPr>
                              <wpg:grpSpPr bwMode="auto">
                                <a:xfrm>
                                  <a:off x="5140" y="7380"/>
                                  <a:ext cx="227" cy="125"/>
                                  <a:chOff x="4381" y="5700"/>
                                  <a:chExt cx="227" cy="125"/>
                                </a:xfrm>
                              </wpg:grpSpPr>
                              <wps:wsp>
                                <wps:cNvPr id="6730" name="Line 40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1" name="Line 40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2" name="Line 40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33" name="Group 4046"/>
                              <wpg:cNvGrpSpPr>
                                <a:grpSpLocks/>
                              </wpg:cNvGrpSpPr>
                              <wpg:grpSpPr bwMode="auto">
                                <a:xfrm>
                                  <a:off x="5320" y="7380"/>
                                  <a:ext cx="227" cy="125"/>
                                  <a:chOff x="4381" y="5700"/>
                                  <a:chExt cx="227" cy="125"/>
                                </a:xfrm>
                              </wpg:grpSpPr>
                              <wps:wsp>
                                <wps:cNvPr id="6734" name="Line 404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5" name="Line 404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6" name="Line 404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37" name="Group 4050"/>
                              <wpg:cNvGrpSpPr>
                                <a:grpSpLocks/>
                              </wpg:cNvGrpSpPr>
                              <wpg:grpSpPr bwMode="auto">
                                <a:xfrm>
                                  <a:off x="5488" y="7380"/>
                                  <a:ext cx="227" cy="125"/>
                                  <a:chOff x="4381" y="5700"/>
                                  <a:chExt cx="227" cy="125"/>
                                </a:xfrm>
                              </wpg:grpSpPr>
                              <wps:wsp>
                                <wps:cNvPr id="6738" name="Line 405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9" name="Line 405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0" name="Line 405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1" name="Group 4054"/>
                              <wpg:cNvGrpSpPr>
                                <a:grpSpLocks/>
                              </wpg:cNvGrpSpPr>
                              <wpg:grpSpPr bwMode="auto">
                                <a:xfrm>
                                  <a:off x="5659" y="7380"/>
                                  <a:ext cx="227" cy="125"/>
                                  <a:chOff x="4381" y="5700"/>
                                  <a:chExt cx="227" cy="125"/>
                                </a:xfrm>
                              </wpg:grpSpPr>
                              <wps:wsp>
                                <wps:cNvPr id="6742" name="Line 405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3" name="Line 405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4" name="Line 405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45" name="Line 4058"/>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6" name="Group 4059"/>
                          <wpg:cNvGrpSpPr>
                            <a:grpSpLocks/>
                          </wpg:cNvGrpSpPr>
                          <wpg:grpSpPr bwMode="auto">
                            <a:xfrm rot="10800000">
                              <a:off x="8291" y="13319"/>
                              <a:ext cx="900" cy="180"/>
                              <a:chOff x="4376" y="13319"/>
                              <a:chExt cx="1492" cy="150"/>
                            </a:xfrm>
                          </wpg:grpSpPr>
                          <wpg:grpSp>
                            <wpg:cNvPr id="6747" name="Group 4060"/>
                            <wpg:cNvGrpSpPr>
                              <a:grpSpLocks/>
                            </wpg:cNvGrpSpPr>
                            <wpg:grpSpPr bwMode="auto">
                              <a:xfrm>
                                <a:off x="4421" y="13319"/>
                                <a:ext cx="1447" cy="125"/>
                                <a:chOff x="4439" y="7380"/>
                                <a:chExt cx="1447" cy="125"/>
                              </a:xfrm>
                            </wpg:grpSpPr>
                            <wpg:grpSp>
                              <wpg:cNvPr id="6748" name="Group 4061"/>
                              <wpg:cNvGrpSpPr>
                                <a:grpSpLocks/>
                              </wpg:cNvGrpSpPr>
                              <wpg:grpSpPr bwMode="auto">
                                <a:xfrm>
                                  <a:off x="4439" y="7380"/>
                                  <a:ext cx="227" cy="125"/>
                                  <a:chOff x="4381" y="5700"/>
                                  <a:chExt cx="227" cy="125"/>
                                </a:xfrm>
                              </wpg:grpSpPr>
                              <wps:wsp>
                                <wps:cNvPr id="6749" name="Line 406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0" name="Line 406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1" name="Line 406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52" name="Group 4065"/>
                              <wpg:cNvGrpSpPr>
                                <a:grpSpLocks/>
                              </wpg:cNvGrpSpPr>
                              <wpg:grpSpPr bwMode="auto">
                                <a:xfrm>
                                  <a:off x="4621" y="7380"/>
                                  <a:ext cx="227" cy="125"/>
                                  <a:chOff x="4381" y="5700"/>
                                  <a:chExt cx="227" cy="125"/>
                                </a:xfrm>
                              </wpg:grpSpPr>
                              <wps:wsp>
                                <wps:cNvPr id="6753" name="Line 406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4" name="Line 406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5" name="Line 406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56" name="Group 4069"/>
                              <wpg:cNvGrpSpPr>
                                <a:grpSpLocks/>
                              </wpg:cNvGrpSpPr>
                              <wpg:grpSpPr bwMode="auto">
                                <a:xfrm>
                                  <a:off x="4795" y="7380"/>
                                  <a:ext cx="227" cy="125"/>
                                  <a:chOff x="4381" y="5700"/>
                                  <a:chExt cx="227" cy="125"/>
                                </a:xfrm>
                              </wpg:grpSpPr>
                              <wps:wsp>
                                <wps:cNvPr id="6757" name="Line 407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8" name="Line 407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9" name="Line 407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0" name="Group 4073"/>
                              <wpg:cNvGrpSpPr>
                                <a:grpSpLocks/>
                              </wpg:cNvGrpSpPr>
                              <wpg:grpSpPr bwMode="auto">
                                <a:xfrm>
                                  <a:off x="4963" y="7380"/>
                                  <a:ext cx="227" cy="125"/>
                                  <a:chOff x="4381" y="5700"/>
                                  <a:chExt cx="227" cy="125"/>
                                </a:xfrm>
                              </wpg:grpSpPr>
                              <wps:wsp>
                                <wps:cNvPr id="6761" name="Line 407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2" name="Line 407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3" name="Line 407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4" name="Group 4077"/>
                              <wpg:cNvGrpSpPr>
                                <a:grpSpLocks/>
                              </wpg:cNvGrpSpPr>
                              <wpg:grpSpPr bwMode="auto">
                                <a:xfrm>
                                  <a:off x="5140" y="7380"/>
                                  <a:ext cx="227" cy="125"/>
                                  <a:chOff x="4381" y="5700"/>
                                  <a:chExt cx="227" cy="125"/>
                                </a:xfrm>
                              </wpg:grpSpPr>
                              <wps:wsp>
                                <wps:cNvPr id="6765" name="Line 407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6" name="Line 407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7" name="Line 408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8" name="Group 4081"/>
                              <wpg:cNvGrpSpPr>
                                <a:grpSpLocks/>
                              </wpg:cNvGrpSpPr>
                              <wpg:grpSpPr bwMode="auto">
                                <a:xfrm>
                                  <a:off x="5320" y="7380"/>
                                  <a:ext cx="227" cy="125"/>
                                  <a:chOff x="4381" y="5700"/>
                                  <a:chExt cx="227" cy="125"/>
                                </a:xfrm>
                              </wpg:grpSpPr>
                              <wps:wsp>
                                <wps:cNvPr id="6769" name="Line 408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0" name="Line 408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1" name="Line 408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72" name="Group 4085"/>
                              <wpg:cNvGrpSpPr>
                                <a:grpSpLocks/>
                              </wpg:cNvGrpSpPr>
                              <wpg:grpSpPr bwMode="auto">
                                <a:xfrm>
                                  <a:off x="5488" y="7380"/>
                                  <a:ext cx="227" cy="125"/>
                                  <a:chOff x="4381" y="5700"/>
                                  <a:chExt cx="227" cy="125"/>
                                </a:xfrm>
                              </wpg:grpSpPr>
                              <wps:wsp>
                                <wps:cNvPr id="6773" name="Line 408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4" name="Line 408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5" name="Line 408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76" name="Group 4089"/>
                              <wpg:cNvGrpSpPr>
                                <a:grpSpLocks/>
                              </wpg:cNvGrpSpPr>
                              <wpg:grpSpPr bwMode="auto">
                                <a:xfrm>
                                  <a:off x="5659" y="7380"/>
                                  <a:ext cx="227" cy="125"/>
                                  <a:chOff x="4381" y="5700"/>
                                  <a:chExt cx="227" cy="125"/>
                                </a:xfrm>
                              </wpg:grpSpPr>
                              <wps:wsp>
                                <wps:cNvPr id="6777" name="Line 409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8" name="Line 409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9" name="Line 409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80" name="Line 4093"/>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81" name="Freeform 4094"/>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40" o:spid="_x0000_s1301" style="position:absolute;left:0;text-align:left;margin-left:342pt;margin-top:16.4pt;width:165.75pt;height:121.05pt;z-index:251696640" coordorigin="7871,11699" coordsize="3600,3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EDWOxxIAAKZWAQAOAAAAZHJzL2Uyb0RvYy54bWzsXdtu20gSfV9g/4Hg4wIei3dRGGWQ2PHs AJmZAMnuOy1RF4xEakn6khnsv29V30S2LUWOmlyTqTzEFEm1yGZV9elT1Yc//vS43Vj3aVGu82xq Oz+MbCvNZvl8nS2n9r8+31yMbauskmyebPIsndpf0tL+6c3f//bjw26Suvkq38zTwoJGsnLysJva q6raTS4vy9kq3SblD/kuzeDgIi+2SQUfi+XlvEgeoPXt5tIdjcLLh7yY74p8lpYl7L3mB+03rP3F Ip1Vvy8WZVpZm6kN11ax/wv2/y3+f/nmx2SyLJLdaj0Tl5F8w1Vsk3UGP6qauk6qxLor1k+a2q5n RV7mi+qHWb69zBeL9Sxl9wB344y0u/m5yO927F6Wk4flTnUTdK3WT9/c7Oy3+4+FtZ5P7TB0I9vK ki08JfbDlhf7rIMedssJnPdzsfu0+1jwu4TND/nsjxL671I/jp+X/GTr9uHXfA4tJndVzjrocVFs sQm4deuRPYcv6jmkj5U1g52uMwpGbmBbMzjmBF7keQF/UrMVPE78XjSOHNvCw04Yx/Lge9GAF47g YeO3PWfk4NHLZMJ/mV2tuDq0EjC7ct+z5Xk9+2mV7FL2wErssX3Pghfwnv2wzlLsWHZR+Otw2lX2 sYBLxE8ldPBX+ywO5b27cSDuXXaduG3HDdmjU7edTHZFWf2c5lsLN6b2Bi6EPZDk/kNZ8R6Sp+Dz yfKb9WYD+5PJJrMeoKNjeCjsG2W+Wc/xKB4si+Xt1aaw7hP0MPZP9HfjNLDkbM5aW6XJ/L3YrpL1 hm/DhW4ybA9uBK5HbHEX+isexe/H78f+he+G7y/80fX1xdubK/8ivHGi4Nq7vrq6dv6Ll+b4k9V6 Pk8zvDrpzo5/2kMVgYU7onJo1Q+XzdaZScHFyr/sosG4+DPkT/M2n39hj5btBzvD3cI3+GbDSGJp JMr9XOxK3b0wyJhyv+fcSJrSUydKJj31Pw/coul/Hu/Zb/K/sevJ2DOONP9zfIiZPG6NxuSCfGAH z3lVLthJzEcbadqc/1Kbsxab9e6fEHpttvVv3MLIKMbOsRuFfAx8Og64kRwBTRthHMDIjFfRiO8n DgM4wlwn5YoPF3PYwj5JJjQ8IAzho0YHeMRzddtk+OpsPLLHYnIQkcEQwyI8aYN4hOwQ5gvtwZRu YqSn22H40hhZi4d7XOz5ck6g2WHkmjZDh0Xab42HR+OeVX3ZwdSpKtZJttykNqLwbTq3rU0Kc23c 4h71nQDnbizS1y0yOsMia0gR5jDYEJvgsEluIIEi4GzxIOXcWM7DvnmqRjbZ0WSuG5sEJoQjyc8Y zt7lj8ggjGt2ibyMVT3CEQkRS07PWFl+tYLokb4tivwBp97AcHBCRAz2nNKR89avcg/OKJaTn6eg U5k0bhwd7Qsg5hiIPIV9QK+pTcNfKVFwGA7fsH+iQ2qnHWQUeJBg9OFfseP6o3dufHETjqML/8YP LuJoNL4YOfG7OBz5sX990+Q+GMV09sQLB5uzINZ2XQGzu1lvp/ZY0ULJ5BD9o6gbvHxJqsi/z5Er 1ePtIyMuwRekK3DCxSpyILgAeQIvDRurvPgTxk7geKd2+Z+7pICRdPNLBo4Q89l6xT74AYIDq6gf ua0fSbIZNAXjsW3xzauKE8l3u2K9XMEv8dlZlr8FsnOxZqQaOha/KrgX/NApzIfp4dPAwcahmvd3 EzjiKBSkiRvo4IzixrNsKsWNluOGmvRS3GikKzyVCKoBDiD/YUjvPG4cY6gpblDcUImoDvGGIiko bjTjhkpz1uNGPdXZ3UQFpikCb/iuc2jqTfOUevaW8EbLeENRSRQ3mnFDZb7rcUMkv1mKtru4sccb xG9gRZLKMNSIC63qg+JGy3FDUX0UNxpxAxn0J/xGUC/t6C5ujAPFb/ghI6T2VD8jlrAaDUrZiBdV 1WIUN1qOG4rp60/cOFgdBxWTwtdldVwgaF/DxamcPYaZAf6rl9vEvsx8ePHTsq8YSip4uSrjSWql cr4ny3Q8T85EZqv3olTV8bVvqhIJvVL1cNeoag7VNYLZMtw1tVy7D7MqXnu0vymZawdWHQgk1hlQ KsSSnqpu0Pc9AHsQCiOPl8dhR+37QvviN/SFqihQfSFm6232xZN7kl3hYk31gZ7wxrwHAyzVEr0k e0L/3sGO6CQB6etJ8UDNZE4tX96XstWN6GkXyI5zHHiQtY5THXB+IfNZWa2jBRs85UnlGGzpxouW JBwqnPdV6lsUzgcKC59neb4HXBUiMuV8ZHk42Kk07CuuoO8m5qncqbQ8habOtLwYbJosr4drN/aA jC/KYMsw1PoMtdgHMQyflUoIwgu82lzH4YcCju1hlYxnOpRoINP+QBCVWhDuCLPtfTrypBVUBEGm 9rCWUnUzEChyWlpenZg+w/IIgvR3EV8nlgcVF2IgkZZXpzbPsTyCID1dPnoiBAmekGWckm4VgkTC qoYKQQJFs0l3VPVj580IiAWhgYCpVxxiQSClpQ0EqgLpPMsjCEKWd9zydOY3NMT8+gRBBg5BFHOr WBBB3baYiIlDiJSN5NKwWJBAJyVDQ6QkQRAaCI4PBIrUFOA3qi8HOGcuSomYng4EYjWbUiVrSTsL Mn5N8AviV0aYX4IgfY15p7IgirmVECRqXVArcLAoccAQBHJZmjsaIiUJgvTVHTsaCLC+ludVJQRR 676JBcGqqu9RTbGTREyoM7+RIeaXIEhfY96JEAT5iGYtCNQCM/TaHgsSeKhjMWQIopOSkSFSkiBI X92xKwiiSE0JQagc9aCizyvVaaopSTWKXaXWkPz7nOYQX0eDZd7C4DpT7Ax15pevQMHLOBP8UiKm p/zbqRBEMbeSBeELb9qsBQn8MS+vH2otSKiTklBIa4SUJAhCEORoIgYyfk0WZEzlqARBuniJCWT8 NMszxPwSC9LXmHciBMHX1TRZkHE7a7dra0uDEF6NM2QWBHJZmjsaIiUJgvTVHTtiQSJFagoWZEzl qARBOoEgOvM7NsT8EgTpa8yrQ5D6dlexUGeEgfh4IRFQAy01qRifl3buRaT2bxZjlXckiPG63irW tL2DWj0oBaRBYVHCazghyGWMnBBekqrpGI09JJMhP+i8Mh0jSONpfROLIlPDfVP3uFeqYxQpglGy trFgGNvsi4HrGEHOpDllAumtFwZrEhEgEYEjb2w+tIIPUi6a5Znizqh8vqfpu44AKiq8NKom92/L ocTx91k1eSJUhcSSDscEw9giBBm6jtFY585iQ9wZsbZ9ZTC6Ggh07iw2xZ0RBCEIUq6z5UHwq3Nk 8Ys5suenXcTa9jXmnQpBnrBl/NWBbdau+UPXMYKcSX1GgELnxIIcei0pFTGvzKk5Y1FobS4Klmeo apJ0jPo6EHQFfpvML1ieIeaXIEhfLe9ECAIpqAYLAqYjqNsWWZCh6xhBLksbCAwt5SYWpK/u2NFA gC/baUIQQ1WTBEHI8o4u3IibzC+MI4aYX4IgfbW8UyGIYm55LQiYjqBu24Mgg9cxwmWvzYHAEClJ EKSv7tgVBFGkJiufB282JOJJEIQs7zgE0ZlfxxDzSxCkr5Z3KgRRzK2EIE7r5aiD1zGCXFYTgjiG SEmCIH11x24gCL7zUrM8KkelFXwdrOCLIOOnWZ4h5pcgSF9j3mkQJIKMnbAcBUFaL0cduo5RBLks zR0NkZIEQfrqjl1BEEVqChbEoXJUgiCdQBCd+XUMMb8EQfoa806FIIq5VRCkncXbtQXKQ9cxiiCX 1YQgoF5Ni3LTZP4+m0M/kKw/AJKpvaqq3eTyspyZK0eNRorUFBDEpXJUgiCdQBCd+XUNMb8EQYYA QZpwpItXnESQCdRG4RczwjXQQjpGF0OwQ1xmtSx2n3Yoc89qjT4W1no+tcMI0n8aG+e2I+kpdIxG 4yc6Rg4UTsBVMCEjb8R+fa+WFWOKY4bHuNp5Mpmtfl8srMepXTNOz2H4HQ++f6ysGRx1fCwRZd8M GBBVQlt7r/xY8A451DdPmEq3dabSf506RpGjCEY5ZXIFw9he7ZrvD1vHKHJ07sw1xJ0Ra9vXsN0R a+vo3JlrijsjEQESETgiIhA5inuTk3VTVZP0ApyeWt4ekB2HY4pglBDEEwxjixBk4DpGEeRMmvNF zxB3RhCEIMixIuYIpmya5ZnizgiC9HQg6Aj84mtVG0uGvBdzZKRjNCz52BMhCCSWNLbMa4ctq3Ow A9cxiiBnormjoaXcBEEIghyFIK4iNcVc1DNUNUkr+Mjyjluezvx6hphfShz31fJOhSCKuVUsiKBu W2RBBq5jFEEuS4MghkhJgiB9dceu5qKK1BQQxDdUNUkQhCzvOATRmV/fEPNLEKSvlncqBFHMrYQg vqBu24MgQ9cxiiCX1YQgviFSkiBIX92xIwgCGT/N8kwt5aZEDCVijtWCeDrz6xtifgmC9DXmnQhB IGMnYpaCIK2Xow5dxyiCXJY2EBgiJQmC9NUdu4IgitSULAiVo9IKvi5W8EHGT4t5hphfgiB9jXmn QhDF3EoIwtcZtflOq8HrGOGMsVGaFRgiJQmC9NUdu4IgitQUECSgclSCIF1AEMj4aTHPEPNLEKSv Me9ECAIZO2E5CoK0Xo46eB0jyGVp7miIlCQI0ld37AiCQMZPszwqRyUI0gkE0ZnfwBDzSxCkrzGv DkHq213FQp0RDl7MCNfX0HgR8HxMYcYPhVRMqoRiEICjUExTJiaZ7Iqy+jnNtxZuTO3NOkttbDS5 /1BWIOkHijLyFNyd5TfrzYZJ/W0y62FqxwHoxeCRMt+s53iQfSiWt1ebwrpPNvCTXA2HN9Y4rcjv hG7g9/1K66btHdQx8hWPq6CwIHIN1yQd1jEau3sZI6lHJI3s/ylj5D8hKsP2182/UhkjX/GL0kxC QTAaNhP09FzoVA1dxsjXqbPQEHVGM6a+ooeOUAJkXJozptAUdUala1S6dqx0DfJSmuWZKpokGaOe Wt6JSBXySsJyFARpX1Vy6DJGgU6dhYaoM4IgBEGOLqMKdOosNEWdEQTp6UDQFfjVKbLwxRQZyRh9 lzJGwROyjJOibZau+UOXMYKUSXNGEBlayU0QhCDIcQiiSE1RuhYZKpokDQGyvOOWpzO/kSHml/LG fbW8E1kQSEFpLEgkqNsWEzFDlzGCXJYGQQyRkgRB+uqOHc1FIeOnWZ6hokmCIGR5RyEIZPw0yzPE /BIE6avlnQpBFHMrEzGRoG7bgyCDlzEKdVIyMkRKEgTpqzt2BUEUqSlZEFMruSkRQ4mYY7UgkPFr QhD+qkq0+9lv91fZxwLqe/FTuYP3bt4+/JrP06md3FU5qw5+XBRbSsR8l4kYyNgJy5EQZNx6Oerg ZYwgl6W5oyFSkiAIQZCjc1HI+GmWR+WotICviwV8kPHTLM8Q80ssSF9j3oksCGTsdAjSejnq4GWM IJeluaMhUpIgSF/dsSMWJFKkpmBBxlSOShCkEwiiM79jQ8wvQZC+xrxTIYhibhUL0s7a7dqi3MHL GEEuqwlBYipHpYGgk4FAkZoCgoAsgiDAz6TDKRFDiZhjiZhIZ35jQ8wvQZAhQJAmHCm7iIWQCdRG 4RczwjXQ4pOM0RDssCMqAFKJwvZuijRd5JBl9kdxnRf+BPloJkm1+5DP/ihRhUokrfmRr+SsixxU sZyR58XOiGWyheBN7Lrw06i25eI7RaDZZCKFkNwR4FIU23LGzBNAQwvz33jK7I7LbeG2lNhKJss5 iG3hruVc3M1n8KnFdpNM7X9cWs54ZD1YHlc0qp8EV6BOGlkry+P4t34KMJ+1U55tBXg8dQr+1LPt AOXSOOnZlmB2rE6Cy32+JZgINU56tiXowMZJ6pqgL1VvJSuuUQbd+piJHoQtK8mWKHSGHbrLS+tx amN3wvP4zEAaNAFnsafx/MnQZ3iyfHbHT4aOwZMZn/zVluHe8WRGV8mT+V9x+UU6qyzUTLMtsDv4 v5jahW3dTu1bbmO7pMK7ZvcGmyjBhoZhreAvPH3cv83v0885O6PCm4dnyn5WSr/tj8/ubtezd+mf 9bOhEbxGaWw71gTf57isCejV+k5eCIJ30Wit+an+DRe06Ji/8J3YKv6iB28HrO8WVy3M/qT2sWXW lPQD/gvYMtvdvCnWb/jDfLf2C/AR+5or4MlOZ+fsPZjU8JjBNTT9yrr03w37h48Veq522mXi+JPV ej5PMy4ZCIcherLT4C8zcBamsZqI1xXd5vMvUFnE4jE8zvu0AAdZ5cWftvVQJLupXf7nLilS29r8 kpWgS+j4aAwV++AHERpZUT9yWz+SZDNoampXNgQP3Lyq4BN85W5XrJcrHALYnWb5W6hoWqyZMiKO HPyqxJjyUO7YlhLwY2DsYYl7IWzBVa7Ws+ukSuqf2TcmqZuv8s08Ld78TwAAAAD//wMAUEsDBBQA BgAIAAAAIQDXwEar4gAAAAsBAAAPAAAAZHJzL2Rvd25yZXYueG1sTI9Bb4JAEIXvTfofNtOkt7qA Yi1lMMa0PRmTahPjbYQRiOwuYVfAf9/11B4n8/Le96XLUTWi587WRiOEkwAE69wUtS4RfvafLwsQ 1pEuqDGaEW5sYZk9PqSUFGbQ39zvXCl8ibYJIVTOtYmUNq9YkZ2YlrX/nU2nyPmzK2XR0eDLVSOj IJhLRbX2CxW1vK44v+yuCuFroGE1DT/6zeW8vh338fawCRnx+WlcvYNwPLq/MNzxPTpknulkrrqw okGYL2bexSFMI69wDwRhHIM4IUSvszeQWSr/O2S/AAAA//8DAFBLAQItABQABgAIAAAAIQC2gziS /gAAAOEBAAATAAAAAAAAAAAAAAAAAAAAAABbQ29udGVudF9UeXBlc10ueG1sUEsBAi0AFAAGAAgA AAAhADj9If/WAAAAlAEAAAsAAAAAAAAAAAAAAAAALwEAAF9yZWxzLy5yZWxzUEsBAi0AFAAGAAgA AAAhAPMQNY7HEgAAplYBAA4AAAAAAAAAAAAAAAAALgIAAGRycy9lMm9Eb2MueG1sUEsBAi0AFAAG AAgAAAAhANfARqviAAAACwEAAA8AAAAAAAAAAAAAAAAAIRUAAGRycy9kb3ducmV2LnhtbFBLBQYA AAAABAAEAPMAAAAwFgAAAAA= ">
                <v:line id="Line 3941" o:spid="_x0000_s1302" style="position:absolute;visibility:visible;mso-wrap-style:square" from="9671,1295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HFAMIAAADdAAAADwAAAGRycy9kb3ducmV2LnhtbERPz2vCMBS+D/wfwhO8zVSFItUoIjjH bqtD2O3RPNva5qUmqXb//XIQPH58v9fbwbTiTs7XlhXMpgkI4sLqmksFP6fD+xKED8gaW8uk4I88 bDejtzVm2j74m+55KEUMYZ+hgiqELpPSFxUZ9FPbEUfuYp3BEKErpXb4iOGmlfMkSaXBmmNDhR3t KyqavDcKzn3Ov9fm4FrsP47Hy/nW+MWXUpPxsFuBCDSEl/jp/tQK0nQe58Y38QnIz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VHFAMIAAADdAAAADwAAAAAAAAAAAAAA AAChAgAAZHJzL2Rvd25yZXYueG1sUEsFBgAAAAAEAAQA+QAAAJADAAAAAA== " strokeweight="1.5pt"/>
                <v:group id="Group 3942" o:spid="_x0000_s1303" style="position:absolute;left:7871;top:11699;width:3600;height:3101" coordorigin="7871,11699" coordsize="3600,3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Ff/cYAAADdAAAADwAAAGRycy9kb3ducmV2LnhtbESPQWvCQBSE74L/YXkF b3UTxdCmriJixYMUqgXx9sg+k2D2bchuk/jvXUHwOMzMN8x82ZtKtNS40rKCeByBIM6sLjlX8Hf8 fv8A4TyyxsoyKbiRg+ViOJhjqm3Hv9QefC4ChF2KCgrv61RKlxVk0I1tTRy8i20M+iCbXOoGuwA3 lZxEUSINlhwWCqxpXVB2PfwbBdsOu9U03rT762V9Ox9nP6d9TEqN3vrVFwhPvX+Fn+2dVpAkk094 vAlPQC7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ZUV/9xgAAAN0A AAAPAAAAAAAAAAAAAAAAAKoCAABkcnMvZG93bnJldi54bWxQSwUGAAAAAAQABAD6AAAAnQMAAAAA ">
                  <v:line id="Line 3943" o:spid="_x0000_s1304" style="position:absolute;visibility:visible;mso-wrap-style:square" from="8231,11879" to="9671,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5f28IAAADdAAAADwAAAGRycy9kb3ducmV2LnhtbERPz2vCMBS+D/wfwhO8zdQJRapRRHDK bqtD2O3RPNva5qUmqXb//XIQPH58v1ebwbTiTs7XlhXMpgkI4sLqmksFP6f9+wKED8gaW8uk4I88 bNajtxVm2j74m+55KEUMYZ+hgiqELpPSFxUZ9FPbEUfuYp3BEKErpXb4iOGmlR9JkkqDNceGCjva VVQ0eW8UnPucf6/N3rXYfx4Ol/Ot8fMvpSbjYbsEEWgIL/HTfdQK0nQe98c38QnI9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v5f28IAAADdAAAADwAAAAAAAAAAAAAA AAChAgAAZHJzL2Rvd25yZXYueG1sUEsFBgAAAAAEAAQA+QAAAJADAAAAAA== " strokeweight="1.5pt"/>
                  <v:line id="Line 3944" o:spid="_x0000_s1305" style="position:absolute;flip:x y;visibility:visible;mso-wrap-style:square" from="8276,12959" to="10976,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zyIccAAADdAAAADwAAAGRycy9kb3ducmV2LnhtbESP3WrCQBSE7wu+w3IEb4ruqhhs6ipF KfhTL2L7AIfsMYnNng3ZraZv7xaEXg4z8w2zWHW2FldqfeVYw3ikQBDnzlRcaPj6fB/OQfiAbLB2 TBp+ycNq2XtaYGrcjTO6nkIhIoR9ihrKEJpUSp+XZNGPXEMcvbNrLYYo20KaFm8Rbms5USqRFiuO CyU2tC4p/z79WA0qO8w+5i+7ze5SbzP1fNi76XGv9aDfvb2CCNSF//CjvTUakmQ6hr838QnI5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HPIhxwAAAN0AAAAPAAAAAAAA AAAAAAAAAKECAABkcnMvZG93bnJldi54bWxQSwUGAAAAAAQABAD5AAAAlQMAAAAA ">
                    <v:stroke dashstyle="dash"/>
                  </v:line>
                  <v:line id="Line 3945" o:spid="_x0000_s1306" style="position:absolute;visibility:visible;mso-wrap-style:square" from="9671,11699" to="9671,1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oVY8QAAADdAAAADwAAAGRycy9kb3ducmV2LnhtbESPX2vCMBTF3wd+h3AF32aqgzKrUUQQ fFDHVHy+NNe22tzUJKv12y+DgY+H8+fHmS06U4uWnK8sKxgNExDEudUVFwpOx/X7JwgfkDXWlknB kzws5r23GWbaPvib2kMoRBxhn6GCMoQmk9LnJRn0Q9sQR+9incEQpSukdviI46aW4yRJpcGKI6HE hlYl5bfDj4ncvNi6+/l66zaX3XZ953ayP34pNeh3yymIQF14hf/bG60gTT/G8PcmPgE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ihVjxAAAAN0AAAAPAAAAAAAAAAAA AAAAAKECAABkcnMvZG93bnJldi54bWxQSwUGAAAAAAQABAD5AAAAkgMAAAAA ">
                    <v:stroke dashstyle="dash"/>
                  </v:line>
                  <v:line id="Line 3946" o:spid="_x0000_s1307" style="position:absolute;visibility:visible;mso-wrap-style:square" from="9671,1349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4V+cQAAADdAAAADwAAAGRycy9kb3ducmV2LnhtbESPQYvCMBSE7wv+h/AEb2uqQl2qUURQ dA+CuiLeHs2zLTYvpYm1+++NIHgcZuYbZjpvTSkaql1hWcGgH4EgTq0uOFPwd1x9/4BwHlljaZkU /JOD+azzNcVE2wfvqTn4TAQIuwQV5N5XiZQuzcmg69uKOHhXWxv0QdaZ1DU+AtyUchhFsTRYcFjI saJlTuntcDcK0sY1Zjw8b+WKjuv2srOn38wq1eu2iwkIT63/hN/tjVYQx6MRvN6EJyB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rhX5xAAAAN0AAAAPAAAAAAAAAAAA AAAAAKECAABkcnMvZG93bnJldi54bWxQSwUGAAAAAAQABAD5AAAAkgMAAAAA " strokeweight="1pt">
                    <v:stroke endarrow="block"/>
                  </v:line>
                  <v:line id="Line 3947" o:spid="_x0000_s1308" style="position:absolute;visibility:visible;mso-wrap-style:square" from="8231,11909" to="8771,1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eNjcYAAADdAAAADwAAAGRycy9kb3ducmV2LnhtbESPQWvCQBSE74L/YXlCb3XTWNIS3YRS iLQeBLVFvD2yzyQ0+zZktzH9965Q8DjMzDfMKh9NKwbqXWNZwdM8AkFcWt1wpeDrUDy+gnAeWWNr mRT8kYM8m05WmGp74R0Ne1+JAGGXooLa+y6V0pU1GXRz2xEH72x7gz7IvpK6x0uAm1bGUZRIgw2H hRo7eq+p/Nn/GgXl4AbzEh8/ZUGH9Xja2u9NZZV6mI1vSxCeRn8P/7c/tIIkWTzD7U14AjK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HjY3GAAAA3QAAAA8AAAAAAAAA AAAAAAAAoQIAAGRycy9kb3ducmV2LnhtbFBLBQYAAAAABAAEAPkAAACUAwAAAAA= " strokeweight="1pt">
                    <v:stroke endarrow="block"/>
                  </v:line>
                  <v:shape id="Text Box 3948" o:spid="_x0000_s1309" type="#_x0000_t202" style="position:absolute;left:1093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bNbcUA AADdAAAADwAAAGRycy9kb3ducmV2LnhtbESPW2sCMRSE3wX/QzhC3zTpxaVdN0pRhD4ptRfw7bA5 e6Gbk2UT3fXfG0Ho4zAz3zDZarCNOFPna8caHmcKBHHuTM2lhu+v7fQVhA/IBhvHpOFCHlbL8SjD 1LieP+l8CKWIEPYpaqhCaFMpfV6RRT9zLXH0CtdZDFF2pTQd9hFuG/mkVCIt1hwXKmxpXVH+dzhZ DT+74vj7ovblxs7b3g1Ksn2TWj9MhvcFiEBD+A/f2x9GQ5I8z+H2Jj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DCds1txQAAAN0AAAAPAAAAAAAAAAAAAAAAAJgCAABkcnMv ZG93bnJldi54bWxQSwUGAAAAAAQABAD1AAAAigMAAAAA " filled="f" stroked="f">
                    <v:textbox>
                      <w:txbxContent>
                        <w:p w:rsidR="00C6138B" w:rsidRDefault="00C6138B" w:rsidP="00187C6E">
                          <w:r>
                            <w:t>Q</w:t>
                          </w:r>
                        </w:p>
                      </w:txbxContent>
                    </v:textbox>
                  </v:shape>
                  <v:shape id="Text Box 3949" o:spid="_x0000_s1310" type="#_x0000_t202" style="position:absolute;left:9761;top:125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RTGsUA AADdAAAADwAAAGRycy9kb3ducmV2LnhtbESPQWvCQBSE74X+h+UVvNXdqg1t6iYURfCkqG2ht0f2 mYRm34bsauK/d4WCx2FmvmHm+WAbcabO1441vIwVCOLCmZpLDV+H1fMbCB+QDTaOScOFPOTZ48Mc U+N63tF5H0oRIexT1FCF0KZS+qIii37sWuLoHV1nMUTZldJ02Ee4beREqURarDkuVNjSoqLib3+y Gr43x9+fmdqWS/va9m5Qku271Hr0NHx+gAg0hHv4v702GpJkmsDtTXwCMrsCAAD//wMAUEsBAi0A FAAGAAgAAAAhAPD3irv9AAAA4gEAABMAAAAAAAAAAAAAAAAAAAAAAFtDb250ZW50X1R5cGVzXS54 bWxQSwECLQAUAAYACAAAACEAMd1fYdIAAACPAQAACwAAAAAAAAAAAAAAAAAuAQAAX3JlbHMvLnJl bHNQSwECLQAUAAYACAAAACEAMy8FnkEAAAA5AAAAEAAAAAAAAAAAAAAAAAApAgAAZHJzL3NoYXBl eG1sLnhtbFBLAQItABQABgAIAAAAIQAypFMaxQAAAN0AAAAPAAAAAAAAAAAAAAAAAJgCAABkcnMv ZG93bnJldi54bWxQSwUGAAAAAAQABAD1AAAAigMAAAAA " filled="f" stroked="f">
                    <v:textbox>
                      <w:txbxContent>
                        <w:p w:rsidR="00C6138B" w:rsidRDefault="00C6138B" w:rsidP="00187C6E">
                          <w:r>
                            <w:t>I</w:t>
                          </w:r>
                        </w:p>
                      </w:txbxContent>
                    </v:textbox>
                  </v:shape>
                  <v:shape id="Text Box 3950" o:spid="_x0000_s1311" type="#_x0000_t202" style="position:absolute;left:7871;top:116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j2gcYA AADdAAAADwAAAGRycy9kb3ducmV2LnhtbESPT2vCQBTE7wW/w/KE3uqu2kaNriKWQk8txj/g7ZF9 JsHs25DdmvTbdwuFHoeZ+Q2z2vS2FndqfeVYw3ikQBDnzlRcaDge3p7mIHxANlg7Jg3f5GGzHjys MDWu4z3ds1CICGGfooYyhCaV0uclWfQj1xBH7+paiyHKtpCmxS7CbS0nSiXSYsVxocSGdiXlt+zL ajh9XC/nZ/VZvNqXpnO9kmwXUuvHYb9dggjUh//wX/vdaEiS6Qx+38Qn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Xej2gcYAAADdAAAADwAAAAAAAAAAAAAAAACYAgAAZHJz L2Rvd25yZXYueG1sUEsFBgAAAAAEAAQA9QAAAIsDAAAAAA== " filled="f" stroked="f">
                    <v:textbox>
                      <w:txbxContent>
                        <w:p w:rsidR="00C6138B" w:rsidRDefault="00C6138B" w:rsidP="00187C6E">
                          <w:r>
                            <w:t>S</w:t>
                          </w:r>
                        </w:p>
                      </w:txbxContent>
                    </v:textbox>
                  </v:shape>
                  <v:shape id="Text Box 3951" o:spid="_x0000_s1312" type="#_x0000_t202" style="position:absolute;left:9311;top:1421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di88IA AADdAAAADwAAAGRycy9kb3ducmV2LnhtbERPz2vCMBS+D/wfwhN2m4luFleNIhvCTordHHh7NM+2 2LyUJtr635uD4PHj+71Y9bYWV2p95VjDeKRAEOfOVFxo+PvdvM1A+IBssHZMGm7kYbUcvCwwNa7j PV2zUIgYwj5FDWUITSqlz0uy6EeuIY7cybUWQ4RtIU2LXQy3tZwolUiLFceGEhv6Kik/Zxer4bA9 Hf8/1K74ttOmc72SbD+l1q/Dfj0HEagPT/HD/WM0JMl7nBvfxCc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sd2LzwgAAAN0AAAAPAAAAAAAAAAAAAAAAAJgCAABkcnMvZG93 bnJldi54bWxQSwUGAAAAAAQABAD1AAAAhwMAAAAA " filled="f" stroked="f">
                    <v:textbox>
                      <w:txbxContent>
                        <w:p w:rsidR="00C6138B" w:rsidRDefault="00C6138B" w:rsidP="00187C6E">
                          <w:r>
                            <w:t>R</w:t>
                          </w:r>
                        </w:p>
                      </w:txbxContent>
                    </v:textbox>
                  </v:shape>
                  <v:shape id="Text Box 3952" o:spid="_x0000_s1313" type="#_x0000_t202" style="position:absolute;left:787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vHaMUA AADdAAAADwAAAGRycy9kb3ducmV2LnhtbESPzWrDMBCE74W8g9hAb42UpjWJYzmEhkJPKc0f5LZY G9vEWhlLjd23jwqFHoeZ+YbJVoNtxI06XzvWMJ0oEMSFMzWXGg7796c5CB+QDTaOScMPeVjlo4cM U+N6/qLbLpQiQtinqKEKoU2l9EVFFv3EtcTRu7jOYoiyK6XpsI9w28hnpRJpsea4UGFLbxUV1923 1XDcXs6nF/VZbuxr27tBSbYLqfXjeFgvQQQawn/4r/1hNCTJbAG/b+ITkPkdAAD//wMAUEsBAi0A FAAGAAgAAAAhAPD3irv9AAAA4gEAABMAAAAAAAAAAAAAAAAAAAAAAFtDb250ZW50X1R5cGVzXS54 bWxQSwECLQAUAAYACAAAACEAMd1fYdIAAACPAQAACwAAAAAAAAAAAAAAAAAuAQAAX3JlbHMvLnJl bHNQSwECLQAUAAYACAAAACEAMy8FnkEAAAA5AAAAEAAAAAAAAAAAAAAAAAApAgAAZHJzL3NoYXBl eG1sLnhtbFBLAQItABQABgAIAAAAIQBDO8doxQAAAN0AAAAPAAAAAAAAAAAAAAAAAJgCAABkcnMv ZG93bnJldi54bWxQSwUGAAAAAAQABAD1AAAAigMAAAAA " filled="f" stroked="f">
                    <v:textbox>
                      <w:txbxContent>
                        <w:p w:rsidR="00C6138B" w:rsidRDefault="00C6138B" w:rsidP="00187C6E">
                          <w:r>
                            <w:t>P</w:t>
                          </w:r>
                        </w:p>
                      </w:txbxContent>
                    </v:textbox>
                  </v:shape>
                  <v:shape id="Text Box 3953" o:spid="_x0000_s1314" type="#_x0000_t202" style="position:absolute;left:8561;top:12464;width:720;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cdiMIA AADdAAAADwAAAGRycy9kb3ducmV2LnhtbERPz2vCMBS+D/Y/hDfwtiYTV2ZnWkQRPDnsNmG3R/Ns y5qX0kRb//vlMPD48f1eFZPtxJUG3zrW8JIoEMSVMy3XGr4+d89vIHxANtg5Jg038lDkjw8rzIwb +UjXMtQihrDPUEMTQp9J6auGLPrE9cSRO7vBYohwqKUZcIzhtpNzpVJpseXY0GBPm4aq3/JiNXwf zj+nhfqot/a1H92kJNul1Hr2NK3fQQSawl38794bDWm6iPvjm/gE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CKBx2IwgAAAN0AAAAPAAAAAAAAAAAAAAAAAJgCAABkcnMvZG93 bnJldi54bWxQSwUGAAAAAAQABAD1AAAAhwMAAAAA " filled="f" stroked="f">
                    <v:textbox>
                      <w:txbxContent>
                        <w:p w:rsidR="00C6138B" w:rsidRPr="00DC14E5" w:rsidRDefault="00C6138B" w:rsidP="00187C6E">
                          <w:pPr>
                            <w:rPr>
                              <w:vertAlign w:val="superscript"/>
                            </w:rPr>
                          </w:pPr>
                          <w:r>
                            <w:t>36</w:t>
                          </w:r>
                          <w:r>
                            <w:rPr>
                              <w:vertAlign w:val="superscript"/>
                            </w:rPr>
                            <w:t>0</w:t>
                          </w:r>
                        </w:p>
                      </w:txbxContent>
                    </v:textbox>
                  </v:shape>
                  <v:group id="Group 3954" o:spid="_x0000_s1315" style="position:absolute;left:9431;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8/n8UAAADdAAAADwAAAGRycy9kb3ducmV2LnhtbESPQUvDQBSE74L/YXmC F2k3EQltmk2pSsCrrdIeH9lnNph9m+6uTfz3riB4HGbmG6baznYQF/Khd6wgX2YgiFune+4UvB2a xQpEiMgaB8ek4JsCbOvrqwpL7SZ+pcs+diJBOJSowMQ4llKG1pDFsHQjcfI+nLcYk/Sd1B6nBLeD vM+yQlrsOS0YHOnJUPu5/7IK+Py+as7D8a45tT7fPU5r83yKSt3ezLsNiEhz/A//tV+0gqJ4yOH3 TXoCs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8vP5/FAAAA3QAA AA8AAAAAAAAAAAAAAAAAqgIAAGRycy9kb3ducmV2LnhtbFBLBQYAAAAABAAEAPoAAACcAwAAAAA= ">
                    <v:group id="Group 3955" o:spid="_x0000_s1316"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ooLMYAAADdAAAADwAAAGRycy9kb3ducmV2LnhtbESPQWvCQBSE7wX/w/KE 3uomtgaJriKi4kGEqiDeHtlnEsy+Ddk1if++Wyj0OMzMN8x82ZtKtNS40rKCeBSBIM6sLjlXcDlv P6YgnEfWWFkmBS9ysFwM3uaYatvxN7Unn4sAYZeigsL7OpXSZQUZdCNbEwfvbhuDPsgml7rBLsBN JcdRlEiDJYeFAmtaF5Q9Tk+jYNdht/qMN+3hcV+/bufJ8XqISan3Yb+agfDU+//wX3uvFSTJ1xh+ 34QnIB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KigsxgAAAN0A AAAPAAAAAAAAAAAAAAAAAKoCAABkcnMvZG93bnJldi54bWxQSwUGAAAAAAQABAD6AAAAnQMAAAAA ">
                      <v:group id="Group 3956" o:spid="_x0000_s1317"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aNt8YAAADdAAAADwAAAGRycy9kb3ducmV2LnhtbESPQWvCQBSE74L/YXkF b7qJ2lBSVxGp4kEK1YJ4e2SfSTD7NmS3Sfz3riD0OMzMN8xi1ZtKtNS40rKCeBKBIM6sLjlX8Hva jj9AOI+ssbJMCu7kYLUcDhaYatvxD7VHn4sAYZeigsL7OpXSZQUZdBNbEwfvahuDPsgml7rBLsBN JadRlEiDJYeFAmvaFJTdjn9Gwa7Dbj2Lv9rD7bq5X07v3+dDTEqN3vr1JwhPvf8Pv9p7rSBJ5j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Zo23xgAAAN0A AAAPAAAAAAAAAAAAAAAAAKoCAABkcnMvZG93bnJldi54bWxQSwUGAAAAAAQABAD6AAAAnQMAAAAA ">
                        <v:line id="Line 3957" o:spid="_x0000_s131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CFxMcAAADdAAAADwAAAGRycy9kb3ducmV2LnhtbESPzWrDMBCE74W+g9hCLqWRG4xJ3Sgh FAo95JIfHHrbWlvL2Fq5kpo4b18VAjkOM/MNs1iNthcn8qF1rOB5moEgrp1uuVFw2L8/zUGEiKyx d0wKLhRgtby/W2Cp3Zm3dNrFRiQIhxIVmBiHUspQG7IYpm4gTt638xZjkr6R2uM5wW0vZ1lWSIst pwWDA70Zqrvdr1Ug55vHH7/+yruqOx5fTFVXw+dGqcnDuH4FEWmMt/C1/aEVFEWew/+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UIXExwAAAN0AAAAPAAAAAAAA AAAAAAAAAKECAABkcnMvZG93bnJldi54bWxQSwUGAAAAAAQABAD5AAAAlQMAAAAA "/>
                        <v:line id="Line 3958" o:spid="_x0000_s131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wgX8gAAADdAAAADwAAAGRycy9kb3ducmV2LnhtbESPQUvDQBSE74L/YXlCL2I3ljbU2G0p QsFDL7aS4O2ZfWZDsm/j7raN/94tCB6HmfmGWW1G24sz+dA6VvA4zUAQ10633Ch4P+4eliBCRNbY OyYFPxRgs769WWGh3YXf6HyIjUgQDgUqMDEOhZShNmQxTN1AnLwv5y3GJH0jtcdLgttezrIslxZb TgsGB3oxVHeHk1Ugl/v7b7/9nHdlV1VPpqzL4WOv1ORu3D6DiDTG//Bf+1UryPP5Aq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RwgX8gAAADdAAAADwAAAAAA AAAAAAAAAAChAgAAZHJzL2Rvd25yZXYueG1sUEsFBgAAAAAEAAQA+QAAAJYDAAAAAA== "/>
                        <v:line id="Line 3959" o:spid="_x0000_s132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6+KMcAAADdAAAADwAAAGRycy9kb3ducmV2LnhtbESPQWsCMRSE7wX/Q3iCl6LZiix2NYoU Cj14qZaV3p6b52bZzcs2SXX775uC0OMwM98w6+1gO3ElHxrHCp5mGQjiyumGawUfx9fpEkSIyBo7 x6TghwJsN6OHNRba3fidrodYiwThUKACE2NfSBkqQxbDzPXEybs4bzEm6WupPd4S3HZynmW5tNhw WjDY04uhqj18WwVyuX/88rvzoi3b0+nZlFXZf+6VmoyH3QpEpCH+h+/tN60gzxc5/L1JT0B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zr4oxwAAAN0AAAAPAAAAAAAA AAAAAAAAAKECAABkcnMvZG93bnJldi54bWxQSwUGAAAAAAQABAD5AAAAlQMAAAAA "/>
                      </v:group>
                      <v:group id="Group 3960" o:spid="_x0000_s1321"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l2LtMYAAADdAAAADwAAAGRycy9kb3ducmV2LnhtbESPQWvCQBSE70L/w/IK 3uomWlOJriJiiwcpVAvi7ZF9JsHs25DdJvHfu0LB4zAz3zCLVW8q0VLjSssK4lEEgjizuuRcwe/x 820GwnlkjZVlUnAjB6vly2CBqbYd/1B78LkIEHYpKii8r1MpXVaQQTeyNXHwLrYx6INscqkb7ALc VHIcRYk0WHJYKLCmTUHZ9fBnFHx12K0n8bbdXy+b2/k4/T7tY1Jq+Nqv5yA89f4Z/m/vtIIkef+A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XYu0xgAAAN0A AAAPAAAAAAAAAAAAAAAAAKoCAABkcnMvZG93bnJldi54bWxQSwUGAAAAAAQABAD6AAAAnQMAAAAA ">
                        <v:line id="Line 3961" o:spid="_x0000_s132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2PwcQAAADdAAAADwAAAGRycy9kb3ducmV2LnhtbERPz2vCMBS+C/sfwhvsIjN1SHHVKDIQ PHiZSmW3t+bZlDYvXRK1+++Xw8Djx/d7uR5sJ27kQ+NYwXSSgSCunG64VnA6bl/nIEJE1tg5JgW/ FGC9ehotsdDuzp90O8RapBAOBSowMfaFlKEyZDFMXE+cuIvzFmOCvpba4z2F206+ZVkuLTacGgz2 9GGoag9Xq0DO9+Mfv/metWV7Pr+bsir7r71SL8/DZgEi0hAf4n/3TivI81mam96kJyB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HY/BxAAAAN0AAAAPAAAAAAAAAAAA AAAAAKECAABkcnMvZG93bnJldi54bWxQSwUGAAAAAAQABAD5AAAAkgMAAAAA "/>
                        <v:line id="Line 3962" o:spid="_x0000_s132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EqWscAAADdAAAADwAAAGRycy9kb3ducmV2LnhtbESPQWsCMRSE74X+h/AKXopmK7LoahQp FHrwoi0rvT03z82ym5dtkur675tCweMwM98wq81gO3EhHxrHCl4mGQjiyumGawWfH2/jOYgQkTV2 jknBjQJs1o8PKyy0u/KeLodYiwThUKACE2NfSBkqQxbDxPXEyTs7bzEm6WupPV4T3HZymmW5tNhw WjDY06uhqj38WAVyvnv+9tvTrC3b43Fhyqrsv3ZKjZ6G7RJEpCHew//td60gz2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USpaxwAAAN0AAAAPAAAAAAAA AAAAAAAAAKECAABkcnMvZG93bnJldi54bWxQSwUGAAAAAAQABAD5AAAAlQMAAAAA "/>
                        <v:line id="Line 3963" o:spid="_x0000_s132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IVGsQAAADdAAAADwAAAGRycy9kb3ducmV2LnhtbERPz2vCMBS+C/sfwhvsMjTdcMVVo8hg 4MHLVCq7PZu3prR56ZJM639vDgOPH9/vxWqwnTiTD41jBS+TDARx5XTDtYLD/nM8AxEissbOMSm4 UoDV8mG0wEK7C3/ReRdrkUI4FKjAxNgXUobKkMUwcT1x4n6ctxgT9LXUHi8p3HbyNctyabHh1GCw pw9DVbv7swrkbPv869enaVu2x+O7Kauy/94q9fQ4rOcgIg3xLv53b7SCPH9L+9Ob9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shUaxAAAAN0AAAAPAAAAAAAAAAAA AAAAAKECAABkcnMvZG93bnJldi54bWxQSwUGAAAAAAQABAD5AAAAkgMAAAAA "/>
                      </v:group>
                      <v:group id="Group 3964" o:spid="_x0000_s1325"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EghsUAAADdAAAADwAAAGRycy9kb3ducmV2LnhtbESPQYvCMBSE7wv+h/CE va1pFYtUo4i4sgcRVgXx9miebbF5KU22rf/eCMIeh5n5hlmselOJlhpXWlYQjyIQxJnVJecKzqfv rxkI55E1VpZJwYMcrJaDjwWm2nb8S+3R5yJA2KWooPC+TqV0WUEG3cjWxMG72cagD7LJpW6wC3BT yXEUJdJgyWGhwJo2BWX3459RsOuwW0/ibbu/3zaP62l6uOxjUupz2K/nIDz1/j/8bv9oBUkyjeH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8hIIbFAAAA3QAA AA8AAAAAAAAAAAAAAAAAqgIAAGRycy9kb3ducmV2LnhtbFBLBQYAAAAABAAEAPoAAACcAwAAAAA= ">
                        <v:line id="Line 3965" o:spid="_x0000_s132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wu9scAAADdAAAADwAAAGRycy9kb3ducmV2LnhtbESPQUvDQBSE74L/YXmCF7EbSw01ZlOK IHjoxVYSvD2zz2xI9m3cXdv037uC4HGYmW+YcjPbURzJh96xgrtFBoK4dbrnTsHb4fl2DSJEZI2j Y1JwpgCb6vKixEK7E7/ScR87kSAcClRgYpwKKUNryGJYuIk4eZ/OW4xJ+k5qj6cEt6NcZlkuLfac FgxO9GSoHfbfVoFc726+/PZjNdRD0zyYuq2n951S11fz9hFEpDn+h//aL1pBnt8v4fdNegKy+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LC72xwAAAN0AAAAPAAAAAAAA AAAAAAAAAKECAABkcnMvZG93bnJldi54bWxQSwUGAAAAAAQABAD5AAAAlQMAAAAA "/>
                        <v:line id="Line 3966" o:spid="_x0000_s132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CLbcgAAADdAAAADwAAAGRycy9kb3ducmV2LnhtbESPQUsDMRSE74L/ITyhl2Kz1rrUtWkp QsFDL62yxdtz89wsu3lZk7Rd/70pFDwOM/MNs1gNthMn8qFxrOBhkoEgrpxuuFbw8b65n4MIEVlj 55gU/FKA1fL2ZoGFdmfe0Wkfa5EgHApUYGLsCylDZchimLieOHnfzluMSfpaao/nBLednGZZLi02 nBYM9vRqqGr3R6tAzrfjH7/+mrVlezg8m7Iq+8+tUqO7Yf0CItIQ/8PX9ptWkOdPj3B5k56AXP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CLbcgAAADdAAAADwAAAAAA AAAAAAAAAAChAgAAZHJzL2Rvd25yZXYueG1sUEsFBgAAAAAEAAQA+QAAAJYDAAAAAA== "/>
                        <v:line id="Line 3967" o:spid="_x0000_s132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kTGcgAAADdAAAADwAAAGRycy9kb3ducmV2LnhtbESPQUvDQBSE74L/YXlCL2I3ljbU2G0p QsFDL7aS4O2ZfWZDsm/j7raN/94tCB6HmfmGWW1G24sz+dA6VvA4zUAQ10633Ch4P+4eliBCRNbY OyYFPxRgs769WWGh3YXf6HyIjUgQDgUqMDEOhZShNmQxTN1AnLwv5y3GJH0jtcdLgttezrIslxZb TgsGB3oxVHeHk1Ugl/v7b7/9nHdlV1VPpqzL4WOv1ORu3D6DiDTG//Bf+1UryPPFHK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4kTGcgAAADdAAAADwAAAAAA AAAAAAAAAAChAgAAZHJzL2Rvd25yZXYueG1sUEsFBgAAAAAEAAQA+QAAAJYDAAAAAA== "/>
                      </v:group>
                      <v:group id="Group 3968" o:spid="_x0000_s1329"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omhcYAAADdAAAADwAAAGRycy9kb3ducmV2LnhtbESPQWvCQBSE74X+h+UV vNVNLAmSuoqILR6kYBSkt0f2mQSzb0N2m8R/7woFj8PMfMMsVqNpRE+dqy0riKcRCOLC6ppLBafj 1/schPPIGhvLpOBGDlbL15cFZtoOfKA+96UIEHYZKqi8bzMpXVGRQTe1LXHwLrYz6IPsSqk7HALc NHIWRak0WHNYqLClTUXFNf8zCr4HHNYf8bbfXy+b2+8x+TnvY1Jq8jauP0F4Gv0z/N/eaQVpmiTw eBOegFze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GiaFxgAAAN0A AAAPAAAAAAAAAAAAAAAAAKoCAABkcnMvZG93bnJldi54bWxQSwUGAAAAAAQABAD6AAAAnQMAAAAA ">
                        <v:line id="Line 3969" o:spid="_x0000_s133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co9ccAAADdAAAADwAAAGRycy9kb3ducmV2LnhtbESPQWsCMRSE74X+h/AKXqRmK+2iW6OI IHjwUltWentuXjfLbl62SdTtv28KQo/DzHzDLFaD7cSFfGgcK3iaZCCIK6cbrhV8vG8fZyBCRNbY OSYFPxRgtby/W2Ch3ZXf6HKItUgQDgUqMDH2hZShMmQxTFxPnLwv5y3GJH0ttcdrgttOTrMslxYb TgsGe9oYqtrD2SqQs/34269Pz23ZHo9zU1Zl/7lXavQwrF9BRBrif/jW3mkFef6Sw9+b9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Fyj1xwAAAN0AAAAPAAAAAAAA AAAAAAAAAKECAABkcnMvZG93bnJldi54bWxQSwUGAAAAAAQABAD5AAAAlQMAAAAA "/>
                        <v:line id="Line 3970" o:spid="_x0000_s133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uNbsgAAADdAAAADwAAAGRycy9kb3ducmV2LnhtbESPQUsDMRSE70L/Q3iFXsRmFV3r2rQU odBDL7ayxdtz89wsu3lZk7Rd/70RCj0OM/MNM18OthMn8qFxrOB+moEgrpxuuFbwsV/fzUCEiKyx c0wKfinAcjG6mWOh3Znf6bSLtUgQDgUqMDH2hZShMmQxTF1PnLxv5y3GJH0ttcdzgttOPmRZLi02 nBYM9vRmqGp3R6tAzra3P3719diW7eHwYsqq7D+3Sk3Gw+oVRKQhXsOX9kYryPOnZ/h/k56AXP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1uNbsgAAADdAAAADwAAAAAA AAAAAAAAAAChAgAAZHJzL2Rvd25yZXYueG1sUEsFBgAAAAAEAAQA+QAAAJYDAAAAAA== "/>
                        <v:line id="Line 3971" o:spid="_x0000_s133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QZHMQAAADdAAAADwAAAGRycy9kb3ducmV2LnhtbERPz2vCMBS+C/sfwhvsMjTdcMVVo8hg 4MHLVCq7PZu3prR56ZJM639vDgOPH9/vxWqwnTiTD41jBS+TDARx5XTDtYLD/nM8AxEissbOMSm4 UoDV8mG0wEK7C3/ReRdrkUI4FKjAxNgXUobKkMUwcT1x4n6ctxgT9LXUHi8p3HbyNctyabHh1GCw pw9DVbv7swrkbPv869enaVu2x+O7Kauy/94q9fQ4rOcgIg3xLv53b7SCPH9Lc9Ob9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xBkcxAAAAN0AAAAPAAAAAAAAAAAA AAAAAKECAABkcnMvZG93bnJldi54bWxQSwUGAAAAAAQABAD5AAAAkgMAAAAA "/>
                      </v:group>
                      <v:group id="Group 3972" o:spid="_x0000_s1333"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csgMYAAADdAAAADwAAAGRycy9kb3ducmV2LnhtbESPQWvCQBSE7wX/w/KE 3uomiqFGVxHR0oMUqoJ4e2SfSTD7NmTXJP77riD0OMzMN8xi1ZtKtNS40rKCeBSBIM6sLjlXcDru Pj5BOI+ssbJMCh7kYLUcvC0w1bbjX2oPPhcBwi5FBYX3dSqlywoy6Ea2Jg7e1TYGfZBNLnWDXYCb So6jKJEGSw4LBda0KSi7He5GwVeH3XoSb9v97bp5XI7Tn/M+JqXeh/16DsJT7//Dr/a3VpAk0x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VyyAxgAAAN0A AAAPAAAAAAAAAAAAAAAAAKoCAABkcnMvZG93bnJldi54bWxQSwUGAAAAAAQABAD6AAAAnQMAAAAA ">
                        <v:line id="Line 3973" o:spid="_x0000_s133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7fp8QAAADdAAAADwAAAGRycy9kb3ducmV2LnhtbERPz2vCMBS+D/Y/hCfsMmY6GcVVo8hA 8OBlKhVvz+bZlDYvXRK1+++Xw8Djx/d7vhxsJ27kQ+NYwfs4A0FcOd1wreCwX79NQYSIrLFzTAp+ KcBy8fw0x0K7O3/TbRdrkUI4FKjAxNgXUobKkMUwdj1x4i7OW4wJ+lpqj/cUbjs5ybJcWmw4NRjs 6ctQ1e6uVoGcbl9//Or80Zbt8fhpyqrsT1ulXkbDagYi0hAf4n/3RivI8zztT2/SE5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3t+nxAAAAN0AAAAPAAAAAAAAAAAA AAAAAKECAABkcnMvZG93bnJldi54bWxQSwUGAAAAAAQABAD5AAAAkgMAAAAA "/>
                        <v:line id="Line 3974" o:spid="_x0000_s133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J6PMcAAADdAAAADwAAAGRycy9kb3ducmV2LnhtbESPQWsCMRSE7wX/Q3hCL0WzlrLY1ShS KPTgpSorvT03z82ym5dtkur23zcFweMwM98wy/VgO3EhHxrHCmbTDARx5XTDtYLD/n0yBxEissbO MSn4pQDr1ehhiYV2V/6kyy7WIkE4FKjAxNgXUobKkMUwdT1x8s7OW4xJ+lpqj9cEt518zrJcWmw4 LRjs6c1Q1e5+rAI53z59+83ppS3b4/HVlFXZf22VehwPmwWISEO8h2/tD60gz/MZ/L9JT0C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kno8xwAAAN0AAAAPAAAAAAAA AAAAAAAAAKECAABkcnMvZG93bnJldi54bWxQSwUGAAAAAAQABAD5AAAAlQMAAAAA "/>
                        <v:line id="Line 3975" o:spid="_x0000_s133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DkS8cAAADdAAAADwAAAGRycy9kb3ducmV2LnhtbESPzWrDMBCE74W+g9hCLyWRG4JJnSgh FAo95JIfHHrbWBvL2Fq5kpq4b18VAjkOM/MNs1gNthMX8qFxrOB1nIEgrpxuuFZw2H+MZiBCRNbY OSYFvxRgtXx8WGCh3ZW3dNnFWiQIhwIVmBj7QspQGbIYxq4nTt7ZeYsxSV9L7fGa4LaTkyzLpcWG 04LBnt4NVe3uxyqQs83Lt1+fpm3ZHo9vpqzK/muj1PPTsJ6DiDTEe/jW/tQK8jyfwP+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QORLxwAAAN0AAAAPAAAAAAAA AAAAAAAAAKECAABkcnMvZG93bnJldi54bWxQSwUGAAAAAAQABAD5AAAAlQMAAAAA "/>
                      </v:group>
                      <v:group id="Group 3976" o:spid="_x0000_s1337"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PR18UAAADdAAAADwAAAGRycy9kb3ducmV2LnhtbESPQYvCMBSE7wv+h/AE b2taZYtUo4ioeJCFVUG8PZpnW2xeShPb+u/NwsIeh5n5hlmselOJlhpXWlYQjyMQxJnVJecKLufd 5wyE88gaK8uk4EUOVsvBxwJTbTv+ofbkcxEg7FJUUHhfp1K6rCCDbmxr4uDdbWPQB9nkUjfYBbip 5CSKEmmw5LBQYE2bgrLH6WkU7Dvs1tN42x4f983rdv76vh5jUmo07NdzEJ56/x/+ax+0giRJp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T0dfFAAAA3QAA AA8AAAAAAAAAAAAAAAAAqgIAAGRycy9kb3ducmV2LnhtbFBLBQYAAAAABAAEAPoAAACcAwAAAAA= ">
                        <v:line id="Line 3977" o:spid="_x0000_s133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XZpMcAAADdAAAADwAAAGRycy9kb3ducmV2LnhtbESPQWsCMRSE7wX/Q3iCl6LZiix2NYoU Cj14qZaV3p6b52bZzcs2SXX775uC0OMwM98w6+1gO3ElHxrHCp5mGQjiyumGawUfx9fpEkSIyBo7 x6TghwJsN6OHNRba3fidrodYiwThUKACE2NfSBkqQxbDzPXEybs4bzEm6WupPd4S3HZynmW5tNhw WjDY04uhqj18WwVyuX/88rvzoi3b0+nZlFXZf+6VmoyH3QpEpCH+h+/tN60gz/MF/L1JT0B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5dmkxwAAAN0AAAAPAAAAAAAA AAAAAAAAAKECAABkcnMvZG93bnJldi54bWxQSwUGAAAAAAQABAD5AAAAlQMAAAAA "/>
                        <v:line id="Line 3978" o:spid="_x0000_s133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l8P8cAAADdAAAADwAAAGRycy9kb3ducmV2LnhtbESPQWsCMRSE74X+h/AKXqRmK+2iW6OI IHjwUltWentuXjfLbl62SdTtv28KQo/DzHzDLFaD7cSFfGgcK3iaZCCIK6cbrhV8vG8fZyBCRNbY OSYFPxRgtby/W2Ch3ZXf6HKItUgQDgUqMDH2hZShMmQxTFxPnLwv5y3GJH0ttcdrgttOTrMslxYb TgsGe9oYqtrD2SqQs/34269Pz23ZHo9zU1Zl/7lXavQwrF9BRBrif/jW3mkFeZ6/wN+b9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qXw/xwAAAN0AAAAPAAAAAAAA AAAAAAAAAKECAABkcnMvZG93bnJldi54bWxQSwUGAAAAAAQABAD5AAAAlQMAAAAA "/>
                        <v:line id="Line 3979" o:spid="_x0000_s134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iSMQAAADdAAAADwAAAGRycy9kb3ducmV2LnhtbERPTWsCMRS8C/6H8Aq9iGZbiujWKFIQ evBSlRVvr5vXzbKblzWJuv33TUFwbsN8MYtVb1txJR9qxwpeJhkI4tLpmisFh/1mPAMRIrLG1jEp +KUAq+VwsMBcuxt/0XUXK5FKOOSowMTY5VKG0pDFMHEdcdJ+nLcYE/WV1B5vqdy28jXLptJizWnB YEcfhspmd7EK5Gw7Ovv191tTNMfj3BRl0Z22Sj0/9et3EJH6+DDf059awTQB/t+kJy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JIxAAAAN0AAAAPAAAAAAAAAAAA AAAAAKECAABkcnMvZG93bnJldi54bWxQSwUGAAAAAAQABAD5AAAAkgMAAAAA "/>
                      </v:group>
                      <v:group id="Group 3980" o:spid="_x0000_s1341"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jX1MYAAADdAAAADwAAAGRycy9kb3ducmV2LnhtbESPT2vCQBTE7wW/w/KE 3uomlkaJriKi4kEK/gHx9sg+k2D2bciuSfz23UKhx2FmfsPMl72pREuNKy0riEcRCOLM6pJzBZfz 9mMKwnlkjZVlUvAiB8vF4G2OqbYdH6k9+VwECLsUFRTe16mULivIoBvZmjh4d9sY9EE2udQNdgFu KjmOokQaLDksFFjTuqDscXoaBbsOu9VnvGkPj/v6dTt/fV8PMSn1PuxXMxCeev8f/mvvtYIkSSb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6NfUxgAAAN0A AAAPAAAAAAAAAAAAAAAAAKoCAABkcnMvZG93bnJldi54bWxQSwUGAAAAAAQABAD6AAAAnQMAAAAA ">
                        <v:line id="Line 3981" o:spid="_x0000_s134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jTocQAAADdAAAADwAAAGRycy9kb3ducmV2LnhtbERPz2vCMBS+D/Y/hCfsMmY6GcVVo8hA 8OBlKhVvz+bZlDYvXRK1+++Xw8Djx/d7vhxsJ27kQ+NYwfs4A0FcOd1wreCwX79NQYSIrLFzTAp+ KcBy8fw0x0K7O3/TbRdrkUI4FKjAxNgXUobKkMUwdj1x4i7OW4wJ+lpqj/cUbjs5ybJcWmw4NRjs 6ctQ1e6uVoGcbl9//Or80Zbt8fhpyqrsT1ulXkbDagYi0hAf4n/3RivI8zzNTW/SE5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qNOhxAAAAN0AAAAPAAAAAAAAAAAA AAAAAKECAABkcnMvZG93bnJldi54bWxQSwUGAAAAAAQABAD5AAAAkgMAAAAA "/>
                        <v:line id="Line 3982" o:spid="_x0000_s134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2OscAAADdAAAADwAAAGRycy9kb3ducmV2LnhtbESPzWrDMBCE74W+g9hCLqWRW4JJnCgh FAo95JIfHHrbWFvL2Fq5kpo4b18VAjkOM/MNs1gNthNn8qFxrOB1nIEgrpxuuFZw2H+8TEGEiKyx c0wKrhRgtXx8WGCh3YW3dN7FWiQIhwIVmBj7QspQGbIYxq4nTt638xZjkr6W2uMlwW0n37IslxYb TgsGe3o3VLW7X6tATjfPP359mrRlezzOTFmV/ddGqdHTsJ6DiDTEe/jW/tQK8jyfwf+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5HY6xwAAAN0AAAAPAAAAAAAA AAAAAAAAAKECAABkcnMvZG93bnJldi54bWxQSwUGAAAAAAQABAD5AAAAlQMAAAAA "/>
                        <v:line id="Line 3983" o:spid="_x0000_s134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dJesQAAADdAAAADwAAAGRycy9kb3ducmV2LnhtbERPz2vCMBS+C/sfwhvsIjPdkE47o8hg sIMXdVR2ezZvTWnz0iWZ1v/eHASPH9/vxWqwnTiRD41jBS+TDARx5XTDtYLv/efzDESIyBo7x6Tg QgFWy4fRAgvtzryl0y7WIoVwKFCBibEvpAyVIYth4nrixP06bzEm6GupPZ5TuO3ka5bl0mLDqcFg Tx+Gqnb3bxXI2Wb859fHaVu2h8PclFXZ/2yUenoc1u8gIg3xLr65v7SCPH9L+9Ob9ATk8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B0l6xAAAAN0AAAAPAAAAAAAAAAAA AAAAAKECAABkcnMvZG93bnJldi54bWxQSwUGAAAAAAQABAD5AAAAkgMAAAAA "/>
                      </v:group>
                      <v:group id="Group 3984" o:spid="_x0000_s1345"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JR85sYAAADdAAAADwAAAGRycy9kb3ducmV2LnhtbESPT2vCQBTE7wW/w/KE 3uomlkaJriKi4kEK/gHx9sg+k2D2bciuSfz23UKhx2FmfsPMl72pREuNKy0riEcRCOLM6pJzBZfz 9mMKwnlkjZVlUvAiB8vF4G2OqbYdH6k9+VwECLsUFRTe16mULivIoBvZmjh4d9sY9EE2udQNdgFu KjmOokQaLDksFFjTuqDscXoaBbsOu9VnvGkPj/v6dTt/fV8PMSn1PuxXMxCeev8f/mvvtYIkmcT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lHzmxgAAAN0A AAAPAAAAAAAAAAAAAAAAAKoCAABkcnMvZG93bnJldi54bWxQSwUGAAAAAAQABAD6AAAAnQMAAAAA ">
                        <v:line id="Line 3985" o:spid="_x0000_s134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lylsgAAADdAAAADwAAAGRycy9kb3ducmV2LnhtbESPQWsCMRSE74L/ITyhl1KzFdnarVGk UPDgpVpWenvdvG6W3bxsk1TXf28KBY/DzHzDLNeD7cSJfGgcK3icZiCIK6cbrhV8HN4eFiBCRNbY OSYFFwqwXo1HSyy0O/M7nfaxFgnCoUAFJsa+kDJUhiyGqeuJk/ftvMWYpK+l9nhOcNvJWZbl0mLD acFgT6+Gqnb/axXIxe7+x2++5m3ZHo/PpqzK/nOn1N1k2LyAiDTEW/i/vdUK8vxpB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JlylsgAAADdAAAADwAAAAAA AAAAAAAAAAChAgAAZHJzL2Rvd25yZXYueG1sUEsFBgAAAAAEAAQA+QAAAJYDAAAAAA== "/>
                        <v:line id="Line 3986" o:spid="_x0000_s134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XXDcgAAADdAAAADwAAAGRycy9kb3ducmV2LnhtbESPT2sCMRTE7wW/Q3iCl1Kz/cPWbo0i BcGDl2pZ6e1187pZdvOyTaJuv31TEDwOM/MbZr4cbCdO5EPjWMH9NANBXDndcK3gY7++m4EIEVlj 55gU/FKA5WJ0M8dCuzO/02kXa5EgHApUYGLsCylDZchimLqeOHnfzluMSfpaao/nBLedfMiyXFps OC0Y7OnNUNXujlaBnG1vf/zq66kt28PhxZRV2X9ulZqMh9UriEhDvIYv7Y1WkOfPj/D/Jj0Buf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9XXDcgAAADdAAAADwAAAAAA AAAAAAAAAAChAgAAZHJzL2Rvd25yZXYueG1sUEsFBgAAAAAEAAQA+QAAAJYDAAAAAA== "/>
                        <v:line id="Line 3987" o:spid="_x0000_s134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xPecgAAADdAAAADwAAAGRycy9kb3ducmV2LnhtbESPzWrDMBCE74W8g9hAL6WRW4KTulFC CAR6yCU/OPS2tbaWsbVyJTVx374KFHocZuYbZrEabCcu5EPjWMHTJANBXDndcK3gdNw+zkGEiKyx c0wKfijAajm6W2Ch3ZX3dDnEWiQIhwIVmBj7QspQGbIYJq4nTt6n8xZjkr6W2uM1wW0nn7MslxYb TgsGe9oYqtrDt1Ug57uHL7/+mLZlez6/mLIq+/edUvfjYf0KItIQ/8N/7TetIM9nU7i9SU9AL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DxPecgAAADdAAAADwAAAAAA AAAAAAAAAAChAgAAZHJzL2Rvd25yZXYueG1sUEsFBgAAAAAEAAQA+QAAAJYDAAAAAA== "/>
                      </v:group>
                    </v:group>
                    <v:line id="Line 3988" o:spid="_x0000_s1349"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5uaHcgAAADdAAAADwAAAGRycy9kb3ducmV2LnhtbESPQUsDMRSE74L/ITzBm82qNJW1aSmW QutB2iro8XXz3F3dvCxJurv++6Yg9DjMzDfMdD7YRnTkQ+1Yw/0oA0FcOFNzqeHjfXX3BCJEZION Y9LwRwHms+urKebG9byjbh9LkSAcctRQxdjmUoaiIoth5Fri5H07bzEm6UtpPPYJbhv5kGVKWqw5 LVTY0ktFxe/+aDW8PW5Vt9i8rofPjToUy93h66f3Wt/eDItnEJGGeAn/t9dGg1KTMZ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5uaHcgAAADdAAAADwAAAAAA AAAAAAAAAAChAgAAZHJzL2Rvd25yZXYueG1sUEsFBgAAAAAEAAQA+QAAAJYDAAAAAA== "/>
                  </v:group>
                  <v:group id="Group 3989" o:spid="_x0000_s1350" style="position:absolute;left:8366;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hU7scAAADdAAAADwAAAGRycy9kb3ducmV2LnhtbESPQWvCQBSE70L/w/IK XkrdKCUtqasUxZKDIGov3p7Z1yQ0+zZmnxr/fbdQ8DjMzDfMdN67Rl2oC7VnA+NRAoq48Lbm0sDX fvX8BioIssXGMxm4UYD57GEwxcz6K2/pspNSRQiHDA1UIm2mdSgqchhGviWO3rfvHEqUXalth9cI d42eJEmqHdYcFypsaVFR8bM7OwPSLA/rfLOpP/dyvK1Pp5d++ZQbM3zsP95BCfVyD/+3c2sgTV9T +HsTn4Ce/Q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bhU7scAAADd AAAADwAAAAAAAAAAAAAAAACqAgAAZHJzL2Rvd25yZXYueG1sUEsFBgAAAAAEAAQA+gAAAJ4DAAAA AA== ">
                    <v:group id="Group 3990" o:spid="_x0000_s1351"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FBCcYAAADdAAAADwAAAGRycy9kb3ducmV2LnhtbESPQWvCQBSE7wX/w/KE 3uomSqNEVxGppQcRqoJ4e2SfSTD7NmS3Sfz3riD0OMzMN8xi1ZtKtNS40rKCeBSBIM6sLjlXcDpu P2YgnEfWWFkmBXdysFoO3haYatvxL7UHn4sAYZeigsL7OpXSZQUZdCNbEwfvahuDPsgml7rBLsBN JcdRlEiDJYeFAmvaFJTdDn9GwXeH3XoSf7W723Vzvxw/9+ddTEq9D/v1HISn3v+HX+0frSBJpl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MUEJxgAAAN0A AAAPAAAAAAAAAAAAAAAAAKoCAABkcnMvZG93bnJldi54bWxQSwUGAAAAAAQABAD6AAAAnQMAAAAA ">
                      <v:group id="Group 3991" o:spid="_x0000_s1352"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a7Ve8MAAADdAAAADwAAAGRycy9kb3ducmV2LnhtbERPTYvCMBC9L/gfwix4 W9MqdqVrFBEVDyKsCsvehmZsi82kNLGt/94cBI+P9z1f9qYSLTWutKwgHkUgiDOrS84VXM7brxkI 55E1VpZJwYMcLBeDjzmm2nb8S+3J5yKEsEtRQeF9nUrpsoIMupGtiQN3tY1BH2CTS91gF8JNJcdR lEiDJYeGAmtaF5TdTnejYNdht5rEm/Zwu64f/+fp8e8Qk1LDz371A8JT79/il3uvFSTJd5gb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lrtV7wwAAAN0AAAAP AAAAAAAAAAAAAAAAAKoCAABkcnMvZG93bnJldi54bWxQSwUGAAAAAAQABAD6AAAAmgMAAAAA ">
                        <v:line id="Line 3992" o:spid="_x0000_s135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3g58cAAADdAAAADwAAAGRycy9kb3ducmV2LnhtbESPQUvDQBSE74L/YXmCl2I2isQ2ZluK IHjoxVYSvD2zz2xI9m3cXdv4712h4HGYmW+YajPbURzJh96xgtssB0HcOt1zp+Dt8HyzBBEissbR MSn4oQCb9eVFhaV2J36l4z52IkE4lKjAxDiVUobWkMWQuYk4eZ/OW4xJ+k5qj6cEt6O8y/NCWuw5 LRic6MlQO+y/rQK53C2+/PbjfqiHplmZuq2n951S11fz9hFEpDn+h8/tF62gKB5W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PeDnxwAAAN0AAAAPAAAAAAAA AAAAAAAAAKECAABkcnMvZG93bnJldi54bWxQSwUGAAAAAAQABAD5AAAAlQMAAAAA "/>
                        <v:line id="Line 3993" o:spid="_x0000_s135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I5XcQAAADdAAAADwAAAGRycy9kb3ducmV2LnhtbERPz2vCMBS+D/Y/hDfYZczUMUpXjSKC sIOX6ajs9mzemtLmpUuidv+9OQgeP77f8+Voe3EmH1rHCqaTDARx7XTLjYLv/ea1ABEissbeMSn4 pwDLxePDHEvtLvxF511sRArhUKICE+NQShlqQxbDxA3Eift13mJM0DdSe7ykcNvLtyzLpcWWU4PB gdaG6m53sgpksX3586vje1d1h8OHqepq+Nkq9fw0rmYgIo3xLr65P7WCPC/S/vQmPQG5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0jldxAAAAN0AAAAPAAAAAAAAAAAA AAAAAKECAABkcnMvZG93bnJldi54bWxQSwUGAAAAAAQABAD5AAAAkgMAAAAA "/>
                        <v:line id="Line 3994" o:spid="_x0000_s135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6cxscAAADdAAAADwAAAGRycy9kb3ducmV2LnhtbESPQWvCQBSE74X+h+UVeil1o5SQpq4i BcGDl6pEenvNvmZDsm/T3VXTf98tCB6HmfmGmS9H24sz+dA6VjCdZCCIa6dbbhQc9uvnAkSIyBp7 x6TglwIsF/d3cyy1u/AHnXexEQnCoUQFJsahlDLUhiyGiRuIk/ftvMWYpG+k9nhJcNvLWZbl0mLL acHgQO+G6m53sgpksX368auvl67qjsdXU9XV8LlV6vFhXL2BiDTGW/ja3mgFeV5M4f9NegJy8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npzGxwAAAN0AAAAPAAAAAAAA AAAAAAAAAKECAABkcnMvZG93bnJldi54bWxQSwUGAAAAAAQABAD5AAAAlQMAAAAA "/>
                      </v:group>
                      <v:group id="Group 3995" o:spid="_x0000_s1356"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ZOStsYAAADdAAAADwAAAGRycy9kb3ducmV2LnhtbESPT4vCMBTE74LfITxh b5rWxSJdo4jsigdZ8A/I3h7Nsy02L6WJbf32RljwOMzMb5jFqjeVaKlxpWUF8SQCQZxZXXKu4Hz6 Gc9BOI+ssbJMCh7kYLUcDhaYatvxgdqjz0WAsEtRQeF9nUrpsoIMuomtiYN3tY1BH2STS91gF+Cm ktMoSqTBksNCgTVtCspux7tRsO2wW3/G3+3+dt08/k6z38s+JqU+Rv36C4Sn3r/D/+2dVpAk8ym8 3oQnIJ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k5K2xgAAAN0A AAAPAAAAAAAAAAAAAAAAAKoCAABkcnMvZG93bnJldi54bWxQSwUGAAAAAAQABAD6AAAAnQMAAAAA ">
                        <v:line id="Line 3996" o:spid="_x0000_s135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CnKsgAAADdAAAADwAAAGRycy9kb3ducmV2LnhtbESPQUvDQBSE74L/YXmCF7EbbQlp2m0p guChF6ukeHvNvmZDsm/j7tqm/94tCB6HmfmGWa5H24sT+dA6VvA0yUAQ10633Cj4/Hh9LECEiKyx d0wKLhRgvbq9WWKp3Znf6bSLjUgQDiUqMDEOpZShNmQxTNxAnLyj8xZjkr6R2uM5wW0vn7MslxZb TgsGB3oxVHe7H6tAFtuHb785zLqq2+/npqqr4Wur1P3duFmAiDTG//Bf+00ryPNiCtc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gCnKsgAAADdAAAADwAAAAAA AAAAAAAAAAChAgAAZHJzL2Rvd25yZXYueG1sUEsFBgAAAAAEAAQA+QAAAJYDAAAAAA== "/>
                        <v:line id="Line 3997" o:spid="_x0000_s135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k/XscAAADdAAAADwAAAGRycy9kb3ducmV2LnhtbESPQWvCQBSE74X+h+UVvBTdVCSk0VWk UOjBS61Eentmn9mQ7Nt0d6vpv+8WCh6HmfmGWW1G24sL+dA6VvA0y0AQ10633Cg4fLxOCxAhImvs HZOCHwqwWd/frbDU7srvdNnHRiQIhxIVmBiHUspQG7IYZm4gTt7ZeYsxSd9I7fGa4LaX8yzLpcWW 04LBgV4M1d3+2yqQxe7xy29Pi67qjsdnU9XV8LlTavIwbpcgIo3xFv5vv2kFeV4s4O9Neg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6T9exwAAAN0AAAAPAAAAAAAA AAAAAAAAAKECAABkcnMvZG93bnJldi54bWxQSwUGAAAAAAQABAD5AAAAlQMAAAAA "/>
                        <v:line id="Line 3998" o:spid="_x0000_s135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WaxcgAAADdAAAADwAAAGRycy9kb3ducmV2LnhtbESPQUvDQBSE74L/YXmCF7EbpQ1p2m0p guChF6ukeHvNvmZDsm/j7tqm/94tCB6HmfmGWa5H24sT+dA6VvA0yUAQ10633Cj4/Hh9LECEiKyx d0wKLhRgvbq9WWKp3Znf6bSLjUgQDiUqMDEOpZShNmQxTNxAnLyj8xZjkr6R2uM5wW0vn7MslxZb TgsGB3oxVHe7H6tAFtuHb785TLuq2+/npqqr4Wur1P3duFmAiDTG//Bf+00ryPNiBtc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qWaxcgAAADdAAAADwAAAAAA AAAAAAAAAAChAgAAZHJzL2Rvd25yZXYueG1sUEsFBgAAAAAEAAQA+QAAAJYDAAAAAA== "/>
                      </v:group>
                      <v:group id="Group 3999" o:spid="_x0000_s1360"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iUtcYAAADdAAAADwAAAGRycy9kb3ducmV2LnhtbESPT4vCMBTE78J+h/CE vWlaF4tUo4is4kEW/APL3h7Nsy02L6WJbf32RljwOMzMb5jFqjeVaKlxpWUF8TgCQZxZXXKu4HLe jmYgnEfWWFkmBQ9ysFp+DBaYatvxkdqTz0WAsEtRQeF9nUrpsoIMurGtiYN3tY1BH2STS91gF+Cm kpMoSqTBksNCgTVtCspup7tRsOuwW3/F3+3hdt08/s7Tn99DTEp9Dvv1HISn3r/D/+29VpAkswRe b8ITkMsn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qJS1xgAAAN0A AAAPAAAAAAAAAAAAAAAAAKoCAABkcnMvZG93bnJldi54bWxQSwUGAAAAAAQABAD6AAAAnQMAAAAA ">
                        <v:line id="Line 4000" o:spid="_x0000_s136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uhKcgAAADdAAAADwAAAGRycy9kb3ducmV2LnhtbESPQUvDQBSE74L/YXmCF7Ebi8QYuy2l UPDQi21J8fbMPrMh2bfp7tqm/74rCB6HmfmGmS1G24sT+dA6VvA0yUAQ10633CjY79aPBYgQkTX2 jknBhQIs5rc3Myy1O/MHnbaxEQnCoUQFJsahlDLUhiyGiRuIk/ftvMWYpG+k9nhOcNvLaZbl0mLL acHgQCtDdbf9sQpksXk4+uXXc1d1h8Orqepq+NwodX83Lt9ARBrjf/iv/a4V5HnxAr9v0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TuhKcgAAADdAAAADwAAAAAA AAAAAAAAAAChAgAAZHJzL2Rvd25yZXYueG1sUEsFBgAAAAAEAAQA+QAAAJYDAAAAAA== "/>
                        <v:line id="Line 4001" o:spid="_x0000_s136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Q1W8QAAADdAAAADwAAAGRycy9kb3ducmV2LnhtbERPz2vCMBS+D/Y/hDfYZczUMUpXjSKC sIOX6ajs9mzemtLmpUuidv+9OQgeP77f8+Voe3EmH1rHCqaTDARx7XTLjYLv/ea1ABEissbeMSn4 pwDLxePDHEvtLvxF511sRArhUKICE+NQShlqQxbDxA3Eift13mJM0DdSe7ykcNvLtyzLpcWWU4PB gdaG6m53sgpksX3586vje1d1h8OHqepq+Nkq9fw0rmYgIo3xLr65P7WCPC/S3PQmPQG5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pDVbxAAAAN0AAAAPAAAAAAAAAAAA AAAAAKECAABkcnMvZG93bnJldi54bWxQSwUGAAAAAAQABAD5AAAAkgMAAAAA "/>
                        <v:line id="Line 4002" o:spid="_x0000_s136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QwMcAAADdAAAADwAAAGRycy9kb3ducmV2LnhtbESPzWrDMBCE74W+g9hCLqWRW4Jx3Cgh FAo95JIfHHrbWlvL2Fq5kpo4b18VAjkOM/MNs1iNthcn8qF1rOB5moEgrp1uuVFw2L8/FSBCRNbY OyYFFwqwWt7fLbDU7sxbOu1iIxKEQ4kKTIxDKWWoDVkMUzcQJ+/beYsxSd9I7fGc4LaXL1mWS4st pwWDA70Zqrvdr1Ugi83jj19/zbqqOx7npqqr4XOj1ORhXL+CiDTGW/ja/tAK8ryYw/+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JDAxwAAAN0AAAAPAAAAAAAA AAAAAAAAAKECAABkcnMvZG93bnJldi54bWxQSwUGAAAAAAQABAD5AAAAlQMAAAAA "/>
                      </v:group>
                      <v:group id="Group 4003" o:spid="_x0000_s1364"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9Q/h8MAAADdAAAADwAAAGRycy9kb3ducmV2LnhtbERPTYvCMBC9L/gfwix4 W9MqlrVrFBEVDyKsCsvehmZsi82kNLGt/94cBI+P9z1f9qYSLTWutKwgHkUgiDOrS84VXM7br28Q ziNrrCyTggc5WC4GH3NMte34l9qTz0UIYZeigsL7OpXSZQUZdCNbEwfuahuDPsAml7rBLoSbSo6j KJEGSw4NBda0Lii7ne5Gwa7DbjWJN+3hdl0//s/T498hJqWGn/3qB4Sn3r/FL/deK0iSWdgf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r1D+HwwAAAN0AAAAP AAAAAAAAAAAAAAAAAKoCAABkcnMvZG93bnJldi54bWxQSwUGAAAAAAQABAD6AAAAmgMAAAAA ">
                        <v:line id="Line 4004" o:spid="_x0000_s136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cKG8cAAADdAAAADwAAAGRycy9kb3ducmV2LnhtbESPQWsCMRSE7wX/Q3hCL6VmLWXRrVFE EHrwUisr3l43r5tlNy9rEnX775tCweMwM98wi9VgO3ElHxrHCqaTDARx5XTDtYLD5/Z5BiJEZI2d Y1LwQwFWy9HDAgvtbvxB132sRYJwKFCBibEvpAyVIYth4nri5H07bzEm6WupPd4S3HbyJctyabHh tGCwp42hqt1frAI52z2d/frrtS3b43FuyqrsTzulHsfD+g1EpCHew//td60gz+dT+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RwobxwAAAN0AAAAPAAAAAAAA AAAAAAAAAKECAABkcnMvZG93bnJldi54bWxQSwUGAAAAAAQABAD5AAAAlQMAAAAA "/>
                        <v:line id="Line 4005" o:spid="_x0000_s136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WUbMcAAADdAAAADwAAAGRycy9kb3ducmV2LnhtbESPQWsCMRSE74X+h/AKXkrNKmXRrVGk IHjwUi0rvb1uXjfLbl62SdT13zcFweMwM98wi9VgO3EmHxrHCibjDARx5XTDtYLPw+ZlBiJEZI2d Y1JwpQCr5ePDAgvtLvxB532sRYJwKFCBibEvpAyVIYth7Hri5P04bzEm6WupPV4S3HZymmW5tNhw WjDY07uhqt2frAI52z3/+vX3a1u2x+PclFXZf+2UGj0N6zcQkYZ4D9/aW60gz+dT+H+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lZRsxwAAAN0AAAAPAAAAAAAA AAAAAAAAAKECAABkcnMvZG93bnJldi54bWxQSwUGAAAAAAQABAD5AAAAlQMAAAAA "/>
                        <v:line id="Line 4006" o:spid="_x0000_s136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kx98gAAADdAAAADwAAAGRycy9kb3ducmV2LnhtbESPQWsCMRSE7wX/Q3iCl1KztWXRrVFE EHrwopaV3l43r5tlNy/bJNXtvzeFQo/DzHzDLNeD7cSFfGgcK3icZiCIK6cbrhW8nXYPcxAhImvs HJOCHwqwXo3ullhod+UDXY6xFgnCoUAFJsa+kDJUhiyGqeuJk/fpvMWYpK+l9nhNcNvJWZbl0mLD acFgT1tDVXv8tgrkfH//5Tcfz23Zns8LU1Zl/75XajIeNi8gIg3xP/zXftUK8nzxBL9v0hO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9kx98gAAADdAAAADwAAAAAA AAAAAAAAAAChAgAAZHJzL2Rvd25yZXYueG1sUEsFBgAAAAAEAAQA+QAAAJYDAAAAAA== "/>
                      </v:group>
                      <v:group id="Group 4007" o:spid="_x0000_s1368"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O85hMYAAADdAAAADwAAAGRycy9kb3ducmV2LnhtbESPQWvCQBSE70L/w/IK 3uomWkONriJiiwcpVAvi7ZF9JsHs25DdJvHfu0LB4zAz3zCLVW8q0VLjSssK4lEEgjizuuRcwe/x 8+0DhPPIGivLpOBGDlbLl8ECU207/qH24HMRIOxSVFB4X6dSuqwgg25ka+LgXWxj0AfZ5FI32AW4 qeQ4ihJpsOSwUGBNm4Ky6+HPKPjqsFtP4m27v142t/Nx+n3ax6TU8LVfz0F46v0z/N/eaQVJMnuH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7zmExgAAAN0A AAAPAAAAAAAAAAAAAAAAAKoCAABkcnMvZG93bnJldi54bWxQSwUGAAAAAAQABAD6AAAAnQMAAAAA ">
                        <v:line id="Line 4008" o:spid="_x0000_s136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wMGMgAAADdAAAADwAAAGRycy9kb3ducmV2LnhtbESPQWsCMRSE7wX/Q3iCl1KzlXbRrVFE EHrwopaV3l43r5tlNy/bJNXtvzeFQo/DzHzDLNeD7cSFfGgcK3icZiCIK6cbrhW8nXYPcxAhImvs HJOCHwqwXo3ullhod+UDXY6xFgnCoUAFJsa+kDJUhiyGqeuJk/fpvMWYpK+l9nhNcNvJWZbl0mLD acFgT1tDVXv8tgrkfH//5TcfT23Zns8LU1Zl/75XajIeNi8gIg3xP/zXftUK8nzxDL9v0hO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3wMGMgAAADdAAAADwAAAAAA AAAAAAAAAAChAgAAZHJzL2Rvd25yZXYueG1sUEsFBgAAAAAEAAQA+QAAAJYDAAAAAA== "/>
                        <v:line id="Line 4009" o:spid="_x0000_s137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6Sb8cAAADdAAAADwAAAGRycy9kb3ducmV2LnhtbESPzWrDMBCE74W+g9hCLqWRW4JJnCgh FAo95JIfHHrbWFvL2Fq5kpo4b18VAjkOM/MNs1gNthNn8qFxrOB1nIEgrpxuuFZw2H+8TEGEiKyx c0wKrhRgtXx8WGCh3YW3dN7FWiQIhwIVmBj7QspQGbIYxq4nTt638xZjkr6W2uMlwW0n37IslxYb TgsGe3o3VLW7X6tATjfPP359mrRlezzOTFmV/ddGqdHTsJ6DiDTEe/jW/tQK8nyWw/+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rpJvxwAAAN0AAAAPAAAAAAAA AAAAAAAAAKECAABkcnMvZG93bnJldi54bWxQSwUGAAAAAAQABAD5AAAAlQMAAAAA "/>
                        <v:line id="Line 4010" o:spid="_x0000_s137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I39McAAADdAAAADwAAAGRycy9kb3ducmV2LnhtbESPQUvDQBSE74L/YXmCl2I2isQ2ZluK IHjoxVYSvD2zz2xI9m3cXdv4712h4HGYmW+YajPbURzJh96xgtssB0HcOt1zp+Dt8HyzBBEissbR MSn4oQCb9eVFhaV2J36l4z52IkE4lKjAxDiVUobWkMWQuYk4eZ/OW4xJ+k5qj6cEt6O8y/NCWuw5 LRic6MlQO+y/rQK53C2+/PbjfqiHplmZuq2n951S11fz9hFEpDn+h8/tF62gKFYP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4jf0xwAAAN0AAAAPAAAAAAAA AAAAAAAAAKECAABkcnMvZG93bnJldi54bWxQSwUGAAAAAAQABAD5AAAAlQMAAAAA "/>
                      </v:group>
                      <v:group id="Group 4011" o:spid="_x0000_s1372"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aIzgcMAAADdAAAADwAAAGRycy9kb3ducmV2LnhtbERPTYvCMBC9L/gfwix4 W9MqlrVrFBEVDyKsCsvehmZsi82kNLGt/94cBI+P9z1f9qYSLTWutKwgHkUgiDOrS84VXM7br28Q ziNrrCyTggc5WC4GH3NMte34l9qTz0UIYZeigsL7OpXSZQUZdCNbEwfuahuDPsAml7rBLoSbSo6j KJEGSw4NBda0Lii7ne5Gwa7DbjWJN+3hdl0//s/T498hJqWGn/3qB4Sn3r/FL/deK0iSWZgb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ojOBwwAAAN0AAAAP AAAAAAAAAAAAAAAAAKoCAABkcnMvZG93bnJldi54bWxQSwUGAAAAAAQABAD6AAAAmgMAAAAA ">
                        <v:line id="Line 4012" o:spid="_x0000_s137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GHccAAADdAAAADwAAAGRycy9kb3ducmV2LnhtbESPQWvCQBSE7wX/w/IKvRTdVEowqatI QfDgpbZEvL1mX7Mh2bdxd9X033cLhR6HmfmGWa5H24sr+dA6VvA0y0AQ10633Cj4eN9OFyBCRNbY OyYF3xRgvZrcLbHU7sZvdD3ERiQIhxIVmBiHUspQG7IYZm4gTt6X8xZjkr6R2uMtwW0v51mWS4st pwWDA70aqrvDxSqQi/3j2W8+n7uqOx4LU9XVcNor9XA/bl5ARBrjf/ivvdMK8rwo4PdNegJ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MQYdxwAAAN0AAAAPAAAAAAAA AAAAAAAAAKECAABkcnMvZG93bnJldi54bWxQSwUGAAAAAAQABAD5AAAAlQMAAAAA "/>
                        <v:line id="Line 4013" o:spid="_x0000_s137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A1msQAAADdAAAADwAAAGRycy9kb3ducmV2LnhtbERPz2vCMBS+D/wfwhN2GTN1DHXVKCII HrxMpbLbW/NsSpuXmkTt/vvlMNjx4/u9WPW2FXfyoXasYDzKQBCXTtdcKTgdt68zECEia2wdk4If CrBaDp4WmGv34E+6H2IlUgiHHBWYGLtcylAashhGriNO3MV5izFBX0nt8ZHCbSvfsmwiLdacGgx2 tDFUNoebVSBn+5erX3+/N0VzPn+Yoiy6r71Sz8N+PQcRqY//4j/3TiuYTLO0P71JT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4DWaxAAAAN0AAAAPAAAAAAAAAAAA AAAAAKECAABkcnMvZG93bnJldi54bWxQSwUGAAAAAAQABAD5AAAAkgMAAAAA "/>
                        <v:line id="Line 4014" o:spid="_x0000_s137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yQAccAAADdAAAADwAAAGRycy9kb3ducmV2LnhtbESPQWsCMRSE74X+h/AKXopmlWJ1axQp CD14UcuKt+fmdbPs5mWbRN3++0Yo9DjMzDfMYtXbVlzJh9qxgvEoA0FcOl1zpeDzsBnOQISIrLF1 TAp+KMBq+fiwwFy7G+/ouo+VSBAOOSowMXa5lKE0ZDGMXEecvC/nLcYkfSW1x1uC21ZOsmwqLdac Fgx29G6obPYXq0DOts/ffn1+aYrmeJyboiy601apwVO/fgMRqY//4b/2h1Ywfc3GcH+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rJABxwAAAN0AAAAPAAAAAAAA AAAAAAAAAKECAABkcnMvZG93bnJldi54bWxQSwUGAAAAAAQABAD5AAAAlQMAAAAA "/>
                      </v:group>
                      <v:group id="Group 4015" o:spid="_x0000_s1376"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GecccAAADdAAAADwAAAGRycy9kb3ducmV2LnhtbESPQWvCQBSE7wX/w/KE 3ppNLE0lZhURKx5CoSqU3h7ZZxLMvg3ZbRL/fbdQ6HGYmW+YfDOZVgzUu8aygiSKQRCXVjdcKbic 356WIJxH1thaJgV3crBZzx5yzLQd+YOGk69EgLDLUEHtfZdJ6cqaDLrIdsTBu9reoA+yr6TucQxw 08pFHKfSYMNhocaOdjWVt9O3UXAYcdw+J/uhuF1396/zy/tnkZBSj/NpuwLhafL/4b/2UStIX+MF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qGecccAAADd AAAADwAAAAAAAAAAAAAAAACqAgAAZHJzL2Rvd25yZXYueG1sUEsFBgAAAAAEAAQA+gAAAJ4DAAAA AA== ">
                        <v:line id="Line 4016" o:spid="_x0000_s137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Kr7cgAAADdAAAADwAAAGRycy9kb3ducmV2LnhtbESPzWsCMRTE74X+D+EVvBTN9gM/tkaR guDBS62seHtuXjfLbl62SdTtf98UhB6HmfkNM1/2thUX8qF2rOBplIEgLp2uuVKw/1wPpyBCRNbY OiYFPxRgubi/m2Ou3ZU/6LKLlUgQDjkqMDF2uZShNGQxjFxHnLwv5y3GJH0ltcdrgttWPmfZWFqs OS0Y7OjdUNnszlaBnG4fv/3q9NoUzeEwM0VZdMetUoOHfvUGIlIf/8O39kYrGE+yF/h7k56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TKr7cgAAADdAAAADwAAAAAA AAAAAAAAAAChAgAAZHJzL2Rvd25yZXYueG1sUEsFBgAAAAAEAAQA+QAAAJYDAAAAAA== "/>
                        <v:line id="Line 4017" o:spid="_x0000_s137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szmcgAAADdAAAADwAAAGRycy9kb3ducmV2LnhtbESPT2sCMRTE7wW/Q3hCL0WzLeKf1ShS KPTgpSor3p6b52bZzcs2SXX77ZtCocdhZn7DrDa9bcWNfKgdK3geZyCIS6drrhQcD2+jOYgQkTW2 jknBNwXYrAcPK8y1u/MH3faxEgnCIUcFJsYulzKUhiyGseuIk3d13mJM0ldSe7wnuG3lS5ZNpcWa 04LBjl4Nlc3+yyqQ893Tp99eJk3RnE4LU5RFd94p9Tjst0sQkfr4H/5rv2sF01k2gd836Qn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tszmcgAAADdAAAADwAAAAAA AAAAAAAAAAChAgAAZHJzL2Rvd25yZXYueG1sUEsFBgAAAAAEAAQA+QAAAJYDAAAAAA== "/>
                        <v:line id="Line 4018" o:spid="_x0000_s137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eWAsgAAADdAAAADwAAAGRycy9kb3ducmV2LnhtbESPT2sCMRTE74V+h/AKXopmW1r/bI0i BcGDl1pZ8fbcvG6W3bxsk6jbb98UhB6HmfkNM1/2thUX8qF2rOBplIEgLp2uuVKw/1wPpyBCRNbY OiYFPxRgubi/m2Ou3ZU/6LKLlUgQDjkqMDF2uZShNGQxjFxHnLwv5y3GJH0ltcdrgttWPmfZWFqs OS0Y7OjdUNnszlaBnG4fv/3q9NIUzeEwM0VZdMetUoOHfvUGIlIf/8O39kYrGE+yV/h7k56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ZeWAsgAAADdAAAADwAAAAAA AAAAAAAAAAChAgAAZHJzL2Rvd25yZXYueG1sUEsFBgAAAAAEAAQA+QAAAJYDAAAAAA== "/>
                      </v:group>
                      <v:group id="Group 4019" o:spid="_x0000_s1380"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qYcsYAAADdAAAADwAAAGRycy9kb3ducmV2LnhtbESPT2vCQBTE7wW/w/KE 3uomlkaJriKi4kEK/gHx9sg+k2D2bciuSfz23UKhx2FmfsPMl72pREuNKy0riEcRCOLM6pJzBZfz 9mMKwnlkjZVlUvAiB8vF4G2OqbYdH6k9+VwECLsUFRTe16mULivIoBvZmjh4d9sY9EE2udQNdgFu KjmOokQaLDksFFjTuqDscXoaBbsOu9VnvGkPj/v6dTt/fV8PMSn1PuxXMxCeev8f/mvvtYJkEiX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mphyxgAAAN0A AAAPAAAAAAAAAAAAAAAAAKoCAABkcnMvZG93bnJldi54bWxQSwUGAAAAAAQABAD6AAAAnQMAAAAA ">
                        <v:line id="Line 4020" o:spid="_x0000_s138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mt7scAAADdAAAADwAAAGRycy9kb3ducmV2LnhtbESPQWsCMRSE70L/Q3iFXkrNtoja1ShS KHjwopaV3p6b182ym5dtkur6741Q8DjMzDfMfNnbVpzIh9qxgtdhBoK4dLrmSsHX/vNlCiJEZI2t Y1JwoQDLxcNgjrl2Z97SaRcrkSAcclRgYuxyKUNpyGIYuo44eT/OW4xJ+kpqj+cEt618y7KxtFhz WjDY0Yehstn9WQVyunn+9avjqCmaw+HdFGXRfW+UenrsVzMQkfp4D/+311rBeJJN4PYmPQG5u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Ca3uxwAAAN0AAAAPAAAAAAAA AAAAAAAAAKECAABkcnMvZG93bnJldi54bWxQSwUGAAAAAAQABAD5AAAAlQMAAAAA "/>
                        <v:line id="Line 4021" o:spid="_x0000_s138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Y5nMQAAADdAAAADwAAAGRycy9kb3ducmV2LnhtbERPz2vCMBS+D/wfwhN2GTN1DHXVKCII HrxMpbLbW/NsSpuXmkTt/vvlMNjx4/u9WPW2FXfyoXasYDzKQBCXTtdcKTgdt68zECEia2wdk4If CrBaDp4WmGv34E+6H2IlUgiHHBWYGLtcylAashhGriNO3MV5izFBX0nt8ZHCbSvfsmwiLdacGgx2 tDFUNoebVSBn+5erX3+/N0VzPn+Yoiy6r71Sz8N+PQcRqY//4j/3TiuYTLM0N71JT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ljmcxAAAAN0AAAAPAAAAAAAAAAAA AAAAAKECAABkcnMvZG93bnJldi54bWxQSwUGAAAAAAQABAD5AAAAkgMAAAAA "/>
                        <v:line id="Line 4022" o:spid="_x0000_s138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qcB8gAAADdAAAADwAAAGRycy9kb3ducmV2LnhtbESPT2sCMRTE7wW/Q3hCL0WzluKf1ShS KPTgpSor3p6b52bZzcs2SXX77ZtCocdhZn7DrDa9bcWNfKgdK5iMMxDEpdM1VwqOh7fRHESIyBpb x6TgmwJs1oOHFeba3fmDbvtYiQThkKMCE2OXSxlKQxbD2HXEybs6bzEm6SupPd4T3LbyOcum0mLN acFgR6+Gymb/ZRXI+e7p028vL03RnE4LU5RFd94p9Tjst0sQkfr4H/5rv2sF01m2gN836Qn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NqcB8gAAADdAAAADwAAAAAA AAAAAAAAAAChAgAAZHJzL2Rvd25yZXYueG1sUEsFBgAAAAAEAAQA+QAAAJYDAAAAAA== "/>
                      </v:group>
                    </v:group>
                    <v:line id="Line 4023" o:spid="_x0000_s1384"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LTuMQAAADdAAAADwAAAGRycy9kb3ducmV2LnhtbERPy2rCQBTdC/7DcAvd6cQW0pI6iigF dVF8gS6vmdskNXMnzIxJ+vfOotDl4byn897UoiXnK8sKJuMEBHFudcWFgtPxc/QOwgdkjbVlUvBL Huaz4WCKmbYd76k9hELEEPYZKihDaDIpfV6SQT+2DXHkvq0zGCJ0hdQOuxhuavmSJKk0WHFsKLGh ZUn57XA3Cr5ed2m72GzX/XmTXvPV/nr56ZxSz0/94gNEoD78i//ca60gfZvE/fFNfA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0tO4xAAAAN0AAAAPAAAAAAAAAAAA AAAAAKECAABkcnMvZG93bnJldi54bWxQSwUGAAAAAAQABAD5AAAAkgMAAAAA "/>
                  </v:group>
                  <v:group id="Group 4024" o:spid="_x0000_s1385" style="position:absolute;left:10091;top:13304;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NwzcUAAADdAAAADwAAAGRycy9kb3ducmV2LnhtbESPT2sCMRTE74LfITyh N82urVq2RhGhdE+Cf8DrY/PcbLt5WZKo22/fFASPw8z8hlmue9uKG/nQOFaQTzIQxJXTDdcKTsfP 8TuIEJE1to5JwS8FWK+GgyUW2t15T7dDrEWCcChQgYmxK6QMlSGLYeI64uRdnLcYk/S11B7vCW5b Oc2yubTYcFow2NHWUPVzuFoF+i28nqgsN366+z7OmtmXqS9npV5G/eYDRKQ+PsOPdqkVzBd5Dv9v 0hOQq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DcM3FAAAA3QAA AA8AAAAAAAAAAAAAAAAAqgIAAGRycy9kb3ducmV2LnhtbFBLBQYAAAAABAAEAPoAAACcAwAAAAA= ">
                    <v:group id="Group 4025" o:spid="_x0000_s1386"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gIrMcAAADdAAAADwAAAGRycy9kb3ducmV2LnhtbESPQWvCQBSE7wX/w/KE 3ppNLE0lZhURKx5CoSqU3h7ZZxLMvg3ZbRL/fbdQ6HGYmW+YfDOZVgzUu8aygiSKQRCXVjdcKbic 356WIJxH1thaJgV3crBZzx5yzLQd+YOGk69EgLDLUEHtfZdJ6cqaDLrIdsTBu9reoA+yr6TucQxw 08pFHKfSYMNhocaOdjWVt9O3UXAYcdw+J/uhuF1396/zy/tnkZBSj/NpuwLhafL/4b/2UStIX5MF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3gIrMcAAADd AAAADwAAAAAAAAAAAAAAAACqAgAAZHJzL2Rvd25yZXYueG1sUEsFBgAAAAAEAAQA+gAAAJ4DAAAA AA== ">
                      <v:group id="Group 4026" o:spid="_x0000_s1387"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StN8cAAADdAAAADwAAAGRycy9kb3ducmV2LnhtbESPT2vCQBTE7wW/w/IK 3uomhlpJXYNIFQ9SqAqlt0f2mYRk34bsNn++fbdQ6HGYmd8wm2w0jeipc5VlBfEiAkGcW11xoeB2 PTytQTiPrLGxTAomcpBtZw8bTLUd+IP6iy9EgLBLUUHpfZtK6fKSDLqFbYmDd7edQR9kV0jd4RDg ppHLKFpJgxWHhRJb2peU15dvo+A44LBL4rf+XN/309f1+f3zHJNS88dx9wrC0+j/w3/tk1aweokT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DStN8cAAADd AAAADwAAAAAAAAAAAAAAAACqAgAAZHJzL2Rvd25yZXYueG1sUEsFBgAAAAAEAAQA+gAAAJ4DAAAA AA== ">
                        <v:line id="Line 4027" o:spid="_x0000_s138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KlRMcAAADdAAAADwAAAGRycy9kb3ducmV2LnhtbESPQWsCMRSE74X+h/CEXqRmLWJ1NYoU Cj14qcqKt+fmuVl287JNUt3++6Yg9DjMzDfMct3bVlzJh9qxgvEoA0FcOl1zpeCwf3+egQgRWWPr mBT8UID16vFhibl2N/6k6y5WIkE45KjAxNjlUobSkMUwch1x8i7OW4xJ+kpqj7cEt618ybKptFhz WjDY0Zuhstl9WwVyth1++c150hTN8Tg3RVl0p61ST4N+swARqY//4Xv7QyuYvo4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AqVExwAAAN0AAAAPAAAAAAAA AAAAAAAAAKECAABkcnMvZG93bnJldi54bWxQSwUGAAAAAAQABAD5AAAAlQMAAAAA "/>
                        <v:line id="Line 4028" o:spid="_x0000_s138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4A38gAAADdAAAADwAAAGRycy9kb3ducmV2LnhtbESPT2sCMRTE74V+h/AKXopmLa1/tkaR guDBS21Z8fbcPDfLbl62SdTtt28KhR6HmfkNs1j1thVX8qF2rGA8ykAQl07XXCn4/NgMZyBCRNbY OiYF3xRgtby/W2Cu3Y3f6bqPlUgQDjkqMDF2uZShNGQxjFxHnLyz8xZjkr6S2uMtwW0rn7JsIi3W nBYMdvRmqGz2F6tAznaPX359em6K5nCYm6IsuuNOqcFDv34FEamP/+G/9lYrmEzHL/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E4A38gAAADdAAAADwAAAAAA AAAAAAAAAAChAgAAZHJzL2Rvd25yZXYueG1sUEsFBgAAAAAEAAQA+QAAAJYDAAAAAA== "/>
                        <v:line id="Line 4029" o:spid="_x0000_s139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yeqMgAAADdAAAADwAAAGRycy9kb3ducmV2LnhtbESPQWsCMRSE74L/ITyhl1KzStnarVGk IPTgpVpWenvdvG6W3bxsk1TXf28KBY/DzHzDLNeD7cSJfGgcK5hNMxDEldMN1wo+DtuHBYgQkTV2 jknBhQKsV+PREgvtzvxOp32sRYJwKFCBibEvpAyVIYth6nri5H07bzEm6WupPZ4T3HZynmW5tNhw WjDY06uhqt3/WgVysbv/8Zuvx7Zsj8dnU1Zl/7lT6m4ybF5ARBriLfzfftMK8qdZ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JyeqMgAAADdAAAADwAAAAAA AAAAAAAAAAChAgAAZHJzL2Rvd25yZXYueG1sUEsFBgAAAAAEAAQA+QAAAJYDAAAAAA== "/>
                      </v:group>
                      <v:group id="Group 4030" o:spid="_x0000_s1391"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rNMcAAADdAAAADwAAAGRycy9kb3ducmV2LnhtbESPT2vCQBTE7wW/w/KE 3uomSlWiq4jU0kMoNBFKb4/sMwlm34bsNn++fbdQ6HGYmd8w++NoGtFT52rLCuJFBIK4sLrmUsE1 vzxtQTiPrLGxTAomcnA8zB72mGg78Af1mS9FgLBLUEHlfZtI6YqKDLqFbYmDd7OdQR9kV0rd4RDg ppHLKFpLgzWHhQpbOldU3LNvo+B1wOG0il/69H47T1/58/tnGpNSj/PxtAPhafT/4b/2m1aw3sQb +H0TnoA8/A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w+rNMcAAADd AAAADwAAAAAAAAAAAAAAAACqAgAAZHJzL2Rvd25yZXYueG1sUEsFBgAAAAAEAAQA+gAAAJ4DAAAA AA== ">
                        <v:line id="Line 4031" o:spid="_x0000_s139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vQcQAAADdAAAADwAAAGRycy9kb3ducmV2LnhtbERPz2vCMBS+D/wfwhvsIjN1iHOdUUQQ dvCiGy27vTVvTWnzUpNM639vDsKOH9/v5XqwnTiTD41jBdNJBoK4crrhWsHX5+55ASJEZI2dY1Jw pQDr1ehhibl2Fz7Q+RhrkUI45KjAxNjnUobKkMUwcT1x4n6dtxgT9LXUHi8p3HbyJcvm0mLDqcFg T1tDVXv8swrkYj8++c3PrC3asnwzRVX033ulnh6HzTuISEP8F9/dH1rB/HWa5qY36Qn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T69BxAAAAN0AAAAPAAAAAAAAAAAA AAAAAKECAABkcnMvZG93bnJldi54bWxQSwUGAAAAAAQABAD5AAAAkgMAAAAA "/>
                        <v:line id="Line 4032" o:spid="_x0000_s139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MK2sgAAADdAAAADwAAAGRycy9kb3ducmV2LnhtbESPT2sCMRTE70K/Q3iFXopmLcU/q1Gk UOjBS1VWvD03z82ym5dtkur22zeFgsdhZn7DLNe9bcWVfKgdKxiPMhDEpdM1VwoO+/fhDESIyBpb x6TghwKsVw+DJeba3fiTrrtYiQThkKMCE2OXSxlKQxbDyHXEybs4bzEm6SupPd4S3LbyJcsm0mLN acFgR2+Gymb3bRXI2fb5y2/Or03RHI9zU5RFd9oq9fTYbxYgIvXxHv5vf2gFk+l4D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QMK2sgAAADdAAAADwAAAAAA AAAAAAAAAAChAgAAZHJzL2Rvd25yZXYueG1sUEsFBgAAAAAEAAQA+QAAAJYDAAAAAA== "/>
                        <v:line id="Line 4033" o:spid="_x0000_s139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p+sQAAADdAAAADwAAAGRycy9kb3ducmV2LnhtbERPz2vCMBS+C/4P4QlehqbKUNcZRQbC Dl50o7LbW/NsSpuXLsm0++/NYeDx4/u93va2FVfyoXasYDbNQBCXTtdcKfj82E9WIEJE1tg6JgV/ FGC7GQ7WmGt34yNdT7ESKYRDjgpMjF0uZSgNWQxT1xEn7uK8xZigr6T2eEvhtpXzLFtIizWnBoMd vRkqm9OvVSBXh6cfv/t+bormfH4xRVl0XwelxqN+9woiUh8f4n/3u1awWM7T/v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Wn6xAAAAN0AAAAPAAAAAAAAAAAA AAAAAKECAABkcnMvZG93bnJldi54bWxQSwUGAAAAAAQABAD5AAAAkgMAAAAA "/>
                      </v:group>
                      <v:group id="Group 4034" o:spid="_x0000_s1395"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ZcZscAAADdAAAADwAAAGRycy9kb3ducmV2LnhtbESPQWvCQBSE7wX/w/KE 3ppNLE0lZhURKx5CoSqU3h7ZZxLMvg3ZbRL/fbdQ6HGYmW+YfDOZVgzUu8aygiSKQRCXVjdcKbic 356WIJxH1thaJgV3crBZzx5yzLQd+YOGk69EgLDLUEHtfZdJ6cqaDLrIdsTBu9reoA+yr6TucQxw 08pFHKfSYMNhocaOdjWVt9O3UXAYcdw+J/uhuF1396/zy/tnkZBSj/NpuwLhafL/4b/2UStIXxc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cZcZscAAADd AAAADwAAAAAAAAAAAAAAAACqAgAAZHJzL2Rvd25yZXYueG1sUEsFBgAAAAAEAAQA+gAAAJ4DAAAA AA== ">
                        <v:line id="Line 4035" o:spid="_x0000_s139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tSFsgAAADdAAAADwAAAGRycy9kb3ducmV2LnhtbESPQWsCMRSE7wX/Q3hCL1KzXcTarVFE EDx4qZaV3l43r5tlNy/bJNXtv28KQo/DzHzDLNeD7cSFfGgcK3icZiCIK6cbrhW8nXYPCxAhImvs HJOCHwqwXo3ullhod+VXuhxjLRKEQ4EKTIx9IWWoDFkMU9cTJ+/TeYsxSV9L7fGa4LaTeZbNpcWG 04LBnraGqvb4bRXIxWHy5Tcfs7Zsz+dnU1Zl/35Q6n48bF5ARBrif/jW3msF86c8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ctSFsgAAADdAAAADwAAAAAA AAAAAAAAAAChAgAAZHJzL2Rvd25yZXYueG1sUEsFBgAAAAAEAAQA+QAAAJYDAAAAAA== "/>
                        <v:line id="Line 4036" o:spid="_x0000_s139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f3jcgAAADdAAAADwAAAGRycy9kb3ducmV2LnhtbESPT2sCMRTE74V+h/AKXopmq8U/W6NI odCDl9qy4u25eW6W3bxsk6jrt28KhR6HmfkNs1z3thUX8qF2rOBplIEgLp2uuVLw9fk2nIMIEVlj 65gU3CjAenV/t8Rcuyt/0GUXK5EgHHJUYGLscilDachiGLmOOHkn5y3GJH0ltcdrgttWjrNsKi3W nBYMdvRqqGx2Z6tAzreP335zfG6KZr9fmKIsusNWqcFDv3kBEamP/+G/9rtWMJ2NJ/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of3jcgAAADdAAAADwAAAAAA AAAAAAAAAAChAgAAZHJzL2Rvd25yZXYueG1sUEsFBgAAAAAEAAQA+QAAAJYDAAAAAA== "/>
                        <v:line id="Line 4037" o:spid="_x0000_s139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5v+ccAAADdAAAADwAAAGRycy9kb3ducmV2LnhtbESPQWsCMRSE74X+h/CEXqRmK2J1NYoU Cj14qcqKt+fmuVl287JNUt3++6Yg9DjMzDfMct3bVlzJh9qxgpdRBoK4dLrmSsFh//48AxEissbW MSn4oQDr1ePDEnPtbvxJ112sRIJwyFGBibHLpQylIYth5Dri5F2ctxiT9JXUHm8Jbls5zrKptFhz WjDY0Zuhstl9WwVyth1++c150hTN8Tg3RVl0p61ST4N+swARqY//4Xv7QyuYvo4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bm/5xwAAAN0AAAAPAAAAAAAA AAAAAAAAAKECAABkcnMvZG93bnJldi54bWxQSwUGAAAAAAQABAD5AAAAlQMAAAAA "/>
                      </v:group>
                      <v:group id="Group 4038" o:spid="_x0000_s1399"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1aZcYAAADdAAAADwAAAGRycy9kb3ducmV2LnhtbESPT4vCMBTE78J+h/AW 9qZpXdSlGkXEXTyI4B9YvD2aZ1tsXkoT2/rtjSB4HGbmN8xs0ZlSNFS7wrKCeBCBIE6tLjhTcDr+ 9n9AOI+ssbRMCu7kYDH/6M0w0bblPTUHn4kAYZeggtz7KpHSpTkZdANbEQfvYmuDPsg6k7rGNsBN KYdRNJYGCw4LOVa0yim9Hm5GwV+L7fI7Xjfb62V1Px9Hu/9tTEp9fXbLKQhPnX+HX+2NVjCeDEf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VplxgAAAN0A AAAPAAAAAAAAAAAAAAAAAKoCAABkcnMvZG93bnJldi54bWxQSwUGAAAAAAQABAD6AAAAnQMAAAAA ">
                        <v:line id="Line 4039" o:spid="_x0000_s140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BUFcgAAADdAAAADwAAAGRycy9kb3ducmV2LnhtbESPQWsCMRSE74L/ITyhl1KzFdnarVGk UPDgpVpWenvdvG6W3bxsk1TXf28KBY/DzHzDLNeD7cSJfGgcK3icZiCIK6cbrhV8HN4eFiBCRNbY OSYFFwqwXo1HSyy0O/M7nfaxFgnCoUAFJsa+kDJUhiyGqeuJk/ftvMWYpK+l9nhOcNvJWZbl0mLD acFgT6+Gqnb/axXIxe7+x2++5m3ZHo/PpqzK/nOn1N1k2LyAiDTEW/i/vdUK8qdZ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vBUFcgAAADdAAAADwAAAAAA AAAAAAAAAAChAgAAZHJzL2Rvd25yZXYueG1sUEsFBgAAAAAEAAQA+QAAAJYDAAAAAA== "/>
                        <v:line id="Line 4040" o:spid="_x0000_s140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zxjsgAAADdAAAADwAAAGRycy9kb3ducmV2LnhtbESPS2vDMBCE74X+B7GFXkojN4Q8nCgh FAo55JIHDr1trI1lbK1cSU3cf18FCj0OM/MNs1j1thVX8qF2rOBtkIEgLp2uuVJwPHy8TkGEiKyx dUwKfijAavn4sMBcuxvv6LqPlUgQDjkqMDF2uZShNGQxDFxHnLyL8xZjkr6S2uMtwW0rh1k2lhZr TgsGO3o3VDb7b6tATrcvX359HjVFczrNTFEW3edWqeenfj0HEamP/+G/9kYrGE+GE7i/SU9AL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bzxjsgAAADdAAAADwAAAAAA AAAAAAAAAAChAgAAZHJzL2Rvd25yZXYueG1sUEsFBgAAAAAEAAQA+QAAAJYDAAAAAA== "/>
                        <v:line id="Line 4041" o:spid="_x0000_s140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Nl/MQAAADdAAAADwAAAGRycy9kb3ducmV2LnhtbERPz2vCMBS+C/4P4QlehqbKUNcZRQbC Dl50o7LbW/NsSpuXLsm0++/NYeDx4/u93va2FVfyoXasYDbNQBCXTtdcKfj82E9WIEJE1tg6JgV/ FGC7GQ7WmGt34yNdT7ESKYRDjgpMjF0uZSgNWQxT1xEn7uK8xZigr6T2eEvhtpXzLFtIizWnBoMd vRkqm9OvVSBXh6cfv/t+bormfH4xRVl0XwelxqN+9woiUh8f4n/3u1awWM7T3P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I2X8xAAAAN0AAAAPAAAAAAAAAAAA AAAAAKECAABkcnMvZG93bnJldi54bWxQSwUGAAAAAAQABAD5AAAAkgMAAAAA "/>
                      </v:group>
                      <v:group id="Group 4042" o:spid="_x0000_s1403"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BQYMYAAADdAAAADwAAAGRycy9kb3ducmV2LnhtbESPQWvCQBSE74X+h+UV vOkmSm2NriKi4kGEakG8PbLPJJh9G7JrEv99VxB6HGbmG2a26EwpGqpdYVlBPIhAEKdWF5wp+D1t +t8gnEfWWFomBQ9ysJi/v80w0bblH2qOPhMBwi5BBbn3VSKlS3My6Aa2Ig7e1dYGfZB1JnWNbYCb Ug6jaCwNFhwWcqxolVN6O96Ngm2L7XIUr5v97bp6XE6fh/M+JqV6H91yCsJT5//Dr/ZOKxh/DSf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sFBgxgAAAN0A AAAPAAAAAAAAAAAAAAAAAKoCAABkcnMvZG93bnJldi54bWxQSwUGAAAAAAQABAD6AAAAnQMAAAAA ">
                        <v:line id="Line 4043" o:spid="_x0000_s140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z/J8UAAADdAAAADwAAAGRycy9kb3ducmV2LnhtbERPz2vCMBS+C/4P4Qm7yEyd4lxnFBkM dvAyHZXd3pq3prR5qUmm9b9fDoLHj+/3atPbVpzJh9qxgukkA0FcOl1zpeDr8P64BBEissbWMSm4 UoDNejhYYa7dhT/pvI+VSCEcclRgYuxyKUNpyGKYuI44cb/OW4wJ+kpqj5cUblv5lGULabHm1GCw ozdDZbP/swrkcjc++e3PvCma4/HFFGXRfe+Uehj121cQkfp4F9/cH1rB4nmW9qc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4z/J8UAAADdAAAADwAAAAAAAAAA AAAAAAChAgAAZHJzL2Rvd25yZXYueG1sUEsFBgAAAAAEAAQA+QAAAJMDAAAAAA== "/>
                        <v:line id="Line 4044" o:spid="_x0000_s140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BavMgAAADdAAAADwAAAGRycy9kb3ducmV2LnhtbESPT2sCMRTE74V+h/AKXopmbYt/tkaR guDBS21Z8fbcPDfLbl62SdTtt28KhR6HmfkNs1j1thVX8qF2rGA8ykAQl07XXCn4/NgMZyBCRNbY OiYF3xRgtby/W2Cu3Y3f6bqPlUgQDjkqMDF2uZShNGQxjFxHnLyz8xZjkr6S2uMtwW0rn7JsIi3W nBYMdvRmqGz2F6tAznaPX359emmK5nCYm6IsuuNOqcFDv34FEamP/+G/9lYrmEyfx/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MBavMgAAADdAAAADwAAAAAA AAAAAAAAAAChAgAAZHJzL2Rvd25yZXYueG1sUEsFBgAAAAAEAAQA+QAAAJYDAAAAAA== "/>
                        <v:line id="Line 4045" o:spid="_x0000_s140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LEy8gAAADdAAAADwAAAGRycy9kb3ducmV2LnhtbESPT2sCMRTE74V+h/AKXopmq8U/W6NI odCDl9qy4u25eW6W3bxsk6jrt28KhR6HmfkNs1z3thUX8qF2rOBplIEgLp2uuVLw9fk2nIMIEVlj 65gU3CjAenV/t8Rcuyt/0GUXK5EgHHJUYGLscilDachiGLmOOHkn5y3GJH0ltcdrgttWjrNsKi3W nBYMdvRqqGx2Z6tAzreP335zfG6KZr9fmKIsusNWqcFDv3kBEamP/+G/9rtWMJ1Nxv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BLEy8gAAADdAAAADwAAAAAA AAAAAAAAAAChAgAAZHJzL2Rvd25yZXYueG1sUEsFBgAAAAAEAAQA+QAAAJYDAAAAAA== "/>
                      </v:group>
                      <v:group id="Group 4046" o:spid="_x0000_s1407"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HxV8YAAADdAAAADwAAAGRycy9kb3ducmV2LnhtbESPT2vCQBTE7wW/w/IE b3UTQ1Wiq4jU0oMU/APi7ZF9JsHs25DdJvHbdwWhx2FmfsMs172pREuNKy0riMcRCOLM6pJzBefT 7n0OwnlkjZVlUvAgB+vV4G2JqbYdH6g9+lwECLsUFRTe16mULivIoBvbmjh4N9sY9EE2udQNdgFu KjmJoqk0WHJYKLCmbUHZ/fhrFHx12G2S+LPd32/bx/X08XPZx6TUaNhvFiA89f4//Gp/awXTWZLA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gfFXxgAAAN0A AAAPAAAAAAAAAAAAAAAAAKoCAABkcnMvZG93bnJldi54bWxQSwUGAAAAAAQABAD6AAAAnQMAAAAA ">
                        <v:line id="Line 4047" o:spid="_x0000_s140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f5JMgAAADdAAAADwAAAGRycy9kb3ducmV2LnhtbESPT2sCMRTE74V+h/AKXopma8U/W6NI QejBS21Z8fbcPDfLbl62SdTtt28KhR6HmfkNs1z3thVX8qF2rOBplIEgLp2uuVLw+bEdzkGEiKyx dUwKvinAenV/t8Rcuxu/03UfK5EgHHJUYGLscilDachiGLmOOHln5y3GJH0ltcdbgttWjrNsKi3W nBYMdvRqqGz2F6tAznePX35zmjRFczgsTFEW3XGn1OCh37yAiNTH//Bf+00rmM6eJ/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Lf5JMgAAADdAAAADwAAAAAA AAAAAAAAAAChAgAAZHJzL2Rvd25yZXYueG1sUEsFBgAAAAAEAAQA+QAAAJYDAAAAAA== "/>
                        <v:line id="Line 4048" o:spid="_x0000_s140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cv8kAAADdAAAADwAAAGRycy9kb3ducmV2LnhtbESPT0sDMRTE74LfITyhF2mzVu2fbdNS BMFDL9aypbfXzetm2c3LmsR2/fZGEDwOM/MbZrnubSsu5EPtWMHDKANBXDpdc6Vg//E6nIEIEVlj 65gUfFOA9er2Zom5dld+p8suViJBOOSowMTY5VKG0pDFMHIdcfLOzluMSfpKao/XBLetHGfZRFqs OS0Y7OjFUNnsvqwCOdvef/rN6akpmsNhboqy6I5bpQZ3/WYBIlIf/8N/7TetYDJ9fIbfN+kJ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v7XL/JAAAA3QAAAA8AAAAA AAAAAAAAAAAAoQIAAGRycy9kb3ducmV2LnhtbFBLBQYAAAAABAAEAPkAAACXAwAAAAA= "/>
                        <v:line id="Line 4049" o:spid="_x0000_s141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nCyMgAAADdAAAADwAAAGRycy9kb3ducmV2LnhtbESPT2sCMRTE7wW/Q3iCl1Kz/cPWbo0i BcGDl2pZ6e1187pZdvOyTaJuv31TEDwOM/MbZr4cbCdO5EPjWMH9NANBXDndcK3gY7++m4EIEVlj 55gU/FKA5WJ0M8dCuzO/02kXa5EgHApUYGLsCylDZchimLqeOHnfzluMSfpaao/nBLedfMiyXFps OC0Y7OnNUNXujlaBnG1vf/zq66kt28PhxZRV2X9ulZqMh9UriEhDvIYv7Y1WkD8/5vD/Jj0Buf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ynCyMgAAADdAAAADwAAAAAA AAAAAAAAAAChAgAAZHJzL2Rvd25yZXYueG1sUEsFBgAAAAAEAAQA+QAAAJYDAAAAAA== "/>
                      </v:group>
                      <v:group id="Group 4050" o:spid="_x0000_s1411"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r3VMYAAADdAAAADwAAAGRycy9kb3ducmV2LnhtbESPS4vCQBCE7wv+h6GF va2TrPggOorIuniQBR8g3ppMmwQzPSEzJvHfO8KCx6KqvqLmy86UoqHaFZYVxIMIBHFqdcGZgtNx 8zUF4TyyxtIyKXiQg+Wi9zHHRNuW99QcfCYChF2CCnLvq0RKl+Zk0A1sRRy8q60N+iDrTOoa2wA3 pfyOorE0WHBYyLGidU7p7XA3Cn5bbFfD+KfZ3a7rx+U4+jvvYlLqs9+tZiA8df4d/m9vtYLxZDiB 15vwBOTi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uvdUxgAAAN0A AAAPAAAAAAAAAAAAAAAAAKoCAABkcnMvZG93bnJldi54bWxQSwUGAAAAAAQABAD6AAAAnQMAAAAA ">
                        <v:line id="Line 4051" o:spid="_x0000_s141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rzIcUAAADdAAAADwAAAGRycy9kb3ducmV2LnhtbERPz2vCMBS+C/4P4Qm7yEyd4lxnFBkM dvAyHZXd3pq3prR5qUmm9b9fDoLHj+/3atPbVpzJh9qxgukkA0FcOl1zpeDr8P64BBEissbWMSm4 UoDNejhYYa7dhT/pvI+VSCEcclRgYuxyKUNpyGKYuI44cb/OW4wJ+kpqj5cUblv5lGULabHm1GCw ozdDZbP/swrkcjc++e3PvCma4/HFFGXRfe+Uehj121cQkfp4F9/cH1rB4nmW5qY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frzIcUAAADdAAAADwAAAAAAAAAA AAAAAAChAgAAZHJzL2Rvd25yZXYueG1sUEsFBgAAAAAEAAQA+QAAAJMDAAAAAA== "/>
                        <v:line id="Line 4052" o:spid="_x0000_s141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ZWusgAAADdAAAADwAAAGRycy9kb3ducmV2LnhtbESPQWsCMRSE74X+h/AKvZSarRWrW6OI IHjwoi0r3p6b182ym5dtkur23xuh0OMwM98ws0VvW3EmH2rHCl4GGQji0umaKwWfH+vnCYgQkTW2 jknBLwVYzO/vZphrd+EdnfexEgnCIUcFJsYulzKUhiyGgeuIk/flvMWYpK+k9nhJcNvKYZaNpcWa 04LBjlaGymb/YxXIyfbp2y9Po6ZoDoepKcqiO26Venzol+8gIvXxP/zX3mgF47fXKdzep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rZWusgAAADdAAAADwAAAAAA AAAAAAAAAAChAgAAZHJzL2Rvd25yZXYueG1sUEsFBgAAAAAEAAQA+QAAAJYDAAAAAA== "/>
                        <v:line id="Line 4053" o:spid="_x0000_s141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qMWsQAAADdAAAADwAAAGRycy9kb3ducmV2LnhtbERPy2oCMRTdF/yHcIVuimYsonZqFCkU XLjxwUh3t5PrZJjJzTRJdfx7syh0eTjv5bq3rbiSD7VjBZNxBoK4dLrmSsHp+DlagAgRWWPrmBTc KcB6NXhaYq7djfd0PcRKpBAOOSowMXa5lKE0ZDGMXUecuIvzFmOCvpLa4y2F21a+ZtlMWqw5NRjs 6MNQ2Rx+rQK52L38+M33tCma8/nNFGXRfe2Ueh72m3cQkfr4L/5zb7WC2Xya9qc36Qn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ioxaxAAAAN0AAAAPAAAAAAAAAAAA AAAAAKECAABkcnMvZG93bnJldi54bWxQSwUGAAAAAAQABAD5AAAAkgMAAAAA "/>
                      </v:group>
                      <v:group id="Group 4054" o:spid="_x0000_s1415"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m5xscAAADdAAAADwAAAGRycy9kb3ducmV2LnhtbESPQWvCQBSE74L/YXlC b3UTa22JWUVEpQcpVAvF2yP7TEKyb0N2TeK/7xYKHoeZ+YZJ14OpRUetKy0riKcRCOLM6pJzBd/n /fM7COeRNdaWScGdHKxX41GKibY9f1F38rkIEHYJKii8bxIpXVaQQTe1DXHwrrY16INsc6lb7APc 1HIWRQtpsOSwUGBD24Ky6nQzCg499puXeNcdq+v2fjm/fv4cY1LqaTJsliA8Df4R/m9/aAWLt3kM f2/CE5CrX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Bm5xscAAADd AAAADwAAAAAAAAAAAAAAAACqAgAAZHJzL2Rvd25yZXYueG1sUEsFBgAAAAAEAAQA+gAAAJ4DAAAA AA== ">
                        <v:line id="Line 4055" o:spid="_x0000_s141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S3tscAAADdAAAADwAAAGRycy9kb3ducmV2LnhtbESPQWsCMRSE74X+h/CEXqRmK2J1NYoU Cj14qcqKt+fmuVl287JNUt3++6Yg9DjMzDfMct3bVlzJh9qxgpdRBoK4dLrmSsFh//48AxEissbW MSn4oQDr1ePDEnPtbvxJ112sRIJwyFGBibHLpQylIYth5Dri5F2ctxiT9JXUHm8Jbls5zrKptFhz WjDY0Zuhstl9WwVyth1++c150hTN8Tg3RVl0p61ST4N+swARqY//4Xv7QyuYvk7G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FLe2xwAAAN0AAAAPAAAAAAAA AAAAAAAAAKECAABkcnMvZG93bnJldi54bWxQSwUGAAAAAAQABAD5AAAAlQMAAAAA "/>
                        <v:line id="Line 4056" o:spid="_x0000_s141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gSLcgAAADdAAAADwAAAGRycy9kb3ducmV2LnhtbESPT2sCMRTE74V+h/AKXopma8U/W6NI QejBS21Z8fbcPDfLbl62SdTtt28KhR6HmfkNs1z3thVX8qF2rOBplIEgLp2uuVLw+bEdzkGEiKyx dUwKvinAenV/t8Rcuxu/03UfK5EgHHJUYGLscilDachiGLmOOHln5y3GJH0ltcdbgttWjrNsKi3W nBYMdvRqqGz2F6tAznePX35zmjRFczgsTFEW3XGn1OCh37yAiNTH//Bf+00rmM4mz/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1gSLcgAAADdAAAADwAAAAAA AAAAAAAAAAChAgAAZHJzL2Rvd25yZXYueG1sUEsFBgAAAAAEAAQA+QAAAJYDAAAAAA== "/>
                        <v:line id="Line 4057" o:spid="_x0000_s141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GKWcgAAADdAAAADwAAAGRycy9kb3ducmV2LnhtbESPQWsCMRSE7wX/Q3hCL1KzLYu1W6OI IHjwUi0rvb1uXjfLbl62SdTtv28KQo/DzHzDLFaD7cSFfGgcK3icZiCIK6cbrhW8H7cPcxAhImvs HJOCHwqwWo7uFlhod+U3uhxiLRKEQ4EKTIx9IWWoDFkMU9cTJ+/LeYsxSV9L7fGa4LaTT1k2kxYb TgsGe9oYqtrD2SqQ8/3k268/87ZsT6cXU1Zl/7FX6n48rF9BRBrif/jW3mkFs+c8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LGKWcgAAADdAAAADwAAAAAA AAAAAAAAAAChAgAAZHJzL2Rvd25yZXYueG1sUEsFBgAAAAAEAAQA+QAAAJYDAAAAAA== "/>
                      </v:group>
                    </v:group>
                    <v:line id="Line 4058" o:spid="_x0000_s1419"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ZfPcgAAADdAAAADwAAAGRycy9kb3ducmV2LnhtbESPT0vDQBTE70K/w/IEb3bjvygx21Ja Cq0HsVVojy/ZZ5KafRt21yR++64geBxm5jdMPh9NK3pyvrGs4GaagCAurW64UvDxvr5+AuEDssbW Min4IQ/z2eQix0zbgXfU70MlIoR9hgrqELpMSl/WZNBPbUccvU/rDIYoXSW1wyHCTStvkySVBhuO CzV2tKyp/Np/GwWvd29pv9i+bMbDNi3K1a44ngan1NXluHgGEWgM/+G/9kYrSB/vH+D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xZfPcgAAADdAAAADwAAAAAA AAAAAAAAAAChAgAAZHJzL2Rvd25yZXYueG1sUEsFBgAAAAAEAAQA+QAAAJYDAAAAAA== "/>
                  </v:group>
                  <v:group id="Group 4059" o:spid="_x0000_s1420" style="position:absolute;left:8291;top:13319;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nHpMUAAADdAAAADwAAAGRycy9kb3ducmV2LnhtbESPT2sCMRTE70K/Q3hC b5rV6lq2RpFC6Z4E/4DXx+a52XbzsiSpbr+9EQSPw8z8hlmue9uKC/nQOFYwGWcgiCunG64VHA9f o3cQISJrbB2Tgn8KsF69DJZYaHflHV32sRYJwqFABSbGrpAyVIYshrHriJN3dt5iTNLXUnu8Jrht 5TTLcmmx4bRgsKNPQ9Xv/s8q0LPwdqSy3Pjp9ucwb+bfpj6flHod9psPEJH6+Aw/2qVWkC9mOdzf pCcgVz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Zx6TFAAAA3QAA AA8AAAAAAAAAAAAAAAAAqgIAAGRycy9kb3ducmV2LnhtbFBLBQYAAAAABAAEAPoAAACcAwAAAAA= ">
                    <v:group id="Group 4060" o:spid="_x0000_s1421"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yEKccAAADdAAAADwAAAGRycy9kb3ducmV2LnhtbESPT2vCQBTE74LfYXmC N93EtirRVUTa0oMI/gHx9sg+k2D2bciuSfz23ULB4zAzv2GW686UoqHaFZYVxOMIBHFqdcGZgvPp azQH4TyyxtIyKXiSg/Wq31tiom3LB2qOPhMBwi5BBbn3VSKlS3My6Ma2Ig7ezdYGfZB1JnWNbYCb Uk6iaCoNFhwWcqxom1N6Pz6Mgu8W281b/Nns7rft83r62F92MSk1HHSbBQhPnX+F/9s/WsF09j6D vzfhCcjV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LyEKccAAADd AAAADwAAAAAAAAAAAAAAAACqAgAAZHJzL2Rvd25yZXYueG1sUEsFBgAAAAAEAAQA+gAAAJ4DAAAA AA== ">
                      <v:group id="Group 4061" o:spid="_x0000_s1422"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MQW8QAAADdAAAADwAAAGRycy9kb3ducmV2LnhtbERPy2rCQBTdF/oPwxXc 1Un6SEt0FAlVXIjQWCjdXTLXJJi5EzJjHn/fWQhdHs57tRlNI3rqXG1ZQbyIQBAXVtdcKvg+754+ QDiPrLGxTAomcrBZPz6sMNV24C/qc1+KEMIuRQWV920qpSsqMugWtiUO3MV2Bn2AXSl1h0MIN418 jqJEGqw5NFTYUlZRcc1vRsF+wGH7En/2x+slm37Pb6efY0xKzWfjdgnC0+j/xXf3QStI3l/D3PAm PAG5/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SMQW8QAAADdAAAA DwAAAAAAAAAAAAAAAACqAgAAZHJzL2Rvd25yZXYueG1sUEsFBgAAAAAEAAQA+gAAAJsDAAAAAA== ">
                        <v:line id="Line 4062" o:spid="_x0000_s142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Alx8cAAADdAAAADwAAAGRycy9kb3ducmV2LnhtbESPQWsCMRSE7wX/Q3hCL6VmW8TqahQR BA9eqrLS2+vmuVl287JNom7/fVMo9DjMzDfMYtXbVtzIh9qxgpdRBoK4dLrmSsHpuH2egggRWWPr mBR8U4DVcvCwwFy7O7/T7RArkSAcclRgYuxyKUNpyGIYuY44eRfnLcYkfSW1x3uC21a+ZtlEWqw5 LRjsaGOobA5Xq0BO909ffv05bormfJ6Zoiy6j71Sj8N+PQcRqY//4b/2TiuYvI1n8PsmPQ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sCXHxwAAAN0AAAAPAAAAAAAA AAAAAAAAAKECAABkcnMvZG93bnJldi54bWxQSwUGAAAAAAQABAD5AAAAlQMAAAAA "/>
                        <v:line id="Line 4063" o:spid="_x0000_s142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Mah8UAAADdAAAADwAAAGRycy9kb3ducmV2LnhtbERPz2vCMBS+C/4P4Qm7yEwd6lxnFBkM dvAyHZXd3pq3prR5qUmm9b9fDoLHj+/3atPbVpzJh9qxgukkA0FcOl1zpeDr8P64BBEissbWMSm4 UoDNejhYYa7dhT/pvI+VSCEcclRgYuxyKUNpyGKYuI44cb/OW4wJ+kpqj5cUblv5lGULabHm1GCw ozdDZbP/swrkcjc++e3PrCma4/HFFGXRfe+Uehj121cQkfp4F9/cH1rB4nme9qc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Mah8UAAADdAAAADwAAAAAAAAAA AAAAAAChAgAAZHJzL2Rvd25yZXYueG1sUEsFBgAAAAAEAAQA+QAAAJMDAAAAAA== "/>
                        <v:line id="Line 4064" o:spid="_x0000_s142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HMgAAADdAAAADwAAAGRycy9kb3ducmV2LnhtbESPT2sCMRTE74V+h/AKXopmLa1/tkaR guDBS21Z8fbcPDfLbl62SdTtt28KhR6HmfkNs1j1thVX8qF2rGA8ykAQl07XXCn4/NgMZyBCRNbY OiYF3xRgtby/W2Cu3Y3f6bqPlUgQDjkqMDF2uZShNGQxjFxHnLyz8xZjkr6S2uMtwW0rn7JsIi3W nBYMdvRmqGz2F6tAznaPX359em6K5nCYm6IsuuNOqcFDv34FEamP/+G/9lYrmExfxv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R+/HMgAAADdAAAADwAAAAAA AAAAAAAAAAChAgAAZHJzL2Rvd25yZXYueG1sUEsFBgAAAAAEAAQA+QAAAJYDAAAAAA== "/>
                      </v:group>
                      <v:group id="Group 4065" o:spid="_x0000_s1426"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KxbMYAAADdAAAADwAAAGRycy9kb3ducmV2LnhtbESPT4vCMBTE78J+h/AW 9qZpXdSlGkXEXTyI4B9YvD2aZ1tsXkoT2/rtjSB4HGbmN8xs0ZlSNFS7wrKCeBCBIE6tLjhTcDr+ 9n9AOI+ssbRMCu7kYDH/6M0w0bblPTUHn4kAYZeggtz7KpHSpTkZdANbEQfvYmuDPsg6k7rGNsBN KYdRNJYGCw4LOVa0yim9Hm5GwV+L7fI7Xjfb62V1Px9Hu/9tTEp9fXbLKQhPnX+HX+2NVjCejIb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ErFsxgAAAN0A AAAPAAAAAAAAAAAAAAAAAKoCAABkcnMvZG93bnJldi54bWxQSwUGAAAAAAQABAD6AAAAnQMAAAAA ">
                        <v:line id="Line 4066" o:spid="_x0000_s142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GE8MkAAADdAAAADwAAAGRycy9kb3ducmV2LnhtbESPT0sDMRTE74LfITyhF2mzVu2fbdNS BMFDL9aypbfXzetm2c3LmsR2/fZGEDwOM/MbZrnubSsu5EPtWMHDKANBXDpdc6Vg//E6nIEIEVlj 65gUfFOA9er2Zom5dld+p8suViJBOOSowMTY5VKG0pDFMHIdcfLOzluMSfpKao/XBLetHGfZRFqs OS0Y7OjFUNnsvqwCOdvef/rN6akpmsNhboqy6I5bpQZ3/WYBIlIf/8N/7TetYDJ9foTfN+kJ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aBhPDJAAAA3QAAAA8AAAAA AAAAAAAAAAAAoQIAAGRycy9kb3ducmV2LnhtbFBLBQYAAAAABAAEAPkAAACXAwAAAAA= "/>
                        <v:line id="Line 4067" o:spid="_x0000_s142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gchMgAAADdAAAADwAAAGRycy9kb3ducmV2LnhtbESPT2sCMRTE74V+h/AKXopmK9Y/W6NI QejBS21Z8fbcPDfLbl62SdTtt28KhR6HmfkNs1z3thVX8qF2rOBplIEgLp2uuVLw+bEdzkGEiKyx dUwKvinAenV/t8Rcuxu/03UfK5EgHHJUYGLscilDachiGLmOOHln5y3GJH0ltcdbgttWjrNsKi3W nBYMdvRqqGz2F6tAznePX35zmjRFczgsTFEW3XGn1OCh37yAiNTH//Bf+00rmM6eJ/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WgchMgAAADdAAAADwAAAAAA AAAAAAAAAAChAgAAZHJzL2Rvd25yZXYueG1sUEsFBgAAAAAEAAQA+QAAAJYDAAAAAA== "/>
                        <v:line id="Line 4068" o:spid="_x0000_s142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S5H8gAAADdAAAADwAAAGRycy9kb3ducmV2LnhtbESPT2sCMRTE74V+h/AKXopmK/Xf1ihS EHrwUltWvD03z82ym5dtEnX77ZtCocdhZn7DLNe9bcWVfKgdK3gaZSCIS6drrhR8fmyHcxAhImts HZOCbwqwXt3fLTHX7sbvdN3HSiQIhxwVmBi7XMpQGrIYRq4jTt7ZeYsxSV9J7fGW4LaV4yybSos1 pwWDHb0aKpv9xSqQ893jl9+cnpuiORwWpiiL7rhTavDQb15AROrjf/iv/aYVTGeTCfy+SU9Ar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iS5H8gAAADdAAAADwAAAAAA AAAAAAAAAAChAgAAZHJzL2Rvd25yZXYueG1sUEsFBgAAAAAEAAQA+QAAAJYDAAAAAA== "/>
                      </v:group>
                      <v:group id="Group 4069" o:spid="_x0000_s1430"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m3b8YAAADdAAAADwAAAGRycy9kb3ducmV2LnhtbESPQWvCQBSE7wX/w/KE 3uomiqlEVxHR0oMUqoJ4e2SfSTD7NmTXJP77riD0OMzMN8xi1ZtKtNS40rKCeBSBIM6sLjlXcDru PmYgnEfWWFkmBQ9ysFoO3haYatvxL7UHn4sAYZeigsL7OpXSZQUZdCNbEwfvahuDPsgml7rBLsBN JcdRlEiDJYeFAmvaFJTdDnej4KvDbj2Jt+3+dt08Lsfpz3kfk1Lvw349B+Gp9//hV/tbK0g+pw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KbdvxgAAAN0A AAAPAAAAAAAAAAAAAAAAAKoCAABkcnMvZG93bnJldi54bWxQSwUGAAAAAAQABAD6AAAAnQMAAAAA ">
                        <v:line id="Line 4070" o:spid="_x0000_s143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qC88gAAADdAAAADwAAAGRycy9kb3ducmV2LnhtbESPT2sCMRTE74V+h/AKvZSardR/W6OI IHjwoi0rvT03r5tlNy/bJNXttzdCocdhZn7DzJe9bcWZfKgdK3gZZCCIS6drrhR8vG+epyBCRNbY OiYFvxRgubi/m2Ou3YX3dD7ESiQIhxwVmBi7XMpQGrIYBq4jTt6X8xZjkr6S2uMlwW0rh1k2lhZr TgsGO1obKpvDj1Ugp7unb786vTZFczzOTFEW3edOqceHfvUGIlIf/8N/7a1WMJ6MJnB7k56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bqC88gAAADdAAAADwAAAAAA AAAAAAAAAAChAgAAZHJzL2Rvd25yZXYueG1sUEsFBgAAAAAEAAQA+QAAAJYDAAAAAA== "/>
                        <v:line id="Line 4071" o:spid="_x0000_s143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UWgcUAAADdAAAADwAAAGRycy9kb3ducmV2LnhtbERPz2vCMBS+C/4P4Qm7yEwd6lxnFBkM dvAyHZXd3pq3prR5qUmm9b9fDoLHj+/3atPbVpzJh9qxgukkA0FcOl1zpeDr8P64BBEissbWMSm4 UoDNejhYYa7dhT/pvI+VSCEcclRgYuxyKUNpyGKYuI44cb/OW4wJ+kpqj5cUblv5lGULabHm1GCw ozdDZbP/swrkcjc++e3PrCma4/HFFGXRfe+Uehj121cQkfp4F9/cH1rB4nme5qY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UWgcUAAADdAAAADwAAAAAAAAAA AAAAAAChAgAAZHJzL2Rvd25yZXYueG1sUEsFBgAAAAAEAAQA+QAAAJMDAAAAAA== "/>
                        <v:line id="Line 4072" o:spid="_x0000_s143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mzGsgAAADdAAAADwAAAGRycy9kb3ducmV2LnhtbESPQWsCMRSE74X+h/AKvZSarVSrW6OI IHjwoi0r3p6b182ym5dtkur23xuh0OMwM98ws0VvW3EmH2rHCl4GGQji0umaKwWfH+vnCYgQkTW2 jknBLwVYzO/vZphrd+EdnfexEgnCIUcFJsYulzKUhiyGgeuIk/flvMWYpK+k9nhJcNvKYZaNpcWa 04LBjlaGymb/YxXIyfbp2y9Pr03RHA5TU5RFd9wq9fjQL99BROrjf/ivvdEKxm+jKdzep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2mzGsgAAADdAAAADwAAAAAA AAAAAAAAAAChAgAAZHJzL2Rvd25yZXYueG1sUEsFBgAAAAAEAAQA+QAAAJYDAAAAAA== "/>
                      </v:group>
                      <v:group id="Group 4073" o:spid="_x0000_s1434"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OBAPcMAAADdAAAADwAAAGRycy9kb3ducmV2LnhtbERPTYvCMBC9L/gfwix4 W9MqdqVrFBEVDyKsCsvehmZsi82kNLGt/94cBI+P9z1f9qYSLTWutKwgHkUgiDOrS84VXM7brxkI 55E1VpZJwYMcLBeDjzmm2nb8S+3J5yKEsEtRQeF9nUrpsoIMupGtiQN3tY1BH2CTS91gF8JNJcdR lEiDJYeGAmtaF5TdTnejYNdht5rEm/Zwu64f/+fp8e8Qk1LDz371A8JT79/il3uvFSTfSdgf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4EA9wwAAAN0AAAAP AAAAAAAAAAAAAAAAAKoCAABkcnMvZG93bnJldi54bWxQSwUGAAAAAAQABAD6AAAAmgMAAAAA ">
                        <v:line id="Line 4074" o:spid="_x0000_s143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N1ocgAAADdAAAADwAAAGRycy9kb3ducmV2LnhtbESPQWsCMRSE74L/ITyhl1KzStnarVGk IPTgpVpWenvdvG6W3bxsk1TXf28KBY/DzHzDLNeD7cSJfGgcK5hNMxDEldMN1wo+DtuHBYgQkTV2 jknBhQKsV+PREgvtzvxOp32sRYJwKFCBibEvpAyVIYth6nri5H07bzEm6WupPZ4T3HZynmW5tNhw WjDY06uhqt3/WgVysbv/8Zuvx7Zsj8dnU1Zl/7lT6m4ybF5ARBriLfzfftMK8qd8B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3N1ocgAAADdAAAADwAAAAAA AAAAAAAAAAChAgAAZHJzL2Rvd25yZXYueG1sUEsFBgAAAAAEAAQA+QAAAJYDAAAAAA== "/>
                        <v:line id="Line 4075" o:spid="_x0000_s143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Hr1sgAAADdAAAADwAAAGRycy9kb3ducmV2LnhtbESPQWsCMRSE74L/ITyhl1KzFdnarVGk UPDgpVpWenvdvG6W3bxsk1TXf28KBY/DzHzDLNeD7cSJfGgcK3icZiCIK6cbrhV8HN4eFiBCRNbY OSYFFwqwXo1HSyy0O/M7nfaxFgnCoUAFJsa+kDJUhiyGqeuJk/ftvMWYpK+l9nhOcNvJWZbl0mLD acFgT6+Gqnb/axXIxe7+x2++5m3ZHo/PpqzK/nOn1N1k2LyAiDTEW/i/vdUK8qd8B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6Hr1sgAAADdAAAADwAAAAAA AAAAAAAAAAChAgAAZHJzL2Rvd25yZXYueG1sUEsFBgAAAAAEAAQA+QAAAJYDAAAAAA== "/>
                        <v:line id="Line 4076" o:spid="_x0000_s143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1OTcgAAADdAAAADwAAAGRycy9kb3ducmV2LnhtbESPT2sCMRTE7wW/Q3iCl1Kz/cPWbo0i BcGDl2pZ6e1187pZdvOyTaJuv31TEDwOM/MbZr4cbCdO5EPjWMH9NANBXDndcK3gY7++m4EIEVlj 55gU/FKA5WJ0M8dCuzO/02kXa5EgHApUYGLsCylDZchimLqeOHnfzluMSfpaao/nBLedfMiyXFps OC0Y7OnNUNXujlaBnG1vf/zq66kt28PhxZRV2X9ulZqMh9UriEhDvIYv7Y1WkD/nj/D/Jj0Buf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O1OTcgAAADdAAAADwAAAAAA AAAAAAAAAAChAgAAZHJzL2Rvd25yZXYueG1sUEsFBgAAAAAEAAQA+QAAAJYDAAAAAA== "/>
                      </v:group>
                      <v:group id="Group 4077" o:spid="_x0000_s1438"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9tGPsYAAADdAAAADwAAAGRycy9kb3ducmV2LnhtbESPQWvCQBSE70L/w/IK 3uomWlOJriJiiwcpVAvi7ZF9JsHs25DdJvHfu0LB4zAz3zCLVW8q0VLjSssK4lEEgjizuuRcwe/x 820GwnlkjZVlUnAjB6vly2CBqbYd/1B78LkIEHYpKii8r1MpXVaQQTeyNXHwLrYx6INscqkb7ALc VHIcRYk0WHJYKLCmTUHZ9fBnFHx12K0n8bbdXy+b2/k4/T7tY1Jq+Nqv5yA89f4Z/m/vtILkI3mH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20Y+xgAAAN0A AAAPAAAAAAAAAAAAAAAAAKoCAABkcnMvZG93bnJldi54bWxQSwUGAAAAAAQABAD6AAAAnQMAAAAA ">
                        <v:line id="Line 4078" o:spid="_x0000_s143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hzosgAAADdAAAADwAAAGRycy9kb3ducmV2LnhtbESPQUsDMRSE70L/Q3iFXsRmFV3r2rQU odBDL7ayxdtz89wsu3lZk7Rd/70RCj0OM/MNM18OthMn8qFxrOB+moEgrpxuuFbwsV/fzUCEiKyx c0wKfinAcjG6mWOh3Znf6bSLtUgQDgUqMDH2hZShMmQxTF1PnLxv5y3GJH0ttcdzgttOPmRZLi02 nBYM9vRmqGp3R6tAzra3P3719diW7eHwYsqq7D+3Sk3Gw+oVRKQhXsOX9kYryJ/zJ/h/k56AXP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EhzosgAAADdAAAADwAAAAAA AAAAAAAAAAChAgAAZHJzL2Rvd25yZXYueG1sUEsFBgAAAAAEAAQA+QAAAJYDAAAAAA== "/>
                        <v:line id="Line 4079" o:spid="_x0000_s144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rt1cgAAADdAAAADwAAAGRycy9kb3ducmV2LnhtbESPQUvDQBSE7wX/w/IEL8VuFIk17baU guChF6skeHvNPrMh2bfp7trGf+8KhR6HmfmGWa5H24sT+dA6VvAwy0AQ10633Cj4/Hi9n4MIEVlj 75gU/FKA9epmssRCuzO/02kfG5EgHApUYGIcCilDbchimLmBOHnfzluMSfpGao/nBLe9fMyyXFps OS0YHGhrqO72P1aBnO+mR785PHVlV1UvpqzL4Wun1N3tuFmAiDTGa/jSftMK8uc8h/836QnI1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Jrt1cgAAADdAAAADwAAAAAA AAAAAAAAAAChAgAAZHJzL2Rvd25yZXYueG1sUEsFBgAAAAAEAAQA+QAAAJYDAAAAAA== "/>
                        <v:line id="Line 4080" o:spid="_x0000_s144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ZITsgAAADdAAAADwAAAGRycy9kb3ducmV2LnhtbESPQWsCMRSE70L/Q3iFXkrNVspqt0YR QejBS7Ws9Pa6ed0su3lZk1TXf28KBY/DzHzDzJeD7cSJfGgcK3geZyCIK6cbrhV87jdPMxAhImvs HJOCCwVYLu5Gcyy0O/MHnXaxFgnCoUAFJsa+kDJUhiyGseuJk/fjvMWYpK+l9nhOcNvJSZbl0mLD acFgT2tDVbv7tQrkbPt49Kvvl7ZsD4dXU1Zl/7VV6uF+WL2BiDTEW/i//a4V5NN8Cn9v0hOQi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9ZITsgAAADdAAAADwAAAAAA AAAAAAAAAAChAgAAZHJzL2Rvd25yZXYueG1sUEsFBgAAAAAEAAQA+QAAAJYDAAAAAA== "/>
                      </v:group>
                      <v:group id="Group 4081" o:spid="_x0000_s1442"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ZMO8MAAADdAAAADwAAAGRycy9kb3ducmV2LnhtbERPTYvCMBC9L/gfwix4 W9MqdqVrFBEVDyKsCsvehmZsi82kNLGt/94cBI+P9z1f9qYSLTWutKwgHkUgiDOrS84VXM7brxkI 55E1VpZJwYMcLBeDjzmm2nb8S+3J5yKEsEtRQeF9nUrpsoIMupGtiQN3tY1BH2CTS91gF8JNJcdR lEiDJYeGAmtaF5TdTnejYNdht5rEm/Zwu64f/+fp8e8Qk1LDz371A8JT79/il3uvFSTfSZgb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lkw7wwAAAN0AAAAP AAAAAAAAAAAAAAAAAKoCAABkcnMvZG93bnJldi54bWxQSwUGAAAAAAQABAD6AAAAmgMAAAAA ">
                        <v:line id="Line 4082" o:spid="_x0000_s144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5p8cAAADdAAAADwAAAGRycy9kb3ducmV2LnhtbESPQUvDQBSE74L/YXmCl2I2isQ2ZluK IHjoxVYSvD2zz2xI9m3cXdv4712h4HGYmW+YajPbURzJh96xgtssB0HcOt1zp+Dt8HyzBBEissbR MSn4oQCb9eVFhaV2J36l4z52IkE4lKjAxDiVUobWkMWQuYk4eZ/OW4xJ+k5qj6cEt6O8y/NCWuw5 LRic6MlQO+y/rQK53C2+/PbjfqiHplmZuq2n951S11fz9hFEpDn+h8/tF62geChW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XmnxwAAAN0AAAAPAAAAAAAA AAAAAAAAAKECAABkcnMvZG93bnJldi54bWxQSwUGAAAAAAQABAD5AAAAlQMAAAAA "/>
                        <v:line id="Line 4083" o:spid="_x0000_s144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ZG58QAAADdAAAADwAAAGRycy9kb3ducmV2LnhtbERPz2vCMBS+D/wfwhN2kZluiHWdUUQQ dvCiG5Xd3pq3prR56ZJM639vDsKOH9/v5XqwnTiTD41jBc/TDARx5XTDtYLPj93TAkSIyBo7x6Tg SgHWq9HDEgvtLnyg8zHWIoVwKFCBibEvpAyVIYth6nrixP04bzEm6GupPV5SuO3kS5bNpcWGU4PB nraGqvb4ZxXIxX7y6zffs7ZsT6dXU1Zl/7VX6nE8bN5ARBriv/juftcK5nme9qc36Qn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5kbnxAAAAN0AAAAPAAAAAAAAAAAA AAAAAKECAABkcnMvZG93bnJldi54bWxQSwUGAAAAAAQABAD5AAAAkgMAAAAA "/>
                        <v:line id="Line 4084" o:spid="_x0000_s144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rjfMgAAADdAAAADwAAAGRycy9kb3ducmV2LnhtbESPS2vDMBCE74H+B7GFXkojp5Q8nCgh FAo95JIHDr1trI1lbK1cSU3cf18FCjkOM/MNs1j1thUX8qF2rGA0zEAQl07XXCk47D9epiBCRNbY OiYFvxRgtXwYLDDX7spbuuxiJRKEQ44KTIxdLmUoDVkMQ9cRJ+/svMWYpK+k9nhNcNvK1ywbS4s1 pwWDHb0bKpvdj1Ugp5vnb78+vTVFczzOTFEW3ddGqafHfj0HEamP9/B/+1MrGE8mI7i9SU9AL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qrjfMgAAADdAAAADwAAAAAA AAAAAAAAAAChAgAAZHJzL2Rvd25yZXYueG1sUEsFBgAAAAAEAAQA+QAAAJYDAAAAAA== "/>
                      </v:group>
                      <v:group id="Group 4085" o:spid="_x0000_s1446"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ftDMYAAADdAAAADwAAAGRycy9kb3ducmV2LnhtbESPS4vCQBCE7wv+h6GF va2TuPggOorI7uJBBB8g3ppMmwQzPSEzm8R/7wiCx6KqvqLmy86UoqHaFZYVxIMIBHFqdcGZgtPx 92sKwnlkjaVlUnAnB8tF72OOibYt76k5+EwECLsEFeTeV4mULs3JoBvYijh4V1sb9EHWmdQ1tgFu SjmMorE0WHBYyLGidU7p7fBvFPy12K6+459me7uu75fjaHfexqTUZ79bzUB46vw7/GpvtILxZDKE 55vwBOTi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p+0MxgAAAN0A AAAPAAAAAAAAAAAAAAAAAKoCAABkcnMvZG93bnJldi54bWxQSwUGAAAAAAQABAD6AAAAnQMAAAAA ">
                        <v:line id="Line 4086" o:spid="_x0000_s144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TYkMgAAADdAAAADwAAAGRycy9kb3ducmV2LnhtbESPT2sCMRTE74V+h/AKvZSarRX/bI0i guDBi7as9PbcvG6W3bxsk1S3394IhR6HmfkNM1/2thVn8qF2rOBlkIEgLp2uuVLw8b55noIIEVlj 65gU/FKA5eL+bo65dhfe0/kQK5EgHHJUYGLscilDachiGLiOOHlfzluMSfpKao+XBLetHGbZWFqs OS0Y7GhtqGwOP1aBnO6evv3qNGqK5nicmaIsus+dUo8P/eoNRKQ+/of/2lutYDyZvMLt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TYkMgAAADdAAAADwAAAAAA AAAAAAAAAAChAgAAZHJzL2Rvd25yZXYueG1sUEsFBgAAAAAEAAQA+QAAAJYDAAAAAA== "/>
                        <v:line id="Line 4087" o:spid="_x0000_s144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1A5MgAAADdAAAADwAAAGRycy9kb3ducmV2LnhtbESPT2sCMRTE7wW/Q3hCL6VmW8Q/W6OI IHjwUpWV3p6b182ym5dtEnX77ZtCocdhZn7DLFa9bcWNfKgdK3gZZSCIS6drrhScjtvnGYgQkTW2 jknBNwVYLQcPC8y1u/M73Q6xEgnCIUcFJsYulzKUhiyGkeuIk/fpvMWYpK+k9nhPcNvK1yybSIs1 pwWDHW0Mlc3hahXI2f7py68v46Zozue5Kcqi+9gr9Tjs128gIvXxP/zX3mkFk+l0DL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t1A5MgAAADdAAAADwAAAAAA AAAAAAAAAAChAgAAZHJzL2Rvd25yZXYueG1sUEsFBgAAAAAEAAQA+QAAAJYDAAAAAA== "/>
                        <v:line id="Line 4088" o:spid="_x0000_s144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lf8gAAADdAAAADwAAAGRycy9kb3ducmV2LnhtbESPT2sCMRTE74V+h/AKvZSardR/W6OI IHjwoi0rvT03r5tlNy/bJNXttzdCocdhZn7DzJe9bcWZfKgdK3gZZCCIS6drrhR8vG+epyBCRNbY OiYFvxRgubi/m2Ou3YX3dD7ESiQIhxwVmBi7XMpQGrIYBq4jTt6X8xZjkr6S2uMlwW0rh1k2lhZr TgsGO1obKpvDj1Ugp7unb786vTZFczzOTFEW3edOqceHfvUGIlIf/8N/7a1WMJ5MRnB7k56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Hlf8gAAADdAAAADwAAAAAA AAAAAAAAAAChAgAAZHJzL2Rvd25yZXYueG1sUEsFBgAAAAAEAAQA+QAAAJYDAAAAAA== "/>
                      </v:group>
                      <v:group id="Group 4089" o:spid="_x0000_s1450"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zrD8YAAADdAAAADwAAAGRycy9kb3ducmV2LnhtbESPQWvCQBSE7wX/w/KE 3uomSqNEVxGppQcRqoJ4e2SfSTD7NmS3Sfz3riD0OMzMN8xi1ZtKtNS40rKCeBSBIM6sLjlXcDpu P2YgnEfWWFkmBXdysFoO3haYatvxL7UHn4sAYZeigsL7OpXSZQUZdCNbEwfvahuDPsgml7rBLsBN JcdRlEiDJYeFAmvaFJTdDn9GwXeH3XoSf7W723Vzvxw/9+ddTEq9D/v1HISn3v+HX+0frSCZTh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nOsPxgAAAN0A AAAPAAAAAAAAAAAAAAAAAKoCAABkcnMvZG93bnJldi54bWxQSwUGAAAAAAQABAD6AAAAnQMAAAAA ">
                        <v:line id="Line 4090" o:spid="_x0000_s145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ek8gAAADdAAAADwAAAGRycy9kb3ducmV2LnhtbESPQUvDQBSE74L/YXmCF7EbRZo27baU guChF1tJ6O01+8yGZN+mu2sb/70rCB6HmfmGWa5H24sL+dA6VvA0yUAQ10633Cj4OLw+zkCEiKyx d0wKvinAenV7s8RCuyu/02UfG5EgHApUYGIcCilDbchimLiBOHmfzluMSfpGao/XBLe9fM6yqbTY clowONDWUN3tv6wCOds9nP3m9NKVXVXNTVmXw3Gn1P3duFmAiDTG//Bf+00rmOZ5D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g/ek8gAAADdAAAADwAAAAAA AAAAAAAAAAChAgAAZHJzL2Rvd25yZXYueG1sUEsFBgAAAAAEAAQA+QAAAJYDAAAAAA== "/>
                        <v:line id="Line 4091" o:spid="_x0000_s145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BK4cQAAADdAAAADwAAAGRycy9kb3ducmV2LnhtbERPz2vCMBS+D/wfwhN2kZluiHWdUUQQ dvCiG5Xd3pq3prR56ZJM639vDsKOH9/v5XqwnTiTD41jBc/TDARx5XTDtYLPj93TAkSIyBo7x6Tg SgHWq9HDEgvtLnyg8zHWIoVwKFCBibEvpAyVIYth6nrixP04bzEm6GupPV5SuO3kS5bNpcWGU4PB nraGqvb4ZxXIxX7y6zffs7ZsT6dXU1Zl/7VX6nE8bN5ARBriv/juftcK5nme5qY36Qn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kErhxAAAAN0AAAAPAAAAAAAAAAAA AAAAAKECAABkcnMvZG93bnJldi54bWxQSwUGAAAAAAQABAD5AAAAkgMAAAAA "/>
                        <v:line id="Line 4092" o:spid="_x0000_s145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zvesgAAADdAAAADwAAAGRycy9kb3ducmV2LnhtbESPT2sCMRTE74V+h/AKXqRmW8Q/q1FE KHjwUltWentuXjfLbl7WJOr22zcFocdhZn7DLNe9bcWVfKgdK3gZZSCIS6drrhR8frw9z0CEiKyx dUwKfijAevX4sMRcuxu/0/UQK5EgHHJUYGLscilDachiGLmOOHnfzluMSfpKao+3BLetfM2yibRY c1ow2NHWUNkcLlaBnO2HZ785jZuiOR7npiiL7muv1OCp3yxAROrjf/je3mkFk+l0D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NzvesgAAADdAAAADwAAAAAA AAAAAAAAAAChAgAAZHJzL2Rvd25yZXYueG1sUEsFBgAAAAAEAAQA+QAAAJYDAAAAAA== "/>
                      </v:group>
                    </v:group>
                    <v:line id="Line 4093" o:spid="_x0000_s1454"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hGP8QAAADdAAAADwAAAGRycy9kb3ducmV2LnhtbERPy2rCQBTdF/yH4Qrd1YkVUomOIhZB uyj1Abq8Zq5JNHMnzEyT9O87i0KXh/OeL3tTi5acrywrGI8SEMS51RUXCk7HzcsUhA/IGmvLpOCH PCwXg6c5Ztp2vKf2EAoRQ9hnqKAMocmk9HlJBv3INsSRu1lnMEToCqkddjHc1PI1SVJpsOLYUGJD 65Lyx+HbKPicfKXtavex7c+79Jq/76+Xe+eUeh72qxmIQH34F/+5t1pB+ja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2EY/xAAAAN0AAAAPAAAAAAAAAAAA AAAAAKECAABkcnMvZG93bnJldi54bWxQSwUGAAAAAAQABAD5AAAAkgMAAAAA "/>
                  </v:group>
                  <v:shape id="Freeform 4094" o:spid="_x0000_s1455" style="position:absolute;left:9221;top:12734;width:207;height:183;rotation:1129305fd;visibility:visible;mso-wrap-style:square;v-text-anchor:top" coordsize="360,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1LGsYA AADdAAAADwAAAGRycy9kb3ducmV2LnhtbESPQWvCQBSE7wX/w/IEb3VjKWlIXUWkhVjw0KiF3h7Z 12ww+zZkV03/vSsIHoeZ+YaZLwfbijP1vnGsYDZNQBBXTjdcK9jvPp8zED4ga2wdk4J/8rBcjJ7m mGt34W86l6EWEcI+RwUmhC6X0leGLPqp64ij9+d6iyHKvpa6x0uE21a+JEkqLTYcFwx2tDZUHcuT VXA4fbnyZ+Ve5e6jyH6LoM0m3So1GQ+rdxCBhvAI39uFVpC+ZTO4vYlPQC6uAAAA//8DAFBLAQIt ABQABgAIAAAAIQDw94q7/QAAAOIBAAATAAAAAAAAAAAAAAAAAAAAAABbQ29udGVudF9UeXBlc10u eG1sUEsBAi0AFAAGAAgAAAAhADHdX2HSAAAAjwEAAAsAAAAAAAAAAAAAAAAALgEAAF9yZWxzLy5y ZWxzUEsBAi0AFAAGAAgAAAAhADMvBZ5BAAAAOQAAABAAAAAAAAAAAAAAAAAAKQIAAGRycy9zaGFw ZXhtbC54bWxQSwECLQAUAAYACAAAACEAuM1LGsYAAADdAAAADwAAAAAAAAAAAAAAAACYAgAAZHJz L2Rvd25yZXYueG1sUEsFBgAAAAAEAAQA9QAAAIsDAAAAAA== " path="m180,c90,60,,120,,180v,60,120,150,180,180c240,390,330,360,360,360e" filled="f">
                    <v:path arrowok="t" o:connecttype="custom" o:connectlocs="103,0;0,84;103,169;207,169" o:connectangles="0,0,0,0"/>
                  </v:shape>
                </v:group>
                <w10:wrap type="square"/>
              </v:group>
            </w:pict>
          </mc:Fallback>
        </mc:AlternateContent>
      </w:r>
      <w:r w:rsidR="00187C6E" w:rsidRPr="00E62897">
        <w:rPr>
          <w:rFonts w:ascii="Times New Roman" w:hAnsi="Times New Roman"/>
          <w:sz w:val="26"/>
          <w:szCs w:val="26"/>
          <w:lang w:val="pt-BR"/>
        </w:rPr>
        <w:t>b) K</w:t>
      </w:r>
      <w:r w:rsidR="00187C6E" w:rsidRPr="00E62897">
        <w:rPr>
          <w:rFonts w:ascii="Times New Roman" w:hAnsi="Times New Roman"/>
          <w:sz w:val="26"/>
          <w:szCs w:val="26"/>
          <w:vertAlign w:val="subscript"/>
          <w:lang w:val="pt-BR"/>
        </w:rPr>
        <w:t>1</w:t>
      </w:r>
      <w:r w:rsidR="00187C6E" w:rsidRPr="00E62897">
        <w:rPr>
          <w:rFonts w:ascii="Times New Roman" w:hAnsi="Times New Roman"/>
          <w:sz w:val="26"/>
          <w:szCs w:val="26"/>
          <w:lang w:val="pt-BR"/>
        </w:rPr>
        <w:t xml:space="preserve"> và K</w:t>
      </w:r>
      <w:r w:rsidR="00187C6E" w:rsidRPr="00E62897">
        <w:rPr>
          <w:rFonts w:ascii="Times New Roman" w:hAnsi="Times New Roman"/>
          <w:sz w:val="26"/>
          <w:szCs w:val="26"/>
          <w:vertAlign w:val="subscript"/>
          <w:lang w:val="pt-BR"/>
        </w:rPr>
        <w:t>2</w:t>
      </w:r>
      <w:r w:rsidR="00187C6E" w:rsidRPr="00E62897">
        <w:rPr>
          <w:rFonts w:ascii="Times New Roman" w:hAnsi="Times New Roman"/>
          <w:sz w:val="26"/>
          <w:szCs w:val="26"/>
          <w:lang w:val="pt-BR"/>
        </w:rPr>
        <w:t xml:space="preserve"> cùng đóng.</w:t>
      </w:r>
    </w:p>
    <w:p w:rsidR="00187C6E" w:rsidRPr="00E62897" w:rsidRDefault="00187C6E" w:rsidP="00187C6E">
      <w:pPr>
        <w:spacing w:line="360" w:lineRule="auto"/>
        <w:ind w:left="360"/>
        <w:jc w:val="both"/>
        <w:rPr>
          <w:rFonts w:ascii="Times New Roman" w:hAnsi="Times New Roman"/>
          <w:sz w:val="26"/>
          <w:szCs w:val="26"/>
          <w:lang w:val="pt-BR"/>
        </w:rPr>
      </w:pPr>
      <w:r w:rsidRPr="00E62897">
        <w:rPr>
          <w:rFonts w:ascii="Times New Roman" w:hAnsi="Times New Roman"/>
          <w:sz w:val="26"/>
          <w:szCs w:val="26"/>
          <w:lang w:val="pt-BR"/>
        </w:rPr>
        <w:t>c)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đóng ,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mở.</w:t>
      </w:r>
    </w:p>
    <w:p w:rsidR="00187C6E" w:rsidRPr="00E62897" w:rsidRDefault="00187C6E" w:rsidP="00187C6E">
      <w:pPr>
        <w:spacing w:line="360" w:lineRule="auto"/>
        <w:jc w:val="both"/>
        <w:rPr>
          <w:rFonts w:ascii="Times New Roman" w:hAnsi="Times New Roman"/>
          <w:b/>
          <w:sz w:val="26"/>
          <w:szCs w:val="26"/>
          <w:lang w:val="pt-BR"/>
        </w:rPr>
      </w:pPr>
      <w:r w:rsidRPr="00E62897">
        <w:rPr>
          <w:rFonts w:ascii="Times New Roman" w:hAnsi="Times New Roman"/>
          <w:b/>
          <w:sz w:val="26"/>
          <w:szCs w:val="26"/>
          <w:lang w:val="pt-BR"/>
        </w:rPr>
        <w:t>Bài 5: (3,0 điểm)</w:t>
      </w:r>
    </w:p>
    <w:p w:rsidR="00187C6E" w:rsidRPr="00E62897" w:rsidRDefault="00884ECA" w:rsidP="00187C6E">
      <w:pPr>
        <w:ind w:firstLine="720"/>
        <w:jc w:val="both"/>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700736" behindDoc="0" locked="0" layoutInCell="1" allowOverlap="1">
                <wp:simplePos x="0" y="0"/>
                <wp:positionH relativeFrom="column">
                  <wp:posOffset>5743575</wp:posOffset>
                </wp:positionH>
                <wp:positionV relativeFrom="paragraph">
                  <wp:posOffset>641985</wp:posOffset>
                </wp:positionV>
                <wp:extent cx="914400" cy="342900"/>
                <wp:effectExtent l="635" t="0" r="0" b="2540"/>
                <wp:wrapNone/>
                <wp:docPr id="6626" name="Text Box 4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27041B" w:rsidRDefault="00C6138B" w:rsidP="00187C6E">
                            <w:pPr>
                              <w:rPr>
                                <w:rFonts w:ascii="Times New Roman" w:hAnsi="Times New Roman"/>
                              </w:rPr>
                            </w:pPr>
                            <w:r w:rsidRPr="0027041B">
                              <w:rPr>
                                <w:rFonts w:ascii="Times New Roman" w:hAnsi="Times New Roman"/>
                              </w:rPr>
                              <w:t>(H</w:t>
                            </w:r>
                            <w:r>
                              <w:rPr>
                                <w:rFonts w:ascii="Times New Roman" w:hAnsi="Times New Roman"/>
                              </w:rPr>
                              <w:t>ì</w:t>
                            </w:r>
                            <w:r w:rsidRPr="0027041B">
                              <w:rPr>
                                <w:rFonts w:ascii="Times New Roman" w:hAnsi="Times New Roman"/>
                              </w:rPr>
                              <w:t>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8" o:spid="_x0000_s1456" type="#_x0000_t202" style="position:absolute;left:0;text-align:left;margin-left:452.25pt;margin-top:50.55pt;width:1in;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T50uugIAAMc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M4jmKMBO2hSw9sb9Ct3CMSpImt0TjoDFzvB3A2e7BArx1fPdzJ6qtGQi5bKjbsRik5tozWkGNo b/pnVyccbUHW4wdZQyS6NdIB7RvV2wJCSRCgQ68eT/2x2VRwmIaEBGCpwHRJohTWNgLNjpcHpc07 JntkFzlW0H4HTnd32kyuRxcbS8iSdx2c06wTzw4AczqB0HDV2mwSrqM/0iBdJauEeCSKVx4JisK7 KZfEi8twPisui+WyCH/auCHJWl7XTNgwR3WF5M+6d9D5pIuTvrTseG3hbEpabdbLTqEdBXWX7jsU 5MzNf56GqxdweUEpjEhwG6VeGSdzj5Rk5qXzIPGCML1N44CkpCifU7rjgv07JTRCV2fRbNLSb7kF 7nvNjWY9NzA/Ot7nODk50cwqcCVq11pDeTetz0ph038qBbT72GinVyvRSaxmv96752GFB3BWzWtZ P4KElQSJgRph+sGileo7RiNMkhzrb1uqGEbdewHPwKkWRo/bkNk8gjvq3LI+t1BRAVSODUbTcmmm cbUdFN+0EGl6eELewNNpuJP1U1aHBwfTwrE7TDY7js73zutp/i5+AQAA//8DAFBLAwQUAAYACAAA ACEA6oARnt8AAAAMAQAADwAAAGRycy9kb3ducmV2LnhtbEyPzU7DMBCE70i8g7VI3KgdlKA2jVNV RVxB9AeJmxtvk6jxOordJrw92xPcdndGs98Uq8l14opDaD1pSGYKBFLlbUu1hv3u7WkOIkRD1nSe UMMPBliV93eFya0f6ROv21gLDqGQGw1NjH0uZagadCbMfI/E2skPzkReh1rawYwc7jr5rNSLdKYl /tCYHjcNVuftxWk4vJ++v1L1Ub+6rB/9pCS5hdT68WFaL0FEnOKfGW74jA4lMx39hWwQnYaFSjO2 sqCSBMTNodI5n448ZVkCsizk/xLlLwAAAP//AwBQSwECLQAUAAYACAAAACEAtoM4kv4AAADhAQAA EwAAAAAAAAAAAAAAAAAAAAAAW0NvbnRlbnRfVHlwZXNdLnhtbFBLAQItABQABgAIAAAAIQA4/SH/ 1gAAAJQBAAALAAAAAAAAAAAAAAAAAC8BAABfcmVscy8ucmVsc1BLAQItABQABgAIAAAAIQBuT50u ugIAAMcFAAAOAAAAAAAAAAAAAAAAAC4CAABkcnMvZTJvRG9jLnhtbFBLAQItABQABgAIAAAAIQDq gBGe3wAAAAwBAAAPAAAAAAAAAAAAAAAAABQFAABkcnMvZG93bnJldi54bWxQSwUGAAAAAAQABADz AAAAIAYAAAAA " filled="f" stroked="f">
                <v:textbox>
                  <w:txbxContent>
                    <w:p w:rsidR="00C6138B" w:rsidRPr="0027041B" w:rsidRDefault="00C6138B" w:rsidP="00187C6E">
                      <w:pPr>
                        <w:rPr>
                          <w:rFonts w:ascii="Times New Roman" w:hAnsi="Times New Roman"/>
                        </w:rPr>
                      </w:pPr>
                      <w:r w:rsidRPr="0027041B">
                        <w:rPr>
                          <w:rFonts w:ascii="Times New Roman" w:hAnsi="Times New Roman"/>
                        </w:rPr>
                        <w:t>(H</w:t>
                      </w:r>
                      <w:r>
                        <w:rPr>
                          <w:rFonts w:ascii="Times New Roman" w:hAnsi="Times New Roman"/>
                        </w:rPr>
                        <w:t>ì</w:t>
                      </w:r>
                      <w:r w:rsidRPr="0027041B">
                        <w:rPr>
                          <w:rFonts w:ascii="Times New Roman" w:hAnsi="Times New Roman"/>
                        </w:rPr>
                        <w:t>nh 3)</w:t>
                      </w:r>
                    </w:p>
                  </w:txbxContent>
                </v:textbox>
              </v:shape>
            </w:pict>
          </mc:Fallback>
        </mc:AlternateContent>
      </w:r>
      <w:r w:rsidR="00187C6E" w:rsidRPr="00E62897">
        <w:rPr>
          <w:rFonts w:ascii="Times New Roman" w:hAnsi="Times New Roman"/>
          <w:sz w:val="26"/>
          <w:szCs w:val="26"/>
          <w:lang w:val="pt-BR"/>
        </w:rPr>
        <w:t>Một tia sáng mặt trời tạo góc 36</w:t>
      </w:r>
      <w:r w:rsidR="00187C6E" w:rsidRPr="00E62897">
        <w:rPr>
          <w:rFonts w:ascii="Times New Roman" w:hAnsi="Times New Roman"/>
          <w:sz w:val="26"/>
          <w:szCs w:val="26"/>
          <w:vertAlign w:val="superscript"/>
          <w:lang w:val="pt-BR"/>
        </w:rPr>
        <w:t>0</w:t>
      </w:r>
      <w:r w:rsidR="00187C6E" w:rsidRPr="00E62897">
        <w:rPr>
          <w:rFonts w:ascii="Times New Roman" w:hAnsi="Times New Roman"/>
          <w:sz w:val="26"/>
          <w:szCs w:val="26"/>
          <w:lang w:val="pt-BR"/>
        </w:rPr>
        <w:t xml:space="preserve"> với mặt phẳng nằm ngang, chiếu tới một gương phẳng đặt trên miệng một cái giếng và cho tia phản xạ có phương thẳng đứng xuống đáy giếng (hình 3). Hỏi gương phải đặt nghiêng một góc bao nhiêu so với phương thẳng đứng và xác định góc tới, góc phản xạ của tia sáng đó trên gương?  </w:t>
      </w:r>
    </w:p>
    <w:p w:rsidR="00187C6E" w:rsidRPr="00E62897" w:rsidRDefault="00187C6E" w:rsidP="00187C6E">
      <w:pPr>
        <w:spacing w:line="360" w:lineRule="auto"/>
        <w:jc w:val="center"/>
        <w:rPr>
          <w:rFonts w:ascii="Times New Roman" w:hAnsi="Times New Roman"/>
          <w:lang w:val="pt-BR"/>
        </w:rPr>
      </w:pPr>
      <w:r w:rsidRPr="00E62897">
        <w:rPr>
          <w:rFonts w:ascii="Times New Roman" w:hAnsi="Times New Roman"/>
          <w:lang w:val="pt-BR"/>
        </w:rPr>
        <w:t xml:space="preserve">------------------------------ </w:t>
      </w:r>
      <w:r w:rsidRPr="00E62897">
        <w:rPr>
          <w:rFonts w:ascii="Times New Roman" w:hAnsi="Times New Roman"/>
          <w:b/>
          <w:lang w:val="pt-BR"/>
        </w:rPr>
        <w:t>Hết</w:t>
      </w:r>
      <w:r w:rsidRPr="00E62897">
        <w:rPr>
          <w:rFonts w:ascii="Times New Roman" w:hAnsi="Times New Roman"/>
          <w:lang w:val="pt-BR"/>
        </w:rPr>
        <w:t xml:space="preserve"> -------------------------------</w:t>
      </w:r>
    </w:p>
    <w:p w:rsidR="00187C6E" w:rsidRPr="00E62897" w:rsidRDefault="00187C6E" w:rsidP="00187C6E">
      <w:pPr>
        <w:tabs>
          <w:tab w:val="left" w:pos="1890"/>
          <w:tab w:val="center" w:pos="5269"/>
        </w:tabs>
        <w:spacing w:line="360" w:lineRule="auto"/>
        <w:rPr>
          <w:rFonts w:ascii="Times New Roman" w:hAnsi="Times New Roman"/>
          <w:i/>
          <w:lang w:val="pt-BR"/>
        </w:rPr>
      </w:pPr>
      <w:r w:rsidRPr="00E62897">
        <w:rPr>
          <w:rFonts w:ascii="Times New Roman" w:hAnsi="Times New Roman"/>
          <w:i/>
          <w:lang w:val="pt-BR"/>
        </w:rPr>
        <w:tab/>
      </w:r>
      <w:r w:rsidRPr="00E62897">
        <w:rPr>
          <w:rFonts w:ascii="Times New Roman" w:hAnsi="Times New Roman"/>
          <w:i/>
          <w:lang w:val="pt-BR"/>
        </w:rPr>
        <w:tab/>
        <w:t>Chú ý: Cán bộ coi thi không giải thích gì thêm.</w:t>
      </w:r>
    </w:p>
    <w:p w:rsidR="00187C6E" w:rsidRPr="00E62897" w:rsidRDefault="00187C6E" w:rsidP="00187C6E">
      <w:pPr>
        <w:tabs>
          <w:tab w:val="center" w:pos="4677"/>
          <w:tab w:val="left" w:pos="7890"/>
        </w:tabs>
        <w:spacing w:line="360" w:lineRule="auto"/>
        <w:jc w:val="center"/>
        <w:rPr>
          <w:rFonts w:ascii="Times New Roman" w:hAnsi="Times New Roman"/>
          <w:i/>
          <w:sz w:val="26"/>
          <w:szCs w:val="26"/>
        </w:rPr>
      </w:pPr>
      <w:r w:rsidRPr="00E62897">
        <w:rPr>
          <w:rFonts w:ascii="Times New Roman" w:hAnsi="Times New Roman"/>
          <w:i/>
          <w:sz w:val="26"/>
          <w:szCs w:val="26"/>
        </w:rPr>
        <w:t>Họ tên thí sinh..........................................................................SBD:.....................</w:t>
      </w:r>
    </w:p>
    <w:p w:rsidR="00187C6E" w:rsidRPr="00E62897" w:rsidRDefault="00187C6E" w:rsidP="00187C6E">
      <w:pPr>
        <w:tabs>
          <w:tab w:val="center" w:pos="4677"/>
          <w:tab w:val="left" w:pos="7890"/>
        </w:tabs>
        <w:spacing w:line="360" w:lineRule="auto"/>
        <w:jc w:val="center"/>
        <w:rPr>
          <w:rFonts w:ascii="Times New Roman" w:hAnsi="Times New Roman"/>
          <w:i/>
          <w:sz w:val="26"/>
          <w:szCs w:val="26"/>
        </w:rPr>
      </w:pPr>
    </w:p>
    <w:p w:rsidR="00187C6E" w:rsidRPr="00E62897" w:rsidRDefault="00187C6E" w:rsidP="00187C6E">
      <w:pPr>
        <w:jc w:val="center"/>
        <w:rPr>
          <w:rFonts w:ascii="Times New Roman" w:hAnsi="Times New Roman"/>
          <w:b/>
        </w:rPr>
      </w:pPr>
      <w:r w:rsidRPr="00E62897">
        <w:rPr>
          <w:rFonts w:ascii="Times New Roman" w:hAnsi="Times New Roman"/>
          <w:b/>
        </w:rPr>
        <w:lastRenderedPageBreak/>
        <w:t xml:space="preserve">ĐÁP ÁN </w:t>
      </w:r>
    </w:p>
    <w:tbl>
      <w:tblPr>
        <w:tblW w:w="108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460"/>
        <w:gridCol w:w="1080"/>
      </w:tblGrid>
      <w:tr w:rsidR="00187C6E" w:rsidRPr="00E62897" w:rsidTr="00C6138B">
        <w:tc>
          <w:tcPr>
            <w:tcW w:w="1260" w:type="dxa"/>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460"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1080"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260" w:type="dxa"/>
            <w:vAlign w:val="center"/>
          </w:tcPr>
          <w:p w:rsidR="00187C6E" w:rsidRPr="00E62897" w:rsidRDefault="00187C6E" w:rsidP="00C6138B">
            <w:pPr>
              <w:spacing w:line="360" w:lineRule="auto"/>
              <w:rPr>
                <w:rFonts w:ascii="Times New Roman" w:hAnsi="Times New Roman"/>
                <w:b/>
              </w:rPr>
            </w:pPr>
            <w:r w:rsidRPr="00E62897">
              <w:rPr>
                <w:rFonts w:ascii="Times New Roman" w:hAnsi="Times New Roman"/>
                <w:b/>
              </w:rPr>
              <w:t xml:space="preserve"> Bài 1</w:t>
            </w:r>
            <w:r w:rsidRPr="00E62897">
              <w:rPr>
                <w:rFonts w:ascii="Times New Roman" w:hAnsi="Times New Roman"/>
              </w:rPr>
              <w:t xml:space="preserve">: </w:t>
            </w:r>
            <w:r w:rsidRPr="00E62897">
              <w:rPr>
                <w:rFonts w:ascii="Times New Roman" w:hAnsi="Times New Roman"/>
                <w:b/>
                <w:lang w:val="fr-FR"/>
              </w:rPr>
              <w:t>(2,0 điểm)</w:t>
            </w:r>
          </w:p>
          <w:p w:rsidR="00187C6E" w:rsidRPr="00E62897" w:rsidRDefault="00187C6E" w:rsidP="00C6138B">
            <w:pPr>
              <w:jc w:val="center"/>
              <w:rPr>
                <w:rFonts w:ascii="Times New Roman" w:hAnsi="Times New Roman"/>
                <w:b/>
              </w:rPr>
            </w:pPr>
          </w:p>
        </w:tc>
        <w:tc>
          <w:tcPr>
            <w:tcW w:w="8460" w:type="dxa"/>
          </w:tcPr>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Ta có D</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7300kg/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  7,3g/c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    D</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 11300kg/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  11,3g/c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Gọi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và V</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là khối lượng và thể tích của thiếc trong hợp kim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Gọi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và V</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là khối lượng và thể tích của chì trong hợp kim    </w:t>
            </w:r>
          </w:p>
          <w:p w:rsidR="00187C6E" w:rsidRPr="00E62897" w:rsidRDefault="00187C6E" w:rsidP="00C6138B">
            <w:pPr>
              <w:ind w:firstLine="720"/>
              <w:rPr>
                <w:rFonts w:ascii="Times New Roman" w:hAnsi="Times New Roman"/>
                <w:sz w:val="26"/>
                <w:szCs w:val="26"/>
                <w:lang w:val="fr-FR"/>
              </w:rPr>
            </w:pPr>
          </w:p>
          <w:p w:rsidR="00187C6E" w:rsidRPr="00E62897" w:rsidRDefault="00187C6E" w:rsidP="00C6138B">
            <w:pPr>
              <w:ind w:firstLine="720"/>
              <w:rPr>
                <w:rFonts w:ascii="Times New Roman" w:hAnsi="Times New Roman"/>
                <w:sz w:val="26"/>
                <w:szCs w:val="26"/>
                <w:lang w:val="fr-FR"/>
              </w:rPr>
            </w:pPr>
            <w:r w:rsidRPr="00E62897">
              <w:rPr>
                <w:rFonts w:ascii="Times New Roman" w:hAnsi="Times New Roman"/>
                <w:sz w:val="26"/>
                <w:szCs w:val="26"/>
                <w:lang w:val="fr-FR"/>
              </w:rPr>
              <w:t>Ta có m =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sym w:font="Symbol" w:char="F0DE"/>
            </w:r>
            <w:r w:rsidRPr="00E62897">
              <w:rPr>
                <w:rFonts w:ascii="Times New Roman" w:hAnsi="Times New Roman"/>
                <w:sz w:val="26"/>
                <w:szCs w:val="26"/>
                <w:lang w:val="fr-FR"/>
              </w:rPr>
              <w:t xml:space="preserve"> 664 =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tab/>
              <w:t xml:space="preserve">    (1) </w:t>
            </w:r>
            <w:r w:rsidRPr="00E62897">
              <w:rPr>
                <w:rFonts w:ascii="Times New Roman" w:hAnsi="Times New Roman"/>
                <w:sz w:val="26"/>
                <w:szCs w:val="26"/>
                <w:lang w:val="fr-FR"/>
              </w:rPr>
              <w:tab/>
            </w:r>
          </w:p>
          <w:p w:rsidR="00187C6E" w:rsidRPr="00E62897" w:rsidRDefault="00187C6E" w:rsidP="00C6138B">
            <w:pPr>
              <w:ind w:firstLine="720"/>
              <w:rPr>
                <w:rFonts w:ascii="Times New Roman" w:hAnsi="Times New Roman"/>
                <w:sz w:val="26"/>
                <w:szCs w:val="26"/>
                <w:lang w:val="fr-FR"/>
              </w:rPr>
            </w:pPr>
            <w:r w:rsidRPr="00E62897">
              <w:rPr>
                <w:rFonts w:ascii="Times New Roman" w:hAnsi="Times New Roman"/>
                <w:sz w:val="26"/>
                <w:szCs w:val="26"/>
                <w:lang w:val="fr-FR"/>
              </w:rPr>
              <w:tab/>
              <w:t>V = V</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V</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sym w:font="Symbol" w:char="F0DE"/>
            </w:r>
            <w:r w:rsidRPr="00E62897">
              <w:rPr>
                <w:rFonts w:ascii="Times New Roman" w:hAnsi="Times New Roman"/>
                <w:sz w:val="26"/>
                <w:szCs w:val="26"/>
                <w:lang w:val="fr-FR"/>
              </w:rPr>
              <w:t xml:space="preserve">  </w:t>
            </w:r>
            <w:r w:rsidR="00884ECA">
              <w:rPr>
                <w:rFonts w:ascii="Times New Roman" w:hAnsi="Times New Roman"/>
                <w:noProof/>
                <w:position w:val="-30"/>
                <w:sz w:val="26"/>
                <w:szCs w:val="26"/>
              </w:rPr>
              <w:drawing>
                <wp:inline distT="0" distB="0" distL="0" distR="0">
                  <wp:extent cx="2162175" cy="447675"/>
                  <wp:effectExtent l="0" t="0" r="9525" b="9525"/>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E62897">
              <w:rPr>
                <w:rFonts w:ascii="Times New Roman" w:hAnsi="Times New Roman"/>
                <w:sz w:val="26"/>
                <w:szCs w:val="26"/>
                <w:lang w:val="fr-FR"/>
              </w:rPr>
              <w:t xml:space="preserve">  </w:t>
            </w:r>
            <w:r w:rsidRPr="00E62897">
              <w:rPr>
                <w:rFonts w:ascii="Times New Roman" w:hAnsi="Times New Roman"/>
                <w:sz w:val="26"/>
                <w:szCs w:val="26"/>
                <w:lang w:val="fr-FR"/>
              </w:rPr>
              <w:tab/>
              <w:t xml:space="preserve">    (2)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Từ (1) ta có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 664-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Thay vào (2) ta được </w:t>
            </w:r>
            <w:r w:rsidR="00884ECA">
              <w:rPr>
                <w:rFonts w:ascii="Times New Roman" w:hAnsi="Times New Roman"/>
                <w:noProof/>
                <w:position w:val="-28"/>
                <w:sz w:val="26"/>
                <w:szCs w:val="26"/>
              </w:rPr>
              <w:drawing>
                <wp:inline distT="0" distB="0" distL="0" distR="0">
                  <wp:extent cx="1371600" cy="428625"/>
                  <wp:effectExtent l="0" t="0" r="0"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E62897">
              <w:rPr>
                <w:rFonts w:ascii="Times New Roman" w:hAnsi="Times New Roman"/>
                <w:sz w:val="26"/>
                <w:szCs w:val="26"/>
                <w:lang w:val="fr-FR"/>
              </w:rPr>
              <w:t xml:space="preserve">    (3)</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Giải phương trình (3) ta được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438g và m</w:t>
            </w:r>
            <w:r w:rsidRPr="00E62897">
              <w:rPr>
                <w:rFonts w:ascii="Times New Roman" w:hAnsi="Times New Roman"/>
                <w:sz w:val="26"/>
                <w:szCs w:val="26"/>
                <w:vertAlign w:val="subscript"/>
                <w:lang w:val="fr-FR"/>
              </w:rPr>
              <w:t xml:space="preserve">2 </w:t>
            </w:r>
            <w:r w:rsidRPr="00E62897">
              <w:rPr>
                <w:rFonts w:ascii="Times New Roman" w:hAnsi="Times New Roman"/>
                <w:sz w:val="26"/>
                <w:szCs w:val="26"/>
                <w:lang w:val="fr-FR"/>
              </w:rPr>
              <w:t xml:space="preserve">= 226g </w:t>
            </w:r>
          </w:p>
          <w:p w:rsidR="00187C6E" w:rsidRPr="00E62897" w:rsidRDefault="00187C6E" w:rsidP="00C6138B">
            <w:pPr>
              <w:rPr>
                <w:rFonts w:ascii="Times New Roman" w:hAnsi="Times New Roman"/>
              </w:rPr>
            </w:pP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2</w:t>
            </w:r>
          </w:p>
          <w:p w:rsidR="00187C6E" w:rsidRPr="00E62897" w:rsidRDefault="00187C6E" w:rsidP="00C6138B">
            <w:pPr>
              <w:jc w:val="center"/>
              <w:rPr>
                <w:rFonts w:ascii="Times New Roman" w:hAnsi="Times New Roman"/>
                <w:b/>
              </w:rPr>
            </w:pPr>
            <w:r w:rsidRPr="00E62897">
              <w:rPr>
                <w:rFonts w:ascii="Times New Roman" w:hAnsi="Times New Roman"/>
                <w:b/>
              </w:rPr>
              <w:t>(1,5 điểm)</w:t>
            </w:r>
          </w:p>
        </w:tc>
        <w:tc>
          <w:tcPr>
            <w:tcW w:w="8460" w:type="dxa"/>
          </w:tcPr>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Vì kể từ lúc phát ra âm đến khi nghe được tiếng vang thì âm đã truyền được quãng đường bằng 2 lần khoảng cách giữa nguồn âm và vách núi. Nên;  </w:t>
            </w:r>
          </w:p>
          <w:p w:rsidR="00187C6E" w:rsidRPr="00E62897" w:rsidRDefault="00187C6E" w:rsidP="00C6138B">
            <w:pPr>
              <w:ind w:left="-108"/>
              <w:rPr>
                <w:rFonts w:ascii="Times New Roman" w:hAnsi="Times New Roman"/>
                <w:sz w:val="26"/>
                <w:szCs w:val="26"/>
              </w:rPr>
            </w:pPr>
            <w:r w:rsidRPr="00E62897">
              <w:rPr>
                <w:rFonts w:ascii="Times New Roman" w:hAnsi="Times New Roman"/>
                <w:sz w:val="26"/>
                <w:szCs w:val="26"/>
              </w:rPr>
              <w:t>a) Khoảng cách giữa người quan sát và vách núi:</w:t>
            </w:r>
          </w:p>
          <w:p w:rsidR="00187C6E" w:rsidRPr="00E62897" w:rsidRDefault="00187C6E" w:rsidP="00C6138B">
            <w:pPr>
              <w:ind w:left="360"/>
              <w:rPr>
                <w:rFonts w:ascii="Times New Roman" w:hAnsi="Times New Roman"/>
                <w:sz w:val="26"/>
                <w:szCs w:val="26"/>
              </w:rPr>
            </w:pPr>
            <w:r w:rsidRPr="00E62897">
              <w:rPr>
                <w:rFonts w:ascii="Times New Roman" w:hAnsi="Times New Roman"/>
                <w:sz w:val="26"/>
                <w:szCs w:val="26"/>
              </w:rPr>
              <w:t xml:space="preserve">S = </w:t>
            </w:r>
            <w:r w:rsidRPr="00E62897">
              <w:rPr>
                <w:rFonts w:ascii="Times New Roman" w:hAnsi="Times New Roman"/>
                <w:position w:val="-24"/>
                <w:sz w:val="26"/>
                <w:szCs w:val="26"/>
              </w:rPr>
              <w:object w:dxaOrig="780" w:dyaOrig="620">
                <v:shape id="_x0000_i1114" type="#_x0000_t75" style="width:39pt;height:31pt" o:ole="">
                  <v:imagedata r:id="rId207" o:title=""/>
                </v:shape>
                <o:OLEObject Type="Embed" ProgID="Equation.DSMT4" ShapeID="_x0000_i1114" DrawAspect="Content" ObjectID="_1668239533" r:id="rId208"/>
              </w:object>
            </w:r>
            <w:r w:rsidRPr="00E62897">
              <w:rPr>
                <w:rFonts w:ascii="Times New Roman" w:hAnsi="Times New Roman"/>
                <w:sz w:val="26"/>
                <w:szCs w:val="26"/>
              </w:rPr>
              <w:t>340. 0,6 =  204(m)</w:t>
            </w:r>
          </w:p>
          <w:p w:rsidR="00187C6E" w:rsidRPr="00E62897" w:rsidRDefault="00187C6E" w:rsidP="00C6138B">
            <w:pPr>
              <w:ind w:left="-108"/>
              <w:rPr>
                <w:rFonts w:ascii="Times New Roman" w:hAnsi="Times New Roman"/>
                <w:sz w:val="26"/>
                <w:szCs w:val="26"/>
              </w:rPr>
            </w:pPr>
            <w:r w:rsidRPr="00E62897">
              <w:rPr>
                <w:rFonts w:ascii="Times New Roman" w:hAnsi="Times New Roman"/>
                <w:sz w:val="26"/>
                <w:szCs w:val="26"/>
              </w:rPr>
              <w:t xml:space="preserve">b) Khoảng cách tối thiểu giữa người quan sát và vách núi để nghe được tiếng vang: </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S</w:t>
            </w:r>
            <w:r w:rsidRPr="00E62897">
              <w:rPr>
                <w:rFonts w:ascii="Times New Roman" w:hAnsi="Times New Roman"/>
                <w:sz w:val="26"/>
                <w:szCs w:val="26"/>
                <w:vertAlign w:val="subscript"/>
              </w:rPr>
              <w:t>min</w:t>
            </w:r>
            <w:r w:rsidRPr="00E62897">
              <w:rPr>
                <w:rFonts w:ascii="Times New Roman" w:hAnsi="Times New Roman"/>
                <w:sz w:val="26"/>
                <w:szCs w:val="26"/>
              </w:rPr>
              <w:t xml:space="preserve"> = </w:t>
            </w:r>
            <w:r w:rsidRPr="00E62897">
              <w:rPr>
                <w:rFonts w:ascii="Times New Roman" w:hAnsi="Times New Roman"/>
                <w:position w:val="-24"/>
                <w:sz w:val="26"/>
                <w:szCs w:val="26"/>
              </w:rPr>
              <w:object w:dxaOrig="800" w:dyaOrig="620">
                <v:shape id="_x0000_i1115" type="#_x0000_t75" style="width:40pt;height:31pt" o:ole="">
                  <v:imagedata r:id="rId209" o:title=""/>
                </v:shape>
                <o:OLEObject Type="Embed" ProgID="Equation.DSMT4" ShapeID="_x0000_i1115" DrawAspect="Content" ObjectID="_1668239534" r:id="rId210"/>
              </w:object>
            </w:r>
            <w:r w:rsidRPr="00E62897">
              <w:rPr>
                <w:rFonts w:ascii="Times New Roman" w:hAnsi="Times New Roman"/>
                <w:sz w:val="26"/>
                <w:szCs w:val="26"/>
              </w:rPr>
              <w:t>340.</w:t>
            </w:r>
            <w:r w:rsidRPr="00E62897">
              <w:rPr>
                <w:rFonts w:ascii="Times New Roman" w:hAnsi="Times New Roman"/>
                <w:position w:val="-24"/>
                <w:sz w:val="26"/>
                <w:szCs w:val="26"/>
              </w:rPr>
              <w:object w:dxaOrig="1180" w:dyaOrig="620">
                <v:shape id="_x0000_i1116" type="#_x0000_t75" style="width:59pt;height:31pt" o:ole="">
                  <v:imagedata r:id="rId211" o:title=""/>
                </v:shape>
                <o:OLEObject Type="Embed" ProgID="Equation.3" ShapeID="_x0000_i1116" DrawAspect="Content" ObjectID="_1668239535" r:id="rId212"/>
              </w:objec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3</w:t>
            </w:r>
          </w:p>
          <w:p w:rsidR="00187C6E" w:rsidRPr="00E62897" w:rsidRDefault="00187C6E" w:rsidP="00C6138B">
            <w:pPr>
              <w:jc w:val="center"/>
              <w:rPr>
                <w:rFonts w:ascii="Times New Roman" w:hAnsi="Times New Roman"/>
                <w:b/>
              </w:rPr>
            </w:pPr>
            <w:r w:rsidRPr="00E62897">
              <w:rPr>
                <w:rFonts w:ascii="Times New Roman" w:hAnsi="Times New Roman"/>
                <w:b/>
              </w:rPr>
              <w:t>(2,0 điểm)</w:t>
            </w:r>
          </w:p>
        </w:tc>
        <w:tc>
          <w:tcPr>
            <w:tcW w:w="8460" w:type="dxa"/>
          </w:tcPr>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a) Vì các vật đặt gần nhau: nếu chúng nhiễm điện cùng loại thì đẩy nhau và chúng nhiễm điện khác loại thì hút nhau. </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Nên : Thoạt tiên quả cầu chuyển động về phía tấm kim loại mang điện tích âm.</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b) Sau khi chạm vào tấm kim loại mang điện tích âm nó nhận thêm electron, có hai trường hợp sảy ra:</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 Quả cầu vẫn còn nhiễm điện dương thì nó sẽ bị lệch về phía tấm kim loại mang điện tích âm.</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 Quả cầu bị nhiễm điện âm thì nó sẽ bị hút về phía tấm kim loại mang điện tích dương.</w: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4</w:t>
            </w:r>
          </w:p>
          <w:p w:rsidR="00187C6E" w:rsidRPr="00E62897" w:rsidRDefault="00187C6E" w:rsidP="00C6138B">
            <w:pPr>
              <w:jc w:val="center"/>
              <w:rPr>
                <w:rFonts w:ascii="Times New Roman" w:hAnsi="Times New Roman"/>
                <w:b/>
              </w:rPr>
            </w:pPr>
            <w:r w:rsidRPr="00E62897">
              <w:rPr>
                <w:rFonts w:ascii="Times New Roman" w:hAnsi="Times New Roman"/>
                <w:b/>
              </w:rPr>
              <w:t>(1,5 điểm)</w:t>
            </w:r>
          </w:p>
        </w:tc>
        <w:tc>
          <w:tcPr>
            <w:tcW w:w="8460" w:type="dxa"/>
          </w:tcPr>
          <w:p w:rsidR="00187C6E" w:rsidRPr="00E62897" w:rsidRDefault="00187C6E" w:rsidP="00C6138B">
            <w:pPr>
              <w:rPr>
                <w:rFonts w:ascii="Times New Roman" w:hAnsi="Times New Roman"/>
              </w:rPr>
            </w:pPr>
          </w:p>
          <w:p w:rsidR="00187C6E" w:rsidRPr="00E62897" w:rsidRDefault="00187C6E" w:rsidP="00C6138B">
            <w:pPr>
              <w:spacing w:line="360" w:lineRule="auto"/>
              <w:rPr>
                <w:rFonts w:ascii="Times New Roman" w:hAnsi="Times New Roman"/>
                <w:sz w:val="26"/>
                <w:szCs w:val="26"/>
                <w:lang w:val="pt-BR"/>
              </w:rPr>
            </w:pPr>
            <w:r w:rsidRPr="00E62897">
              <w:rPr>
                <w:rFonts w:ascii="Times New Roman" w:hAnsi="Times New Roman"/>
                <w:noProof/>
              </w:rPr>
              <w:pict>
                <v:shape id="_x0000_s6717" type="#_x0000_t75" style="position:absolute;margin-left:175.1pt;margin-top:16.95pt;width:239.25pt;height:56.65pt;z-index:251803136" wrapcoords="-68 0 -68 21382 21600 21382 21600 0 -68 0">
                  <v:imagedata r:id="rId213" o:title=""/>
                  <w10:wrap type="through"/>
                </v:shape>
                <o:OLEObject Type="Embed" ProgID="PBrush" ShapeID="_x0000_s6717" DrawAspect="Content" ObjectID="_1668239695" r:id="rId214"/>
              </w:pict>
            </w:r>
            <w:r w:rsidRPr="00E62897">
              <w:rPr>
                <w:rFonts w:ascii="Times New Roman" w:hAnsi="Times New Roman"/>
                <w:noProof/>
              </w:rPr>
              <w:pict>
                <v:shape id="_x0000_s6716" type="#_x0000_t75" style="position:absolute;margin-left:211.1pt;margin-top:82.6pt;width:184.5pt;height:110.7pt;z-index:251802112" wrapcoords="-88 0 -88 21474 21600 21474 21600 0 -88 0">
                  <v:imagedata r:id="rId215" o:title=""/>
                  <w10:wrap type="through"/>
                </v:shape>
                <o:OLEObject Type="Embed" ProgID="PBrush" ShapeID="_x0000_s6716" DrawAspect="Content" ObjectID="_1668239696" r:id="rId216"/>
              </w:pict>
            </w:r>
            <w:r w:rsidRPr="00E62897">
              <w:rPr>
                <w:rFonts w:ascii="Times New Roman" w:hAnsi="Times New Roman"/>
                <w:sz w:val="26"/>
                <w:szCs w:val="26"/>
                <w:lang w:val="pt-BR"/>
              </w:rPr>
              <w:t>a)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mở: bỏ hai khoá khỏi mạch điện, ta có sơ đồ mạch điện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Bốn đèn đều sáng như nhau.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sz w:val="26"/>
                <w:szCs w:val="26"/>
                <w:lang w:val="pt-BR"/>
              </w:rPr>
              <w:t>b)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đóng: Chập A với C và chập B với D,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sz w:val="26"/>
                <w:szCs w:val="26"/>
                <w:lang w:val="pt-BR"/>
              </w:rPr>
              <w:t>ta có sơ đồ mạch điện</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Bốn đèn đều sáng trong đó 3 đèn Đ</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Đ</w:t>
            </w:r>
            <w:r w:rsidRPr="00E62897">
              <w:rPr>
                <w:rFonts w:ascii="Times New Roman" w:hAnsi="Times New Roman"/>
                <w:sz w:val="26"/>
                <w:szCs w:val="26"/>
                <w:vertAlign w:val="subscript"/>
                <w:lang w:val="pt-BR"/>
              </w:rPr>
              <w:t>3</w:t>
            </w:r>
            <w:r w:rsidRPr="00E62897">
              <w:rPr>
                <w:rFonts w:ascii="Times New Roman" w:hAnsi="Times New Roman"/>
                <w:sz w:val="26"/>
                <w:szCs w:val="26"/>
                <w:lang w:val="pt-BR"/>
              </w:rPr>
              <w:t>, Đ</w:t>
            </w:r>
            <w:r w:rsidRPr="00E62897">
              <w:rPr>
                <w:rFonts w:ascii="Times New Roman" w:hAnsi="Times New Roman"/>
                <w:sz w:val="26"/>
                <w:szCs w:val="26"/>
                <w:vertAlign w:val="subscript"/>
                <w:lang w:val="pt-BR"/>
              </w:rPr>
              <w:t xml:space="preserve">4 </w:t>
            </w:r>
            <w:r w:rsidRPr="00E62897">
              <w:rPr>
                <w:rFonts w:ascii="Times New Roman" w:hAnsi="Times New Roman"/>
                <w:sz w:val="26"/>
                <w:szCs w:val="26"/>
                <w:lang w:val="pt-BR"/>
              </w:rPr>
              <w:t>sáng như nhau.</w:t>
            </w: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r w:rsidRPr="00E62897">
              <w:rPr>
                <w:rFonts w:ascii="Times New Roman" w:hAnsi="Times New Roman"/>
                <w:sz w:val="26"/>
                <w:szCs w:val="26"/>
                <w:lang w:val="pt-BR"/>
              </w:rPr>
              <w:lastRenderedPageBreak/>
              <w:t>c)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đóng ,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mở: Chập A với C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Hai đèn Đ</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Đ</w:t>
            </w:r>
            <w:r w:rsidRPr="00E62897">
              <w:rPr>
                <w:rFonts w:ascii="Times New Roman" w:hAnsi="Times New Roman"/>
                <w:sz w:val="26"/>
                <w:szCs w:val="26"/>
                <w:vertAlign w:val="subscript"/>
                <w:lang w:val="pt-BR"/>
              </w:rPr>
              <w:t>4</w:t>
            </w:r>
            <w:r w:rsidRPr="00E62897">
              <w:rPr>
                <w:rFonts w:ascii="Times New Roman" w:hAnsi="Times New Roman"/>
                <w:sz w:val="26"/>
                <w:szCs w:val="26"/>
                <w:lang w:val="pt-BR"/>
              </w:rPr>
              <w:t xml:space="preserve"> sáng như nhau.</w:t>
            </w: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r w:rsidRPr="00E62897">
              <w:rPr>
                <w:rFonts w:ascii="Times New Roman" w:hAnsi="Times New Roman"/>
                <w:noProof/>
              </w:rPr>
              <w:pict>
                <v:shape id="_x0000_s6718" type="#_x0000_t75" style="position:absolute;margin-left:256.85pt;margin-top:-84.95pt;width:145.5pt;height:85.5pt;z-index:251804160" wrapcoords="-111 0 -111 21411 21600 21411 21600 0 -111 0">
                  <v:imagedata r:id="rId217" o:title=""/>
                  <w10:wrap type="through"/>
                </v:shape>
                <o:OLEObject Type="Embed" ProgID="PBrush" ShapeID="_x0000_s6718" DrawAspect="Content" ObjectID="_1668239697" r:id="rId218"/>
              </w:pict>
            </w:r>
          </w:p>
          <w:p w:rsidR="00187C6E" w:rsidRPr="00E62897" w:rsidRDefault="00187C6E" w:rsidP="00C6138B">
            <w:pPr>
              <w:rPr>
                <w:rFonts w:ascii="Times New Roman" w:hAnsi="Times New Roman"/>
                <w:i/>
              </w:rPr>
            </w:pPr>
            <w:r w:rsidRPr="00E62897">
              <w:rPr>
                <w:rFonts w:ascii="Times New Roman" w:hAnsi="Times New Roman"/>
                <w:i/>
                <w:sz w:val="26"/>
                <w:szCs w:val="26"/>
                <w:lang w:val="pt-BR"/>
              </w:rPr>
              <w:t>(Chú ý: vẽ hình đúng mỗi ý cho 0,25 điểm, nhận xét đúng mỗi ý 0,25 điểm)</w: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lastRenderedPageBreak/>
              <w:t>Bài 5</w:t>
            </w:r>
          </w:p>
          <w:p w:rsidR="00187C6E" w:rsidRPr="00E62897" w:rsidRDefault="00187C6E" w:rsidP="00C6138B">
            <w:pPr>
              <w:jc w:val="center"/>
              <w:rPr>
                <w:rFonts w:ascii="Times New Roman" w:hAnsi="Times New Roman"/>
                <w:b/>
              </w:rPr>
            </w:pPr>
            <w:r w:rsidRPr="00E62897">
              <w:rPr>
                <w:rFonts w:ascii="Times New Roman" w:hAnsi="Times New Roman"/>
                <w:b/>
              </w:rPr>
              <w:t>(3 điểm)</w:t>
            </w:r>
          </w:p>
        </w:tc>
        <w:tc>
          <w:tcPr>
            <w:tcW w:w="8460"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Vẽ hình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noProof/>
              </w:rPr>
              <w:pict>
                <v:shape id="_x0000_s6715" type="#_x0000_t75" style="position:absolute;margin-left:217.35pt;margin-top:-183.7pt;width:199.5pt;height:182.15pt;z-index:251801088" wrapcoords="-81 0 -81 21516 21600 21516 21600 0 -81 0">
                  <v:imagedata r:id="rId147" o:title=""/>
                  <w10:wrap type="through"/>
                </v:shape>
                <o:OLEObject Type="Embed" ProgID="PBrush" ShapeID="_x0000_s6715" DrawAspect="Content" ObjectID="_1668239698" r:id="rId219"/>
              </w:pict>
            </w:r>
            <w:r w:rsidRPr="00E62897">
              <w:rPr>
                <w:rFonts w:ascii="Times New Roman" w:hAnsi="Times New Roman"/>
              </w:rPr>
              <w:t>- Ta thấy;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Theo định luật phản xạ)</w:t>
            </w:r>
          </w:p>
          <w:p w:rsidR="00187C6E" w:rsidRPr="00E62897" w:rsidRDefault="00187C6E" w:rsidP="00C6138B">
            <w:pPr>
              <w:rPr>
                <w:rFonts w:ascii="Times New Roman" w:hAnsi="Times New Roman"/>
              </w:rPr>
            </w:pPr>
            <w:r w:rsidRPr="00E62897">
              <w:rPr>
                <w:rFonts w:ascii="Times New Roman" w:hAnsi="Times New Roman"/>
              </w:rPr>
              <w:t>Mặt khác;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5</w:t>
            </w:r>
            <w:r w:rsidRPr="00E62897">
              <w:rPr>
                <w:rFonts w:ascii="Times New Roman" w:hAnsi="Times New Roman"/>
              </w:rPr>
              <w:t xml:space="preserve"> (cùng phụ với góc tới và góc phản xạ)</w:t>
            </w:r>
          </w:p>
          <w:p w:rsidR="00187C6E" w:rsidRPr="00E62897" w:rsidRDefault="00187C6E" w:rsidP="00C6138B">
            <w:pPr>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5</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đối đỉnh) </w:t>
            </w:r>
          </w:p>
          <w:p w:rsidR="00187C6E" w:rsidRPr="00E62897" w:rsidRDefault="00187C6E" w:rsidP="00C6138B">
            <w:pPr>
              <w:rPr>
                <w:rFonts w:ascii="Times New Roman" w:hAnsi="Times New Roman"/>
              </w:rPr>
            </w:pPr>
            <w:r w:rsidRPr="00E62897">
              <w:rPr>
                <w:rFonts w:ascii="Times New Roman" w:hAnsi="Times New Roman"/>
              </w:rPr>
              <w:t>=&gt;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I</w:t>
            </w:r>
            <w:r w:rsidRPr="00E62897">
              <w:rPr>
                <w:rFonts w:ascii="Times New Roman" w:hAnsi="Times New Roman"/>
                <w:vertAlign w:val="subscript"/>
              </w:rPr>
              <w:t>5</w:t>
            </w:r>
          </w:p>
          <w:p w:rsidR="00187C6E" w:rsidRPr="00E62897" w:rsidRDefault="00187C6E" w:rsidP="00C6138B">
            <w:pPr>
              <w:rPr>
                <w:rFonts w:ascii="Times New Roman" w:hAnsi="Times New Roman"/>
              </w:rPr>
            </w:pPr>
            <w:r w:rsidRPr="00E62897">
              <w:rPr>
                <w:rFonts w:ascii="Times New Roman" w:hAnsi="Times New Roman"/>
              </w:rPr>
              <w:t xml:space="preserve">Và   </w:t>
            </w:r>
            <w:r w:rsidRPr="00E62897">
              <w:rPr>
                <w:rFonts w:ascii="Times New Roman" w:hAnsi="Times New Roman"/>
                <w:position w:val="-4"/>
              </w:rPr>
              <w:object w:dxaOrig="260" w:dyaOrig="240">
                <v:shape id="_x0000_i1117" type="#_x0000_t75" style="width:13pt;height:12pt" o:ole="">
                  <v:imagedata r:id="rId220" o:title=""/>
                </v:shape>
                <o:OLEObject Type="Embed" ProgID="Equation.3" ShapeID="_x0000_i1117" DrawAspect="Content" ObjectID="_1668239536" r:id="rId221"/>
              </w:object>
            </w:r>
            <w:r w:rsidRPr="00E62897">
              <w:rPr>
                <w:rFonts w:ascii="Times New Roman" w:hAnsi="Times New Roman"/>
              </w:rPr>
              <w:t xml:space="preserve"> SIP +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90</w:t>
            </w:r>
            <w:r w:rsidRPr="00E62897">
              <w:rPr>
                <w:rFonts w:ascii="Times New Roman" w:hAnsi="Times New Roman"/>
                <w:vertAlign w:val="superscript"/>
              </w:rPr>
              <w:t>0</w:t>
            </w:r>
            <w:r w:rsidRPr="00E62897">
              <w:rPr>
                <w:rFonts w:ascii="Times New Roman" w:hAnsi="Times New Roman"/>
              </w:rPr>
              <w:t xml:space="preserve">  =&gt;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90</w:t>
            </w:r>
            <w:r w:rsidRPr="00E62897">
              <w:rPr>
                <w:rFonts w:ascii="Times New Roman" w:hAnsi="Times New Roman"/>
                <w:vertAlign w:val="superscript"/>
              </w:rPr>
              <w:t>0</w:t>
            </w:r>
            <w:r w:rsidRPr="00E62897">
              <w:rPr>
                <w:rFonts w:ascii="Times New Roman" w:hAnsi="Times New Roman"/>
              </w:rPr>
              <w:t xml:space="preserve"> – 36</w:t>
            </w:r>
            <w:r w:rsidRPr="00E62897">
              <w:rPr>
                <w:rFonts w:ascii="Times New Roman" w:hAnsi="Times New Roman"/>
                <w:vertAlign w:val="superscript"/>
              </w:rPr>
              <w:t>0</w:t>
            </w:r>
            <w:r w:rsidRPr="00E62897">
              <w:rPr>
                <w:rFonts w:ascii="Times New Roman" w:hAnsi="Times New Roman"/>
              </w:rPr>
              <w:t>) : 2 = 27</w:t>
            </w:r>
            <w:r w:rsidRPr="00E62897">
              <w:rPr>
                <w:rFonts w:ascii="Times New Roman" w:hAnsi="Times New Roman"/>
                <w:vertAlign w:val="superscript"/>
              </w:rPr>
              <w:t>0</w:t>
            </w:r>
          </w:p>
          <w:p w:rsidR="00187C6E" w:rsidRPr="00E62897" w:rsidRDefault="00187C6E" w:rsidP="00C6138B">
            <w:pPr>
              <w:rPr>
                <w:rFonts w:ascii="Times New Roman" w:hAnsi="Times New Roman"/>
              </w:rPr>
            </w:pPr>
            <w:r w:rsidRPr="00E62897">
              <w:rPr>
                <w:rFonts w:ascii="Times New Roman" w:hAnsi="Times New Roman"/>
              </w:rPr>
              <w:t>Ta lại có: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5</w: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gt;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2 I</w:t>
            </w:r>
            <w:r w:rsidRPr="00E62897">
              <w:rPr>
                <w:rFonts w:ascii="Times New Roman" w:hAnsi="Times New Roman"/>
                <w:vertAlign w:val="subscript"/>
              </w:rPr>
              <w:t>3</w:t>
            </w:r>
            <w:r w:rsidRPr="00E62897">
              <w:rPr>
                <w:rFonts w:ascii="Times New Roman" w:hAnsi="Times New Roman"/>
              </w:rPr>
              <w:t>) : 2 = 63</w:t>
            </w:r>
            <w:r w:rsidRPr="00E62897">
              <w:rPr>
                <w:rFonts w:ascii="Times New Roman" w:hAnsi="Times New Roman"/>
                <w:vertAlign w:val="superscript"/>
              </w:rPr>
              <w:t>0</w:t>
            </w:r>
          </w:p>
          <w:p w:rsidR="00187C6E" w:rsidRPr="00E62897" w:rsidRDefault="00187C6E" w:rsidP="00C6138B">
            <w:pPr>
              <w:rPr>
                <w:rFonts w:ascii="Times New Roman" w:hAnsi="Times New Roman"/>
                <w:i/>
                <w:vertAlign w:val="subscript"/>
              </w:rPr>
            </w:pPr>
            <w:r w:rsidRPr="00E62897">
              <w:rPr>
                <w:rFonts w:ascii="Times New Roman" w:hAnsi="Times New Roman"/>
                <w:i/>
              </w:rPr>
              <w:t>Vậy :  - Góc hợp bởi mặt gương với phương thẳng đứng là 27</w:t>
            </w:r>
            <w:r w:rsidRPr="00E62897">
              <w:rPr>
                <w:rFonts w:ascii="Times New Roman" w:hAnsi="Times New Roman"/>
                <w:i/>
                <w:vertAlign w:val="superscript"/>
              </w:rPr>
              <w:t>0</w:t>
            </w:r>
          </w:p>
          <w:p w:rsidR="00187C6E" w:rsidRPr="00E62897" w:rsidRDefault="00187C6E" w:rsidP="00C6138B">
            <w:pPr>
              <w:rPr>
                <w:rFonts w:ascii="Times New Roman" w:hAnsi="Times New Roman"/>
                <w:i/>
              </w:rPr>
            </w:pPr>
            <w:r w:rsidRPr="00E62897">
              <w:rPr>
                <w:rFonts w:ascii="Times New Roman" w:hAnsi="Times New Roman"/>
                <w:i/>
              </w:rPr>
              <w:t xml:space="preserve">           - Góc tới bằng góc phản xạ và bằng 63</w:t>
            </w:r>
            <w:r w:rsidRPr="00E62897">
              <w:rPr>
                <w:rFonts w:ascii="Times New Roman" w:hAnsi="Times New Roman"/>
                <w:i/>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1080" w:type="dxa"/>
          </w:tcPr>
          <w:p w:rsidR="00187C6E" w:rsidRPr="00E62897" w:rsidRDefault="00187C6E" w:rsidP="00C6138B">
            <w:pPr>
              <w:rPr>
                <w:rFonts w:ascii="Times New Roman" w:hAnsi="Times New Roman"/>
              </w:rPr>
            </w:pPr>
            <w:r w:rsidRPr="00E62897">
              <w:rPr>
                <w:rFonts w:ascii="Times New Roman" w:hAnsi="Times New Roman"/>
              </w:rPr>
              <w:t>- Vẽ hình đúng (0,5 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25</w:t>
            </w: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r w:rsidRPr="00E62897">
              <w:rPr>
                <w:rFonts w:ascii="Times New Roman" w:hAnsi="Times New Roman"/>
              </w:rPr>
              <w:t>0,2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center"/>
              <w:rPr>
                <w:rFonts w:ascii="Times New Roman" w:hAnsi="Times New Roman"/>
              </w:rPr>
            </w:pPr>
          </w:p>
        </w:tc>
      </w:tr>
    </w:tbl>
    <w:p w:rsidR="00187C6E" w:rsidRPr="00E62897" w:rsidRDefault="00187C6E" w:rsidP="00187C6E">
      <w:pPr>
        <w:rPr>
          <w:rFonts w:ascii="Times New Roman" w:hAnsi="Times New Roman"/>
        </w:rPr>
      </w:pPr>
      <w:r w:rsidRPr="00E62897">
        <w:rPr>
          <w:rFonts w:ascii="Times New Roman" w:hAnsi="Times New Roman"/>
        </w:rPr>
        <w:t xml:space="preserve">  </w:t>
      </w:r>
    </w:p>
    <w:p w:rsidR="00187C6E" w:rsidRPr="00E62897" w:rsidRDefault="00187C6E" w:rsidP="00187C6E">
      <w:pPr>
        <w:jc w:val="both"/>
        <w:rPr>
          <w:rFonts w:ascii="Times New Roman" w:hAnsi="Times New Roman"/>
        </w:rPr>
      </w:pPr>
      <w:r w:rsidRPr="00E62897">
        <w:rPr>
          <w:rFonts w:ascii="Times New Roman" w:hAnsi="Times New Roman"/>
          <w:b/>
          <w:bCs/>
          <w:i/>
          <w:iCs/>
          <w:u w:val="single"/>
        </w:rPr>
        <w:t>Giám khảo chú ý</w:t>
      </w:r>
      <w:r w:rsidRPr="00E62897">
        <w:rPr>
          <w:rFonts w:ascii="Times New Roman" w:hAnsi="Times New Roman"/>
        </w:rPr>
        <w:t xml:space="preserve">: </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goài đáp án trên, nếu học sinh làm theo cách khác mà vẫn đúng bản chất vật lý và đáp số thì vẫn cho điểm tối đa.</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làm đúng từ trên xuống nhưng chưa ra kết quả thì đúng đến bước nào cho điểm đến bước đó.</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làm sai trên đúng dưới hoặc xuất phát từ những quan niệm vật lí sai thì dù có ra kết quả đúng vẫn không cho điểm.</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không làm được câu a mà vẫn có kết quả để làm câu b thì bài đó không được tính điểm.</w:t>
      </w:r>
    </w:p>
    <w:p w:rsidR="00187C6E" w:rsidRPr="00E62897" w:rsidRDefault="00187C6E" w:rsidP="00187C6E">
      <w:pPr>
        <w:rPr>
          <w:rFonts w:ascii="Times New Roman" w:hAnsi="Times New Roman"/>
        </w:rPr>
      </w:pPr>
      <w:r w:rsidRPr="00E62897">
        <w:rPr>
          <w:rFonts w:ascii="Times New Roman" w:hAnsi="Times New Roman"/>
          <w:lang w:val="es-ES"/>
        </w:rPr>
        <w:t>Trong mỗi bài nếu học sinh không ghi đơn vị của các đại lượng cần tìm hai lần hoặc ghi sai đơn vị thì trừ 0,25 điểm cho toàn bài.</w:t>
      </w:r>
    </w:p>
    <w:p w:rsidR="00187C6E" w:rsidRPr="00E62897" w:rsidRDefault="00187C6E" w:rsidP="00187C6E">
      <w:pPr>
        <w:spacing w:line="360" w:lineRule="auto"/>
        <w:jc w:val="center"/>
        <w:rPr>
          <w:rFonts w:ascii="Times New Roman" w:hAnsi="Times New Roman"/>
        </w:rPr>
      </w:pPr>
      <w:r w:rsidRPr="00E62897">
        <w:rPr>
          <w:rFonts w:ascii="Times New Roman" w:hAnsi="Times New Roman"/>
        </w:rPr>
        <w:t>------------------------------- H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7</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27041B" w:rsidRPr="00E62897" w:rsidRDefault="0027041B" w:rsidP="00187C6E">
      <w:pPr>
        <w:jc w:val="both"/>
        <w:rPr>
          <w:rFonts w:ascii="Times New Roman" w:hAnsi="Times New Roman"/>
          <w:b/>
          <w:sz w:val="26"/>
          <w:u w:val="single"/>
        </w:rPr>
      </w:pPr>
    </w:p>
    <w:p w:rsidR="00187C6E" w:rsidRPr="00E62897" w:rsidRDefault="00187C6E" w:rsidP="00187C6E">
      <w:pPr>
        <w:jc w:val="both"/>
        <w:rPr>
          <w:rFonts w:ascii="Times New Roman" w:hAnsi="Times New Roman"/>
          <w:sz w:val="26"/>
        </w:rPr>
      </w:pPr>
      <w:r w:rsidRPr="00E62897">
        <w:rPr>
          <w:rFonts w:ascii="Times New Roman" w:hAnsi="Times New Roman"/>
          <w:b/>
          <w:sz w:val="26"/>
          <w:u w:val="single"/>
        </w:rPr>
        <w:t>Câu 1</w:t>
      </w:r>
      <w:r w:rsidRPr="00E62897">
        <w:rPr>
          <w:rFonts w:ascii="Times New Roman" w:hAnsi="Times New Roman"/>
          <w:sz w:val="26"/>
        </w:rPr>
        <w:t>: Cho hai gương phẳng G</w:t>
      </w:r>
      <w:r w:rsidRPr="00E62897">
        <w:rPr>
          <w:rFonts w:ascii="Times New Roman" w:hAnsi="Times New Roman"/>
          <w:sz w:val="26"/>
          <w:vertAlign w:val="subscript"/>
        </w:rPr>
        <w:t>1</w:t>
      </w:r>
      <w:r w:rsidRPr="00E62897">
        <w:rPr>
          <w:rFonts w:ascii="Times New Roman" w:hAnsi="Times New Roman"/>
          <w:sz w:val="26"/>
        </w:rPr>
        <w:t xml:space="preserve"> và G</w:t>
      </w:r>
      <w:r w:rsidRPr="00E62897">
        <w:rPr>
          <w:rFonts w:ascii="Times New Roman" w:hAnsi="Times New Roman"/>
          <w:sz w:val="26"/>
          <w:vertAlign w:val="subscript"/>
        </w:rPr>
        <w:t>2</w:t>
      </w:r>
      <w:r w:rsidRPr="00E62897">
        <w:rPr>
          <w:rFonts w:ascii="Times New Roman" w:hAnsi="Times New Roman"/>
          <w:sz w:val="26"/>
        </w:rPr>
        <w:t xml:space="preserve"> đặt song song với nhau (như hình vẽ). Vẽ đường đi của một tia sáng phát ra từ S sau hai lần phản xạ trên gương G</w:t>
      </w:r>
      <w:r w:rsidRPr="00E62897">
        <w:rPr>
          <w:rFonts w:ascii="Times New Roman" w:hAnsi="Times New Roman"/>
          <w:sz w:val="26"/>
          <w:vertAlign w:val="subscript"/>
        </w:rPr>
        <w:t>1</w:t>
      </w:r>
      <w:r w:rsidRPr="00E62897">
        <w:rPr>
          <w:rFonts w:ascii="Times New Roman" w:hAnsi="Times New Roman"/>
          <w:sz w:val="26"/>
        </w:rPr>
        <w:t xml:space="preserve"> và một lần phản xạ trên gương G</w:t>
      </w:r>
      <w:r w:rsidRPr="00E62897">
        <w:rPr>
          <w:rFonts w:ascii="Times New Roman" w:hAnsi="Times New Roman"/>
          <w:sz w:val="26"/>
          <w:vertAlign w:val="subscript"/>
        </w:rPr>
        <w:t>2</w:t>
      </w:r>
      <w:r w:rsidRPr="00E62897">
        <w:rPr>
          <w:rFonts w:ascii="Times New Roman" w:hAnsi="Times New Roman"/>
          <w:sz w:val="26"/>
        </w:rPr>
        <w:t xml:space="preserve"> thì qua một điểm M cho trước.</w:t>
      </w:r>
    </w:p>
    <w:p w:rsidR="00187C6E" w:rsidRPr="00E62897" w:rsidRDefault="00187C6E" w:rsidP="00187C6E">
      <w:pPr>
        <w:rPr>
          <w:rFonts w:ascii="Times New Roman" w:hAnsi="Times New Roman"/>
        </w:rPr>
      </w:pPr>
      <w:r w:rsidRPr="00E62897">
        <w:rPr>
          <w:rFonts w:ascii="Times New Roman" w:hAnsi="Times New Roman"/>
          <w:noProof/>
        </w:rPr>
        <w:pict>
          <v:group id="_x0000_s6147" style="position:absolute;margin-left:252pt;margin-top:.15pt;width:159.65pt;height:66.55pt;z-index:251701760" coordorigin="6840,2700" coordsize="3193,1331">
            <v:group id="_x0000_s6148" style="position:absolute;left:6840;top:2749;width:2893;height:74" coordorigin="2445,12765" coordsize="3495,1545">
              <v:line id="_x0000_s6149" style="position:absolute" from="2445,14310" to="5850,14310"/>
              <v:line id="_x0000_s6150" style="position:absolute;flip:y" from="2505,12783" to="2655,14310"/>
              <v:line id="_x0000_s6151" style="position:absolute;flip:y" from="2610,12783" to="2760,14310"/>
              <v:line id="_x0000_s6152" style="position:absolute;flip:y" from="2730,12783" to="2880,14310"/>
              <v:line id="_x0000_s6153" style="position:absolute;flip:y" from="2835,12783" to="2985,14310"/>
              <v:line id="_x0000_s6154" style="position:absolute;flip:y" from="2940,12783" to="3090,14310"/>
              <v:line id="_x0000_s6155" style="position:absolute;flip:y" from="3060,12783" to="3210,14310"/>
              <v:line id="_x0000_s6156" style="position:absolute;flip:y" from="3180,12780" to="3330,14307"/>
              <v:line id="_x0000_s6157" style="position:absolute;flip:y" from="3285,12780" to="3435,14307"/>
              <v:line id="_x0000_s6158" style="position:absolute;flip:y" from="3405,12780" to="3555,14307"/>
              <v:line id="_x0000_s6159" style="position:absolute;flip:y" from="3540,12780" to="3690,14307"/>
              <v:line id="_x0000_s6160" style="position:absolute;flip:y" from="3645,12780" to="3795,14307"/>
              <v:line id="_x0000_s6161" style="position:absolute;flip:y" from="3765,12780" to="3915,14307"/>
              <v:line id="_x0000_s6162" style="position:absolute;flip:y" from="3870,12783" to="4020,14310"/>
              <v:line id="_x0000_s6163" style="position:absolute;flip:y" from="3975,12783" to="4125,14310"/>
              <v:line id="_x0000_s6164" style="position:absolute;flip:y" from="4095,12783" to="4245,14310"/>
              <v:line id="_x0000_s6165" style="position:absolute;flip:y" from="4200,12768" to="4350,14295"/>
              <v:line id="_x0000_s6166" style="position:absolute;flip:y" from="4305,12768" to="4455,14295"/>
              <v:line id="_x0000_s6167" style="position:absolute;flip:y" from="4425,12768" to="4575,14295"/>
              <v:line id="_x0000_s6168" style="position:absolute;flip:y" from="4530,12768" to="4680,14295"/>
              <v:line id="_x0000_s6169" style="position:absolute;flip:y" from="4635,12768" to="4785,14295"/>
              <v:line id="_x0000_s6170" style="position:absolute;flip:y" from="4755,12768" to="4905,14295"/>
              <v:line id="_x0000_s6171" style="position:absolute;flip:y" from="4875,12765" to="5025,14292"/>
              <v:line id="_x0000_s6172" style="position:absolute;flip:y" from="4980,12765" to="5130,14292"/>
              <v:line id="_x0000_s6173" style="position:absolute;flip:y" from="5100,12765" to="5250,14292"/>
              <v:line id="_x0000_s6174" style="position:absolute;flip:y" from="5235,12765" to="5385,14292"/>
              <v:line id="_x0000_s6175" style="position:absolute;flip:y" from="5340,12765" to="5490,14292"/>
              <v:line id="_x0000_s6176" style="position:absolute;flip:y" from="5460,12765" to="5610,14292"/>
              <v:line id="_x0000_s6177" style="position:absolute;flip:y" from="5565,12768" to="5715,14295"/>
              <v:line id="_x0000_s6178" style="position:absolute;flip:y" from="5670,12768" to="5820,14295"/>
              <v:line id="_x0000_s6179" style="position:absolute;flip:y" from="5790,12768" to="5940,14295"/>
            </v:group>
            <v:group id="_x0000_s6180" style="position:absolute;left:6865;top:3812;width:2818;height:75" coordorigin="2490,13784" coordsize="3405,90">
              <v:line id="_x0000_s6181" style="position:absolute;rotation:180" from="2490,13785" to="5895,13785"/>
              <v:line id="_x0000_s6182" style="position:absolute;rotation:-180;flip:y" from="5686,13784" to="5836,13873"/>
              <v:line id="_x0000_s6183" style="position:absolute;rotation:-180;flip:y" from="5581,13784" to="5731,13873"/>
              <v:line id="_x0000_s6184" style="position:absolute;rotation:-180;flip:y" from="5461,13784" to="5611,13873"/>
              <v:line id="_x0000_s6185" style="position:absolute;rotation:-180;flip:y" from="5356,13784" to="5506,13873"/>
              <v:line id="_x0000_s6186" style="position:absolute;rotation:-180;flip:y" from="5251,13784" to="5401,13873"/>
              <v:line id="_x0000_s6187" style="position:absolute;rotation:-180;flip:y" from="5131,13784" to="5281,13873"/>
              <v:line id="_x0000_s6188" style="position:absolute;rotation:-180;flip:y" from="5011,13784" to="5161,13873"/>
              <v:line id="_x0000_s6189" style="position:absolute;rotation:-180;flip:y" from="4906,13784" to="5056,13873"/>
              <v:line id="_x0000_s6190" style="position:absolute;rotation:-180;flip:y" from="4786,13784" to="4936,13873"/>
              <v:line id="_x0000_s6191" style="position:absolute;rotation:-180;flip:y" from="4651,13784" to="4801,13873"/>
              <v:line id="_x0000_s6192" style="position:absolute;rotation:-180;flip:y" from="4546,13784" to="4696,13873"/>
              <v:line id="_x0000_s6193" style="position:absolute;rotation:-180;flip:y" from="4426,13784" to="4576,13873"/>
              <v:line id="_x0000_s6194" style="position:absolute;rotation:-180;flip:y" from="4321,13784" to="4471,13873"/>
              <v:line id="_x0000_s6195" style="position:absolute;rotation:-180;flip:y" from="4216,13784" to="4366,13873"/>
              <v:line id="_x0000_s6196" style="position:absolute;rotation:-180;flip:y" from="4096,13784" to="4246,13873"/>
              <v:line id="_x0000_s6197" style="position:absolute;rotation:-180;flip:y" from="3991,13785" to="4141,13874"/>
              <v:line id="_x0000_s6198" style="position:absolute;rotation:-180;flip:y" from="3886,13785" to="4036,13874"/>
              <v:line id="_x0000_s6199" style="position:absolute;rotation:-180;flip:y" from="3766,13785" to="3916,13874"/>
              <v:line id="_x0000_s6200" style="position:absolute;rotation:-180;flip:y" from="3661,13785" to="3811,13874"/>
              <v:line id="_x0000_s6201" style="position:absolute;rotation:-180;flip:y" from="3556,13785" to="3706,13874"/>
              <v:line id="_x0000_s6202" style="position:absolute;rotation:-180;flip:y" from="3436,13785" to="3586,13874"/>
              <v:line id="_x0000_s6203" style="position:absolute;rotation:-180;flip:y" from="3316,13785" to="3466,13874"/>
              <v:line id="_x0000_s6204" style="position:absolute;rotation:-180;flip:y" from="3211,13785" to="3361,13874"/>
              <v:line id="_x0000_s6205" style="position:absolute;rotation:-180;flip:y" from="3091,13785" to="3241,13874"/>
              <v:line id="_x0000_s6206" style="position:absolute;rotation:-180;flip:y" from="2956,13785" to="3106,13874"/>
              <v:line id="_x0000_s6207" style="position:absolute;rotation:-180;flip:y" from="2851,13785" to="3001,13874"/>
              <v:line id="_x0000_s6208" style="position:absolute;rotation:-180;flip:y" from="2731,13785" to="2881,13874"/>
              <v:line id="_x0000_s6209" style="position:absolute;rotation:-180;flip:y" from="2626,13785" to="2776,13874"/>
              <v:line id="_x0000_s6210" style="position:absolute;rotation:-180;flip:y" from="2521,13785" to="2671,13874"/>
            </v:group>
            <v:line id="_x0000_s6211" style="position:absolute;flip:y" from="7113,3130" to="7113,3811">
              <v:stroke dashstyle="1 1" endarrow="oval"/>
            </v:line>
            <v:line id="_x0000_s6212" style="position:absolute;flip:y" from="9261,3514" to="9261,3798">
              <v:stroke dashstyle="1 1" endarrow="oval"/>
            </v:line>
            <v:shape id="_x0000_s6213" type="#_x0000_t75" style="position:absolute;left:7027;top:2873;width:161;height:235">
              <v:imagedata r:id="rId222" o:title=""/>
            </v:shape>
            <v:shape id="_x0000_s6214" type="#_x0000_t75" style="position:absolute;left:9175;top:3232;width:242;height:202">
              <v:imagedata r:id="rId223" o:title=""/>
            </v:shape>
            <v:shape id="_x0000_s6215" type="#_x0000_t75" style="position:absolute;left:9746;top:2700;width:242;height:304">
              <v:imagedata r:id="rId224" o:title=""/>
            </v:shape>
            <v:shape id="_x0000_s6216" type="#_x0000_t75" style="position:absolute;left:9758;top:3727;width:275;height:304">
              <v:imagedata r:id="rId225" o:title=""/>
            </v:shape>
          </v:group>
          <o:OLEObject Type="Embed" ProgID="Equation.DSMT4" ShapeID="_x0000_s6213" DrawAspect="Content" ObjectID="_1668239699" r:id="rId226"/>
          <o:OLEObject Type="Embed" ProgID="Equation.DSMT4" ShapeID="_x0000_s6214" DrawAspect="Content" ObjectID="_1668239700" r:id="rId227"/>
          <o:OLEObject Type="Embed" ProgID="Equation.DSMT4" ShapeID="_x0000_s6215" DrawAspect="Content" ObjectID="_1668239701" r:id="rId228"/>
          <o:OLEObject Type="Embed" ProgID="Equation.DSMT4" ShapeID="_x0000_s6216" DrawAspect="Content" ObjectID="_1668239702" r:id="rId229"/>
        </w:pi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khẩu pháo bắn vào một chiếc xe tăng. Pháo thủ nhìn thấy xe tăng tung lên sau 0,6 giây kể tù lúc bắn và nghe thấy tiếng nổ sau 2,1 giây kể từ lúc bắn.</w:t>
      </w:r>
    </w:p>
    <w:p w:rsidR="00187C6E" w:rsidRPr="00E62897" w:rsidRDefault="00187C6E" w:rsidP="00187C6E">
      <w:pPr>
        <w:numPr>
          <w:ilvl w:val="0"/>
          <w:numId w:val="15"/>
        </w:numPr>
        <w:rPr>
          <w:rFonts w:ascii="Times New Roman" w:hAnsi="Times New Roman"/>
        </w:rPr>
      </w:pPr>
      <w:r w:rsidRPr="00E62897">
        <w:rPr>
          <w:rFonts w:ascii="Times New Roman" w:hAnsi="Times New Roman"/>
        </w:rPr>
        <w:t>Tính khoảng cách từ súng đến xe tăng. Biết vận tốc của âm trong không khí là 330m/s.</w:t>
      </w:r>
    </w:p>
    <w:p w:rsidR="00187C6E" w:rsidRPr="00E62897" w:rsidRDefault="00187C6E" w:rsidP="00187C6E">
      <w:pPr>
        <w:numPr>
          <w:ilvl w:val="0"/>
          <w:numId w:val="15"/>
        </w:numPr>
        <w:rPr>
          <w:rFonts w:ascii="Times New Roman" w:hAnsi="Times New Roman"/>
        </w:rPr>
      </w:pPr>
      <w:r w:rsidRPr="00E62897">
        <w:rPr>
          <w:rFonts w:ascii="Times New Roman" w:hAnsi="Times New Roman"/>
        </w:rPr>
        <w:t>Tìm vận tốc của viên đạn.</w:t>
      </w:r>
    </w:p>
    <w:p w:rsidR="00187C6E" w:rsidRPr="00E62897" w:rsidRDefault="00187C6E" w:rsidP="00187C6E">
      <w:pPr>
        <w:rPr>
          <w:rFonts w:ascii="Times New Roman" w:hAnsi="Times New Roman"/>
        </w:rPr>
      </w:pPr>
      <w:r w:rsidRPr="00E62897">
        <w:rPr>
          <w:rFonts w:ascii="Times New Roman" w:hAnsi="Times New Roman"/>
          <w:b/>
          <w:u w:val="single"/>
        </w:rPr>
        <w:t>Câu 3:</w:t>
      </w:r>
      <w:r w:rsidRPr="00E62897">
        <w:rPr>
          <w:rFonts w:ascii="Times New Roman" w:hAnsi="Times New Roman"/>
        </w:rPr>
        <w:t xml:space="preserve"> Có 2 quả  cầu kích thức tương đối lớn A và B nhiễm điện trái dấu. A nhiễm điện dương, B nhiễm điện âm. Bằng cách nào có thể làm cho quả cầu B nhiễm điện cùng dấu với A nhưng không làm thay đổi điện tích của quả cầu A.</w:t>
      </w:r>
    </w:p>
    <w:p w:rsidR="00187C6E" w:rsidRPr="00E62897" w:rsidRDefault="00187C6E" w:rsidP="00187C6E">
      <w:pPr>
        <w:rPr>
          <w:rFonts w:ascii="Times New Roman" w:hAnsi="Times New Roman"/>
        </w:rPr>
      </w:pPr>
      <w:r w:rsidRPr="00E62897">
        <w:rPr>
          <w:rFonts w:ascii="Times New Roman" w:hAnsi="Times New Roman"/>
          <w:b/>
          <w:u w:val="single"/>
        </w:rPr>
        <w:t>Câu 4:</w:t>
      </w:r>
      <w:r w:rsidRPr="00E62897">
        <w:rPr>
          <w:rFonts w:ascii="Times New Roman" w:hAnsi="Times New Roman"/>
        </w:rPr>
        <w:t xml:space="preserve"> Một chùm bóng đèn trang trí gồm 5 bóng đèn trên đó có ghi các chỉ số: 1,2V-0,22A mắc nối tiếp.</w:t>
      </w:r>
    </w:p>
    <w:p w:rsidR="00187C6E" w:rsidRPr="00E62897" w:rsidRDefault="00187C6E" w:rsidP="00187C6E">
      <w:pPr>
        <w:numPr>
          <w:ilvl w:val="0"/>
          <w:numId w:val="16"/>
        </w:numPr>
        <w:rPr>
          <w:rFonts w:ascii="Times New Roman" w:hAnsi="Times New Roman"/>
        </w:rPr>
      </w:pPr>
      <w:r w:rsidRPr="00E62897">
        <w:rPr>
          <w:rFonts w:ascii="Times New Roman" w:hAnsi="Times New Roman"/>
        </w:rPr>
        <w:t>Vẽ sơ đồ mạch điện.</w:t>
      </w:r>
    </w:p>
    <w:p w:rsidR="00187C6E" w:rsidRPr="00E62897" w:rsidRDefault="00187C6E" w:rsidP="00187C6E">
      <w:pPr>
        <w:numPr>
          <w:ilvl w:val="0"/>
          <w:numId w:val="16"/>
        </w:numPr>
        <w:rPr>
          <w:rFonts w:ascii="Times New Roman" w:hAnsi="Times New Roman"/>
        </w:rPr>
      </w:pPr>
      <w:r w:rsidRPr="00E62897">
        <w:rPr>
          <w:rFonts w:ascii="Times New Roman" w:hAnsi="Times New Roman"/>
        </w:rPr>
        <w:t>Nguồn điện phải có hiệu điện thế là bao nhiêu để đèn sáng bình thường?</w:t>
      </w:r>
    </w:p>
    <w:p w:rsidR="00187C6E" w:rsidRPr="00E62897" w:rsidRDefault="00187C6E" w:rsidP="00187C6E">
      <w:pPr>
        <w:numPr>
          <w:ilvl w:val="0"/>
          <w:numId w:val="16"/>
        </w:numPr>
        <w:rPr>
          <w:rFonts w:ascii="Times New Roman" w:hAnsi="Times New Roman"/>
        </w:rPr>
      </w:pPr>
      <w:r w:rsidRPr="00E62897">
        <w:rPr>
          <w:rFonts w:ascii="Times New Roman" w:hAnsi="Times New Roman"/>
        </w:rPr>
        <w:t>Khi một bóng cháy thì điều gì sẽ sảy ra? Vì sao?</w:t>
      </w:r>
    </w:p>
    <w:p w:rsidR="00187C6E" w:rsidRPr="00E62897" w:rsidRDefault="00187C6E" w:rsidP="00187C6E">
      <w:pPr>
        <w:numPr>
          <w:ilvl w:val="0"/>
          <w:numId w:val="16"/>
        </w:numPr>
        <w:rPr>
          <w:rFonts w:ascii="Times New Roman" w:hAnsi="Times New Roman"/>
        </w:rPr>
      </w:pPr>
      <w:r w:rsidRPr="00E62897">
        <w:rPr>
          <w:rFonts w:ascii="Times New Roman" w:hAnsi="Times New Roman"/>
        </w:rPr>
        <w:t>Một bạn khẳng định rằng có thể sử dụng vôn kế để tìm được xem đèn nào cháy. Em hãy nêu cách làm.</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27041B" w:rsidRPr="00E62897" w:rsidRDefault="0027041B" w:rsidP="00187C6E">
      <w:pPr>
        <w:jc w:val="center"/>
        <w:rPr>
          <w:rFonts w:ascii="Times New Roman" w:hAnsi="Times New Roman"/>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716"/>
      </w:tblGrid>
      <w:tr w:rsidR="00187C6E" w:rsidRPr="00E62897" w:rsidTr="00C6138B">
        <w:trPr>
          <w:trHeight w:val="80"/>
        </w:trPr>
        <w:tc>
          <w:tcPr>
            <w:tcW w:w="100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9418"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941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1</w:t>
            </w:r>
            <w:r w:rsidRPr="00E62897">
              <w:rPr>
                <w:rFonts w:ascii="Times New Roman" w:hAnsi="Times New Roman"/>
              </w:rPr>
              <w:t xml:space="preserve"> của S qua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noProof/>
              </w:rPr>
              <w:pict>
                <v:group id="_x0000_s6719" style="position:absolute;left:0;text-align:left;margin-left:157.05pt;margin-top:6.9pt;width:191.55pt;height:233.35pt;z-index:251805184" coordorigin="647,6405" coordsize="4272,5070">
                  <v:group id="_x0000_s6720" style="position:absolute;left:647;top:6405;width:4123;height:5070" coordorigin="2837,6075" coordsize="4123,5070">
                    <v:group id="_x0000_s6721" style="position:absolute;left:3180;top:8426;width:3780;height:71" coordorigin="885,7305" coordsize="7350,1192">
                      <v:line id="_x0000_s6722" style="position:absolute" from="885,8475" to="8208,8475"/>
                      <v:line id="_x0000_s6723" style="position:absolute;flip:y" from="1104,7328" to="1404,8475"/>
                      <v:line id="_x0000_s6724" style="position:absolute;flip:y" from="1377,7328" to="1677,8475"/>
                      <v:line id="_x0000_s6725" style="position:absolute;flip:y" from="1623,7328" to="1923,8475"/>
                      <v:line id="_x0000_s6726" style="position:absolute;flip:y" from="1869,7328" to="2169,8475"/>
                      <v:line id="_x0000_s6727" style="position:absolute;flip:y" from="2087,7328" to="2388,8475"/>
                      <v:line id="_x0000_s6728" style="position:absolute;flip:y" from="2360,7328" to="2661,8475"/>
                      <v:line id="_x0000_s6729" style="position:absolute;flip:y" from="2606,7328" to="2907,8475"/>
                      <v:line id="_x0000_s6730" style="position:absolute;flip:y" from="2852,7328" to="3153,8475"/>
                      <v:line id="_x0000_s6731" style="position:absolute;flip:y" from="3098,7328" to="3399,8475"/>
                      <v:line id="_x0000_s6732" style="position:absolute;flip:y" from="3371,7328" to="3672,8475"/>
                      <v:line id="_x0000_s6733" style="position:absolute;flip:y" from="3617,7328" to="3918,8475"/>
                      <v:line id="_x0000_s6734" style="position:absolute;flip:y" from="3863,7328" to="4164,8475"/>
                      <v:line id="_x0000_s6735" style="position:absolute;flip:y" from="4109,7305" to="4410,8452"/>
                      <v:line id="_x0000_s6736" style="position:absolute;flip:y" from="4367,7320" to="4668,8467"/>
                      <v:line id="_x0000_s6737" style="position:absolute;flip:y" from="4613,7335" to="4914,8482"/>
                      <v:line id="_x0000_s6738" style="position:absolute;flip:y" from="4859,7350" to="5160,8497"/>
                      <v:line id="_x0000_s6739" style="position:absolute;flip:y" from="5080,7328" to="5381,8475"/>
                      <v:line id="_x0000_s6740" style="position:absolute;flip:y" from="5339,7328" to="5639,8475"/>
                      <v:line id="_x0000_s6741" style="position:absolute;flip:y" from="5585,7328" to="5885,8475"/>
                      <v:line id="_x0000_s6742" style="position:absolute;flip:y" from="5831,7328" to="6131,8475"/>
                      <v:line id="_x0000_s6743" style="position:absolute;flip:y" from="6026,7335" to="6327,8482"/>
                      <v:line id="_x0000_s6744" style="position:absolute;flip:y" from="6224,7335" to="6525,8482"/>
                      <v:line id="_x0000_s6745" style="position:absolute;flip:y" from="6455,7320" to="6756,8467"/>
                      <v:line id="_x0000_s6746" style="position:absolute;flip:y" from="6671,7320" to="6972,8467"/>
                      <v:line id="_x0000_s6747" style="position:absolute;flip:y" from="6929,7343" to="7230,8490"/>
                      <v:line id="_x0000_s6748" style="position:absolute;flip:y" from="7188,7328" to="7488,8475"/>
                      <v:line id="_x0000_s6749" style="position:absolute;flip:y" from="7434,7343" to="7734,8490"/>
                      <v:line id="_x0000_s6750" style="position:absolute;flip:y" from="7934,7328" to="8235,8475"/>
                      <v:line id="_x0000_s6751" style="position:absolute;flip:y" from="7674,7343" to="7974,8490"/>
                    </v:group>
                    <v:group id="_x0000_s6752" style="position:absolute;left:3180;top:9416;width:3780;height:71;rotation:180" coordorigin="885,7305" coordsize="7350,1192">
                      <v:line id="_x0000_s6753" style="position:absolute" from="885,8475" to="8208,8475"/>
                      <v:line id="_x0000_s6754" style="position:absolute;flip:y" from="1104,7328" to="1404,8475"/>
                      <v:line id="_x0000_s6755" style="position:absolute;flip:y" from="1377,7328" to="1677,8475"/>
                      <v:line id="_x0000_s6756" style="position:absolute;flip:y" from="1623,7328" to="1923,8475"/>
                      <v:line id="_x0000_s6757" style="position:absolute;flip:y" from="1869,7328" to="2169,8475"/>
                      <v:line id="_x0000_s6758" style="position:absolute;flip:y" from="2087,7328" to="2388,8475"/>
                      <v:line id="_x0000_s6759" style="position:absolute;flip:y" from="2360,7328" to="2661,8475"/>
                      <v:line id="_x0000_s6760" style="position:absolute;flip:y" from="2606,7328" to="2907,8475"/>
                      <v:line id="_x0000_s6761" style="position:absolute;flip:y" from="2852,7328" to="3153,8475"/>
                      <v:line id="_x0000_s6762" style="position:absolute;flip:y" from="3098,7328" to="3399,8475"/>
                      <v:line id="_x0000_s6763" style="position:absolute;flip:y" from="3371,7328" to="3672,8475"/>
                      <v:line id="_x0000_s6764" style="position:absolute;flip:y" from="3617,7328" to="3918,8475"/>
                      <v:line id="_x0000_s6765" style="position:absolute;flip:y" from="3863,7328" to="4164,8475"/>
                      <v:line id="_x0000_s6766" style="position:absolute;flip:y" from="4109,7305" to="4410,8452"/>
                      <v:line id="_x0000_s6767" style="position:absolute;flip:y" from="4367,7320" to="4668,8467"/>
                      <v:line id="_x0000_s6768" style="position:absolute;flip:y" from="4613,7335" to="4914,8482"/>
                      <v:line id="_x0000_s6769" style="position:absolute;flip:y" from="4859,7350" to="5160,8497"/>
                      <v:line id="_x0000_s6770" style="position:absolute;flip:y" from="5080,7328" to="5381,8475"/>
                      <v:line id="_x0000_s6771" style="position:absolute;flip:y" from="5339,7328" to="5639,8475"/>
                      <v:line id="_x0000_s6772" style="position:absolute;flip:y" from="5585,7328" to="5885,8475"/>
                      <v:line id="_x0000_s6773" style="position:absolute;flip:y" from="5831,7328" to="6131,8475"/>
                      <v:line id="_x0000_s6774" style="position:absolute;flip:y" from="6026,7335" to="6327,8482"/>
                      <v:line id="_x0000_s6775" style="position:absolute;flip:y" from="6224,7335" to="6525,8482"/>
                      <v:line id="_x0000_s6776" style="position:absolute;flip:y" from="6455,7320" to="6756,8467"/>
                      <v:line id="_x0000_s6777" style="position:absolute;flip:y" from="6671,7320" to="6972,8467"/>
                      <v:line id="_x0000_s6778" style="position:absolute;flip:y" from="6929,7343" to="7230,8490"/>
                      <v:line id="_x0000_s6779" style="position:absolute;flip:y" from="7188,7328" to="7488,8475"/>
                      <v:line id="_x0000_s6780" style="position:absolute;flip:y" from="7434,7343" to="7734,8490"/>
                      <v:line id="_x0000_s6781" style="position:absolute;flip:y" from="7934,7328" to="8235,8475"/>
                      <v:line id="_x0000_s6782" style="position:absolute;flip:y" from="7674,7343" to="7974,8490"/>
                    </v:group>
                    <v:line id="_x0000_s6783" style="position:absolute" from="3165,6075" to="3165,11145">
                      <v:stroke dashstyle="dash"/>
                    </v:line>
                    <v:shape id="_x0000_s6784" type="#_x0000_t75" style="position:absolute;left:3107;top:8716;width:135;height:180">
                      <v:imagedata r:id="rId230" o:title=""/>
                    </v:shape>
                    <v:shape id="_x0000_s6785" type="#_x0000_t75" style="position:absolute;left:2912;top:8596;width:214;height:279">
                      <v:imagedata r:id="rId231" o:title=""/>
                    </v:shape>
                    <v:shape id="_x0000_s6786" type="#_x0000_t75" style="position:absolute;left:3107;top:8101;width:135;height:180">
                      <v:imagedata r:id="rId230" o:title=""/>
                    </v:shape>
                    <v:shape id="_x0000_s6787" type="#_x0000_t75" style="position:absolute;left:2837;top:10486;width:271;height:360">
                      <v:imagedata r:id="rId232" o:title=""/>
                    </v:shape>
                    <v:shape id="_x0000_s6788" type="#_x0000_t75" style="position:absolute;left:3122;top:10606;width:135;height:180">
                      <v:imagedata r:id="rId230" o:title=""/>
                    </v:shape>
                    <v:shape id="_x0000_s6789" type="#_x0000_t75" style="position:absolute;left:3107;top:6301;width:135;height:180">
                      <v:imagedata r:id="rId230" o:title=""/>
                    </v:shape>
                    <v:shape id="_x0000_s6790" type="#_x0000_t75" style="position:absolute;left:2912;top:6241;width:271;height:360">
                      <v:imagedata r:id="rId233" o:title=""/>
                    </v:shape>
                    <v:shape id="_x0000_s6791" type="#_x0000_t75" style="position:absolute;left:2882;top:7996;width:253;height:360">
                      <v:imagedata r:id="rId234" o:title=""/>
                    </v:shape>
                    <v:shape id="_x0000_s6792" type="#_x0000_t75" style="position:absolute;left:6272;top:8911;width:135;height:180">
                      <v:imagedata r:id="rId230" o:title=""/>
                    </v:shape>
                    <v:shape id="_x0000_s6793" type="#_x0000_t75" style="position:absolute;left:6467;top:8986;width:311;height:260">
                      <v:imagedata r:id="rId235" o:title=""/>
                    </v:shape>
                    <v:line id="_x0000_s6794" style="position:absolute" from="5751,8505" to="6315,8970"/>
                    <v:line id="_x0000_s6795" style="position:absolute" from="3180,6375" to="5745,8490">
                      <v:stroke dashstyle="dash"/>
                    </v:line>
                    <v:line id="_x0000_s6796" style="position:absolute" from="5811,8550" to="6150,8829">
                      <v:stroke endarrow="open"/>
                    </v:line>
                    <v:line id="_x0000_s6797" style="position:absolute;flip:y" from="4641,8475" to="5730,9405"/>
                    <v:line id="_x0000_s6798" style="position:absolute;flip:y" from="3195,9405" to="4636,10635">
                      <v:stroke dashstyle="dash"/>
                    </v:line>
                    <v:line id="_x0000_s6799" style="position:absolute;flip:y" from="4926,8799" to="5355,9165">
                      <v:stroke endarrow="open"/>
                    </v:line>
                    <v:line id="_x0000_s6800" style="position:absolute" from="3572,8505" to="4635,9405"/>
                    <v:line id="_x0000_s6801" style="position:absolute" from="3165,8163" to="3555,8493">
                      <v:stroke dashstyle="dash"/>
                    </v:line>
                    <v:line id="_x0000_s6802" style="position:absolute" from="3842,8715" to="4305,9107">
                      <v:stroke endarrow="open"/>
                    </v:line>
                    <v:line id="_x0000_s6803" style="position:absolute;flip:y" from="3180,8490" to="3555,8775"/>
                    <v:line id="_x0000_s6804" style="position:absolute;flip:y" from="3225,8595" to="3422,8745">
                      <v:stroke endarrow="open"/>
                    </v:line>
                  </v:group>
                  <v:shape id="_x0000_s6805" type="#_x0000_t75" style="position:absolute;left:1259;top:8475;width:282;height:260">
                    <v:imagedata r:id="rId236" o:title=""/>
                  </v:shape>
                  <v:shape id="_x0000_s6806" type="#_x0000_t75" style="position:absolute;left:2324;top:9840;width:202;height:260">
                    <v:imagedata r:id="rId237" o:title=""/>
                  </v:shape>
                  <v:shape id="_x0000_s6807" type="#_x0000_t75" style="position:absolute;left:3464;top:8445;width:263;height:260">
                    <v:imagedata r:id="rId238" o:title=""/>
                  </v:shape>
                  <v:shape id="_x0000_s6808" type="#_x0000_t75" style="position:absolute;left:4454;top:8325;width:465;height:360">
                    <v:imagedata r:id="rId239" o:title=""/>
                  </v:shape>
                  <v:shape id="_x0000_s6809" type="#_x0000_t75" style="position:absolute;left:4319;top:9840;width:504;height:360">
                    <v:imagedata r:id="rId240" o:title=""/>
                  </v:shape>
                  <w10:wrap type="square"/>
                </v:group>
                <o:OLEObject Type="Embed" ProgID="Equation.DSMT4" ShapeID="_x0000_s6784" DrawAspect="Content" ObjectID="_1668239703" r:id="rId241"/>
                <o:OLEObject Type="Embed" ProgID="Equation.DSMT4" ShapeID="_x0000_s6785" DrawAspect="Content" ObjectID="_1668239704" r:id="rId242"/>
                <o:OLEObject Type="Embed" ProgID="Equation.DSMT4" ShapeID="_x0000_s6786" DrawAspect="Content" ObjectID="_1668239705" r:id="rId243"/>
                <o:OLEObject Type="Embed" ProgID="Equation.DSMT4" ShapeID="_x0000_s6787" DrawAspect="Content" ObjectID="_1668239706" r:id="rId244"/>
                <o:OLEObject Type="Embed" ProgID="Equation.DSMT4" ShapeID="_x0000_s6788" DrawAspect="Content" ObjectID="_1668239707" r:id="rId245"/>
                <o:OLEObject Type="Embed" ProgID="Equation.DSMT4" ShapeID="_x0000_s6789" DrawAspect="Content" ObjectID="_1668239708" r:id="rId246"/>
                <o:OLEObject Type="Embed" ProgID="Equation.DSMT4" ShapeID="_x0000_s6790" DrawAspect="Content" ObjectID="_1668239709" r:id="rId247"/>
                <o:OLEObject Type="Embed" ProgID="Equation.DSMT4" ShapeID="_x0000_s6791" DrawAspect="Content" ObjectID="_1668239710" r:id="rId248"/>
                <o:OLEObject Type="Embed" ProgID="Equation.DSMT4" ShapeID="_x0000_s6792" DrawAspect="Content" ObjectID="_1668239711" r:id="rId249"/>
                <o:OLEObject Type="Embed" ProgID="Equation.DSMT4" ShapeID="_x0000_s6793" DrawAspect="Content" ObjectID="_1668239712" r:id="rId250"/>
                <o:OLEObject Type="Embed" ProgID="Equation.DSMT4" ShapeID="_x0000_s6805" DrawAspect="Content" ObjectID="_1668239713" r:id="rId251"/>
                <o:OLEObject Type="Embed" ProgID="Equation.DSMT4" ShapeID="_x0000_s6806" DrawAspect="Content" ObjectID="_1668239714" r:id="rId252"/>
                <o:OLEObject Type="Embed" ProgID="Equation.DSMT4" ShapeID="_x0000_s6807" DrawAspect="Content" ObjectID="_1668239715" r:id="rId253"/>
                <o:OLEObject Type="Embed" ProgID="Equation.DSMT4" ShapeID="_x0000_s6808" DrawAspect="Content" ObjectID="_1668239716" r:id="rId254"/>
                <o:OLEObject Type="Embed" ProgID="Equation.DSMT4" ShapeID="_x0000_s6809" DrawAspect="Content" ObjectID="_1668239717" r:id="rId255"/>
              </w:pict>
            </w:r>
            <w:r w:rsidRPr="00E62897">
              <w:rPr>
                <w:rFonts w:ascii="Times New Roman" w:hAnsi="Times New Roman"/>
              </w:rPr>
              <w:t>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S</w:t>
            </w:r>
            <w:r w:rsidRPr="00E62897">
              <w:rPr>
                <w:rFonts w:ascii="Times New Roman" w:hAnsi="Times New Roman"/>
                <w:vertAlign w:val="subscript"/>
              </w:rPr>
              <w:t>3</w:t>
            </w:r>
            <w:r w:rsidRPr="00E62897">
              <w:rPr>
                <w:rFonts w:ascii="Times New Roman" w:hAnsi="Times New Roman"/>
              </w:rPr>
              <w:t xml:space="preserve"> với M cắt G</w:t>
            </w:r>
            <w:r w:rsidRPr="00E62897">
              <w:rPr>
                <w:rFonts w:ascii="Times New Roman" w:hAnsi="Times New Roman"/>
                <w:vertAlign w:val="subscript"/>
              </w:rPr>
              <w:t>1</w:t>
            </w:r>
            <w:r w:rsidRPr="00E62897">
              <w:rPr>
                <w:rFonts w:ascii="Times New Roman" w:hAnsi="Times New Roman"/>
              </w:rPr>
              <w:t xml:space="preserve"> tại K -&gt; tia phản xạ từ G</w:t>
            </w:r>
            <w:r w:rsidRPr="00E62897">
              <w:rPr>
                <w:rFonts w:ascii="Times New Roman" w:hAnsi="Times New Roman"/>
                <w:vertAlign w:val="subscript"/>
              </w:rPr>
              <w:t>1</w:t>
            </w:r>
            <w:r w:rsidRPr="00E62897">
              <w:rPr>
                <w:rFonts w:ascii="Times New Roman" w:hAnsi="Times New Roman"/>
              </w:rPr>
              <w:t xml:space="preserve"> đến M.</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K với S</w:t>
            </w:r>
            <w:r w:rsidRPr="00E62897">
              <w:rPr>
                <w:rFonts w:ascii="Times New Roman" w:hAnsi="Times New Roman"/>
              </w:rPr>
              <w:softHyphen/>
            </w:r>
            <w:r w:rsidRPr="00E62897">
              <w:rPr>
                <w:rFonts w:ascii="Times New Roman" w:hAnsi="Times New Roman"/>
                <w:vertAlign w:val="subscript"/>
              </w:rPr>
              <w:t>2</w:t>
            </w: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J -&gt; tia phản xạ từ G</w:t>
            </w:r>
            <w:r w:rsidRPr="00E62897">
              <w:rPr>
                <w:rFonts w:ascii="Times New Roman" w:hAnsi="Times New Roman"/>
                <w:vertAlign w:val="subscript"/>
              </w:rPr>
              <w:t>2</w:t>
            </w:r>
            <w:r w:rsidRPr="00E62897">
              <w:rPr>
                <w:rFonts w:ascii="Times New Roman" w:hAnsi="Times New Roman"/>
              </w:rPr>
              <w:t xml:space="preserve"> đến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J với S</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vertAlign w:val="subscript"/>
              </w:rPr>
              <w:t>1</w:t>
            </w:r>
            <w:r w:rsidRPr="00E62897">
              <w:rPr>
                <w:rFonts w:ascii="Times New Roman" w:hAnsi="Times New Roman"/>
              </w:rPr>
              <w:t xml:space="preserve"> tại I -&gt; tia phản xạ từ G</w:t>
            </w:r>
            <w:r w:rsidRPr="00E62897">
              <w:rPr>
                <w:rFonts w:ascii="Times New Roman" w:hAnsi="Times New Roman"/>
                <w:vertAlign w:val="subscript"/>
              </w:rPr>
              <w:t>1</w:t>
            </w:r>
            <w:r w:rsidRPr="00E62897">
              <w:rPr>
                <w:rFonts w:ascii="Times New Roman" w:hAnsi="Times New Roman"/>
              </w:rPr>
              <w:t xml:space="preserve"> đến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I với S ta được tia tới G</w:t>
            </w:r>
            <w:r w:rsidRPr="00E62897">
              <w:rPr>
                <w:rFonts w:ascii="Times New Roman" w:hAnsi="Times New Roman"/>
                <w:vertAlign w:val="subscript"/>
              </w:rPr>
              <w:t>1</w:t>
            </w:r>
            <w:r w:rsidRPr="00E62897">
              <w:rPr>
                <w:rFonts w:ascii="Times New Roman" w:hAnsi="Times New Roman"/>
              </w:rPr>
              <w:t xml:space="preserve"> là SI.</w:t>
            </w:r>
          </w:p>
          <w:p w:rsidR="00187C6E" w:rsidRPr="00E62897" w:rsidRDefault="00187C6E" w:rsidP="00C6138B">
            <w:pPr>
              <w:ind w:left="360"/>
              <w:rPr>
                <w:rFonts w:ascii="Times New Roman" w:hAnsi="Times New Roman"/>
              </w:rPr>
            </w:pPr>
            <w:r w:rsidRPr="00E62897">
              <w:rPr>
                <w:rFonts w:ascii="Times New Roman" w:hAnsi="Times New Roman"/>
              </w:rPr>
              <w:t>Vậy tia SIJKM là đường truyền của tia sáng cần vẽ.</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9418" w:type="dxa"/>
          </w:tcPr>
          <w:p w:rsidR="00187C6E" w:rsidRPr="00E62897" w:rsidRDefault="00187C6E" w:rsidP="00187C6E">
            <w:pPr>
              <w:numPr>
                <w:ilvl w:val="0"/>
                <w:numId w:val="18"/>
              </w:numPr>
              <w:rPr>
                <w:rFonts w:ascii="Times New Roman" w:hAnsi="Times New Roman"/>
              </w:rPr>
            </w:pPr>
            <w:r w:rsidRPr="00E62897">
              <w:rPr>
                <w:rFonts w:ascii="Times New Roman" w:hAnsi="Times New Roman"/>
              </w:rPr>
              <w:t>Thời gian âm thanh truyền từ xe tăng đến pháo thủ: t = 2,1-0,6 = 1,5 (s)</w:t>
            </w:r>
          </w:p>
          <w:p w:rsidR="00187C6E" w:rsidRPr="00E62897" w:rsidRDefault="00187C6E" w:rsidP="00C6138B">
            <w:pPr>
              <w:ind w:left="360"/>
              <w:rPr>
                <w:rFonts w:ascii="Times New Roman" w:hAnsi="Times New Roman"/>
              </w:rPr>
            </w:pPr>
            <w:r w:rsidRPr="00E62897">
              <w:rPr>
                <w:rFonts w:ascii="Times New Roman" w:hAnsi="Times New Roman"/>
              </w:rPr>
              <w:t>Khoảng cách từ khẩu pháo đến xe tăng : s = v.t = 340.1,5 = 495(m)</w:t>
            </w:r>
          </w:p>
          <w:p w:rsidR="00187C6E" w:rsidRPr="00E62897" w:rsidRDefault="00187C6E" w:rsidP="00C6138B">
            <w:pPr>
              <w:ind w:left="360"/>
              <w:rPr>
                <w:rFonts w:ascii="Times New Roman" w:hAnsi="Times New Roman"/>
              </w:rPr>
            </w:pPr>
            <w:r w:rsidRPr="00E62897">
              <w:rPr>
                <w:rFonts w:ascii="Times New Roman" w:hAnsi="Times New Roman"/>
              </w:rPr>
              <w:t xml:space="preserve">b. Vận tốc của đạn: V = </w:t>
            </w:r>
            <w:r w:rsidRPr="00E62897">
              <w:rPr>
                <w:rFonts w:ascii="Times New Roman" w:hAnsi="Times New Roman"/>
                <w:position w:val="-28"/>
              </w:rPr>
              <w:object w:dxaOrig="2120" w:dyaOrig="660">
                <v:shape id="_x0000_i1118" type="#_x0000_t75" style="width:106pt;height:33pt" o:ole="">
                  <v:imagedata r:id="rId256" o:title=""/>
                </v:shape>
                <o:OLEObject Type="Embed" ProgID="Equation.3" ShapeID="_x0000_i1118" DrawAspect="Content" ObjectID="_1668239537" r:id="rId257"/>
              </w:objec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941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Trước hết ta nối đất quả cầu B để nó trung hòa về điện, sau đó đặt quả cầu A gần quả cầu B (nhưng không tiếp xúc) quả cầu B nhiễm điện do hưởng ứng, khi đó phần quả cầu B gần quả cầu A nhiễm điện âm và phần quả cầu B ở xa quả cầu A nhiễm điện dương.</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đất phần quả cầu B bị nhiễm điện âm trong một thời gian ngắn để các electron truyền xuống  đất, kết quả là quả cầu B bị thiếu electron và nhiễm điện dương cùng dấu với quả cầu A.</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9418" w:type="dxa"/>
          </w:tcPr>
          <w:p w:rsidR="00187C6E" w:rsidRPr="00E62897" w:rsidRDefault="00187C6E" w:rsidP="00C6138B">
            <w:pPr>
              <w:ind w:left="360"/>
              <w:rPr>
                <w:rFonts w:ascii="Times New Roman" w:hAnsi="Times New Roman"/>
              </w:rPr>
            </w:pPr>
          </w:p>
          <w:p w:rsidR="00187C6E" w:rsidRPr="00E62897" w:rsidRDefault="00884ECA" w:rsidP="00C6138B">
            <w:pPr>
              <w:ind w:left="360"/>
              <w:rPr>
                <w:rFonts w:ascii="Times New Roman" w:hAnsi="Times New Roman"/>
              </w:rPr>
            </w:pPr>
            <w:r>
              <w:rPr>
                <w:rFonts w:ascii="Times New Roman" w:hAnsi="Times New Roman"/>
                <w:noProof/>
              </w:rPr>
              <mc:AlternateContent>
                <mc:Choice Requires="wpg">
                  <w:drawing>
                    <wp:anchor distT="0" distB="0" distL="114300" distR="114300" simplePos="0" relativeHeight="251806208" behindDoc="0" locked="0" layoutInCell="1" allowOverlap="1">
                      <wp:simplePos x="0" y="0"/>
                      <wp:positionH relativeFrom="column">
                        <wp:posOffset>1645920</wp:posOffset>
                      </wp:positionH>
                      <wp:positionV relativeFrom="paragraph">
                        <wp:posOffset>33655</wp:posOffset>
                      </wp:positionV>
                      <wp:extent cx="1971675" cy="886460"/>
                      <wp:effectExtent l="13970" t="6350" r="5080" b="2540"/>
                      <wp:wrapNone/>
                      <wp:docPr id="6606" name="Group 4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886460"/>
                                <a:chOff x="2844" y="12070"/>
                                <a:chExt cx="3105" cy="1396"/>
                              </a:xfrm>
                            </wpg:grpSpPr>
                            <wps:wsp>
                              <wps:cNvPr id="6607" name="AutoShape 4763"/>
                              <wps:cNvSpPr>
                                <a:spLocks noChangeArrowheads="1"/>
                              </wps:cNvSpPr>
                              <wps:spPr bwMode="auto">
                                <a:xfrm>
                                  <a:off x="3213"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8" name="AutoShape 4764"/>
                              <wps:cNvSpPr>
                                <a:spLocks noChangeArrowheads="1"/>
                              </wps:cNvSpPr>
                              <wps:spPr bwMode="auto">
                                <a:xfrm>
                                  <a:off x="378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9" name="AutoShape 4765"/>
                              <wps:cNvSpPr>
                                <a:spLocks noChangeArrowheads="1"/>
                              </wps:cNvSpPr>
                              <wps:spPr bwMode="auto">
                                <a:xfrm>
                                  <a:off x="432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0" name="AutoShape 4766"/>
                              <wps:cNvSpPr>
                                <a:spLocks noChangeArrowheads="1"/>
                              </wps:cNvSpPr>
                              <wps:spPr bwMode="auto">
                                <a:xfrm>
                                  <a:off x="486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1" name="AutoShape 4767"/>
                              <wps:cNvSpPr>
                                <a:spLocks noChangeArrowheads="1"/>
                              </wps:cNvSpPr>
                              <wps:spPr bwMode="auto">
                                <a:xfrm>
                                  <a:off x="540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2" name="Line 4768"/>
                              <wps:cNvCnPr/>
                              <wps:spPr bwMode="auto">
                                <a:xfrm>
                                  <a:off x="3420" y="121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3" name="Line 4769"/>
                              <wps:cNvCnPr/>
                              <wps:spPr bwMode="auto">
                                <a:xfrm>
                                  <a:off x="396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4" name="Line 4770"/>
                              <wps:cNvCnPr/>
                              <wps:spPr bwMode="auto">
                                <a:xfrm>
                                  <a:off x="4518" y="12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5" name="Line 4771"/>
                              <wps:cNvCnPr/>
                              <wps:spPr bwMode="auto">
                                <a:xfrm>
                                  <a:off x="5049" y="121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6" name="Line 4772"/>
                              <wps:cNvCnPr/>
                              <wps:spPr bwMode="auto">
                                <a:xfrm>
                                  <a:off x="2844" y="121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7" name="Line 4773"/>
                              <wps:cNvCnPr/>
                              <wps:spPr bwMode="auto">
                                <a:xfrm>
                                  <a:off x="558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8" name="Line 4774"/>
                              <wps:cNvCnPr/>
                              <wps:spPr bwMode="auto">
                                <a:xfrm>
                                  <a:off x="2844"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9" name="Line 4775"/>
                              <wps:cNvCnPr/>
                              <wps:spPr bwMode="auto">
                                <a:xfrm>
                                  <a:off x="2844" y="1305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0" name="Line 4776"/>
                              <wps:cNvCnPr/>
                              <wps:spPr bwMode="auto">
                                <a:xfrm>
                                  <a:off x="3924" y="12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Line 4777"/>
                              <wps:cNvCnPr/>
                              <wps:spPr bwMode="auto">
                                <a:xfrm>
                                  <a:off x="4032" y="129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2" name="Line 4778"/>
                              <wps:cNvCnPr/>
                              <wps:spPr bwMode="auto">
                                <a:xfrm>
                                  <a:off x="4023" y="13060"/>
                                  <a:ext cx="19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3" name="Line 4779"/>
                              <wps:cNvCnPr/>
                              <wps:spPr bwMode="auto">
                                <a:xfrm>
                                  <a:off x="5940"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4" name="Rectangle 4780"/>
                              <wps:cNvSpPr>
                                <a:spLocks noChangeArrowheads="1"/>
                              </wps:cNvSpPr>
                              <wps:spPr bwMode="auto">
                                <a:xfrm>
                                  <a:off x="3582" y="1292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625" name="Rectangle 4781"/>
                              <wps:cNvSpPr>
                                <a:spLocks noChangeArrowheads="1"/>
                              </wps:cNvSpPr>
                              <wps:spPr bwMode="auto">
                                <a:xfrm>
                                  <a:off x="3987" y="1289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2" o:spid="_x0000_s1457" style="position:absolute;left:0;text-align:left;margin-left:129.6pt;margin-top:2.65pt;width:155.25pt;height:69.8pt;z-index:251806208" coordorigin="2844,12070" coordsize="3105,13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7cJzuAUAACQ2AAAOAAAAZHJzL2Uyb0RvYy54bWzsW91yqzYQvu9M34Hh3jEC8eeJcybHjs+0 k7aZpn0AGbDNFBAVOHba6bt3JYEMjnMSxxNPeyJf2MICsVp9rHb3Wy4/bfPMeEhYldJibKILyzSS IqJxWizH5u+/zQaBaVQ1KWKS0SIZm49JZX66+v67y005Smy6olmcMAMGKarRphybq7ouR8NhFa2S nFQXtEwK6FxQlpMaDtlyGDOygdHzbGhbljfcUBaXjEZJVcG/U9lpXonxF4skqn9ZLKqkNrKxCbLV 4puJ7zn/Hl5dktGSkXKVRo0Y5A1S5CQt4KZqqCmpibFm6ZOh8jRitKKL+iKi+ZAuFmmUiDnAbJC1 N5svjK5LMZflaLMslZpAtXt6evOw0c8Pd8xI47HpeZZnGgXJYZXEjQ3sezZX0KZcjuC8L6y8L++Y nCU0b2n0RwXdw/1+fryUJxvzzU80hhHJuqZCQdsFy/kQMHVjK9bhUa1Dsq2NCP5EoY883zWNCPqC wMNes1DRClaTX2YHGJsG9CLb8lXnTXO9g6zmYuSEHp/CkIzkjYWwjXB8ZoC6aqfY6jTF3q9ImYj1 qrjCdor1W8VegxrEWVy5jlSuOLfVbCXVahR0siLFMrlmjG5WCYlBNCRmwmWGweUF/KCCRXlRz46N nH2FKXUH8GRwVSNodJVFRiWr6i8JzQ3eGJuLjG5ALlbfr/McHrcf10VUw5MvVpY83Fa1vLy9jC90 RbM0nqVZJg7Ycj7JmPFA4HmciU9zx95pWWFsxmbo2q4YuddXdYewxOfQEPDoFDFIQ0ZcezdNuyZp JtuAiKwQ4JUalGCY0/gRtMmoNBRg2KCxouwv09iAkRib1Z9rwhLTyH4oYEVChDG3KuIAu74NB6zb M+/2kCKCocZmbRqyOamlJVqXLF2u4E5ITLegHCaLVCiTr7CUqhEW8Ho+4IL1lhahB1zMFd7DISzz ewHXD0IN3JEGbnxoh3zW4gJmDgDXPSNwsWNr4BINXHYUcBHsIAeAK5yYM1lcHHgauBq4EFcdY3ER Oghc/4wW18WWBq4G7rHAtVvg3qZFwuOyoIPZSXHHGmf3dXEW5jGACEyRHIiM2jjLgTBWxFkvRFkZ yPG1iKqgPJwSsc35AiUxDQjweETFJySSG3+HVngT3AR4gG3vZoCt6XRwPZvggTdDvjt1ppPJFP3D 54LwaJXGcVJw0dtEC8Kvi7eblI80RyrVotQw7I8uon0Qsf0VQkPc/zTOAxWK/88ZUvEwXG7wLdzC U+AWqr0atUkSDTcNN5V6QpAm68FNZssaV/JY64ZdBBkBad1ckRvU1k1bt06mE0HetQ83kbR8I9xc C7cOHcIabnozbXC0s26KsWg2U78hLESK/Fjr1iEVkNuQCnoz1ZvpDm6Kx2nh1qVwjoWb66rMtvbd dKigGJUd3BT70sKtS7wcC7evWbcmLg0tHZmKSgQIKD9gZAq+Vt9369Ilb4ebY+1vpshqGWeNt4+L N54o6+Oty3IcizcntNuKEF+WMexC08a8QX6Yp1pULciT8oZMJ976hUnfUuLNVgRFu5t2uYlj4YYt B/LGIhMS7ifeGri9WE2j4bZXB/dNwW2fVvBPoRWwZTflW461DzcUIohLeP2WNm8feDfd5xX8U3gF N+R1bU2iV8DqyW6qg4WPTGNxZ0s6b79CjTVUqmacOpWOV5Ole/eSVjdQW7AtXMcdRhXV+qLPx0D8 V5OtnPzs0I6iglTc9D9FjD5fLvtcxe2zDKrUaMP1Ihtbn+1wMPMCf4Bn2B2EvhUMLBR+Bh8Ih3g6 63O9wtGStf0nRNQnlwLnaQ3vGGRpDsXkql74+bpgRVVz8VsSuf09RCbX2/lWlNBjS7EdupC4VwEP hdyHzIVSlypof8dC4jAAN0lsaUEofDFtLoTh0+ai/47CGc2FYqv+L+ZCvD4DryIJc9i8NsXfdeoe Q7v7ctfVvwAAAP//AwBQSwMEFAAGAAgAAAAhAJvQ+pjgAAAACQEAAA8AAABkcnMvZG93bnJldi54 bWxMj0FPg0AQhe8m/ofNmHizC7TUgixN06inxsTWxPS2hSmQsrOE3QL9944nPU7el/e+ydaTacWA vWssKQhnAQikwpYNVQq+Dm9PKxDOayp1awkV3NDBOr+/y3Ra2pE+cdj7SnAJuVQrqL3vUildUaPR bmY7JM7Otjfa89lXsuz1yOWmlVEQLKXRDfFCrTvc1lhc9lej4H3U42Yevg67y3l7Ox7ij+9diEo9 PkybFxAeJ/8Hw68+q0POTid7pdKJVkEUJxGjCuI5CM7jZfIM4sTgYpGAzDP5/4P8BwAA//8DAFBL AQItABQABgAIAAAAIQC2gziS/gAAAOEBAAATAAAAAAAAAAAAAAAAAAAAAABbQ29udGVudF9UeXBl c10ueG1sUEsBAi0AFAAGAAgAAAAhADj9If/WAAAAlAEAAAsAAAAAAAAAAAAAAAAALwEAAF9yZWxz Ly5yZWxzUEsBAi0AFAAGAAgAAAAhAGntwnO4BQAAJDYAAA4AAAAAAAAAAAAAAAAALgIAAGRycy9l Mm9Eb2MueG1sUEsBAi0AFAAGAAgAAAAhAJvQ+pjgAAAACQEAAA8AAAAAAAAAAAAAAAAAEggAAGRy cy9kb3ducmV2LnhtbFBLBQYAAAAABAAEAPMAAAAfCQAAAAA= ">
                      <v:shape id="AutoShape 4763" o:spid="_x0000_s1458" type="#_x0000_t123" style="position:absolute;left:3213;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zhG8UA AADdAAAADwAAAGRycy9kb3ducmV2LnhtbESPzWrDMBCE74G+g9hCbokUH9zgRgklJCU5tBDXD7BY 6x9qrYykJm6fPioUehxm5htms5vsIK7kQ+9Yw2qpQBDXzvTcaqg+jos1iBCRDQ6OScM3BdhtH2Yb LIy78YWuZWxFgnAoUEMX41hIGeqOLIalG4mT1zhvMSbpW2k83hLcDjJTKpcWe04LHY6076j+LL+s hkZJeq9WP4f6LW+a7GyyfeVftZ4/Ti/PICJN8T/81z4ZDXmunuD3TXoCcnsHAAD//wMAUEsBAi0A FAAGAAgAAAAhAPD3irv9AAAA4gEAABMAAAAAAAAAAAAAAAAAAAAAAFtDb250ZW50X1R5cGVzXS54 bWxQSwECLQAUAAYACAAAACEAMd1fYdIAAACPAQAACwAAAAAAAAAAAAAAAAAuAQAAX3JlbHMvLnJl bHNQSwECLQAUAAYACAAAACEAMy8FnkEAAAA5AAAAEAAAAAAAAAAAAAAAAAApAgAAZHJzL3NoYXBl eG1sLnhtbFBLAQItABQABgAIAAAAIQDlzOEbxQAAAN0AAAAPAAAAAAAAAAAAAAAAAJgCAABkcnMv ZG93bnJldi54bWxQSwUGAAAAAAQABAD1AAAAigMAAAAA "/>
                      <v:shape id="AutoShape 4764" o:spid="_x0000_s1459" type="#_x0000_t123" style="position:absolute;left:378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N1acEA AADdAAAADwAAAGRycy9kb3ducmV2LnhtbERPy2oCMRTdC/5DuII7TZzFIFOjiGjRRYXa+YDL5M4D JzdDkurYr28WhS4P573ZjbYXD/Khc6xhtVQgiCtnOm40lF+nxRpEiMgGe8ek4UUBdtvpZIOFcU/+ pMctNiKFcChQQxvjUEgZqpYshqUbiBNXO28xJugbaTw+U7jtZaZULi12nBpaHOjQUnW/fVsNtZJ0 LVc/x+ojr+vsYrJD6d+1ns/G/RuISGP8F/+5z0ZDnqs0N71JT0BufwEAAP//AwBQSwECLQAUAAYA CAAAACEA8PeKu/0AAADiAQAAEwAAAAAAAAAAAAAAAAAAAAAAW0NvbnRlbnRfVHlwZXNdLnhtbFBL AQItABQABgAIAAAAIQAx3V9h0gAAAI8BAAALAAAAAAAAAAAAAAAAAC4BAABfcmVscy8ucmVsc1BL AQItABQABgAIAAAAIQAzLwWeQQAAADkAAAAQAAAAAAAAAAAAAAAAACkCAABkcnMvc2hhcGV4bWwu eG1sUEsBAi0AFAAGAAgAAAAhAJRTdWnBAAAA3QAAAA8AAAAAAAAAAAAAAAAAmAIAAGRycy9kb3du cmV2LnhtbFBLBQYAAAAABAAEAPUAAACGAwAAAAA= "/>
                      <v:shape id="AutoShape 4765" o:spid="_x0000_s1460" type="#_x0000_t123" style="position:absolute;left:432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8sUA AADdAAAADwAAAGRycy9kb3ducmV2LnhtbESPzWrDMBCE74G+g9hCbokUH0zjRgklJCU5tBDXD7BY 6x9qrYykJm6fPioUehxm5htms5vsIK7kQ+9Yw2qpQBDXzvTcaqg+josnECEiGxwck4ZvCrDbPsw2 WBh34wtdy9iKBOFQoIYuxrGQMtQdWQxLNxInr3HeYkzSt9J4vCW4HWSmVC4t9pwWOhxp31H9WX5Z DY2S9F6tfg71W9402dlk+8q/aj1/nF6eQUSa4n/4r30yGvJcreH3TXoCcnsHAAD//wMAUEsBAi0A FAAGAAgAAAAhAPD3irv9AAAA4gEAABMAAAAAAAAAAAAAAAAAAAAAAFtDb250ZW50X1R5cGVzXS54 bWxQSwECLQAUAAYACAAAACEAMd1fYdIAAACPAQAACwAAAAAAAAAAAAAAAAAuAQAAX3JlbHMvLnJl bHNQSwECLQAUAAYACAAAACEAMy8FnkEAAAA5AAAAEAAAAAAAAAAAAAAAAAApAgAAZHJzL3NoYXBl eG1sLnhtbFBLAQItABQABgAIAAAAIQD7H9DyxQAAAN0AAAAPAAAAAAAAAAAAAAAAAJgCAABkcnMv ZG93bnJldi54bWxQSwUGAAAAAAQABAD1AAAAigMAAAAA "/>
                      <v:shape id="AutoShape 4766" o:spid="_x0000_s1461" type="#_x0000_t123" style="position:absolute;left:486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vssEA AADdAAAADwAAAGRycy9kb3ducmV2LnhtbERPy4rCMBTdD/gP4QruxrRdlKFjFBEVXTgwTj/g0tw+ sLkpSdTq15uFMMvDeS9Wo+nFjZzvLCtI5wkI4srqjhsF5d/u8wuED8gae8uk4EEeVsvJxwILbe/8 S7dzaEQMYV+ggjaEoZDSVy0Z9HM7EEeuts5giNA1Uju8x3DTyyxJcmmw49jQ4kCblqrL+WoU1Imk nzJ9bqtTXtfZUWeb0u2Vmk3H9TeIQGP4F7/dB60gz9O4P76JT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O/877LBAAAA3QAAAA8AAAAAAAAAAAAAAAAAmAIAAGRycy9kb3du cmV2LnhtbFBLBQYAAAAABAAEAPUAAACGAwAAAAA= "/>
                      <v:shape id="AutoShape 4767" o:spid="_x0000_s1462" type="#_x0000_t123" style="position:absolute;left:540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BKKcQA AADdAAAADwAAAGRycy9kb3ducmV2LnhtbESP3YrCMBSE7xd8h3AE79a0vShLNYqIil7swmof4NCc /mBzUpKo1affLCzs5TAz3zDL9Wh6cSfnO8sK0nkCgriyuuNGQXnZv3+A8AFZY2+ZFDzJw3o1eVti oe2Dv+l+Do2IEPYFKmhDGAopfdWSQT+3A3H0ausMhihdI7XDR4SbXmZJkkuDHceFFgfatlRdzzej oE4kfZXpa1d95nWdnXS2Ld1Bqdl03CxABBrDf/ivfdQK8jxN4fdNfAJy9QMAAP//AwBQSwECLQAU AAYACAAAACEA8PeKu/0AAADiAQAAEwAAAAAAAAAAAAAAAAAAAAAAW0NvbnRlbnRfVHlwZXNdLnht bFBLAQItABQABgAIAAAAIQAx3V9h0gAAAI8BAAALAAAAAAAAAAAAAAAAAC4BAABfcmVscy8ucmVs c1BLAQItABQABgAIAAAAIQAzLwWeQQAAADkAAAAQAAAAAAAAAAAAAAAAACkCAABkcnMvc2hhcGV4 bWwueG1sUEsBAi0AFAAGAAgAAAAhAICwSinEAAAA3QAAAA8AAAAAAAAAAAAAAAAAmAIAAGRycy9k b3ducmV2LnhtbFBLBQYAAAAABAAEAPUAAACJAwAAAAA= "/>
                      <v:line id="Line 4768" o:spid="_x0000_s1463" style="position:absolute;visibility:visible;mso-wrap-style:square" from="3420,12168" to="3780,12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3nyccAAADdAAAADwAAAGRycy9kb3ducmV2LnhtbESPQWsCMRSE74X+h/AKvdWsFkLZGkVa CupB1Bbq8bl57q5uXpYk3d3++0YoeBxm5htmOh9sIzryoXasYTzKQBAXztRcavj6/Hh6AREissHG MWn4pQDz2f3dFHPjet5Rt4+lSBAOOWqoYmxzKUNRkcUwci1x8k7OW4xJ+lIaj32C20ZOskxJizWn hQpbequouOx/rIbN81Z1i9V6OXyv1LF43x0P595r/fgwLF5BRBriLfzfXhoNSo0n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refJxwAAAN0AAAAPAAAAAAAA AAAAAAAAAKECAABkcnMvZG93bnJldi54bWxQSwUGAAAAAAQABAD5AAAAlQMAAAAA "/>
                      <v:line id="Line 4769" o:spid="_x0000_s1464" style="position:absolute;visibility:visible;mso-wrap-style:square" from="3969,12160" to="4329,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FCUscAAADdAAAADwAAAGRycy9kb3ducmV2LnhtbESPQUvDQBSE74L/YXlCb2bTFhaJ3Zai FFoP0lZBj6/ZZxLNvg272yT+e7cg9DjMzDfMYjXaVvTkQ+NYwzTLQRCXzjRcaXh/29w/gAgR2WDr mDT8UoDV8vZmgYVxAx+oP8ZKJAiHAjXUMXaFlKGsyWLIXEecvC/nLcYkfSWNxyHBbStnea6kxYbT Qo0dPdVU/hzPVsPrfK/69e5lO37s1Kl8Ppw+vwev9eRuXD+CiDTGa/i/vTUalJrO4f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4UJSxwAAAN0AAAAPAAAAAAAA AAAAAAAAAKECAABkcnMvZG93bnJldi54bWxQSwUGAAAAAAQABAD5AAAAlQMAAAAA "/>
                      <v:line id="Line 4770" o:spid="_x0000_s1465" style="position:absolute;visibility:visible;mso-wrap-style:square" from="4518,12152" to="4878,121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jaJsgAAADdAAAADwAAAGRycy9kb3ducmV2LnhtbESPQUsDMRSE7wX/Q3hCb222VoKsTUtR hNZDaaugx9fNc3d187IkcXf9902h4HGYmW+YxWqwjejIh9qxhtk0A0FcOFNzqeH97WXyACJEZION Y9LwRwFWy5vRAnPjej5Qd4ylSBAOOWqoYmxzKUNRkcUwdS1x8r6ctxiT9KU0HvsEt428yzIlLdac Fips6ami4uf4azXs5nvVrbevm+Fjq07F8+H0+d17rce3w/oRRKQh/oev7Y3RoNTsH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QjaJsgAAADdAAAADwAAAAAA AAAAAAAAAAChAgAAZHJzL2Rvd25yZXYueG1sUEsFBgAAAAAEAAQA+QAAAJYDAAAAAA== "/>
                      <v:line id="Line 4771" o:spid="_x0000_s1466" style="position:absolute;visibility:visible;mso-wrap-style:square" from="5049,12142" to="5409,12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R/vcgAAADdAAAADwAAAGRycy9kb3ducmV2LnhtbESPQUsDMRSE7wX/Q3hCb222FoOsTUtR hNZDaaugx9fNc3d187IkcXf9902h4HGYmW+YxWqwjejIh9qxhtk0A0FcOFNzqeH97WXyACJEZION Y9LwRwFWy5vRAnPjej5Qd4ylSBAOOWqoYmxzKUNRkcUwdS1x8r6ctxiT9KU0HvsEt428yzIlLdac Fips6ami4uf4azXs5nvVrbevm+Fjq07F8+H0+d17rce3w/oRRKQh/oev7Y3RoNTsH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kR/vcgAAADdAAAADwAAAAAA AAAAAAAAAAChAgAAZHJzL2Rvd25yZXYueG1sUEsFBgAAAAAEAAQA+QAAAJYDAAAAAA== "/>
                      <v:line id="Line 4772" o:spid="_x0000_s1467" style="position:absolute;visibility:visible;mso-wrap-style:square" from="2844,12150" to="3204,12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bhyscAAADdAAAADwAAAGRycy9kb3ducmV2LnhtbESPQWsCMRSE74X+h/AKvdWsLYSyGkVa CupB1Ap6fG6eu2s3L0uS7m7/fSMUehxm5htmOh9sIzryoXasYTzKQBAXztRcajh8fjy9gggR2WDj mDT8UID57P5uirlxPe+o28dSJAiHHDVUMba5lKGoyGIYuZY4eRfnLcYkfSmNxz7BbSOfs0xJizWn hQpbequo+Np/Ww2bl63qFqv1cjiu1Ll4351P195r/fgwLCYgIg3xP/zXXhoNSo0V3N6kJyB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luHKxwAAAN0AAAAPAAAAAAAA AAAAAAAAAKECAABkcnMvZG93bnJldi54bWxQSwUGAAAAAAQABAD5AAAAlQMAAAAA "/>
                      <v:line id="Line 4773" o:spid="_x0000_s1468" style="position:absolute;visibility:visible;mso-wrap-style:square" from="5589,12160" to="5949,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pEUcgAAADdAAAADwAAAGRycy9kb3ducmV2LnhtbESPQUsDMRSE7wX/Q3hCb222FqKsTUtR hNZDsVXQ4+vmubu6eVmSuLv9902h4HGYmW+YxWqwjejIh9qxhtk0A0FcOFNzqeHj/WXyACJEZION Y9JwogCr5c1ogblxPe+pO8RSJAiHHDVUMba5lKGoyGKYupY4ed/OW4xJ+lIaj32C20beZZmSFmtO CxW29FRR8Xv4sxp28zfVrbevm+Fzq47F8/749dN7rce3w/oRRKQh/oev7Y3RoNTsH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dpEUcgAAADdAAAADwAAAAAA AAAAAAAAAAChAgAAZHJzL2Rvd25yZXYueG1sUEsFBgAAAAAEAAQA+QAAAJYDAAAAAA== "/>
                      <v:line id="Line 4774" o:spid="_x0000_s1469" style="position:absolute;visibility:visible;mso-wrap-style:square" from="2844,12150" to="2844,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XQI8QAAADdAAAADwAAAGRycy9kb3ducmV2LnhtbERPz2vCMBS+D/wfwhN2m6kbhFGNIspA dxjTDfT4bJ5ttXkpSdZ2//1yGHj8+H7Pl4NtREc+1I41TCcZCOLCmZpLDd9fb0+vIEJENtg4Jg2/ FGC5GD3MMTeu5z11h1iKFMIhRw1VjG0uZSgqshgmriVO3MV5izFBX0rjsU/htpHPWaakxZpTQ4Ut rSsqbocfq+Hj5VN1q937djju1LnY7M+na++1fhwPqxmISEO8i//dW6NBqWmam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RdAjxAAAAN0AAAAPAAAAAAAAAAAA AAAAAKECAABkcnMvZG93bnJldi54bWxQSwUGAAAAAAQABAD5AAAAkgMAAAAA "/>
                      <v:line id="Line 4775" o:spid="_x0000_s1470" style="position:absolute;visibility:visible;mso-wrap-style:square" from="2844,13050" to="3924,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l1uMgAAADdAAAADwAAAGRycy9kb3ducmV2LnhtbESPQUsDMRSE7wX/Q3hCb222FoKuTUtR hNZDsVXQ4+vmubu6eVmSuLv9902h4HGYmW+YxWqwjejIh9qxhtk0A0FcOFNzqeHj/WVyDyJEZION Y9JwogCr5c1ogblxPe+pO8RSJAiHHDVUMba5lKGoyGKYupY4ed/OW4xJ+lIaj32C20beZZmSFmtO CxW29FRR8Xv4sxp28zfVrbevm+Fzq47F8/749dN7rce3w/oRRKQh/oev7Y3RoNTsAS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wl1uMgAAADdAAAADwAAAAAA AAAAAAAAAAChAgAAZHJzL2Rvd25yZXYueG1sUEsFBgAAAAAEAAQA+QAAAJYDAAAAAA== "/>
                      <v:line id="Line 4776" o:spid="_x0000_s1471" style="position:absolute;visibility:visible;mso-wrap-style:square" from="3924,12780" to="3924,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8WmMQAAADdAAAADwAAAGRycy9kb3ducmV2LnhtbERPW2vCMBR+H+w/hDPwbaYqhNEZRRwD 9WHMC8zHY3NsuzUnJYlt9++Xh4GPH999vhxsIzryoXasYTLOQBAXztRcajgd359fQISIbLBxTBp+ KcBy8fgwx9y4nvfUHWIpUgiHHDVUMba5lKGoyGIYu5Y4cVfnLcYEfSmNxz6F20ZOs0xJizWnhgpb WldU/BxuVsPH7FN1q+1uM3xt1aV421/O373XevQ0rF5BRBriXfzv3hgNSk3T/vQmPQ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XxaYxAAAAN0AAAAPAAAAAAAAAAAA AAAAAKECAABkcnMvZG93bnJldi54bWxQSwUGAAAAAAQABAD5AAAAkgMAAAAA "/>
                      <v:line id="Line 4777" o:spid="_x0000_s1472" style="position:absolute;visibility:visible;mso-wrap-style:square" from="4032,12960" to="4032,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OzA8cAAADdAAAADwAAAGRycy9kb3ducmV2LnhtbESPQWsCMRSE74X+h/AKvdWsFkLZGkVa CupB1Bbq8bl57q5uXpYk3d3++0YoeBxm5htmOh9sIzryoXasYTzKQBAXztRcavj6/Hh6AREissHG MWn4pQDz2f3dFHPjet5Rt4+lSBAOOWqoYmxzKUNRkcUwci1x8k7OW4xJ+lIaj32C20ZOskxJizWn hQpbequouOx/rIbN81Z1i9V6OXyv1LF43x0P595r/fgwLF5BRBriLfzfXhoNSk3G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E7MDxwAAAN0AAAAPAAAAAAAA AAAAAAAAAKECAABkcnMvZG93bnJldi54bWxQSwUGAAAAAAQABAD5AAAAlQMAAAAA "/>
                      <v:line id="Line 4778" o:spid="_x0000_s1473" style="position:absolute;visibility:visible;mso-wrap-style:square" from="4023,13060" to="5940,1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EtdMcAAADdAAAADwAAAGRycy9kb3ducmV2LnhtbESPQUvDQBSE7wX/w/KE3tqNEZYSuy1F EVoPYqugx9fsM4lm34bdbZL++65Q8DjMzDfMcj3aVvTkQ+NYw908A0FcOtNwpeHj/Xm2ABEissHW MWk4U4D16mayxMK4gffUH2IlEoRDgRrqGLtCylDWZDHMXUecvG/nLcYkfSWNxyHBbSvzLFPSYsNp ocaOHmsqfw8nq+H1/k31m93LdvzcqWP5tD9+/Qxe6+ntuHkAEWmM/+Fre2s0KJXn8PcmPQG5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wS10xwAAAN0AAAAPAAAAAAAA AAAAAAAAAKECAABkcnMvZG93bnJldi54bWxQSwUGAAAAAAQABAD5AAAAlQMAAAAA "/>
                      <v:line id="Line 4779" o:spid="_x0000_s1474" style="position:absolute;visibility:visible;mso-wrap-style:square" from="5940,12150" to="5940,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2I78cAAADdAAAADwAAAGRycy9kb3ducmV2LnhtbESPQWsCMRSE7wX/Q3hCbzVbhVC2RpGW gnoQtYX2+Ny87m67eVmSdHf990YoeBxm5htmvhxsIzryoXas4XGSgSAunKm51PDx/vbwBCJEZION Y9JwpgDLxehujrlxPR+oO8ZSJAiHHDVUMba5lKGoyGKYuJY4ed/OW4xJ+lIaj32C20ZOs0xJizWn hQpbeqmo+D3+WQ272V51q812PXxu1Kl4PZy+fnqv9f14WD2DiDTEW/i/vTYalJrO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jYjvxwAAAN0AAAAPAAAAAAAA AAAAAAAAAKECAABkcnMvZG93bnJldi54bWxQSwUGAAAAAAQABAD5AAAAlQMAAAAA "/>
                      <v:rect id="Rectangle 4780" o:spid="_x0000_s1475" style="position:absolute;left:3582;top:1292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RmXsYA AADdAAAADwAAAGRycy9kb3ducmV2LnhtbESP3WrCQBSE7wu+w3IEb4puKiVIdBURpKEUpPHn+pA9 JsHs2Zhdk/Ttu4WCl8PMfMOsNoOpRUetqywreJtFIIhzqysuFJyO++kChPPIGmvLpOCHHGzWo5cV Jtr2/E1d5gsRIOwSVFB63yRSurwkg25mG+LgXW1r0AfZFlK32Ae4qeU8imJpsOKwUGJDu5LyW/Yw Cvr80F2OXx/y8HpJLd/T+y47fyo1GQ/bJQhPg3+G/9upVhDH83f4exOe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lsRmXsYAAADdAAAADwAAAAAAAAAAAAAAAACYAgAAZHJz L2Rvd25yZXYueG1sUEsFBgAAAAAEAAQA9QAAAIsDAAAAAA== " filled="f" stroked="f">
                        <v:textbox>
                          <w:txbxContent>
                            <w:p w:rsidR="00C6138B" w:rsidRDefault="00C6138B" w:rsidP="00187C6E">
                              <w:r>
                                <w:t>+</w:t>
                              </w:r>
                            </w:p>
                          </w:txbxContent>
                        </v:textbox>
                      </v:rect>
                      <v:rect id="Rectangle 4781" o:spid="_x0000_s1476" style="position:absolute;left:3987;top:1289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DxcYA AADdAAAADwAAAGRycy9kb3ducmV2LnhtbESP3WrCQBSE7wu+w3IEb4puKjRIdBURpKEUpPHn+pA9 JsHs2Zhdk/Ttu4WCl8PMfMOsNoOpRUetqywreJtFIIhzqysuFJyO++kChPPIGmvLpOCHHGzWo5cV Jtr2/E1d5gsRIOwSVFB63yRSurwkg25mG+LgXW1r0AfZFlK32Ae4qeU8imJpsOKwUGJDu5LyW/Yw Cvr80F2OXx/y8HpJLd/T+y47fyo1GQ/bJQhPg3+G/9upVhDH83f4exOe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YjDxcYAAADdAAAADwAAAAAAAAAAAAAAAACYAgAAZHJz L2Rvd25yZXYueG1sUEsFBgAAAAAEAAQA9QAAAIsDAAAAAA== "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a.</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187C6E">
            <w:pPr>
              <w:numPr>
                <w:ilvl w:val="0"/>
                <w:numId w:val="18"/>
              </w:numPr>
              <w:rPr>
                <w:rFonts w:ascii="Times New Roman" w:hAnsi="Times New Roman"/>
              </w:rPr>
            </w:pPr>
            <w:r w:rsidRPr="00E62897">
              <w:rPr>
                <w:rFonts w:ascii="Times New Roman" w:hAnsi="Times New Roman"/>
              </w:rPr>
              <w:t>V× c¸c bãng ®Ìn m¾c nèi tiÕp nên U = U</w:t>
            </w:r>
            <w:r w:rsidRPr="00E62897">
              <w:rPr>
                <w:rFonts w:ascii="Times New Roman" w:hAnsi="Times New Roman"/>
                <w:vertAlign w:val="subscript"/>
              </w:rPr>
              <w:t>1</w:t>
            </w:r>
            <w:r w:rsidRPr="00E62897">
              <w:rPr>
                <w:rFonts w:ascii="Times New Roman" w:hAnsi="Times New Roman"/>
              </w:rPr>
              <w:t>+U</w:t>
            </w:r>
            <w:r w:rsidRPr="00E62897">
              <w:rPr>
                <w:rFonts w:ascii="Times New Roman" w:hAnsi="Times New Roman"/>
                <w:vertAlign w:val="subscript"/>
              </w:rPr>
              <w:t>2</w:t>
            </w:r>
            <w:r w:rsidRPr="00E62897">
              <w:rPr>
                <w:rFonts w:ascii="Times New Roman" w:hAnsi="Times New Roman"/>
              </w:rPr>
              <w:t>+U</w:t>
            </w:r>
            <w:r w:rsidRPr="00E62897">
              <w:rPr>
                <w:rFonts w:ascii="Times New Roman" w:hAnsi="Times New Roman"/>
                <w:vertAlign w:val="subscript"/>
              </w:rPr>
              <w:t>3</w:t>
            </w:r>
            <w:r w:rsidRPr="00E62897">
              <w:rPr>
                <w:rFonts w:ascii="Times New Roman" w:hAnsi="Times New Roman"/>
              </w:rPr>
              <w:t>+U</w:t>
            </w:r>
            <w:r w:rsidRPr="00E62897">
              <w:rPr>
                <w:rFonts w:ascii="Times New Roman" w:hAnsi="Times New Roman"/>
                <w:vertAlign w:val="subscript"/>
              </w:rPr>
              <w:t>4</w:t>
            </w:r>
            <w:r w:rsidRPr="00E62897">
              <w:rPr>
                <w:rFonts w:ascii="Times New Roman" w:hAnsi="Times New Roman"/>
              </w:rPr>
              <w:t>+U</w:t>
            </w:r>
            <w:r w:rsidRPr="00E62897">
              <w:rPr>
                <w:rFonts w:ascii="Times New Roman" w:hAnsi="Times New Roman"/>
                <w:vertAlign w:val="subscript"/>
              </w:rPr>
              <w:t>5</w:t>
            </w:r>
            <w:r w:rsidRPr="00E62897">
              <w:rPr>
                <w:rFonts w:ascii="Times New Roman" w:hAnsi="Times New Roman"/>
              </w:rPr>
              <w:t xml:space="preserve"> = 6(V)</w:t>
            </w:r>
          </w:p>
          <w:p w:rsidR="00187C6E" w:rsidRPr="00E62897" w:rsidRDefault="00187C6E" w:rsidP="00187C6E">
            <w:pPr>
              <w:numPr>
                <w:ilvl w:val="0"/>
                <w:numId w:val="18"/>
              </w:numPr>
              <w:rPr>
                <w:rFonts w:ascii="Times New Roman" w:hAnsi="Times New Roman"/>
              </w:rPr>
            </w:pPr>
            <w:r w:rsidRPr="00E62897">
              <w:rPr>
                <w:rFonts w:ascii="Times New Roman" w:hAnsi="Times New Roman"/>
              </w:rPr>
              <w:t>Một bóng đèn bị cháy thì các bóng còn lại sẽ không sáng vì mạch hở</w:t>
            </w:r>
          </w:p>
          <w:p w:rsidR="00187C6E" w:rsidRPr="00E62897" w:rsidRDefault="00187C6E" w:rsidP="00187C6E">
            <w:pPr>
              <w:numPr>
                <w:ilvl w:val="0"/>
                <w:numId w:val="18"/>
              </w:numPr>
              <w:rPr>
                <w:rFonts w:ascii="Times New Roman" w:hAnsi="Times New Roman"/>
              </w:rPr>
            </w:pPr>
            <w:r w:rsidRPr="00E62897">
              <w:rPr>
                <w:rFonts w:ascii="Times New Roman" w:hAnsi="Times New Roman"/>
              </w:rPr>
              <w:t>Có thể dùng vôn kế để tìm xem được bóng nào cháy. Mắc một đầu vôn kế cố định với một đầu đèn ngoài cùng(mắc đúng cực), đầu còn lại của vôn kế chạm với đầu còn lại của đèn. Nếu số chỉ vôn kế khác không (1,2V) thì đèn đó không cháy. Di chuyển đầu này sang đèn bên cạnh, cứ như vậy ta sẽ phát hiện được đèn cháy.</w:t>
            </w:r>
          </w:p>
        </w:tc>
      </w:tr>
    </w:tbl>
    <w:p w:rsidR="00187C6E" w:rsidRPr="00E62897" w:rsidRDefault="00187C6E" w:rsidP="00187C6E">
      <w:pPr>
        <w:jc w:val="cente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8</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rPr>
          <w:rFonts w:ascii="Times New Roman" w:hAnsi="Times New Roman"/>
        </w:rPr>
      </w:pPr>
    </w:p>
    <w:p w:rsidR="00187C6E" w:rsidRPr="00E62897" w:rsidRDefault="00187C6E" w:rsidP="00187C6E">
      <w:pPr>
        <w:spacing w:line="360" w:lineRule="auto"/>
        <w:jc w:val="both"/>
        <w:rPr>
          <w:rFonts w:ascii="Times New Roman" w:hAnsi="Times New Roman"/>
        </w:rPr>
      </w:pPr>
      <w:r w:rsidRPr="00E62897">
        <w:rPr>
          <w:rFonts w:ascii="Times New Roman" w:hAnsi="Times New Roman"/>
          <w:b/>
          <w:u w:val="single"/>
        </w:rPr>
        <w:t>Bài 1 (3 điểm)</w:t>
      </w:r>
      <w:r w:rsidRPr="00E62897">
        <w:rPr>
          <w:rFonts w:ascii="Times New Roman" w:hAnsi="Times New Roman"/>
        </w:rPr>
        <w:t xml:space="preserve">: Tia sáng Mặt Trời nghiêng 1 góc </w:t>
      </w:r>
      <w:r w:rsidRPr="00E62897">
        <w:rPr>
          <w:rFonts w:ascii="Times New Roman" w:hAnsi="Times New Roman"/>
          <w:position w:val="-6"/>
        </w:rPr>
        <w:object w:dxaOrig="240" w:dyaOrig="220">
          <v:shape id="_x0000_i1101" type="#_x0000_t75" style="width:12pt;height:11pt" o:ole="">
            <v:imagedata r:id="rId258" o:title=""/>
          </v:shape>
          <o:OLEObject Type="Embed" ProgID="Equation.DSMT4" ShapeID="_x0000_i1101" DrawAspect="Content" ObjectID="_1668239538" r:id="rId259"/>
        </w:object>
      </w:r>
      <w:r w:rsidRPr="00E62897">
        <w:rPr>
          <w:rFonts w:ascii="Times New Roman" w:hAnsi="Times New Roman"/>
        </w:rPr>
        <w:t>=48</w:t>
      </w:r>
      <w:r w:rsidRPr="00E62897">
        <w:rPr>
          <w:rFonts w:ascii="Times New Roman" w:hAnsi="Times New Roman"/>
          <w:vertAlign w:val="superscript"/>
        </w:rPr>
        <w:t>0</w:t>
      </w:r>
      <w:r w:rsidRPr="00E62897">
        <w:rPr>
          <w:rFonts w:ascii="Times New Roman" w:hAnsi="Times New Roman"/>
        </w:rPr>
        <w:t xml:space="preserve"> so với phương ngang. Cần đặt một gương phẳng như thế nào để đổi phương của tia sáng thành phương nằm ngang?</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2 (2, điểm):</w:t>
      </w:r>
      <w:r w:rsidRPr="00E62897">
        <w:rPr>
          <w:rFonts w:ascii="Times New Roman" w:hAnsi="Times New Roman"/>
        </w:rPr>
        <w:t xml:space="preserve"> Một quả cầu bằng nhôm rất nhẹ nhiễm điện dương treo ở đầu sợi chỉ tơ đặt giữa 2 tấm kim loại song song nhiễm điện trái dấu.</w:t>
      </w:r>
    </w:p>
    <w:p w:rsidR="00187C6E" w:rsidRPr="00E62897" w:rsidRDefault="00187C6E" w:rsidP="00187C6E">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187C6E" w:rsidRPr="00E62897" w:rsidRDefault="00884ECA" w:rsidP="00187C6E">
      <w:pPr>
        <w:numPr>
          <w:ilvl w:val="0"/>
          <w:numId w:val="3"/>
        </w:numPr>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02784" behindDoc="0" locked="0" layoutInCell="1" allowOverlap="1">
                <wp:simplePos x="0" y="0"/>
                <wp:positionH relativeFrom="column">
                  <wp:posOffset>3429000</wp:posOffset>
                </wp:positionH>
                <wp:positionV relativeFrom="paragraph">
                  <wp:posOffset>367030</wp:posOffset>
                </wp:positionV>
                <wp:extent cx="1028700" cy="1054100"/>
                <wp:effectExtent l="10160" t="33655" r="8890" b="7620"/>
                <wp:wrapNone/>
                <wp:docPr id="6598" name="Group 4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6599" name="Line 4170"/>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0" name="Line 4171"/>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01" name="Line 4172"/>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2" name="Oval 4173"/>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187C6E">
                              <w:r>
                                <w:t>+</w:t>
                              </w:r>
                            </w:p>
                          </w:txbxContent>
                        </wps:txbx>
                        <wps:bodyPr rot="0" vert="horz" wrap="square" lIns="91440" tIns="45720" rIns="91440" bIns="45720" anchor="t" anchorCtr="0" upright="1">
                          <a:noAutofit/>
                        </wps:bodyPr>
                      </wps:wsp>
                      <wps:wsp>
                        <wps:cNvPr id="6603" name="Rectangle 4174"/>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6604" name="Rectangle 4175"/>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6605" name="Rectangle 4176"/>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69" o:spid="_x0000_s1477" style="position:absolute;left:0;text-align:left;margin-left:270pt;margin-top:28.9pt;width:81pt;height:83pt;z-index:251702784" coordorigin="7101,6220" coordsize="1620,1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pCrlwQAAPsWAAAOAAAAZHJzL2Uyb0RvYy54bWzsWFtv2zYUfh+w/yDo3bEkS7IlRClSOw4G ZGuwtj+AlqgLKpEaycTOiv33HR5KipXGyZqgxjbEDzIpUofn8vHcTt/tmtq6pUJWnCW2e+LYFmUp zypWJPbnT+vJwrakIiwjNWc0se+otN+d/fzT6baNqcdLXmdUWECEyXjbJnapVBtPpzItaUPkCW8p g8Wci4YomIpimgmyBepNPfUcJ5xuuchawVMqJbxdmUX7DOnnOU3VhzyXVFl1YgNvCp8Cnxv9nJ6d krgQpC2rtGODvICLhlQMDh1IrYgi1o2oviHVVKngkufqJOXNlOd5lVKUAaRxnQfSXAp+06IsRbwt 2kFNoNoHenox2fS322thVVlih0EEtmKkASvhwZbvhpFW0LYtYth3KdqP7bUwUsLwiqdfJCxPH67r eWE2W5vtrzwDiuRGcVTQLheNJgGiWzu0w91gB7pTVgovXcdbzB0wVwprrhP4LkzQUmkJ5tTfzV3H tS1YDj1vWLvovw/hnfk4DHF1SmJzMDLbMaclA9TJe8XK1yn2Y0laivaSWmH3io16xV5VjIJe58iU Ph22Ldm1QC3LWIJ+n1XZ3A970Y1wJO4VN+/lHgtN4lZIdUl5Y+lBYtfABlqD3F5JpW14v0Ubh/F1 Vdeo8ZpZ28SOAi/ADySvq0wv6m1SFJtlLaxbom8X/rSZgNhoG6CYZUispCS76MaKVLUZw/6aaXog BrDTjcz1+Ro50cXiYuFPfC+8mPjOajU5Xy/9Sbh258FqtlouV+5fmjXXj8sqyyjT3PVX2fX/mUU7 p2Iu4XCZBzVMx9RRRGC2/0emAVnGgAZWG57doV3xPYDsWGgL9cUx17hHm2tu8WvR1l+0H462wFmA EBoHLVEK7Wlwm3353K4qUuBaXgD29KbDMBy2bB7du8ZfB9lui74J3aGa9ht2tYM8HnbBs42x670G uwvvkKfs4kNkAgsYvY9Lb55ySL4eTSr+V57S69H2AUKYjsuzPbT1yY40mY7F+LIkrKDnQvCtjmSQ LaBnRQ8Pgdx80IeB5+P4fGbQOXf9UJ97H8fdRZ+/wMBE1AP4pHVdtfLJYD6KxSNfOfJ/o23Hi/oP wqbabXaYjvrOYAsTSi3BTfYO1QYMSi7+tK0tZO6JLf+4IYLaVv0LA5tEru+D+hRO/ABzIrG/stlf ISwFUomtbMsMl8qUBzetqIoSTnIx2jB+DilsXmG2pG1suIIUQE+O6iNnPWp/h/IGEFljSukfE7pD 9q0D9Qi6M8hJu7z9OewKYB91eyALHSHyeMBtKgUlaV01iQ3Swc8I+GTuehjFg1neULxfE4WO/yiK gyOieDHrC6k3FGMFdhjFg1neUDxGcfAoijGc67gwZAVQpfyoNCJ0gAnohEDHBJPl+zQi0HFQ91D0 4Mk04jlXPFTCfak+vPjXFu/fHz0OVvlGo9jO+xq5nu+896LJOlzMJ/7aDybR3FlMHDd6H4FXi/zV etyPwCrcdDihjfDSfsSruzDfGdaGdopmv2909P+PNTz2MrcB/v8VbwGODzusKF/XDdYt3P05jPd7 1md/AwAA//8DAFBLAwQUAAYACAAAACEAHBSXMOEAAAAKAQAADwAAAGRycy9kb3ducmV2LnhtbEyP QU/DMAyF70j8h8hI3FjSjrGpNJ2mCThNSGxIiFvWeG21xqmarO3+PeYEN9vv6fl7+XpyrRiwD40n DclMgUAqvW2o0vB5eH1YgQjRkDWtJ9RwxQDr4vYmN5n1I33gsI+V4BAKmdFQx9hlUoayRmfCzHdI rJ1870zkta+k7c3I4a6VqVJP0pmG+ENtOtzWWJ73F6fhbTTjZp68DLvzaXv9Pizev3YJan1/N22e QUSc4p8ZfvEZHQpmOvoL2SBaDYtHxV0iD0uuwIalSvlw1JCm8xXIIpf/KxQ/AAAA//8DAFBLAQIt ABQABgAIAAAAIQC2gziS/gAAAOEBAAATAAAAAAAAAAAAAAAAAAAAAABbQ29udGVudF9UeXBlc10u eG1sUEsBAi0AFAAGAAgAAAAhADj9If/WAAAAlAEAAAsAAAAAAAAAAAAAAAAALwEAAF9yZWxzLy5y ZWxzUEsBAi0AFAAGAAgAAAAhAJSOkKuXBAAA+xYAAA4AAAAAAAAAAAAAAAAALgIAAGRycy9lMm9E b2MueG1sUEsBAi0AFAAGAAgAAAAhABwUlzDhAAAACgEAAA8AAAAAAAAAAAAAAAAA8QYAAGRycy9k b3ducmV2LnhtbFBLBQYAAAAABAAEAPMAAAD/BwAAAAA= ">
                <v:line id="Line 4170" o:spid="_x0000_s1478" style="position:absolute;visibility:visible;mso-wrap-style:square" from="7461,6260" to="8181,6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8XnsgAAADdAAAADwAAAGRycy9kb3ducmV2LnhtbESPQWvCQBSE7wX/w/KE3uqmFkNNXUUs Be2hqC20x2f2NYlm34bdNUn/vSsUPA4z8w0zW/SmFi05X1lW8DhKQBDnVldcKPj6fHt4BuEDssba Min4Iw+L+eBuhpm2He+o3YdCRAj7DBWUITSZlD4vyaAf2YY4er/WGQxRukJqh12Em1qOkySVBiuO CyU2tCopP+3PRsHH0zZtl5v3df+9SQ/56+7wc+ycUvfDfvkCIlAfbuH/9lorSCfT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f8XnsgAAADdAAAADwAAAAAA AAAAAAAAAAChAgAAZHJzL2Rvd25yZXYueG1sUEsFBgAAAAAEAAQA+QAAAJYDAAAAAA== "/>
                <v:line id="Line 4171" o:spid="_x0000_s1479" style="position:absolute;visibility:visible;mso-wrap-style:square" from="7461,6220" to="8181,6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lh+L0AAADdAAAADwAAAGRycy9kb3ducmV2LnhtbERPzYrCMBC+C75DGGFvmlqkSDWKCOLe ZNUHGJuxKTaT0oxa335zWNjjx/e/3g6+VS/qYxPYwHyWgSKugm24NnC9HKZLUFGQLbaBycCHImw3 49EaSxve/EOvs9QqhXAs0YAT6UqtY+XIY5yFjjhx99B7lAT7Wtse3ynctzrPskJ7bDg1OOxo76h6 nJ/egC3I61xuO7eQw3F+WsYP5tGYr8mwW4ESGuRf/Of+tgaKIkv705v0BPTm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EJYfi9AAAA3QAAAA8AAAAAAAAAAAAAAAAAoQIA AGRycy9kb3ducmV2LnhtbFBLBQYAAAAABAAEAPkAAACLAwAAAAA= " strokeweight="4pt">
                  <v:stroke r:id="rId25" o:title="" filltype="pattern"/>
                </v:line>
                <v:line id="Line 4172" o:spid="_x0000_s1480" style="position:absolute;visibility:visible;mso-wrap-style:square" from="7821,6260" to="782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vY8cAAADdAAAADwAAAGRycy9kb3ducmV2LnhtbESPQWsCMRSE74X+h/AKvdWsLYSyGkVa CupB1Ap6fG6eu2s3L0uS7m7/fSMUehxm5htmOh9sIzryoXasYTzKQBAXztRcajh8fjy9gggR2WDj mDT8UID57P5uirlxPe+o28dSJAiHHDVUMba5lKGoyGIYuZY4eRfnLcYkfSmNxz7BbSOfs0xJizWn hQpbequo+Np/Ww2bl63qFqv1cjiu1Ll4351P195r/fgwLCYgIg3xP/zXXhoNSmVjuL1JT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pu9jxwAAAN0AAAAPAAAAAAAA AAAAAAAAAKECAABkcnMvZG93bnJldi54bWxQSwUGAAAAAAQABAD5AAAAlQMAAAAA "/>
                <v:oval id="Oval 4173" o:spid="_x0000_s1481" style="position:absolute;left:7731;top:7146;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g2sQA AADdAAAADwAAAGRycy9kb3ducmV2LnhtbESPQWvCQBSE70L/w/IK3nSjwVBSV5GKoAcPje39kX0m wezbkH2N6b/vCkKPw8x8w6y3o2vVQH1oPBtYzBNQxKW3DVcGvi6H2RuoIMgWW89k4JcCbDcvkzXm 1t/5k4ZCKhUhHHI0UIt0udahrMlhmPuOOHpX3zuUKPtK2x7vEe5avUySTDtsOC7U2NFHTeWt+HEG 9tWuyAadyiq97o+yun2fT+nCmOnruHsHJTTKf/jZPloDWZYs4fEmPgG9+QMAAP//AwBQSwECLQAU AAYACAAAACEA8PeKu/0AAADiAQAAEwAAAAAAAAAAAAAAAAAAAAAAW0NvbnRlbnRfVHlwZXNdLnht bFBLAQItABQABgAIAAAAIQAx3V9h0gAAAI8BAAALAAAAAAAAAAAAAAAAAC4BAABfcmVscy8ucmVs c1BLAQItABQABgAIAAAAIQAzLwWeQQAAADkAAAAQAAAAAAAAAAAAAAAAACkCAABkcnMvc2hhcGV4 bWwueG1sUEsBAi0AFAAGAAgAAAAhAM/5INrEAAAA3QAAAA8AAAAAAAAAAAAAAAAAmAIAAGRycy9k b3ducmV2LnhtbFBLBQYAAAAABAAEAPUAAACJAwAAAAA= ">
                  <v:textbox>
                    <w:txbxContent>
                      <w:p w:rsidR="00C6138B" w:rsidRDefault="00C6138B" w:rsidP="00187C6E">
                        <w:r>
                          <w:t>+</w:t>
                        </w:r>
                      </w:p>
                    </w:txbxContent>
                  </v:textbox>
                </v:oval>
                <v:rect id="Rectangle 4174" o:spid="_x0000_s1482" style="position:absolute;left:710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VLCcQA AADdAAAADwAAAGRycy9kb3ducmV2LnhtbESPQWvCQBSE7wX/w/IEb3VXhaDRVaRFaY8aL96e2WcS zb4N2VXT/vpuQfA4zMw3zGLV2VrcqfWVYw2joQJBnDtTcaHhkG3epyB8QDZYOyYNP+Rhtey9LTA1 7sE7uu9DISKEfYoayhCaVEqfl2TRD11DHL2zay2GKNtCmhYfEW5rOVYqkRYrjgslNvRRUn7d36yG UzU+4O8u2yo720zCd5ddbsdPrQf9bj0HEagLr/Cz/WU0JImawP+b+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OWVSwnEAAAA3QAAAA8AAAAAAAAAAAAAAAAAmAIAAGRycy9k b3ducmV2LnhtbFBLBQYAAAAABAAEAPUAAACJAwAAAAA= ">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4175" o:spid="_x0000_s1483" style="position:absolute;left:836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zTfcUA AADdAAAADwAAAGRycy9kb3ducmV2LnhtbESPQWvCQBSE7wX/w/IEb3VXK0FTVxGLUo8aL95es69J avZtyK6a+uvdQsHjMDPfMPNlZ2txpdZXjjWMhgoEce5MxYWGY7Z5nYLwAdlg7Zg0/JKH5aL3MsfU uBvv6XoIhYgQ9ilqKENoUil9XpJFP3QNcfS+XWsxRNkW0rR4i3Bby7FSibRYcVwosaF1Sfn5cLEa vqrxEe/7bKvsbPMWdl32czl9aD3od6t3EIG68Az/tz+NhiRRE/h7E5+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BqfNN9xQAAAN0AAAAPAAAAAAAAAAAAAAAAAJgCAABkcnMv ZG93bnJldi54bWxQSwUGAAAAAAQABAD1AAAAigMAAAAA ">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4176" o:spid="_x0000_s1484" style="position:absolute;left:7605;top:700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2fpcYA AADdAAAADwAAAGRycy9kb3ducmV2LnhtbESP3WrCQBSE7wu+w3KE3hTdWGiQ6CoiiKEUpPHn+pA9 JsHs2Zhdk/Ttu4WCl8PMfMMs14OpRUetqywrmE0jEMS51RUXCk7H3WQOwnlkjbVlUvBDDtar0csS E217/qYu84UIEHYJKii9bxIpXV6SQTe1DXHwrrY16INsC6lb7APc1PI9imJpsOKwUGJD25LyW/Yw Cvr80F2OX3t5eLuklu/pfZudP5V6HQ+bBQhPg3+G/9upVhDH0Qf8vQlP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sj2fpcYAAADdAAAADwAAAAAAAAAAAAAAAACYAgAAZHJz L2Rvd25yZXYueG1sUEsFBgAAAAAEAAQA9QAAAIsDAAAAAA== "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Giả sử nó chạm vào một tấm kim loại nhiễm điện, sau đó nó chuyển động về phía nào? Tại sao?</w:t>
      </w: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3 (2,5 điểm):</w:t>
      </w:r>
      <w:r w:rsidRPr="00E62897">
        <w:rPr>
          <w:rFonts w:ascii="Times New Roman" w:hAnsi="Times New Roman"/>
        </w:rPr>
        <w:t xml:space="preserve"> Một nguồn sáng điểm và hai gương nhỏ đặt ở ba đỉnh của một tam giác đều. Tính góc gợp bởi hai gương để một tia sáng đi từ nguồn sau khi phản xạ trên hai gương:</w:t>
      </w:r>
    </w:p>
    <w:p w:rsidR="00187C6E" w:rsidRPr="00E62897" w:rsidRDefault="00187C6E" w:rsidP="00187C6E">
      <w:pPr>
        <w:spacing w:line="360" w:lineRule="auto"/>
        <w:rPr>
          <w:rFonts w:ascii="Times New Roman" w:hAnsi="Times New Roman"/>
        </w:rPr>
      </w:pPr>
      <w:r w:rsidRPr="00E62897">
        <w:rPr>
          <w:rFonts w:ascii="Times New Roman" w:hAnsi="Times New Roman"/>
        </w:rPr>
        <w:t>a) đi thẳng đến nguồn.</w:t>
      </w:r>
    </w:p>
    <w:p w:rsidR="00187C6E" w:rsidRPr="00E62897" w:rsidRDefault="00187C6E" w:rsidP="00187C6E">
      <w:pPr>
        <w:spacing w:line="360" w:lineRule="auto"/>
        <w:rPr>
          <w:rFonts w:ascii="Times New Roman" w:hAnsi="Times New Roman"/>
        </w:rPr>
      </w:pPr>
      <w:r w:rsidRPr="00E62897">
        <w:rPr>
          <w:rFonts w:ascii="Times New Roman" w:hAnsi="Times New Roman"/>
        </w:rPr>
        <w:t>b) quay lại nguồn theo đường đi cũ.</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4 (2,5 điểm):</w:t>
      </w:r>
      <w:r w:rsidRPr="00E62897">
        <w:rPr>
          <w:rFonts w:ascii="Times New Roman" w:hAnsi="Times New Roman"/>
        </w:rPr>
        <w:t xml:space="preserve"> Có  hai bóng đèn Đ</w:t>
      </w:r>
      <w:r w:rsidRPr="00E62897">
        <w:rPr>
          <w:rFonts w:ascii="Times New Roman" w:hAnsi="Times New Roman"/>
          <w:vertAlign w:val="subscript"/>
        </w:rPr>
        <w:t>1</w:t>
      </w:r>
      <w:r w:rsidRPr="00E62897">
        <w:rPr>
          <w:rFonts w:ascii="Times New Roman" w:hAnsi="Times New Roman"/>
        </w:rPr>
        <w:t xml:space="preserve"> và Đ</w:t>
      </w:r>
      <w:r w:rsidRPr="00E62897">
        <w:rPr>
          <w:rFonts w:ascii="Times New Roman" w:hAnsi="Times New Roman"/>
          <w:vertAlign w:val="subscript"/>
        </w:rPr>
        <w:t>2</w:t>
      </w:r>
      <w:r w:rsidRPr="00E62897">
        <w:rPr>
          <w:rFonts w:ascii="Times New Roman" w:hAnsi="Times New Roman"/>
        </w:rPr>
        <w:t>; ba công tắc 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K</w:t>
      </w:r>
      <w:r w:rsidRPr="00E62897">
        <w:rPr>
          <w:rFonts w:ascii="Times New Roman" w:hAnsi="Times New Roman"/>
          <w:vertAlign w:val="subscript"/>
        </w:rPr>
        <w:t>3</w:t>
      </w:r>
      <w:r w:rsidRPr="00E62897">
        <w:rPr>
          <w:rFonts w:ascii="Times New Roman" w:hAnsi="Times New Roman"/>
        </w:rPr>
        <w:t>; một nguồn điện. Hãy mắc một mạch điện thỏa mãn đủ các yêu cầu sau:</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sáng, chỉ bật công tắc K</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2</w:t>
      </w:r>
      <w:r w:rsidRPr="00E62897">
        <w:rPr>
          <w:rFonts w:ascii="Times New Roman" w:hAnsi="Times New Roman"/>
        </w:rPr>
        <w:t xml:space="preserve"> sáng, chỉ bật công tắc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và đèn Đ</w:t>
      </w:r>
      <w:r w:rsidRPr="00E62897">
        <w:rPr>
          <w:rFonts w:ascii="Times New Roman" w:hAnsi="Times New Roman"/>
          <w:vertAlign w:val="subscript"/>
        </w:rPr>
        <w:t>2</w:t>
      </w:r>
      <w:r w:rsidRPr="00E62897">
        <w:rPr>
          <w:rFonts w:ascii="Times New Roman" w:hAnsi="Times New Roman"/>
        </w:rPr>
        <w:t xml:space="preserve"> cùng sáng, chỉ bật công tắc K</w:t>
      </w:r>
      <w:r w:rsidRPr="00E62897">
        <w:rPr>
          <w:rFonts w:ascii="Times New Roman" w:hAnsi="Times New Roman"/>
          <w:vertAlign w:val="subscript"/>
        </w:rPr>
        <w:t>3</w:t>
      </w:r>
      <w:r w:rsidRPr="00E62897">
        <w:rPr>
          <w:rFonts w:ascii="Times New Roman" w:hAnsi="Times New Roman"/>
        </w:rPr>
        <w: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27041B" w:rsidRPr="00E62897" w:rsidRDefault="0027041B" w:rsidP="00187C6E">
      <w:pPr>
        <w:jc w:val="center"/>
        <w:rPr>
          <w:rFonts w:ascii="Times New Roman" w:hAnsi="Times New Roman"/>
          <w:b/>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7560"/>
        <w:gridCol w:w="873"/>
      </w:tblGrid>
      <w:tr w:rsidR="00187C6E" w:rsidRPr="00E62897" w:rsidTr="00C6138B">
        <w:tc>
          <w:tcPr>
            <w:tcW w:w="108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w:t>
            </w:r>
          </w:p>
        </w:tc>
        <w:tc>
          <w:tcPr>
            <w:tcW w:w="7560"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73"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7560" w:type="dxa"/>
          </w:tcPr>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position w:val="-6"/>
              </w:rPr>
              <w:object w:dxaOrig="240" w:dyaOrig="220">
                <v:shape id="_x0000_i1119" type="#_x0000_t75" style="width:12pt;height:11pt" o:ole="">
                  <v:imagedata r:id="rId260" o:title=""/>
                </v:shape>
                <o:OLEObject Type="Embed" ProgID="Equation.DSMT4" ShapeID="_x0000_i1119" DrawAspect="Content" ObjectID="_1668239539" r:id="rId261"/>
              </w:object>
            </w:r>
            <w:r w:rsidRPr="00E62897">
              <w:rPr>
                <w:rFonts w:ascii="Times New Roman" w:hAnsi="Times New Roman"/>
              </w:rPr>
              <w:t>,</w:t>
            </w:r>
            <w:r w:rsidRPr="00E62897">
              <w:rPr>
                <w:rFonts w:ascii="Times New Roman" w:hAnsi="Times New Roman"/>
                <w:position w:val="-10"/>
              </w:rPr>
              <w:object w:dxaOrig="240" w:dyaOrig="320">
                <v:shape id="_x0000_i1120" type="#_x0000_t75" style="width:12pt;height:16pt" o:ole="">
                  <v:imagedata r:id="rId262" o:title=""/>
                </v:shape>
                <o:OLEObject Type="Embed" ProgID="Equation.DSMT4" ShapeID="_x0000_i1120" DrawAspect="Content" ObjectID="_1668239540" r:id="rId263"/>
              </w:object>
            </w:r>
            <w:r w:rsidRPr="00E62897">
              <w:rPr>
                <w:rFonts w:ascii="Times New Roman" w:hAnsi="Times New Roman"/>
              </w:rPr>
              <w:t xml:space="preserve"> lần lượt là góc hợp bởi tia sáng mặt trời với phương ngang và góc hợp bởi tia tới với tia phản xạ.</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1</w:t>
            </w:r>
            <w:r w:rsidRPr="00E62897">
              <w:rPr>
                <w:rFonts w:ascii="Times New Roman" w:hAnsi="Times New Roman"/>
              </w:rPr>
              <w:t>: Tia sáng truyền theo phương ngang cho tia phản xạ từ trái sang phải.</w:t>
            </w:r>
          </w:p>
          <w:p w:rsidR="00187C6E" w:rsidRPr="00E62897" w:rsidRDefault="00187C6E" w:rsidP="00C6138B">
            <w:pPr>
              <w:jc w:val="both"/>
              <w:rPr>
                <w:rFonts w:ascii="Times New Roman" w:hAnsi="Times New Roman"/>
              </w:rPr>
            </w:pPr>
            <w:r w:rsidRPr="00E62897">
              <w:rPr>
                <w:rFonts w:ascii="Times New Roman" w:hAnsi="Times New Roman"/>
              </w:rPr>
              <w:t xml:space="preserve">Từ </w:t>
            </w:r>
            <w:r w:rsidRPr="00E62897">
              <w:rPr>
                <w:rFonts w:ascii="Times New Roman" w:hAnsi="Times New Roman"/>
                <w:b/>
              </w:rPr>
              <w:t>hình 1</w:t>
            </w:r>
            <w:r w:rsidRPr="00E62897">
              <w:rPr>
                <w:rFonts w:ascii="Times New Roman" w:hAnsi="Times New Roman"/>
              </w:rPr>
              <w:t xml:space="preserve">, Ta có: </w:t>
            </w:r>
            <w:r w:rsidRPr="00E62897">
              <w:rPr>
                <w:rFonts w:ascii="Times New Roman" w:hAnsi="Times New Roman"/>
                <w:position w:val="-6"/>
              </w:rPr>
              <w:object w:dxaOrig="240" w:dyaOrig="220">
                <v:shape id="_x0000_i1121" type="#_x0000_t75" style="width:12pt;height:11pt" o:ole="">
                  <v:imagedata r:id="rId260" o:title=""/>
                </v:shape>
                <o:OLEObject Type="Embed" ProgID="Equation.DSMT4" ShapeID="_x0000_i1121" DrawAspect="Content" ObjectID="_1668239541" r:id="rId264"/>
              </w:object>
            </w:r>
            <w:r w:rsidRPr="00E62897">
              <w:rPr>
                <w:rFonts w:ascii="Times New Roman" w:hAnsi="Times New Roman"/>
              </w:rPr>
              <w:t>+</w:t>
            </w:r>
            <w:r w:rsidRPr="00E62897">
              <w:rPr>
                <w:rFonts w:ascii="Times New Roman" w:hAnsi="Times New Roman"/>
                <w:position w:val="-10"/>
              </w:rPr>
              <w:object w:dxaOrig="240" w:dyaOrig="320">
                <v:shape id="_x0000_i1122" type="#_x0000_t75" style="width:12pt;height:16pt" o:ole="">
                  <v:imagedata r:id="rId262" o:title=""/>
                </v:shape>
                <o:OLEObject Type="Embed" ProgID="Equation.DSMT4" ShapeID="_x0000_i1122" DrawAspect="Content" ObjectID="_1668239542" r:id="rId265"/>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30" style="position:absolute;left:0;text-align:left;margin-left:174.85pt;margin-top:12.45pt;width:176.2pt;height:84.4pt;z-index:-251509248" coordorigin="7260,2026" coordsize="3524,1688" wrapcoords="276 765 184 1720 184 2676 460 3823 4044 9940 6066 12998 5515 15865 551 17395 551 17777 3401 19115 3217 20835 7353 20835 8824 20835 9559 20262 9375 19115 21232 18350 21232 16057 10662 16057 10294 12998 10570 11469 10019 11087 4871 9940 919 3823 1011 765 276 765">
                  <v:group id="_x0000_s6831" style="position:absolute;left:7260;top:2026;width:3524;height:1646" coordorigin="7020,3826" coordsize="3524,1646">
                    <v:line id="_x0000_s6832" style="position:absolute" from="7126,5218" to="8555,5218">
                      <v:stroke dashstyle="dash"/>
                    </v:line>
                    <v:line id="_x0000_s6833" style="position:absolute" from="7126,4132" to="8574,5218" strokeweight="1.5pt"/>
                    <v:line id="_x0000_s6834" style="position:absolute" from="7696,4567" to="8184,4933" strokeweight="1.5pt">
                      <v:stroke endarrow="open"/>
                    </v:line>
                    <v:line id="_x0000_s6835" style="position:absolute;flip:y" from="8543,5203" to="10239,5203" strokeweight="1.5pt"/>
                    <v:line id="_x0000_s6836" style="position:absolute;flip:y" from="8858,5203" to="9699,5203" strokeweight="1.5pt">
                      <v:stroke endarrow="open"/>
                    </v:line>
                    <v:shape id="_x0000_s6837" style="position:absolute;left:8164;top:5004;width:109;height:190;rotation:1605254fd;mso-position-horizontal:absolute;mso-position-vertical:absolute" coordsize="467,900" path="m467,c305,50,144,100,77,210,10,320,,545,62,660v62,115,226,177,390,240e" filled="f">
                      <v:path arrowok="t"/>
                    </v:shape>
                    <v:shape id="_x0000_s6838" style="position:absolute;left:8494;top:4792;width:139;height:514;rotation:7466561fd;mso-position-horizontal:absolute;mso-position-vertical:absolute" coordsize="467,900" path="m467,c305,50,144,100,77,210,10,320,,545,62,660v62,115,226,177,390,240e" filled="f">
                      <v:path arrowok="t"/>
                    </v:shape>
                    <v:shape id="_x0000_s6839" type="#_x0000_t75" style="position:absolute;left:7020;top:3826;width:195;height:285">
                      <v:imagedata r:id="rId266" o:title=""/>
                    </v:shape>
                    <v:shape id="_x0000_s6840" type="#_x0000_t75" style="position:absolute;left:8460;top:5206;width:156;height:266">
                      <v:imagedata r:id="rId267" o:title=""/>
                    </v:shape>
                    <v:shape id="_x0000_s6841" type="#_x0000_t75" style="position:absolute;left:10290;top:5041;width:254;height:266">
                      <v:imagedata r:id="rId268" o:title=""/>
                    </v:shape>
                    <v:shape id="_x0000_s6842" type="#_x0000_t75" style="position:absolute;left:7905;top:4966;width:234;height:225">
                      <v:imagedata r:id="rId269" o:title=""/>
                    </v:shape>
                    <v:shape id="_x0000_s6843" type="#_x0000_t75" style="position:absolute;left:8490;top:4666;width:234;height:327">
                      <v:imagedata r:id="rId270" o:title=""/>
                    </v:shape>
                  </v:group>
                  <v:shape id="_x0000_s6844" type="#_x0000_t75" style="position:absolute;left:7785;top:3448;width:703;height:266">
                    <v:imagedata r:id="rId271" o:title=""/>
                  </v:shape>
                  <w10:wrap type="square"/>
                </v:group>
                <o:OLEObject Type="Embed" ProgID="Equation.DSMT4" ShapeID="_x0000_s6839" DrawAspect="Content" ObjectID="_1668239718" r:id="rId272"/>
                <o:OLEObject Type="Embed" ProgID="Equation.DSMT4" ShapeID="_x0000_s6840" DrawAspect="Content" ObjectID="_1668239719" r:id="rId273"/>
                <o:OLEObject Type="Embed" ProgID="Equation.DSMT4" ShapeID="_x0000_s6841" DrawAspect="Content" ObjectID="_1668239720" r:id="rId274"/>
                <o:OLEObject Type="Embed" ProgID="Equation.DSMT4" ShapeID="_x0000_s6842" DrawAspect="Content" ObjectID="_1668239721" r:id="rId275"/>
                <o:OLEObject Type="Embed" ProgID="Equation.DSMT4" ShapeID="_x0000_s6843" DrawAspect="Content" ObjectID="_1668239722" r:id="rId276"/>
                <o:OLEObject Type="Embed" ProgID="Equation.DSMT4" ShapeID="_x0000_s6844" DrawAspect="Content" ObjectID="_1668239723" r:id="rId277"/>
              </w:pict>
            </w:r>
            <w:r w:rsidRPr="00E62897">
              <w:rPr>
                <w:rFonts w:ascii="Times New Roman" w:hAnsi="Times New Roman"/>
              </w:rPr>
              <w:t>=&gt;</w:t>
            </w:r>
            <w:r w:rsidRPr="00E62897">
              <w:rPr>
                <w:rFonts w:ascii="Times New Roman" w:hAnsi="Times New Roman"/>
                <w:position w:val="-10"/>
              </w:rPr>
              <w:object w:dxaOrig="240" w:dyaOrig="320">
                <v:shape id="_x0000_i1123" type="#_x0000_t75" style="width:12pt;height:16pt" o:ole="">
                  <v:imagedata r:id="rId262" o:title=""/>
                </v:shape>
                <o:OLEObject Type="Embed" ProgID="Equation.DSMT4" ShapeID="_x0000_i1123" DrawAspect="Content" ObjectID="_1668239543" r:id="rId278"/>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position w:val="-6"/>
              </w:rPr>
              <w:object w:dxaOrig="240" w:dyaOrig="220">
                <v:shape id="_x0000_i1124" type="#_x0000_t75" style="width:12pt;height:11pt" o:ole="">
                  <v:imagedata r:id="rId260" o:title=""/>
                </v:shape>
                <o:OLEObject Type="Embed" ProgID="Equation.DSMT4" ShapeID="_x0000_i1124" DrawAspect="Content" ObjectID="_1668239544" r:id="rId279"/>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 132</w:t>
            </w:r>
            <w:r w:rsidRPr="00E62897">
              <w:rPr>
                <w:rFonts w:ascii="Times New Roman" w:hAnsi="Times New Roman"/>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noProof/>
              </w:rPr>
              <w:pict>
                <v:group id="_x0000_s6845" style="position:absolute;left:0;text-align:left;margin-left:333pt;margin-top:10.7pt;width:176.2pt;height:85.25pt;z-index:251808256" coordorigin="6975,6058" coordsize="3524,1705">
                  <v:line id="_x0000_s6846" style="position:absolute" from="7081,7450" to="8510,7450">
                    <v:stroke dashstyle="dash"/>
                  </v:line>
                  <v:line id="_x0000_s6847" style="position:absolute" from="7081,6364" to="8529,7450" strokeweight="1.5pt"/>
                  <v:line id="_x0000_s6848" style="position:absolute" from="7651,6799" to="8139,7165" strokeweight="1.5pt">
                    <v:stroke endarrow="open"/>
                  </v:line>
                  <v:line id="_x0000_s6849" style="position:absolute;flip:y" from="8498,7435" to="10194,7435" strokeweight="1.5pt"/>
                  <v:line id="_x0000_s6850" style="position:absolute;flip:y" from="8813,7435" to="9654,7435" strokeweight="1.5pt">
                    <v:stroke endarrow="open"/>
                  </v:line>
                  <v:shape id="_x0000_s6851" style="position:absolute;left:8119;top:7236;width:109;height:190;rotation:1605254fd;mso-position-horizontal:absolute;mso-position-vertical:absolute" coordsize="467,900" path="m467,c305,50,144,100,77,210,10,320,,545,62,660v62,115,226,177,390,240e" filled="f">
                    <v:path arrowok="t"/>
                  </v:shape>
                  <v:shape id="_x0000_s6852" type="#_x0000_t75" style="position:absolute;left:6975;top:6058;width:195;height:285">
                    <v:imagedata r:id="rId266" o:title=""/>
                  </v:shape>
                  <v:shape id="_x0000_s6853" type="#_x0000_t75" style="position:absolute;left:8415;top:7438;width:156;height:266">
                    <v:imagedata r:id="rId267" o:title=""/>
                  </v:shape>
                  <v:shape id="_x0000_s6854" type="#_x0000_t75" style="position:absolute;left:10245;top:7273;width:254;height:266">
                    <v:imagedata r:id="rId268" o:title=""/>
                  </v:shape>
                  <v:shape id="_x0000_s6855" type="#_x0000_t75" style="position:absolute;left:7860;top:7198;width:234;height:225">
                    <v:imagedata r:id="rId269" o:title=""/>
                  </v:shape>
                  <v:line id="_x0000_s6856" style="position:absolute;flip:y" from="8513,6410" to="8934,7435" strokeweight="1.5pt"/>
                  <v:shape id="_x0000_s6857" type="#_x0000_t75" style="position:absolute;left:8835;top:6073;width:254;height:285">
                    <v:imagedata r:id="rId280" o:title=""/>
                  </v:shape>
                  <v:shape id="_x0000_s6858" type="#_x0000_t75" style="position:absolute;left:8355;top:6793;width:136;height:266">
                    <v:imagedata r:id="rId281" o:title=""/>
                  </v:shape>
                  <v:shape id="_x0000_s6859" type="#_x0000_t75" style="position:absolute;left:8910;top:6973;width:176;height:266">
                    <v:imagedata r:id="rId282" o:title=""/>
                  </v:shape>
                  <v:shape id="_x0000_s6860" style="position:absolute;left:8348;top:7048;width:159;height:307;rotation:3248658fd;mso-position-horizontal:absolute;mso-position-vertical:absolute" coordsize="467,900" path="m467,c305,50,144,100,77,210,10,320,,545,62,660v62,115,226,177,390,240e" filled="f">
                    <v:path arrowok="t"/>
                  </v:shape>
                  <v:shape id="_x0000_s6861" style="position:absolute;left:8708;top:7108;width:159;height:307;rotation:8282336fd;mso-position-horizontal:absolute;mso-position-vertical:absolute" coordsize="467,900" path="m467,c305,50,144,100,77,210,10,320,,545,62,660v62,115,226,177,390,240e" filled="f">
                    <v:path arrowok="t"/>
                  </v:shape>
                  <v:line id="_x0000_s6862" style="position:absolute" from="8355,7062" to="8460,7212"/>
                  <v:line id="_x0000_s6863" style="position:absolute;flip:x" from="8790,7137" to="8880,7242"/>
                  <v:shape id="_x0000_s6864" type="#_x0000_t75" style="position:absolute;left:7410;top:7497;width:722;height:266">
                    <v:imagedata r:id="rId283" o:title=""/>
                  </v:shape>
                  <w10:wrap type="square"/>
                </v:group>
                <o:OLEObject Type="Embed" ProgID="Equation.DSMT4" ShapeID="_x0000_s6852" DrawAspect="Content" ObjectID="_1668239724" r:id="rId284"/>
                <o:OLEObject Type="Embed" ProgID="Equation.DSMT4" ShapeID="_x0000_s6853" DrawAspect="Content" ObjectID="_1668239725" r:id="rId285"/>
                <o:OLEObject Type="Embed" ProgID="Equation.DSMT4" ShapeID="_x0000_s6854" DrawAspect="Content" ObjectID="_1668239726" r:id="rId286"/>
                <o:OLEObject Type="Embed" ProgID="Equation.DSMT4" ShapeID="_x0000_s6855" DrawAspect="Content" ObjectID="_1668239727" r:id="rId287"/>
                <o:OLEObject Type="Embed" ProgID="Equation.DSMT4" ShapeID="_x0000_s6857" DrawAspect="Content" ObjectID="_1668239728" r:id="rId288"/>
                <o:OLEObject Type="Embed" ProgID="Equation.DSMT4" ShapeID="_x0000_s6858" DrawAspect="Content" ObjectID="_1668239729" r:id="rId289"/>
                <o:OLEObject Type="Embed" ProgID="Equation.DSMT4" ShapeID="_x0000_s6859" DrawAspect="Content" ObjectID="_1668239730" r:id="rId290"/>
                <o:OLEObject Type="Embed" ProgID="Equation.DSMT4" ShapeID="_x0000_s6864" DrawAspect="Content" ObjectID="_1668239731" r:id="rId291"/>
              </w:pict>
            </w: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125" type="#_x0000_t75" style="width:12pt;height:16pt" o:ole="">
                  <v:imagedata r:id="rId262" o:title=""/>
                </v:shape>
                <o:OLEObject Type="Embed" ProgID="Equation.DSMT4" ShapeID="_x0000_i1125" DrawAspect="Content" ObjectID="_1668239545" r:id="rId292"/>
              </w:object>
            </w:r>
            <w:r w:rsidRPr="00E62897">
              <w:rPr>
                <w:rFonts w:ascii="Times New Roman" w:hAnsi="Times New Roman"/>
              </w:rPr>
              <w:t xml:space="preserve"> như </w:t>
            </w:r>
            <w:r w:rsidRPr="00E62897">
              <w:rPr>
                <w:rFonts w:ascii="Times New Roman" w:hAnsi="Times New Roman"/>
                <w:b/>
              </w:rPr>
              <w:t>hình 2</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Dễ dang suy ra: i’ = i = 66</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3</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6913" style="position:absolute;margin-left:174.85pt;margin-top:3.2pt;width:176.2pt;height:106.35pt;z-index:251812352" coordorigin="6386,8051" coordsize="3524,2127">
                  <v:line id="_x0000_s6914" style="position:absolute" from="6589,9008" to="9170,9843" strokeweight="1.5pt"/>
                  <v:line id="_x0000_s6915" style="position:absolute" from="6492,9443" to="7921,9443">
                    <v:stroke dashstyle="dash"/>
                  </v:line>
                  <v:line id="_x0000_s6916" style="position:absolute" from="6492,8357" to="7940,9443" strokeweight="1.5pt"/>
                  <v:line id="_x0000_s6917" style="position:absolute" from="7062,8792" to="7550,9158" strokeweight="1.5pt">
                    <v:stroke endarrow="open"/>
                  </v:line>
                  <v:line id="_x0000_s6918" style="position:absolute;flip:y" from="7909,9428" to="9605,9428" strokeweight="1.5pt"/>
                  <v:line id="_x0000_s6919" style="position:absolute;flip:y" from="8224,9428" to="9065,9428" strokeweight="1.5pt">
                    <v:stroke endarrow="open"/>
                  </v:line>
                  <v:shape id="_x0000_s6920" type="#_x0000_t75" style="position:absolute;left:6386;top:8051;width:195;height:285">
                    <v:imagedata r:id="rId266" o:title=""/>
                  </v:shape>
                  <v:shape id="_x0000_s6921" type="#_x0000_t75" style="position:absolute;left:7826;top:9431;width:156;height:266">
                    <v:imagedata r:id="rId267" o:title=""/>
                  </v:shape>
                  <v:shape id="_x0000_s6922" type="#_x0000_t75" style="position:absolute;left:9656;top:9266;width:254;height:266">
                    <v:imagedata r:id="rId268" o:title=""/>
                  </v:shape>
                  <v:line id="_x0000_s6923" style="position:absolute;flip:y" from="7924,8388" to="8270,9428" strokeweight="1.5pt"/>
                  <v:shape id="_x0000_s6924" type="#_x0000_t75" style="position:absolute;left:8246;top:8066;width:254;height:285">
                    <v:imagedata r:id="rId280" o:title=""/>
                  </v:shape>
                  <v:shape id="_x0000_s6925" type="#_x0000_t75" style="position:absolute;left:7766;top:8786;width:136;height:266">
                    <v:imagedata r:id="rId281" o:title=""/>
                  </v:shape>
                  <v:shape id="_x0000_s6926" type="#_x0000_t75" style="position:absolute;left:8321;top:8966;width:176;height:266">
                    <v:imagedata r:id="rId282" o:title=""/>
                  </v:shape>
                  <v:shape id="_x0000_s6927" style="position:absolute;left:7811;top:9060;width:113;height:269;rotation:3248658fd;mso-position-horizontal:absolute;mso-position-vertical:absolute" coordsize="467,900" path="m467,c305,50,144,100,77,210,10,320,,545,62,660v62,115,226,177,390,240e" filled="f">
                    <v:path arrowok="t"/>
                  </v:shape>
                  <v:shape id="_x0000_s6928" style="position:absolute;left:8089;top:9101;width:159;height:307;rotation:8282336fd;mso-position-horizontal:absolute;mso-position-vertical:absolute" coordsize="467,900" path="m467,c305,50,144,100,77,210,10,320,,545,62,660v62,115,226,177,390,240e" filled="f">
                    <v:path arrowok="t"/>
                  </v:shape>
                  <v:line id="_x0000_s6929" style="position:absolute" from="7841,9055" to="7871,9205"/>
                  <v:line id="_x0000_s6930" style="position:absolute;flip:x" from="8201,9130" to="8291,9235"/>
                  <v:shape id="_x0000_s6931" type="#_x0000_t75" style="position:absolute;left:6821;top:9490;width:703;height:285">
                    <v:imagedata r:id="rId293" o:title=""/>
                  </v:shape>
                  <v:shape id="_x0000_s6932" type="#_x0000_t75" style="position:absolute;left:6446;top:8711;width:215;height:266">
                    <v:imagedata r:id="rId294" o:title=""/>
                  </v:shape>
                  <v:shape id="_x0000_s6933" type="#_x0000_t75" style="position:absolute;left:9116;top:9851;width:234;height:327">
                    <v:imagedata r:id="rId295" o:title=""/>
                  </v:shape>
                  <v:line id="_x0000_s6934" style="position:absolute" from="6563,9054" to="9144,9889" strokeweight="4.5pt">
                    <v:stroke r:id="rId296" o:title="" filltype="pattern"/>
                  </v:line>
                </v:group>
                <o:OLEObject Type="Embed" ProgID="Equation.DSMT4" ShapeID="_x0000_s6920" DrawAspect="Content" ObjectID="_1668239732" r:id="rId297"/>
                <o:OLEObject Type="Embed" ProgID="Equation.DSMT4" ShapeID="_x0000_s6921" DrawAspect="Content" ObjectID="_1668239733" r:id="rId298"/>
                <o:OLEObject Type="Embed" ProgID="Equation.DSMT4" ShapeID="_x0000_s6922" DrawAspect="Content" ObjectID="_1668239734" r:id="rId299"/>
                <o:OLEObject Type="Embed" ProgID="Equation.DSMT4" ShapeID="_x0000_s6924" DrawAspect="Content" ObjectID="_1668239735" r:id="rId300"/>
                <o:OLEObject Type="Embed" ProgID="Equation.DSMT4" ShapeID="_x0000_s6925" DrawAspect="Content" ObjectID="_1668239736" r:id="rId301"/>
                <o:OLEObject Type="Embed" ProgID="Equation.DSMT4" ShapeID="_x0000_s6926" DrawAspect="Content" ObjectID="_1668239737" r:id="rId302"/>
                <o:OLEObject Type="Embed" ProgID="Equation.DSMT4" ShapeID="_x0000_s6931" DrawAspect="Content" ObjectID="_1668239738" r:id="rId303"/>
                <o:OLEObject Type="Embed" ProgID="Equation.DSMT4" ShapeID="_x0000_s6932" DrawAspect="Content" ObjectID="_1668239739" r:id="rId304"/>
                <o:OLEObject Type="Embed" ProgID="Equation.DSMT4" ShapeID="_x0000_s6933" DrawAspect="Content" ObjectID="_1668239740" r:id="rId305"/>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i/>
              </w:rPr>
              <w:t>Xét hình 3</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 xml:space="preserve">Ta có: </w:t>
            </w:r>
            <w:r w:rsidRPr="00E62897">
              <w:rPr>
                <w:rFonts w:ascii="Times New Roman" w:hAnsi="Times New Roman"/>
                <w:position w:val="-10"/>
              </w:rPr>
              <w:object w:dxaOrig="2980" w:dyaOrig="400">
                <v:shape id="_x0000_i1126" type="#_x0000_t75" style="width:149pt;height:20pt" o:ole="">
                  <v:imagedata r:id="rId306" o:title=""/>
                </v:shape>
                <o:OLEObject Type="Embed" ProgID="Equation.DSMT4" ShapeID="_x0000_i1126" DrawAspect="Content" ObjectID="_1668239546" r:id="rId307"/>
              </w:object>
            </w:r>
          </w:p>
          <w:p w:rsidR="00187C6E" w:rsidRPr="00E62897" w:rsidRDefault="00187C6E" w:rsidP="00C6138B">
            <w:pPr>
              <w:jc w:val="both"/>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Vậy ta phải đặt gương phẳng hợp với phương ngang một góc </w:t>
            </w:r>
            <w:r w:rsidRPr="00E62897">
              <w:rPr>
                <w:rFonts w:ascii="Times New Roman" w:hAnsi="Times New Roman"/>
                <w:position w:val="-10"/>
              </w:rPr>
              <w:object w:dxaOrig="1020" w:dyaOrig="400">
                <v:shape id="_x0000_i1127" type="#_x0000_t75" style="width:51pt;height:20pt" o:ole="">
                  <v:imagedata r:id="rId308" o:title=""/>
                </v:shape>
                <o:OLEObject Type="Embed" ProgID="Equation.DSMT4" ShapeID="_x0000_i1127" DrawAspect="Content" ObjectID="_1668239547" r:id="rId309"/>
              </w:objec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2</w:t>
            </w:r>
            <w:r w:rsidRPr="00E62897">
              <w:rPr>
                <w:rFonts w:ascii="Times New Roman" w:hAnsi="Times New Roman"/>
              </w:rPr>
              <w:t>: Tia sáng truyền theo phương ngang cho tia phản xạ từ phải sang trái.</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65" style="position:absolute;left:0;text-align:left;margin-left:237.85pt;margin-top:4.15pt;width:109.05pt;height:84.4pt;z-index:-251507200" coordorigin="7230,8134" coordsize="2181,1688">
                  <v:line id="_x0000_s6866" style="position:absolute" from="7726,9526" to="9155,9526">
                    <v:stroke dashstyle="dash"/>
                  </v:line>
                  <v:line id="_x0000_s6867" style="position:absolute" from="7726,8440" to="9174,9526" strokeweight="1.5pt"/>
                  <v:line id="_x0000_s6868" style="position:absolute" from="8296,8875" to="8784,9241" strokeweight="1.5pt">
                    <v:stroke endarrow="open"/>
                  </v:line>
                  <v:line id="_x0000_s6869" style="position:absolute;flip:y" from="7478,9526" to="9174,9526" strokeweight="1.5pt"/>
                  <v:line id="_x0000_s6870" style="position:absolute;flip:y" from="8318,9526" to="9159,9526" strokeweight="1.5pt">
                    <v:stroke startarrow="open"/>
                  </v:line>
                  <v:shape id="_x0000_s6871" style="position:absolute;left:8764;top:9312;width:109;height:190;rotation:1605254fd;mso-position-horizontal:absolute;mso-position-vertical:absolute" coordsize="467,900" path="m467,c305,50,144,100,77,210,10,320,,545,62,660v62,115,226,177,390,240e" filled="f">
                    <v:path arrowok="t"/>
                  </v:shape>
                  <v:shape id="_x0000_s6872" type="#_x0000_t75" style="position:absolute;left:7620;top:8134;width:195;height:285">
                    <v:imagedata r:id="rId266" o:title=""/>
                  </v:shape>
                  <v:shape id="_x0000_s6873" type="#_x0000_t75" style="position:absolute;left:9255;top:9439;width:156;height:266">
                    <v:imagedata r:id="rId267" o:title=""/>
                  </v:shape>
                  <v:shape id="_x0000_s6874" type="#_x0000_t75" style="position:absolute;left:7230;top:9364;width:254;height:266">
                    <v:imagedata r:id="rId268" o:title=""/>
                  </v:shape>
                  <v:shape id="_x0000_s6875" type="#_x0000_t75" style="position:absolute;left:7920;top:9154;width:623;height:327">
                    <v:imagedata r:id="rId310" o:title=""/>
                  </v:shape>
                  <v:shape id="_x0000_s6876" type="#_x0000_t75" style="position:absolute;left:8145;top:9556;width:703;height:266">
                    <v:imagedata r:id="rId311" o:title=""/>
                  </v:shape>
                  <w10:wrap type="square"/>
                </v:group>
                <o:OLEObject Type="Embed" ProgID="Equation.DSMT4" ShapeID="_x0000_s6872" DrawAspect="Content" ObjectID="_1668239741" r:id="rId312"/>
                <o:OLEObject Type="Embed" ProgID="Equation.DSMT4" ShapeID="_x0000_s6873" DrawAspect="Content" ObjectID="_1668239742" r:id="rId313"/>
                <o:OLEObject Type="Embed" ProgID="Equation.DSMT4" ShapeID="_x0000_s6874" DrawAspect="Content" ObjectID="_1668239743" r:id="rId314"/>
                <o:OLEObject Type="Embed" ProgID="Equation.DSMT4" ShapeID="_x0000_s6875" DrawAspect="Content" ObjectID="_1668239744" r:id="rId315"/>
                <o:OLEObject Type="Embed" ProgID="Equation.DSMT4" ShapeID="_x0000_s6876" DrawAspect="Content" ObjectID="_1668239745" r:id="rId316"/>
              </w:pict>
            </w:r>
            <w:r w:rsidRPr="00E62897">
              <w:rPr>
                <w:rFonts w:ascii="Times New Roman" w:hAnsi="Times New Roman"/>
              </w:rPr>
              <w:t xml:space="preserve">Từ </w:t>
            </w:r>
            <w:r w:rsidRPr="00E62897">
              <w:rPr>
                <w:rFonts w:ascii="Times New Roman" w:hAnsi="Times New Roman"/>
                <w:b/>
              </w:rPr>
              <w:t>hình 4</w:t>
            </w:r>
            <w:r w:rsidRPr="00E62897">
              <w:rPr>
                <w:rFonts w:ascii="Times New Roman" w:hAnsi="Times New Roman"/>
              </w:rPr>
              <w:t xml:space="preserve">, Ta có: </w:t>
            </w:r>
            <w:r w:rsidRPr="00E62897">
              <w:rPr>
                <w:rFonts w:ascii="Times New Roman" w:hAnsi="Times New Roman"/>
                <w:position w:val="-6"/>
              </w:rPr>
              <w:object w:dxaOrig="240" w:dyaOrig="220">
                <v:shape id="_x0000_i1128" type="#_x0000_t75" style="width:12pt;height:11pt" o:ole="">
                  <v:imagedata r:id="rId260" o:title=""/>
                </v:shape>
                <o:OLEObject Type="Embed" ProgID="Equation.DSMT4" ShapeID="_x0000_i1128" DrawAspect="Content" ObjectID="_1668239548" r:id="rId317"/>
              </w:object>
            </w:r>
            <w:r w:rsidRPr="00E62897">
              <w:rPr>
                <w:rFonts w:ascii="Times New Roman" w:hAnsi="Times New Roman"/>
              </w:rPr>
              <w:t>=</w:t>
            </w:r>
            <w:r w:rsidRPr="00E62897">
              <w:rPr>
                <w:rFonts w:ascii="Times New Roman" w:hAnsi="Times New Roman"/>
                <w:position w:val="-10"/>
              </w:rPr>
              <w:object w:dxaOrig="240" w:dyaOrig="320">
                <v:shape id="_x0000_i1129" type="#_x0000_t75" style="width:12pt;height:16pt" o:ole="">
                  <v:imagedata r:id="rId262" o:title=""/>
                </v:shape>
                <o:OLEObject Type="Embed" ProgID="Equation.DSMT4" ShapeID="_x0000_i1129" DrawAspect="Content" ObjectID="_1668239549" r:id="rId318"/>
              </w:objec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130" type="#_x0000_t75" style="width:12pt;height:16pt" o:ole="">
                  <v:imagedata r:id="rId262" o:title=""/>
                </v:shape>
                <o:OLEObject Type="Embed" ProgID="Equation.DSMT4" ShapeID="_x0000_i1130" DrawAspect="Content" ObjectID="_1668239550" r:id="rId319"/>
              </w:object>
            </w:r>
            <w:r w:rsidRPr="00E62897">
              <w:rPr>
                <w:rFonts w:ascii="Times New Roman" w:hAnsi="Times New Roman"/>
              </w:rPr>
              <w:t xml:space="preserve"> như </w:t>
            </w:r>
          </w:p>
          <w:p w:rsidR="00187C6E" w:rsidRPr="00E62897" w:rsidRDefault="00187C6E" w:rsidP="00C6138B">
            <w:pPr>
              <w:jc w:val="both"/>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rPr>
              <w:t>hình 5</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77" style="position:absolute;left:0;text-align:left;margin-left:237.85pt;margin-top:-54.45pt;width:109.05pt;height:71.6pt;z-index:251810304" coordorigin="8685,9147" coordsize="2181,1432">
                  <v:line id="_x0000_s6878" style="position:absolute" from="9053,9738" to="10614,10219" strokeweight="1.5pt"/>
                  <v:shape id="_x0000_s6879" type="#_x0000_t75" style="position:absolute;left:8760;top:9567;width:254;height:285">
                    <v:imagedata r:id="rId280" o:title=""/>
                  </v:shape>
                  <v:shape id="_x0000_s6880" type="#_x0000_t75" style="position:absolute;left:9915;top:9717;width:136;height:266">
                    <v:imagedata r:id="rId281" o:title=""/>
                  </v:shape>
                  <v:shape id="_x0000_s6881" type="#_x0000_t75" style="position:absolute;left:9750;top:9957;width:176;height:266">
                    <v:imagedata r:id="rId282" o:title=""/>
                  </v:shape>
                  <v:line id="_x0000_s6882" style="position:absolute" from="9181,10234" to="10610,10234">
                    <v:stroke dashstyle="dash"/>
                  </v:line>
                  <v:line id="_x0000_s6883" style="position:absolute" from="9181,9147" to="10629,10233" strokeweight="1.5pt"/>
                  <v:line id="_x0000_s6884" style="position:absolute" from="9571,9432" to="10059,9798" strokeweight="1.5pt">
                    <v:stroke endarrow="open"/>
                  </v:line>
                  <v:line id="_x0000_s6885" style="position:absolute;flip:y" from="8933,10234" to="10629,10234" strokeweight="1.5pt"/>
                  <v:line id="_x0000_s6886" style="position:absolute;flip:y" from="9773,10234" to="10614,10234" strokeweight="1.5pt">
                    <v:stroke startarrow="open"/>
                  </v:line>
                  <v:shape id="_x0000_s6887" style="position:absolute;left:10042;top:10043;width:101;height:166;rotation:-1605254fd;flip:y;mso-position-horizontal:absolute;mso-position-vertical:absolute" coordsize="467,900" path="m467,c305,50,144,100,77,210,10,320,,545,62,660v62,115,226,177,390,240e" filled="f">
                    <v:path arrowok="t"/>
                  </v:shape>
                  <v:shape id="_x0000_s6888" type="#_x0000_t75" style="position:absolute;left:9075;top:9155;width:195;height:285">
                    <v:imagedata r:id="rId266" o:title=""/>
                  </v:shape>
                  <v:shape id="_x0000_s6889" type="#_x0000_t75" style="position:absolute;left:10710;top:10147;width:156;height:266">
                    <v:imagedata r:id="rId267" o:title=""/>
                  </v:shape>
                  <v:shape id="_x0000_s6890" type="#_x0000_t75" style="position:absolute;left:8685;top:10072;width:254;height:266">
                    <v:imagedata r:id="rId268" o:title=""/>
                  </v:shape>
                  <v:shape id="_x0000_s6891" type="#_x0000_t75" style="position:absolute;left:9630;top:10294;width:703;height:285">
                    <v:imagedata r:id="rId320" o:title=""/>
                  </v:shape>
                  <v:shape id="_x0000_s6892"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6879" DrawAspect="Content" ObjectID="_1668239746" r:id="rId321"/>
                <o:OLEObject Type="Embed" ProgID="Equation.DSMT4" ShapeID="_x0000_s6880" DrawAspect="Content" ObjectID="_1668239747" r:id="rId322"/>
                <o:OLEObject Type="Embed" ProgID="Equation.DSMT4" ShapeID="_x0000_s6881" DrawAspect="Content" ObjectID="_1668239748" r:id="rId323"/>
                <o:OLEObject Type="Embed" ProgID="Equation.DSMT4" ShapeID="_x0000_s6888" DrawAspect="Content" ObjectID="_1668239749" r:id="rId324"/>
                <o:OLEObject Type="Embed" ProgID="Equation.DSMT4" ShapeID="_x0000_s6889" DrawAspect="Content" ObjectID="_1668239750" r:id="rId325"/>
                <o:OLEObject Type="Embed" ProgID="Equation.DSMT4" ShapeID="_x0000_s6890" DrawAspect="Content" ObjectID="_1668239751" r:id="rId326"/>
                <o:OLEObject Type="Embed" ProgID="Equation.DSMT4" ShapeID="_x0000_s6891" DrawAspect="Content" ObjectID="_1668239752" r:id="rId327"/>
              </w:pict>
            </w:r>
            <w:r w:rsidRPr="00E62897">
              <w:rPr>
                <w:rFonts w:ascii="Times New Roman" w:hAnsi="Times New Roman"/>
              </w:rPr>
              <w:t>Dễ dang suy ra: i’ = i = 24</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6</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6893" style="position:absolute;margin-left:210.85pt;margin-top:13.4pt;width:115.75pt;height:106.35pt;z-index:251811328" coordorigin="7106,2981" coordsize="2315,2127">
                  <v:line id="_x0000_s6894" style="position:absolute" from="7474,3572" to="9035,4053" strokeweight="1.5pt"/>
                  <v:shape id="_x0000_s6895" type="#_x0000_t75" style="position:absolute;left:7181;top:3401;width:254;height:285">
                    <v:imagedata r:id="rId280" o:title=""/>
                  </v:shape>
                  <v:shape id="_x0000_s6896" type="#_x0000_t75" style="position:absolute;left:8336;top:3551;width:136;height:266">
                    <v:imagedata r:id="rId281" o:title=""/>
                  </v:shape>
                  <v:shape id="_x0000_s6897" type="#_x0000_t75" style="position:absolute;left:8171;top:3791;width:176;height:266">
                    <v:imagedata r:id="rId282" o:title=""/>
                  </v:shape>
                  <v:line id="_x0000_s6898" style="position:absolute" from="7602,4068" to="9031,4068">
                    <v:stroke dashstyle="dash"/>
                  </v:line>
                  <v:line id="_x0000_s6899" style="position:absolute" from="7602,2981" to="9050,4067" strokeweight="1.5pt"/>
                  <v:line id="_x0000_s6900" style="position:absolute" from="7992,3266" to="8480,3632" strokeweight="1.5pt">
                    <v:stroke endarrow="open"/>
                  </v:line>
                  <v:line id="_x0000_s6901" style="position:absolute;flip:y" from="7354,4068" to="9050,4068" strokeweight="1.5pt"/>
                  <v:line id="_x0000_s6902" style="position:absolute;flip:y" from="8194,4068" to="9035,4068" strokeweight="1.5pt">
                    <v:stroke startarrow="open"/>
                  </v:line>
                  <v:shape id="_x0000_s6903" style="position:absolute;left:8463;top:3877;width:101;height:166;rotation:-1605254fd;flip:y;mso-position-horizontal:absolute;mso-position-vertical:absolute" coordsize="467,900" path="m467,c305,50,144,100,77,210,10,320,,545,62,660v62,115,226,177,390,240e" filled="f">
                    <v:path arrowok="t"/>
                  </v:shape>
                  <v:shape id="_x0000_s6904" type="#_x0000_t75" style="position:absolute;left:7496;top:2989;width:195;height:285">
                    <v:imagedata r:id="rId266" o:title=""/>
                  </v:shape>
                  <v:shape id="_x0000_s6905" type="#_x0000_t75" style="position:absolute;left:9086;top:3981;width:156;height:266">
                    <v:imagedata r:id="rId267" o:title=""/>
                  </v:shape>
                  <v:shape id="_x0000_s6906" type="#_x0000_t75" style="position:absolute;left:7106;top:3906;width:254;height:266">
                    <v:imagedata r:id="rId268" o:title=""/>
                  </v:shape>
                  <v:shape id="_x0000_s6907" type="#_x0000_t75" style="position:absolute;left:7511;top:4203;width:703;height:285">
                    <v:imagedata r:id="rId328" o:title=""/>
                  </v:shape>
                  <v:shape id="_x0000_s6908" style="position:absolute;left:8488;top:3727;width:125;height:166;rotation:-1605254fd;flip:y;mso-position-horizontal:absolute;mso-position-vertical:absolute" coordsize="467,900" path="m467,c305,50,144,100,77,210,10,320,,545,62,660v62,115,226,177,390,240e" filled="f">
                    <v:path arrowok="t"/>
                  </v:shape>
                  <v:line id="_x0000_s6909" style="position:absolute;flip:x" from="8855,3302" to="9244,4803" strokeweight="1.5pt"/>
                  <v:shape id="_x0000_s6910" type="#_x0000_t75" style="position:absolute;left:9206;top:3041;width:215;height:266">
                    <v:imagedata r:id="rId329" o:title=""/>
                  </v:shape>
                  <v:shape id="_x0000_s6911" type="#_x0000_t75" style="position:absolute;left:8711;top:4781;width:234;height:327">
                    <v:imagedata r:id="rId330" o:title=""/>
                  </v:shape>
                  <v:line id="_x0000_s6912" style="position:absolute;flip:x" from="8906,3294" to="9295,4795" strokeweight="4.5pt">
                    <v:stroke r:id="rId25" o:title="" filltype="pattern"/>
                  </v:line>
                </v:group>
                <o:OLEObject Type="Embed" ProgID="Equation.DSMT4" ShapeID="_x0000_s6895" DrawAspect="Content" ObjectID="_1668239753" r:id="rId331"/>
                <o:OLEObject Type="Embed" ProgID="Equation.DSMT4" ShapeID="_x0000_s6896" DrawAspect="Content" ObjectID="_1668239754" r:id="rId332"/>
                <o:OLEObject Type="Embed" ProgID="Equation.DSMT4" ShapeID="_x0000_s6897" DrawAspect="Content" ObjectID="_1668239755" r:id="rId333"/>
                <o:OLEObject Type="Embed" ProgID="Equation.DSMT4" ShapeID="_x0000_s6904" DrawAspect="Content" ObjectID="_1668239756" r:id="rId334"/>
                <o:OLEObject Type="Embed" ProgID="Equation.DSMT4" ShapeID="_x0000_s6905" DrawAspect="Content" ObjectID="_1668239757" r:id="rId335"/>
                <o:OLEObject Type="Embed" ProgID="Equation.DSMT4" ShapeID="_x0000_s6906" DrawAspect="Content" ObjectID="_1668239758" r:id="rId336"/>
                <o:OLEObject Type="Embed" ProgID="Equation.DSMT4" ShapeID="_x0000_s6907" DrawAspect="Content" ObjectID="_1668239759" r:id="rId337"/>
                <o:OLEObject Type="Embed" ProgID="Equation.DSMT4" ShapeID="_x0000_s6910" DrawAspect="Content" ObjectID="_1668239760" r:id="rId338"/>
                <o:OLEObject Type="Embed" ProgID="Equation.DSMT4" ShapeID="_x0000_s6911" DrawAspect="Content" ObjectID="_1668239761" r:id="rId339"/>
              </w:pic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b/>
                <w:i/>
                <w:sz w:val="26"/>
              </w:rPr>
              <w:t>Xét hình 6</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a có: </w:t>
            </w:r>
            <w:r w:rsidRPr="00E62897">
              <w:rPr>
                <w:rFonts w:ascii="Times New Roman" w:hAnsi="Times New Roman"/>
                <w:position w:val="-10"/>
                <w:sz w:val="26"/>
              </w:rPr>
              <w:object w:dxaOrig="2980" w:dyaOrig="400">
                <v:shape id="_x0000_i1131" type="#_x0000_t75" style="width:149pt;height:20pt" o:ole="">
                  <v:imagedata r:id="rId340" o:title=""/>
                </v:shape>
                <o:OLEObject Type="Embed" ProgID="Equation.DSMT4" ShapeID="_x0000_i1131" DrawAspect="Content" ObjectID="_1668239551" r:id="rId341"/>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Vậy ta phải đặt gương phẳng hợp với phương ngang một góc </w:t>
            </w:r>
            <w:r w:rsidRPr="00E62897">
              <w:rPr>
                <w:rFonts w:ascii="Times New Roman" w:hAnsi="Times New Roman"/>
                <w:position w:val="-10"/>
                <w:sz w:val="26"/>
              </w:rPr>
              <w:object w:dxaOrig="1020" w:dyaOrig="400">
                <v:shape id="_x0000_i1132" type="#_x0000_t75" style="width:51pt;height:20pt" o:ole="">
                  <v:imagedata r:id="rId342" o:title=""/>
                </v:shape>
                <o:OLEObject Type="Embed" ProgID="Equation.DSMT4" ShapeID="_x0000_i1132" DrawAspect="Content" ObjectID="_1668239552" r:id="rId343"/>
              </w:object>
            </w:r>
            <w:r w:rsidRPr="00E62897">
              <w:rPr>
                <w:rFonts w:ascii="Times New Roman" w:hAnsi="Times New Roman"/>
                <w:sz w:val="26"/>
              </w:rPr>
              <w:t xml:space="preserve"> </w:t>
            </w:r>
          </w:p>
          <w:p w:rsidR="00187C6E" w:rsidRPr="00E62897" w:rsidRDefault="00187C6E" w:rsidP="00C6138B">
            <w:pPr>
              <w:rPr>
                <w:rFonts w:ascii="Times New Roman" w:hAnsi="Times New Roman"/>
              </w:rPr>
            </w:pPr>
            <w:r w:rsidRPr="00E62897">
              <w:rPr>
                <w:rFonts w:ascii="Times New Roman" w:hAnsi="Times New Roman"/>
              </w:rPr>
              <w:t>Vậy có hai trường hợp đặt gương:</w:t>
            </w:r>
          </w:p>
          <w:p w:rsidR="00187C6E" w:rsidRPr="00E62897" w:rsidRDefault="00187C6E" w:rsidP="00187C6E">
            <w:pPr>
              <w:numPr>
                <w:ilvl w:val="0"/>
                <w:numId w:val="4"/>
              </w:numPr>
              <w:rPr>
                <w:rFonts w:ascii="Times New Roman" w:hAnsi="Times New Roman"/>
              </w:rPr>
            </w:pPr>
            <w:r w:rsidRPr="00E62897">
              <w:rPr>
                <w:rFonts w:ascii="Times New Roman" w:hAnsi="Times New Roman"/>
              </w:rPr>
              <w:t>TH1: đặt gương hợp với phương ngang một góc 24</w:t>
            </w:r>
            <w:r w:rsidRPr="00E62897">
              <w:rPr>
                <w:rFonts w:ascii="Times New Roman" w:hAnsi="Times New Roman"/>
                <w:vertAlign w:val="superscript"/>
              </w:rPr>
              <w:t>0</w:t>
            </w:r>
            <w:r w:rsidRPr="00E62897">
              <w:rPr>
                <w:rFonts w:ascii="Times New Roman" w:hAnsi="Times New Roman"/>
              </w:rPr>
              <w:t>.</w:t>
            </w:r>
          </w:p>
          <w:p w:rsidR="00187C6E" w:rsidRPr="00E62897" w:rsidRDefault="00187C6E" w:rsidP="00187C6E">
            <w:pPr>
              <w:numPr>
                <w:ilvl w:val="0"/>
                <w:numId w:val="4"/>
              </w:numPr>
              <w:rPr>
                <w:rFonts w:ascii="Times New Roman" w:hAnsi="Times New Roman"/>
              </w:rPr>
            </w:pPr>
            <w:r w:rsidRPr="00E62897">
              <w:rPr>
                <w:rFonts w:ascii="Times New Roman" w:hAnsi="Times New Roman"/>
              </w:rPr>
              <w:t>TH2: đặt gương hợp với phương ngang một góc 66</w:t>
            </w:r>
            <w:r w:rsidRPr="00E62897">
              <w:rPr>
                <w:rFonts w:ascii="Times New Roman" w:hAnsi="Times New Roman"/>
                <w:vertAlign w:val="superscript"/>
              </w:rPr>
              <w:t>0</w:t>
            </w:r>
            <w:r w:rsidRPr="00E62897">
              <w:rPr>
                <w:rFonts w:ascii="Times New Roman" w:hAnsi="Times New Roman"/>
              </w:rPr>
              <w:t>.</w:t>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7560" w:type="dxa"/>
          </w:tcPr>
          <w:p w:rsidR="00187C6E" w:rsidRPr="00E62897" w:rsidRDefault="00187C6E" w:rsidP="00187C6E">
            <w:pPr>
              <w:numPr>
                <w:ilvl w:val="0"/>
                <w:numId w:val="6"/>
              </w:numPr>
              <w:rPr>
                <w:rFonts w:ascii="Times New Roman" w:hAnsi="Times New Roman"/>
              </w:rPr>
            </w:pPr>
            <w:r w:rsidRPr="00E62897">
              <w:rPr>
                <w:rFonts w:ascii="Times New Roman" w:hAnsi="Times New Roman"/>
              </w:rPr>
              <w:t>Thoạt tiên quả cầu chuyển động về phía tấm kim loại mang điện tích âm.</w:t>
            </w:r>
          </w:p>
          <w:p w:rsidR="00187C6E" w:rsidRPr="00E62897" w:rsidRDefault="00187C6E" w:rsidP="00187C6E">
            <w:pPr>
              <w:numPr>
                <w:ilvl w:val="0"/>
                <w:numId w:val="6"/>
              </w:numPr>
              <w:rPr>
                <w:rFonts w:ascii="Times New Roman" w:hAnsi="Times New Roman"/>
              </w:rPr>
            </w:pPr>
            <w:r w:rsidRPr="00E62897">
              <w:rPr>
                <w:rFonts w:ascii="Times New Roman" w:hAnsi="Times New Roman"/>
              </w:rPr>
              <w:t>Sau khi chạm vào tấm kim loại mang điện tích âm nó nhận thêm electron, có hai trường hợp sảy ra:</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vẫn còn nhiễm điện dương thì nó sẽ bị lệch về phía tấm kim loại mang điện tích âm.</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bị nhiễm điện âm thì nó sẽ bị hút về phía tấm kim loại mang điện tích d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873"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3</w:t>
            </w:r>
          </w:p>
        </w:tc>
        <w:tc>
          <w:tcPr>
            <w:tcW w:w="7560" w:type="dxa"/>
          </w:tcPr>
          <w:p w:rsidR="00187C6E" w:rsidRPr="00E62897" w:rsidRDefault="00187C6E" w:rsidP="00C6138B">
            <w:pPr>
              <w:rPr>
                <w:rFonts w:ascii="Times New Roman" w:hAnsi="Times New Roman"/>
                <w:bCs/>
                <w:sz w:val="26"/>
              </w:rPr>
            </w:pPr>
            <w:r w:rsidRPr="00E62897">
              <w:rPr>
                <w:rFonts w:ascii="Times New Roman" w:hAnsi="Times New Roman"/>
                <w:bCs/>
                <w:noProof/>
                <w:sz w:val="26"/>
              </w:rPr>
              <w:pict>
                <v:group id="_x0000_s6935" style="position:absolute;margin-left:254.25pt;margin-top:-244pt;width:144.8pt;height:224.15pt;z-index:251813376;mso-position-horizontal-relative:text;mso-position-vertical-relative:text" coordorigin="7795,4067" coordsize="2896,4483">
                  <v:line id="_x0000_s6936" style="position:absolute" from="8120,6406" to="10364,6406"/>
                  <v:line id="_x0000_s6937" style="position:absolute;rotation:-3937064fd" from="7526,5436" to="9770,5437"/>
                  <v:line id="_x0000_s6938" style="position:absolute;rotation:-7878906fd" from="8698,5402" to="10942,5403"/>
                  <v:line id="_x0000_s6939" style="position:absolute;flip:y" from="8105,5859" to="9032,6394"/>
                  <v:line id="_x0000_s6940" style="position:absolute;flip:x y" from="9417,5830" to="10365,6377"/>
                  <v:group id="_x0000_s6941" style="position:absolute;left:7772;top:6371;width:568;height:118;rotation:3971095fd" coordorigin="6179,7568" coordsize="1824,252">
                    <v:line id="_x0000_s6942" style="position:absolute" from="6179,7585" to="7953,7585"/>
                    <v:line id="_x0000_s6943" style="position:absolute" from="6346,7585" to="6482,7820"/>
                    <v:line id="_x0000_s6944" style="position:absolute" from="6195,7568" to="6331,7803"/>
                    <v:line id="_x0000_s6945" style="position:absolute" from="6630,7585" to="6766,7820"/>
                    <v:line id="_x0000_s6946" style="position:absolute" from="6479,7568" to="6615,7803"/>
                    <v:line id="_x0000_s6947" style="position:absolute" from="6898,7568" to="7034,7803"/>
                    <v:line id="_x0000_s6948" style="position:absolute" from="6764,7568" to="6900,7803"/>
                    <v:line id="_x0000_s6949" style="position:absolute" from="7165,7568" to="7301,7803"/>
                    <v:line id="_x0000_s6950" style="position:absolute" from="7031,7568" to="7167,7803"/>
                    <v:line id="_x0000_s6951" style="position:absolute" from="7450,7568" to="7586,7803"/>
                    <v:line id="_x0000_s6952" style="position:absolute" from="7299,7568" to="7435,7803"/>
                    <v:line id="_x0000_s6953" style="position:absolute" from="7734,7568" to="7870,7803"/>
                    <v:line id="_x0000_s6954" style="position:absolute" from="7583,7568" to="7719,7803"/>
                    <v:line id="_x0000_s6955" style="position:absolute" from="7867,7568" to="8003,7803"/>
                  </v:group>
                  <v:group id="_x0000_s6956" style="position:absolute;left:10128;top:6354;width:568;height:118;rotation:-3892022fd" coordorigin="6179,7568" coordsize="1824,252">
                    <v:line id="_x0000_s6957" style="position:absolute" from="6179,7585" to="7953,7585"/>
                    <v:line id="_x0000_s6958" style="position:absolute" from="6346,7585" to="6482,7820"/>
                    <v:line id="_x0000_s6959" style="position:absolute" from="6195,7568" to="6331,7803"/>
                    <v:line id="_x0000_s6960" style="position:absolute" from="6630,7585" to="6766,7820"/>
                    <v:line id="_x0000_s6961" style="position:absolute" from="6479,7568" to="6615,7803"/>
                    <v:line id="_x0000_s6962" style="position:absolute" from="6898,7568" to="7034,7803"/>
                    <v:line id="_x0000_s6963" style="position:absolute" from="6764,7568" to="6900,7803"/>
                    <v:line id="_x0000_s6964" style="position:absolute" from="7165,7568" to="7301,7803"/>
                    <v:line id="_x0000_s6965" style="position:absolute" from="7031,7568" to="7167,7803"/>
                    <v:line id="_x0000_s6966" style="position:absolute" from="7450,7568" to="7586,7803"/>
                    <v:line id="_x0000_s6967" style="position:absolute" from="7299,7568" to="7435,7803"/>
                    <v:line id="_x0000_s6968" style="position:absolute" from="7734,7568" to="7870,7803"/>
                    <v:line id="_x0000_s6969" style="position:absolute" from="7583,7568" to="7719,7803"/>
                    <v:line id="_x0000_s6970" style="position:absolute" from="7867,7568" to="8003,7803"/>
                  </v:group>
                  <v:shape id="_x0000_s6971" type="#_x0000_t75" style="position:absolute;left:9153;top:4300;width:184;height:201">
                    <v:imagedata r:id="rId344" o:title=""/>
                  </v:shape>
                  <v:shape id="_x0000_s6972" type="#_x0000_t75" style="position:absolute;left:9135;top:4067;width:204;height:280">
                    <v:imagedata r:id="rId345" o:title=""/>
                  </v:shape>
                  <v:shape id="_x0000_s6973" type="#_x0000_t75" style="position:absolute;left:7795;top:6344;width:163;height:261">
                    <v:imagedata r:id="rId346" o:title=""/>
                  </v:shape>
                  <v:shape id="_x0000_s6974" type="#_x0000_t75" style="position:absolute;left:10508;top:6327;width:183;height:280">
                    <v:imagedata r:id="rId347" o:title=""/>
                  </v:shape>
                  <v:line id="_x0000_s6975" style="position:absolute;rotation:-3937064fd" from="8223,5260" to="9264,5260">
                    <v:stroke startarrow="block"/>
                  </v:line>
                  <v:line id="_x0000_s6976" style="position:absolute" from="8707,6406" to="9611,6406">
                    <v:stroke endarrow="block"/>
                  </v:line>
                  <v:line id="_x0000_s6977" style="position:absolute;rotation:-7878906fd" from="9296,5298" to="10211,5298">
                    <v:stroke endarrow="block"/>
                  </v:line>
                  <v:shape id="_x0000_s6978"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79"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80"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81"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6982" style="position:absolute;flip:y" from="8423,6009" to="8523,6092"/>
                  <v:line id="_x0000_s6983" style="position:absolute;flip:y" from="8674,6176" to="8841,6226"/>
                  <v:shape id="_x0000_s6984" type="#_x0000_t75" style="position:absolute;left:8531;top:5741;width:142;height:261">
                    <v:imagedata r:id="rId348" o:title=""/>
                  </v:shape>
                  <v:shape id="_x0000_s6985" type="#_x0000_t75" style="position:absolute;left:8817;top:6060;width:204;height:261">
                    <v:imagedata r:id="rId349" o:title=""/>
                  </v:shape>
                  <v:line id="_x0000_s6986" style="position:absolute" from="8088,6410" to="9226,8268">
                    <v:stroke dashstyle="dash"/>
                  </v:line>
                  <v:line id="_x0000_s6987" style="position:absolute;flip:x" from="9232,6394" to="10365,8286">
                    <v:stroke dashstyle="dash"/>
                  </v:line>
                  <v:shape id="_x0000_s6988" type="#_x0000_t75" style="position:absolute;left:9135;top:8270;width:245;height:280">
                    <v:imagedata r:id="rId350" o:title=""/>
                  </v:shape>
                  <v:shape id="_x0000_s6989" type="#_x0000_t75" style="position:absolute;left:9821;top:7700;width:735;height:261">
                    <v:imagedata r:id="rId351" o:title=""/>
                  </v:shape>
                  <w10:wrap type="square"/>
                </v:group>
                <o:OLEObject Type="Embed" ProgID="Equation.DSMT4" ShapeID="_x0000_s6971" DrawAspect="Content" ObjectID="_1668239762" r:id="rId352"/>
                <o:OLEObject Type="Embed" ProgID="Equation.DSMT4" ShapeID="_x0000_s6972" DrawAspect="Content" ObjectID="_1668239763" r:id="rId353"/>
                <o:OLEObject Type="Embed" ProgID="Equation.DSMT4" ShapeID="_x0000_s6973" DrawAspect="Content" ObjectID="_1668239764" r:id="rId354"/>
                <o:OLEObject Type="Embed" ProgID="Equation.DSMT4" ShapeID="_x0000_s6974" DrawAspect="Content" ObjectID="_1668239765" r:id="rId355"/>
                <o:OLEObject Type="Embed" ProgID="Equation.DSMT4" ShapeID="_x0000_s6984" DrawAspect="Content" ObjectID="_1668239766" r:id="rId356"/>
                <o:OLEObject Type="Embed" ProgID="Equation.DSMT4" ShapeID="_x0000_s6985" DrawAspect="Content" ObjectID="_1668239767" r:id="rId357"/>
                <o:OLEObject Type="Embed" ProgID="Equation.DSMT4" ShapeID="_x0000_s6988" DrawAspect="Content" ObjectID="_1668239768" r:id="rId358"/>
                <o:OLEObject Type="Embed" ProgID="Equation.DSMT4" ShapeID="_x0000_s6989" DrawAspect="Content" ObjectID="_1668239769" r:id="rId359"/>
              </w:pict>
            </w:r>
            <w:r w:rsidRPr="00E62897">
              <w:rPr>
                <w:rFonts w:ascii="Times New Roman" w:hAnsi="Times New Roman"/>
                <w:bCs/>
                <w:sz w:val="26"/>
              </w:rPr>
              <w:t xml:space="preserve">a) Để tia phản xạ trên gương thứ hai đi thẳng đến nguồn, đường đi của tia sáng có dạng như </w:t>
            </w:r>
            <w:r w:rsidRPr="00E62897">
              <w:rPr>
                <w:rFonts w:ascii="Times New Roman" w:hAnsi="Times New Roman"/>
                <w:b/>
                <w:bCs/>
                <w:sz w:val="26"/>
              </w:rPr>
              <w:t>hình 1</w:t>
            </w:r>
            <w:r w:rsidRPr="00E62897">
              <w:rPr>
                <w:rFonts w:ascii="Times New Roman" w:hAnsi="Times New Roman"/>
                <w:bCs/>
                <w:sz w:val="26"/>
              </w:rPr>
              <w:t>.</w:t>
            </w: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133" type="#_x0000_t75" style="width:87pt;height:33pt" o:ole="">
                  <v:imagedata r:id="rId360" o:title=""/>
                </v:shape>
                <o:OLEObject Type="Embed" ProgID="Equation.DSMT4" ShapeID="_x0000_i1133" DrawAspect="Content" ObjectID="_1668239553" r:id="rId361"/>
              </w:object>
            </w:r>
            <w:r w:rsidRPr="00E62897">
              <w:rPr>
                <w:rFonts w:ascii="Times New Roman" w:hAnsi="Times New Roman"/>
                <w:sz w:val="26"/>
              </w:rPr>
              <w:t xml:space="preserve">=&gt; </w:t>
            </w:r>
            <w:r w:rsidRPr="00E62897">
              <w:rPr>
                <w:rFonts w:ascii="Times New Roman" w:hAnsi="Times New Roman"/>
                <w:position w:val="-6"/>
                <w:sz w:val="26"/>
              </w:rPr>
              <w:object w:dxaOrig="880" w:dyaOrig="360">
                <v:shape id="_x0000_i1134" type="#_x0000_t75" style="width:44pt;height:18pt" o:ole="">
                  <v:imagedata r:id="rId362" o:title=""/>
                </v:shape>
                <o:OLEObject Type="Embed" ProgID="Equation.DSMT4" ShapeID="_x0000_i1134" DrawAspect="Content" ObjectID="_1668239554" r:id="rId363"/>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ương tự ta có: </w:t>
            </w:r>
            <w:r w:rsidRPr="00E62897">
              <w:rPr>
                <w:rFonts w:ascii="Times New Roman" w:hAnsi="Times New Roman"/>
                <w:sz w:val="26"/>
              </w:rPr>
              <w:tab/>
            </w:r>
            <w:r w:rsidRPr="00E62897">
              <w:rPr>
                <w:rFonts w:ascii="Times New Roman" w:hAnsi="Times New Roman"/>
                <w:position w:val="-6"/>
                <w:sz w:val="26"/>
              </w:rPr>
              <w:object w:dxaOrig="880" w:dyaOrig="360">
                <v:shape id="_x0000_i1135" type="#_x0000_t75" style="width:44pt;height:18pt" o:ole="">
                  <v:imagedata r:id="rId364" o:title=""/>
                </v:shape>
                <o:OLEObject Type="Embed" ProgID="Equation.DSMT4" ShapeID="_x0000_i1135" DrawAspect="Content" ObjectID="_1668239555" r:id="rId365"/>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Do đó: </w:t>
            </w:r>
            <w:r w:rsidRPr="00E62897">
              <w:rPr>
                <w:rFonts w:ascii="Times New Roman" w:hAnsi="Times New Roman"/>
                <w:sz w:val="26"/>
              </w:rPr>
              <w:tab/>
            </w:r>
            <w:r w:rsidRPr="00E62897">
              <w:rPr>
                <w:rFonts w:ascii="Times New Roman" w:hAnsi="Times New Roman"/>
                <w:sz w:val="26"/>
              </w:rPr>
              <w:tab/>
            </w:r>
            <w:r w:rsidRPr="00E62897">
              <w:rPr>
                <w:rFonts w:ascii="Times New Roman" w:hAnsi="Times New Roman"/>
                <w:position w:val="-6"/>
                <w:sz w:val="26"/>
              </w:rPr>
              <w:object w:dxaOrig="880" w:dyaOrig="360">
                <v:shape id="_x0000_i1136" type="#_x0000_t75" style="width:44pt;height:18pt" o:ole="">
                  <v:imagedata r:id="rId366" o:title=""/>
                </v:shape>
                <o:OLEObject Type="Embed" ProgID="Equation.DSMT4" ShapeID="_x0000_i1136" DrawAspect="Content" ObjectID="_1668239556" r:id="rId367"/>
              </w:object>
            </w:r>
          </w:p>
          <w:p w:rsidR="00187C6E" w:rsidRPr="00E62897" w:rsidRDefault="00187C6E" w:rsidP="00C6138B">
            <w:pPr>
              <w:rPr>
                <w:rFonts w:ascii="Times New Roman" w:hAnsi="Times New Roman"/>
                <w:sz w:val="26"/>
              </w:rPr>
            </w:pPr>
            <w:r w:rsidRPr="00E62897">
              <w:rPr>
                <w:rFonts w:ascii="Times New Roman" w:hAnsi="Times New Roman"/>
                <w:sz w:val="26"/>
              </w:rPr>
              <w:t>Vậy: hai gương hợp với nhau một góc 60</w:t>
            </w:r>
            <w:r w:rsidRPr="00E62897">
              <w:rPr>
                <w:rFonts w:ascii="Times New Roman" w:hAnsi="Times New Roman"/>
                <w:sz w:val="26"/>
                <w:vertAlign w:val="superscript"/>
              </w:rPr>
              <w:t>0</w:t>
            </w:r>
          </w:p>
          <w:p w:rsidR="00187C6E" w:rsidRPr="00E62897" w:rsidRDefault="00187C6E" w:rsidP="00C6138B">
            <w:pPr>
              <w:rPr>
                <w:rFonts w:ascii="Times New Roman" w:hAnsi="Times New Roman"/>
                <w:b/>
                <w:sz w:val="26"/>
              </w:rPr>
            </w:pPr>
            <w:r w:rsidRPr="00E62897">
              <w:rPr>
                <w:rFonts w:ascii="Times New Roman" w:hAnsi="Times New Roman"/>
                <w:bCs/>
                <w:noProof/>
                <w:sz w:val="26"/>
              </w:rPr>
              <w:pict>
                <v:group id="_x0000_s6990" style="position:absolute;margin-left:174.4pt;margin-top:13.8pt;width:144.8pt;height:270pt;z-index:251814400" coordorigin="7745,8650" coordsize="2896,6291">
                  <v:line id="_x0000_s6991" style="position:absolute" from="8070,10955" to="10314,10955"/>
                  <v:line id="_x0000_s6992" style="position:absolute;rotation:-3937064fd" from="7476,9985" to="9720,9986"/>
                  <v:line id="_x0000_s6993" style="position:absolute;flip:y" from="8055,10408" to="8982,10943"/>
                  <v:group id="_x0000_s6994" style="position:absolute;left:7722;top:10920;width:568;height:118;rotation:3971095fd" coordorigin="6179,7568" coordsize="1824,252">
                    <v:line id="_x0000_s6995" style="position:absolute" from="6179,7585" to="7953,7585"/>
                    <v:line id="_x0000_s6996" style="position:absolute" from="6346,7585" to="6482,7820"/>
                    <v:line id="_x0000_s6997" style="position:absolute" from="6195,7568" to="6331,7803"/>
                    <v:line id="_x0000_s6998" style="position:absolute" from="6630,7585" to="6766,7820"/>
                    <v:line id="_x0000_s6999" style="position:absolute" from="6479,7568" to="6615,7803"/>
                    <v:line id="_x0000_s7000" style="position:absolute" from="6898,7568" to="7034,7803"/>
                    <v:line id="_x0000_s7001" style="position:absolute" from="6764,7568" to="6900,7803"/>
                    <v:line id="_x0000_s7002" style="position:absolute" from="7165,7568" to="7301,7803"/>
                    <v:line id="_x0000_s7003" style="position:absolute" from="7031,7568" to="7167,7803"/>
                    <v:line id="_x0000_s7004" style="position:absolute" from="7450,7568" to="7586,7803"/>
                    <v:line id="_x0000_s7005" style="position:absolute" from="7299,7568" to="7435,7803"/>
                    <v:line id="_x0000_s7006" style="position:absolute" from="7734,7568" to="7870,7803"/>
                    <v:line id="_x0000_s7007" style="position:absolute" from="7583,7568" to="7719,7803"/>
                    <v:line id="_x0000_s7008" style="position:absolute" from="7867,7568" to="8003,7803"/>
                  </v:group>
                  <v:group id="_x0000_s7009" style="position:absolute;left:10078;top:10903;width:568;height:118;rotation:-90" coordorigin="6179,7568" coordsize="1824,252">
                    <v:line id="_x0000_s7010" style="position:absolute" from="6179,7585" to="7953,7585"/>
                    <v:line id="_x0000_s7011" style="position:absolute" from="6346,7585" to="6482,7820"/>
                    <v:line id="_x0000_s7012" style="position:absolute" from="6195,7568" to="6331,7803"/>
                    <v:line id="_x0000_s7013" style="position:absolute" from="6630,7585" to="6766,7820"/>
                    <v:line id="_x0000_s7014" style="position:absolute" from="6479,7568" to="6615,7803"/>
                    <v:line id="_x0000_s7015" style="position:absolute" from="6898,7568" to="7034,7803"/>
                    <v:line id="_x0000_s7016" style="position:absolute" from="6764,7568" to="6900,7803"/>
                    <v:line id="_x0000_s7017" style="position:absolute" from="7165,7568" to="7301,7803"/>
                    <v:line id="_x0000_s7018" style="position:absolute" from="7031,7568" to="7167,7803"/>
                    <v:line id="_x0000_s7019" style="position:absolute" from="7450,7568" to="7586,7803"/>
                    <v:line id="_x0000_s7020" style="position:absolute" from="7299,7568" to="7435,7803"/>
                    <v:line id="_x0000_s7021" style="position:absolute" from="7734,7568" to="7870,7803"/>
                    <v:line id="_x0000_s7022" style="position:absolute" from="7583,7568" to="7719,7803"/>
                    <v:line id="_x0000_s7023" style="position:absolute" from="7867,7568" to="8003,7803"/>
                  </v:group>
                  <v:shape id="_x0000_s7024" type="#_x0000_t75" style="position:absolute;left:9086;top:8900;width:184;height:201">
                    <v:imagedata r:id="rId344" o:title=""/>
                  </v:shape>
                  <v:shape id="_x0000_s7025" type="#_x0000_t75" style="position:absolute;left:9085;top:8650;width:204;height:280">
                    <v:imagedata r:id="rId345" o:title=""/>
                  </v:shape>
                  <v:shape id="_x0000_s7026" type="#_x0000_t75" style="position:absolute;left:7745;top:10893;width:163;height:261">
                    <v:imagedata r:id="rId346" o:title=""/>
                  </v:shape>
                  <v:shape id="_x0000_s7027" type="#_x0000_t75" style="position:absolute;left:10458;top:10876;width:183;height:280">
                    <v:imagedata r:id="rId347" o:title=""/>
                  </v:shape>
                  <v:line id="_x0000_s7028" style="position:absolute;rotation:-3937064fd" from="8173,9809" to="9214,9809">
                    <v:stroke startarrow="block"/>
                  </v:line>
                  <v:line id="_x0000_s7029" style="position:absolute" from="8249,10955" to="9153,10955">
                    <v:stroke endarrow="block"/>
                  </v:line>
                  <v:shape id="_x0000_s7030"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7031"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7032" style="position:absolute;flip:y" from="8373,10558" to="8473,10641"/>
                  <v:line id="_x0000_s7033" style="position:absolute;flip:y" from="8624,10725" to="8791,10775"/>
                  <v:shape id="_x0000_s7034" type="#_x0000_t75" style="position:absolute;left:8481;top:10290;width:142;height:261">
                    <v:imagedata r:id="rId348" o:title=""/>
                  </v:shape>
                  <v:shape id="_x0000_s7035" type="#_x0000_t75" style="position:absolute;left:8767;top:10609;width:204;height:261">
                    <v:imagedata r:id="rId349" o:title=""/>
                  </v:shape>
                  <v:line id="_x0000_s7036" style="position:absolute" from="8038,10959" to="10297,14647">
                    <v:stroke dashstyle="dash"/>
                  </v:line>
                  <v:line id="_x0000_s7037" style="position:absolute" from="10315,10943" to="10320,14645">
                    <v:stroke dashstyle="dash"/>
                  </v:line>
                  <v:shape id="_x0000_s7038" type="#_x0000_t75" style="position:absolute;left:10190;top:14661;width:245;height:280">
                    <v:imagedata r:id="rId350" o:title=""/>
                  </v:shape>
                  <v:shape id="_x0000_s7039" type="#_x0000_t75" style="position:absolute;left:7912;top:12392;width:756;height:261">
                    <v:imagedata r:id="rId368" o:title=""/>
                  </v:shape>
                  <v:line id="_x0000_s7040" style="position:absolute" from="9337,10955" to="10241,10955">
                    <v:stroke startarrow="block"/>
                  </v:line>
                  <v:line id="_x0000_s7041" style="position:absolute;rotation:-3937064fd" from="8490,9674" to="9069,9674">
                    <v:stroke endarrow="block"/>
                  </v:line>
                  <w10:wrap type="square"/>
                </v:group>
                <o:OLEObject Type="Embed" ProgID="Equation.DSMT4" ShapeID="_x0000_s7024" DrawAspect="Content" ObjectID="_1668239770" r:id="rId369"/>
                <o:OLEObject Type="Embed" ProgID="Equation.DSMT4" ShapeID="_x0000_s7025" DrawAspect="Content" ObjectID="_1668239771" r:id="rId370"/>
                <o:OLEObject Type="Embed" ProgID="Equation.DSMT4" ShapeID="_x0000_s7026" DrawAspect="Content" ObjectID="_1668239772" r:id="rId371"/>
                <o:OLEObject Type="Embed" ProgID="Equation.DSMT4" ShapeID="_x0000_s7027" DrawAspect="Content" ObjectID="_1668239773" r:id="rId372"/>
                <o:OLEObject Type="Embed" ProgID="Equation.DSMT4" ShapeID="_x0000_s7034" DrawAspect="Content" ObjectID="_1668239774" r:id="rId373"/>
                <o:OLEObject Type="Embed" ProgID="Equation.DSMT4" ShapeID="_x0000_s7035" DrawAspect="Content" ObjectID="_1668239775" r:id="rId374"/>
                <o:OLEObject Type="Embed" ProgID="Equation.DSMT4" ShapeID="_x0000_s7038" DrawAspect="Content" ObjectID="_1668239776" r:id="rId375"/>
                <o:OLEObject Type="Embed" ProgID="Equation.DSMT4" ShapeID="_x0000_s7039" DrawAspect="Content" ObjectID="_1668239777" r:id="rId376"/>
              </w:pict>
            </w:r>
            <w:r w:rsidRPr="00E62897">
              <w:rPr>
                <w:rFonts w:ascii="Times New Roman" w:hAnsi="Times New Roman"/>
                <w:sz w:val="26"/>
              </w:rPr>
              <w:t xml:space="preserve">b) Để tia sáng phản xạ trên gương thứ hai rồi quay lại nguồn theo phương cũ, đường đi của tia sáng có dạng như </w:t>
            </w:r>
            <w:r w:rsidRPr="00E62897">
              <w:rPr>
                <w:rFonts w:ascii="Times New Roman" w:hAnsi="Times New Roman"/>
                <w:b/>
                <w:sz w:val="26"/>
              </w:rPr>
              <w:t>hình 2</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137" type="#_x0000_t75" style="width:87pt;height:33pt" o:ole="">
                  <v:imagedata r:id="rId360" o:title=""/>
                </v:shape>
                <o:OLEObject Type="Embed" ProgID="Equation.DSMT4" ShapeID="_x0000_i1137" DrawAspect="Content" ObjectID="_1668239557" r:id="rId377"/>
              </w:object>
            </w:r>
            <w:r w:rsidRPr="00E62897">
              <w:rPr>
                <w:rFonts w:ascii="Times New Roman" w:hAnsi="Times New Roman"/>
                <w:sz w:val="26"/>
              </w:rPr>
              <w:t xml:space="preserve"> =&gt; </w:t>
            </w:r>
            <w:r w:rsidRPr="00E62897">
              <w:rPr>
                <w:rFonts w:ascii="Times New Roman" w:hAnsi="Times New Roman"/>
                <w:position w:val="-6"/>
                <w:sz w:val="26"/>
              </w:rPr>
              <w:object w:dxaOrig="880" w:dyaOrig="360">
                <v:shape id="_x0000_i1138" type="#_x0000_t75" style="width:44pt;height:18pt" o:ole="">
                  <v:imagedata r:id="rId362" o:title=""/>
                </v:shape>
                <o:OLEObject Type="Embed" ProgID="Equation.DSMT4" ShapeID="_x0000_i1138" DrawAspect="Content" ObjectID="_1668239558" r:id="rId378"/>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rong  </w:t>
            </w:r>
            <w:r w:rsidRPr="00E62897">
              <w:rPr>
                <w:rFonts w:ascii="Times New Roman" w:hAnsi="Times New Roman"/>
                <w:position w:val="-12"/>
                <w:sz w:val="26"/>
              </w:rPr>
              <w:object w:dxaOrig="700" w:dyaOrig="360">
                <v:shape id="_x0000_i1139" type="#_x0000_t75" style="width:35pt;height:18pt" o:ole="">
                  <v:imagedata r:id="rId379" o:title=""/>
                </v:shape>
                <o:OLEObject Type="Embed" ProgID="Equation.DSMT4" ShapeID="_x0000_i1139" DrawAspect="Content" ObjectID="_1668239559" r:id="rId380"/>
              </w:object>
            </w:r>
            <w:r w:rsidRPr="00E62897">
              <w:rPr>
                <w:rFonts w:ascii="Times New Roman" w:hAnsi="Times New Roman"/>
                <w:sz w:val="26"/>
              </w:rPr>
              <w:t xml:space="preserve"> ta có:</w:t>
            </w:r>
          </w:p>
          <w:p w:rsidR="00187C6E" w:rsidRPr="00E62897" w:rsidRDefault="00187C6E" w:rsidP="00C6138B">
            <w:pPr>
              <w:rPr>
                <w:rFonts w:ascii="Times New Roman" w:hAnsi="Times New Roman"/>
                <w:sz w:val="26"/>
                <w:vertAlign w:val="superscript"/>
              </w:rPr>
            </w:pPr>
            <w:r w:rsidRPr="00E62897">
              <w:rPr>
                <w:rFonts w:ascii="Times New Roman" w:hAnsi="Times New Roman"/>
                <w:position w:val="-6"/>
                <w:sz w:val="26"/>
              </w:rPr>
              <w:object w:dxaOrig="4260" w:dyaOrig="360">
                <v:shape id="_x0000_i1140" type="#_x0000_t75" style="width:213pt;height:18pt" o:ole="">
                  <v:imagedata r:id="rId381" o:title=""/>
                </v:shape>
                <o:OLEObject Type="Embed" ProgID="Equation.DSMT4" ShapeID="_x0000_i1140" DrawAspect="Content" ObjectID="_1668239560" r:id="rId382"/>
              </w:object>
            </w:r>
          </w:p>
          <w:p w:rsidR="00187C6E" w:rsidRPr="00E62897" w:rsidRDefault="00187C6E" w:rsidP="00C6138B">
            <w:pPr>
              <w:rPr>
                <w:rFonts w:ascii="Times New Roman" w:hAnsi="Times New Roman"/>
              </w:rPr>
            </w:pPr>
            <w:r w:rsidRPr="00E62897">
              <w:rPr>
                <w:rFonts w:ascii="Times New Roman" w:hAnsi="Times New Roman"/>
                <w:sz w:val="26"/>
              </w:rPr>
              <w:t>Vây: hai gương hợp với nhau một góc 30</w:t>
            </w:r>
            <w:r w:rsidRPr="00E62897">
              <w:rPr>
                <w:rFonts w:ascii="Times New Roman" w:hAnsi="Times New Roman"/>
                <w:sz w:val="26"/>
                <w:vertAlign w:val="superscript"/>
              </w:rPr>
              <w:t>0</w:t>
            </w:r>
            <w:r w:rsidRPr="00E62897">
              <w:rPr>
                <w:rFonts w:ascii="Times New Roman" w:hAnsi="Times New Roman"/>
                <w:sz w:val="26"/>
              </w:rPr>
              <w:br w:type="page"/>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7560" w:type="dxa"/>
          </w:tcPr>
          <w:p w:rsidR="00187C6E" w:rsidRPr="00E62897" w:rsidRDefault="00884ECA" w:rsidP="00C6138B">
            <w:pPr>
              <w:rPr>
                <w:rFonts w:ascii="Times New Roman" w:hAnsi="Times New Roman"/>
                <w:bCs/>
                <w:noProof/>
                <w:sz w:val="26"/>
              </w:rPr>
            </w:pPr>
            <w:r>
              <w:rPr>
                <w:rFonts w:ascii="Times New Roman" w:hAnsi="Times New Roman"/>
                <w:bCs/>
                <w:noProof/>
                <w:sz w:val="26"/>
              </w:rPr>
              <mc:AlternateContent>
                <mc:Choice Requires="wpg">
                  <w:drawing>
                    <wp:anchor distT="0" distB="0" distL="114300" distR="114300" simplePos="0" relativeHeight="251815424" behindDoc="0" locked="0" layoutInCell="1" allowOverlap="1">
                      <wp:simplePos x="0" y="0"/>
                      <wp:positionH relativeFrom="column">
                        <wp:posOffset>1645920</wp:posOffset>
                      </wp:positionH>
                      <wp:positionV relativeFrom="paragraph">
                        <wp:posOffset>162560</wp:posOffset>
                      </wp:positionV>
                      <wp:extent cx="1374140" cy="1371600"/>
                      <wp:effectExtent l="10160" t="8890" r="6350" b="635"/>
                      <wp:wrapNone/>
                      <wp:docPr id="6571" name="Group 4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140" cy="1371600"/>
                                <a:chOff x="3317" y="11394"/>
                                <a:chExt cx="2164" cy="2160"/>
                              </a:xfrm>
                            </wpg:grpSpPr>
                            <wps:wsp>
                              <wps:cNvPr id="6572" name="Line 4995"/>
                              <wps:cNvCnPr/>
                              <wps:spPr bwMode="auto">
                                <a:xfrm>
                                  <a:off x="4581" y="1139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3" name="Line 4996"/>
                              <wps:cNvCnPr/>
                              <wps:spPr bwMode="auto">
                                <a:xfrm>
                                  <a:off x="4689" y="11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4" name="Line 4997"/>
                              <wps:cNvCnPr/>
                              <wps:spPr bwMode="auto">
                                <a:xfrm>
                                  <a:off x="3321" y="116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5" name="Line 4998"/>
                              <wps:cNvCnPr/>
                              <wps:spPr bwMode="auto">
                                <a:xfrm>
                                  <a:off x="4685" y="11668"/>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6" name="Line 4999"/>
                              <wps:cNvCnPr/>
                              <wps:spPr bwMode="auto">
                                <a:xfrm>
                                  <a:off x="3317" y="11650"/>
                                  <a:ext cx="0" cy="1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7" name="Line 5000"/>
                              <wps:cNvCnPr/>
                              <wps:spPr bwMode="auto">
                                <a:xfrm>
                                  <a:off x="3321" y="1229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8" name="AutoShape 5001"/>
                              <wps:cNvSpPr>
                                <a:spLocks noChangeArrowheads="1"/>
                              </wps:cNvSpPr>
                              <wps:spPr bwMode="auto">
                                <a:xfrm>
                                  <a:off x="3861" y="12204"/>
                                  <a:ext cx="36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79" name="Line 5002"/>
                              <wps:cNvCnPr/>
                              <wps:spPr bwMode="auto">
                                <a:xfrm>
                                  <a:off x="4221" y="12294"/>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0" name="Line 5003"/>
                              <wps:cNvCnPr/>
                              <wps:spPr bwMode="auto">
                                <a:xfrm>
                                  <a:off x="5121" y="12294"/>
                                  <a:ext cx="3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1" name="Line 5004"/>
                              <wps:cNvCnPr/>
                              <wps:spPr bwMode="auto">
                                <a:xfrm>
                                  <a:off x="5477" y="11668"/>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2" name="Line 5005"/>
                              <wps:cNvCnPr/>
                              <wps:spPr bwMode="auto">
                                <a:xfrm>
                                  <a:off x="4401" y="12294"/>
                                  <a:ext cx="0" cy="36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3" name="Line 5006"/>
                              <wps:cNvCnPr/>
                              <wps:spPr bwMode="auto">
                                <a:xfrm>
                                  <a:off x="4401" y="12834"/>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4" name="Line 5007"/>
                              <wps:cNvCnPr/>
                              <wps:spPr bwMode="auto">
                                <a:xfrm>
                                  <a:off x="3321" y="13374"/>
                                  <a:ext cx="36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5" name="Line 5008"/>
                              <wps:cNvCnPr/>
                              <wps:spPr bwMode="auto">
                                <a:xfrm>
                                  <a:off x="4041" y="13374"/>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6" name="AutoShape 5009"/>
                              <wps:cNvSpPr>
                                <a:spLocks noChangeArrowheads="1"/>
                              </wps:cNvSpPr>
                              <wps:spPr bwMode="auto">
                                <a:xfrm>
                                  <a:off x="4771" y="13267"/>
                                  <a:ext cx="360" cy="20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87" name="Line 5010"/>
                              <wps:cNvCnPr/>
                              <wps:spPr bwMode="auto">
                                <a:xfrm>
                                  <a:off x="5103" y="133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8" name="Line 5011"/>
                              <wps:cNvCnPr/>
                              <wps:spPr bwMode="auto">
                                <a:xfrm flipV="1">
                                  <a:off x="3681" y="1319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9" name="Line 5012"/>
                              <wps:cNvCnPr/>
                              <wps:spPr bwMode="auto">
                                <a:xfrm flipV="1">
                                  <a:off x="4761" y="1211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0" name="Line 5013"/>
                              <wps:cNvCnPr/>
                              <wps:spPr bwMode="auto">
                                <a:xfrm>
                                  <a:off x="4401" y="126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1" name="Rectangle 5014"/>
                              <wps:cNvSpPr>
                                <a:spLocks noChangeArrowheads="1"/>
                              </wps:cNvSpPr>
                              <wps:spPr bwMode="auto">
                                <a:xfrm>
                                  <a:off x="4267" y="115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592" name="Rectangle 5015"/>
                              <wps:cNvSpPr>
                                <a:spLocks noChangeArrowheads="1"/>
                              </wps:cNvSpPr>
                              <wps:spPr bwMode="auto">
                                <a:xfrm>
                                  <a:off x="4595" y="11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593" name="Rectangle 5016"/>
                              <wps:cNvSpPr>
                                <a:spLocks noChangeArrowheads="1"/>
                              </wps:cNvSpPr>
                              <wps:spPr bwMode="auto">
                                <a:xfrm>
                                  <a:off x="4577" y="119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1</w:t>
                                    </w:r>
                                  </w:p>
                                </w:txbxContent>
                              </wps:txbx>
                              <wps:bodyPr rot="0" vert="horz" wrap="square" lIns="91440" tIns="45720" rIns="91440" bIns="45720" anchor="t" anchorCtr="0" upright="1">
                                <a:noAutofit/>
                              </wps:bodyPr>
                            </wps:wsp>
                            <wps:wsp>
                              <wps:cNvPr id="6594" name="Rectangle 5017"/>
                              <wps:cNvSpPr>
                                <a:spLocks noChangeArrowheads="1"/>
                              </wps:cNvSpPr>
                              <wps:spPr bwMode="auto">
                                <a:xfrm>
                                  <a:off x="3497" y="128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smartTag w:uri="urn:schemas-microsoft-com:office:smarttags" w:element="place">
                                      <w:r w:rsidRPr="00E53025">
                                        <w:t>K</w:t>
                                      </w:r>
                                      <w:r>
                                        <w:t>2</w:t>
                                      </w:r>
                                    </w:smartTag>
                                  </w:p>
                                </w:txbxContent>
                              </wps:txbx>
                              <wps:bodyPr rot="0" vert="horz" wrap="square" lIns="91440" tIns="45720" rIns="91440" bIns="45720" anchor="t" anchorCtr="0" upright="1">
                                <a:noAutofit/>
                              </wps:bodyPr>
                            </wps:wsp>
                            <wps:wsp>
                              <wps:cNvPr id="6595" name="Rectangle 5018"/>
                              <wps:cNvSpPr>
                                <a:spLocks noChangeArrowheads="1"/>
                              </wps:cNvSpPr>
                              <wps:spPr bwMode="auto">
                                <a:xfrm>
                                  <a:off x="3857" y="1229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3</w:t>
                                    </w:r>
                                  </w:p>
                                </w:txbxContent>
                              </wps:txbx>
                              <wps:bodyPr rot="0" vert="horz" wrap="square" lIns="91440" tIns="45720" rIns="91440" bIns="45720" anchor="t" anchorCtr="0" upright="1">
                                <a:noAutofit/>
                              </wps:bodyPr>
                            </wps:wsp>
                            <wps:wsp>
                              <wps:cNvPr id="6596" name="Rectangle 5019"/>
                              <wps:cNvSpPr>
                                <a:spLocks noChangeArrowheads="1"/>
                              </wps:cNvSpPr>
                              <wps:spPr bwMode="auto">
                                <a:xfrm>
                                  <a:off x="3673" y="11815"/>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1</w:t>
                                    </w:r>
                                  </w:p>
                                </w:txbxContent>
                              </wps:txbx>
                              <wps:bodyPr rot="0" vert="horz" wrap="square" lIns="91440" tIns="45720" rIns="91440" bIns="45720" anchor="t" anchorCtr="0" upright="1">
                                <a:noAutofit/>
                              </wps:bodyPr>
                            </wps:wsp>
                            <wps:wsp>
                              <wps:cNvPr id="6597" name="Rectangle 5020"/>
                              <wps:cNvSpPr>
                                <a:spLocks noChangeArrowheads="1"/>
                              </wps:cNvSpPr>
                              <wps:spPr bwMode="auto">
                                <a:xfrm>
                                  <a:off x="4573" y="12913"/>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4" o:spid="_x0000_s1485" style="position:absolute;margin-left:129.6pt;margin-top:12.8pt;width:108.2pt;height:108pt;z-index:251815424" coordorigin="3317,11394" coordsize="216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FoTFSQcAAN9PAAAOAAAAZHJzL2Uyb0RvYy54bWzsXF2TmzYUfe9M/wPDu2PEN0y8mdReZ9pJ 20zT9p0FbDMFRAVe7zbT/94rCfG1drwb1u4m1j54wYAspMPRvefey+s3d1mq3MakTHA+U9ErTVXi PMRRkq9n6h+/LyeuqpRVkEdBivN4pt7Hpfrm6vvvXu8KP9bxBqdRTBRoJC/9XTFTN1VV+NNpGW7i LChf4SLO4eAKkyyoYJespxEJdtB6lk51TbOnO0yiguAwLkv4dsEPqles/dUqDqtfV6syrpR0pkLf KvZJ2OcN/ZxevQ78NQmKTRLW3Qi+oBdZkOTwo01Ti6AKlC1JHjSVJSHBJV5Vr0KcTfFqlYQxuwe4 G6QN7uYdwduC3cva362LZphgaAfj9MXNhr/cfiBKEs1U23KQquRBBrPEflgxPc+kA7Qr1j6c944U H4sPhN8lbL7H4V8lHJ4Oj9P9NT9Zudn9jCNoMdhWmA3Q3YpktAm4deWOzcN9Mw/xXaWE8CUyHBOZ MF0hHIMdZGv1TIUbmE56nWEgR1XoYWTwXgZ+uLmuG9CRbfKrYYtdOg18/sust3Xv6K0B7Mp2ZMtx I/txExQxm7CSjlg7sroY2fdJHtOBtfjAstPm+QfChrn0Sxjgo2NmWi7MVP/exdDVg2bB6NGpEXcd +AUpq3cxzhS6MVNT6Aebj+D2fVnxU8UpdHpyvEzSFL4P/DRXdjPVs3SLXVDiNInoQXqsJOubeUqU 24A+X+yv/t3eaYDjPGKNbeIguq63qyBJ+Tb0M81pe3Ab0J16iz9AnzzNu3avXXNi6vb1xNQWi8nb 5dyc2EvkWAtjMZ8v0L+0a8j0N0kUxTntnXiYkfm4Ka1phT+GzePcDMO03zobWuis+M86DdDiM8hx dYOjezax7HtA2fngZgzhZo+Bm+16NdwshxECmyf2pIpn1JVwY0sYoOQC4QZcy9cNwW7OCLgZhi7Y zTYZblu4IR3YnK0KEm8XjDdriDd3BN5M24X22Gpq26yhFm+OBws3NUIk3C4YbvYQbt4IuHUMV9ti sGrhJlZTR2fLrLTeLnM5Bcems5xaYFWPwptYTnVdOErCWaBegqS3S3cWQKHhcHsLPjrzYBXAHOpg Trj9Jff5lRzPN0G+jt8SgnfUowO3mZ3PPB1wfPkFwh066tAarl2bfLquDTwMQ1h86JiPsUrxDvpF qo/bLAMt6KdtHlYgS33Oze15qT1ndsn+6CAADfdOO58/vNehVAgG/x0eXFDdYGODyT+qsgMFa6aW f28DEqtK+mMOM+Ihkz7fFdsxLUeHHdI9ctM9EuQhNDVTK1Xhm/OKy2TbgiTrDfwSYgOZYwqTVcI0 AzrD3M2FYaq1lPN5ueCV9nlS72D2yaKK/k3xpFLdFyC7YRBmAB0zNYsjwEUMGi3d4qiWkgvTmJ+k nR5S+ICcBmA0RoDRQofB2BDiy/ZJjgIw8KX+dyK5mcrDfWZkiyolaFicn8qMlukIqf2BgwyoZxq9 g142Gpn2LPF2Krz1wxtgPY4Kb5hgfDJB5qHHUuONciBfw0Q4ScQuXl544ygRyuCHiPY+z0rcD34A GEcFP1owusbANanB+NJjbUcBKFdiWBkfF7ah2Qb7IvUHzcJ+aATA+DyhEQMi5JQBW+3wKzELuwvx UWBKZnxeZuzHTQCMo+Immlkv0w/ByLSGlx83OQpAyYynY8YmqtKTHbuhlVPLjuDXCATrNuPlPXSq a6xLh2MxUna8LNnRHYZnuOv7pc410sBepdHnhyz6FS7p3CmTwuIzCotNeIYl11ga6kZmHqXlKKs0 Kf4UAn6deGnYIonQQMO4YAO8ozEXmUY4SOX9ltIIadpfT0ZETw6w7IWe6TThPoQOuTESepecweoN wyloTDgF4qBCUbStAeAozriGfSy+LLnuG+Y6DwDCue43qBmB5IY0hiwIzk61aXdyd4Q6ITwR0eI2 ZeuONJk6R8VGAt3/XMZDk9EuUu6bL16s2tLLvnhUksbBbH0+oqww55OHdFP7QfcmS9t1JubStCae o7kTDXk/eLZmeuZi2a8rYBYYr1UakZk2upoiSyqomUqTbKa6TclF4B8qrWjKImj3RcGC+L+vcKG6 u7ljJUFmq1byLA+Ze1KXStG84D100Q17nZwuLCgiqumC54tKumDEJ+min692Rrpo9GRJF736P6+J Sfasi25g8vR00WRxeMZA7PQg6ZLZwA4UVX42ri6tCyh7lNZFp3BzjHXRiP2SLvp00USNe3TRDR2f mi4M06udEd2VdKFNm4pgaV38X9ZFG2eRdNGniyau36OLxhhrCjKgkOFkFRyWoAsdiKOXmSKti71v SzhUYCKti+exLto4maSLPl00mRc9umiMsXPQhe3UUW/kIiaatNoFLX5lzoiUOrsvV5F0cVqps41t Srro00WT79KlCygmhEX+XJERS9CF7vFAoKQLKXVyoarnj51P6mzj0V8LXUB9LnuLHIv81G+8o6+p 6+7Ddve9fFf/AQAA//8DAFBLAwQUAAYACAAAACEAfGxVIeAAAAAKAQAADwAAAGRycy9kb3ducmV2 LnhtbEyPQU+DQBCF7yb+h82YeLML2GJFlqZp1FPTxNak8baFKZCys4TdAv33Die9vZn38uabdDWa RvTYudqSgnAWgEDKbVFTqeD78PG0BOG8pkI3llDBDR2ssvu7VCeFHegL+70vBZeQS7SCyvs2kdLl FRrtZrZFYu9sO6M9j10pi04PXG4aGQVBLI2uiS9UusVNhfllfzUKPgc9rJ/D9357OW9uP4fF7rgN UanHh3H9BsLj6P/CMOEzOmTMdLJXKpxoFESL14ijk4hBcGD+MokTL+ZhDDJL5f8Xsl8AAAD//wMA UEsBAi0AFAAGAAgAAAAhALaDOJL+AAAA4QEAABMAAAAAAAAAAAAAAAAAAAAAAFtDb250ZW50X1R5 cGVzXS54bWxQSwECLQAUAAYACAAAACEAOP0h/9YAAACUAQAACwAAAAAAAAAAAAAAAAAvAQAAX3Jl bHMvLnJlbHNQSwECLQAUAAYACAAAACEAsBaExUkHAADfTwAADgAAAAAAAAAAAAAAAAAuAgAAZHJz L2Uyb0RvYy54bWxQSwECLQAUAAYACAAAACEAfGxVIeAAAAAKAQAADwAAAAAAAAAAAAAAAACjCQAA ZHJzL2Rvd25yZXYueG1sUEsFBgAAAAAEAAQA8wAAALAKAAAAAA== ">
                      <v:line id="Line 4995" o:spid="_x0000_s1486" style="position:absolute;visibility:visible;mso-wrap-style:square" from="4581,11394" to="4581,11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djFcgAAADdAAAADwAAAGRycy9kb3ducmV2LnhtbESPQWvCQBSE7wX/w/IKvdVNLU0luoq0 FLSHolbQ4zP7TGKzb8PuNkn/vSsUPA4z8w0znfemFi05X1lW8DRMQBDnVldcKNh9fzyOQfiArLG2 TAr+yMN8NribYqZtxxtqt6EQEcI+QwVlCE0mpc9LMuiHtiGO3sk6gyFKV0jtsItwU8tRkqTSYMVx ocSG3krKf7a/RsHX8zptF6vPZb9fpcf8fXM8nDun1MN9v5iACNSHW/i/vdQK0pf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1djFcgAAADdAAAADwAAAAAA AAAAAAAAAAChAgAAZHJzL2Rvd25yZXYueG1sUEsFBgAAAAAEAAQA+QAAAJYDAAAAAA== "/>
                      <v:line id="Line 4996" o:spid="_x0000_s1487" style="position:absolute;visibility:visible;mso-wrap-style:square" from="4689,11574" to="4689,11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vGjsgAAADdAAAADwAAAGRycy9kb3ducmV2LnhtbESPQWvCQBSE7wX/w/IKvdVNK6YluopY CtpDUVtoj8/sM4lm34bdNUn/vSsUPA4z8w0znfemFi05X1lW8DRMQBDnVldcKPj+en98BeEDssba Min4Iw/z2eBuipm2HW+p3YVCRAj7DBWUITSZlD4vyaAf2oY4egfrDIYoXSG1wy7CTS2fkySVBiuO CyU2tCwpP+3ORsHnaJO2i/XHqv9Zp/v8bbv/PXZOqYf7fjEBEagPt/B/e6UVpOO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BvGjsgAAADdAAAADwAAAAAA AAAAAAAAAAChAgAAZHJzL2Rvd25yZXYueG1sUEsFBgAAAAAEAAQA+QAAAJYDAAAAAA== "/>
                      <v:line id="Line 4997" o:spid="_x0000_s1488" style="position:absolute;visibility:visible;mso-wrap-style:square" from="3321,11646" to="4581,11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e+sgAAADdAAAADwAAAGRycy9kb3ducmV2LnhtbESPT0vDQBTE70K/w/IEb3bjvygx21Ja Cq0HsVVojy/ZZ5KafRt21yR++64geBxm5jdMPh9NK3pyvrGs4GaagCAurW64UvDxvr5+AuEDssbW Min4IQ/z2eQix0zbgXfU70MlIoR9hgrqELpMSl/WZNBPbUccvU/rDIYoXSW1wyHCTStvkySVBhuO CzV2tKyp/Np/GwWvd29pv9i+bMbDNi3K1a44ngan1NXluHgGEWgM/+G/9kYrSB8e7+H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Je+sgAAADdAAAADwAAAAAA AAAAAAAAAAChAgAAZHJzL2Rvd25yZXYueG1sUEsFBgAAAAAEAAQA+QAAAJYDAAAAAA== "/>
                      <v:line id="Line 4998" o:spid="_x0000_s1489" style="position:absolute;visibility:visible;mso-wrap-style:square" from="4685,11668" to="5477,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77YcgAAADdAAAADwAAAGRycy9kb3ducmV2LnhtbESPQWvCQBSE74X+h+UVvNVNLaYluopU CuqhqC20x2f2maTNvg27axL/vSsUPA4z8w0znfemFi05X1lW8DRMQBDnVldcKPj6fH98BeEDssba Mik4k4f57P5uipm2He+o3YdCRAj7DBWUITSZlD4vyaAf2oY4ekfrDIYoXSG1wy7CTS1HSZJKgxXH hRIbeisp/9ufjIKP523aLtabVf+9Tg/5cnf4+e2cUoOHfjEBEagPt/B/e6UVpOO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L77YcgAAADdAAAADwAAAAAA AAAAAAAAAAChAgAAZHJzL2Rvd25yZXYueG1sUEsFBgAAAAAEAAQA+QAAAJYDAAAAAA== "/>
                      <v:line id="Line 4999" o:spid="_x0000_s1490" style="position:absolute;visibility:visible;mso-wrap-style:square" from="3317,11650" to="3317,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xlFsgAAADdAAAADwAAAGRycy9kb3ducmV2LnhtbESPQUsDMRSE74L/ITzBm82qNJW1aSmW QutB2iro8XXz3F3dvCxJurv++6Yg9DjMzDfMdD7YRnTkQ+1Yw/0oA0FcOFNzqeHjfXX3BCJEZION Y9LwRwHms+urKebG9byjbh9LkSAcctRQxdjmUoaiIoth5Fri5H07bzEm6UtpPPYJbhv5kGVKWqw5 LVTY0ktFxe/+aDW8PW5Vt9i8rofPjToUy93h66f3Wt/eDItnEJGGeAn/t9dGgxpPFJ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GxlFsgAAADdAAAADwAAAAAA AAAAAAAAAAChAgAAZHJzL2Rvd25yZXYueG1sUEsFBgAAAAAEAAQA+QAAAJYDAAAAAA== "/>
                      <v:line id="Line 5000" o:spid="_x0000_s1491" style="position:absolute;visibility:visible;mso-wrap-style:square" from="3321,12294" to="386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DAjcgAAADdAAAADwAAAGRycy9kb3ducmV2LnhtbESPQWvCQBSE74X+h+UVvNVNLcYSXUUq BfUgagvt8Zl9Jmmzb8PumqT/3i0IPQ4z8w0zW/SmFi05X1lW8DRMQBDnVldcKPh4f3t8AeEDssba Min4JQ+L+f3dDDNtOz5QewyFiBD2GSooQ2gyKX1ekkE/tA1x9M7WGQxRukJqh12Em1qOkiSVBiuO CyU29FpS/nO8GAW7533aLjfbdf+5SU/56nD6+u6cUoOHfjkFEagP/+Fbe60VpOPJBP7e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yDAjcgAAADdAAAADwAAAAAA AAAAAAAAAAChAgAAZHJzL2Rvd25yZXYueG1sUEsFBgAAAAAEAAQA+QAAAJYDAAAAAA== "/>
                      <v:shape id="AutoShape 5001" o:spid="_x0000_s1492" type="#_x0000_t123" style="position:absolute;left:3861;top:12204;width:36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BnaMIA AADdAAAADwAAAGRycy9kb3ducmV2LnhtbERP3WrCMBS+H+wdwhl4N1MLdqMaRWTKvHCw2gc4NKc/ 2JyUJNPOpzcXgpcf3/9yPZpeXMj5zrKC2TQBQVxZ3XGjoDzt3j9B+ICssbdMCv7Jw3r1+rLEXNsr /9KlCI2IIexzVNCGMORS+qolg35qB+LI1dYZDBG6RmqH1xhuepkmSSYNdhwbWhxo21J1Lv6MgjqR 9FPObl/VMavr9KDTben2Sk3exs0CRKAxPMUP97dWkM0/4tz4Jj4BuboDAAD//wMAUEsBAi0AFAAG AAgAAAAhAPD3irv9AAAA4gEAABMAAAAAAAAAAAAAAAAAAAAAAFtDb250ZW50X1R5cGVzXS54bWxQ SwECLQAUAAYACAAAACEAMd1fYdIAAACPAQAACwAAAAAAAAAAAAAAAAAuAQAAX3JlbHMvLnJlbHNQ SwECLQAUAAYACAAAACEAMy8FnkEAAAA5AAAAEAAAAAAAAAAAAAAAAAApAgAAZHJzL3NoYXBleG1s LnhtbFBLAQItABQABgAIAAAAIQAXcGdowgAAAN0AAAAPAAAAAAAAAAAAAAAAAJgCAABkcnMvZG93 bnJldi54bWxQSwUGAAAAAAQABAD1AAAAhwMAAAAA "/>
                      <v:line id="Line 5002" o:spid="_x0000_s1493" style="position:absolute;visibility:visible;mso-wrap-style:square" from="4221,12294" to="476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tQ88YAAADdAAAADwAAAGRycy9kb3ducmV2LnhtbESP0WrCQBRE3wv9h+UW+lY3Clqbukor CK1UsNEPuM1ek+Du3ZjdJtGvd4VCH4eZOcPMFr01oqXGV44VDAcJCOLc6YoLBfvd6mkKwgdkjcYx KTiTh8X8/m6GqXYdf1ObhUJECPsUFZQh1KmUPi/Joh+4mjh6B9dYDFE2hdQNdhFujRwlyURarDgu lFjTsqT8mP1aBT9mUzgafeJWdu369LUx75dsqNTjQ//2CiJQH/7Df+0PrWAyfn6B25v4BO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7UPPGAAAA3QAAAA8AAAAAAAAA AAAAAAAAoQIAAGRycy9kb3ducmV2LnhtbFBLBQYAAAAABAAEAPkAAACUAwAAAAA= ">
                        <v:stroke endarrow="oval"/>
                      </v:line>
                      <v:line id="Line 5003" o:spid="_x0000_s1494" style="position:absolute;visibility:visible;mso-wrap-style:square" from="5121,12294" to="548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KZ/8MAAADdAAAADwAAAGRycy9kb3ducmV2LnhtbERPTWvCQBC9F/wPywheSt1UakijqxTR Vi+itt6H7JgEs7Mhuybpv3cPgsfH+54ve1OJlhpXWlbwPo5AEGdWl5wr+PvdvCUgnEfWWFkmBf/k YLkYvMwx1bbjI7Unn4sQwi5FBYX3dSqlywoy6Ma2Jg7cxTYGfYBNLnWDXQg3lZxEUSwNlhwaCqxp VVB2Pd2Mgm7/uT6/drtDvP+uf5KWdh+3yVSp0bD/moHw1Pun+OHeagXxNAn7w5vwBOTi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imf/DAAAA3QAAAA8AAAAAAAAAAAAA AAAAoQIAAGRycy9kb3ducmV2LnhtbFBLBQYAAAAABAAEAPkAAACRAwAAAAA= ">
                        <v:stroke startarrow="oval"/>
                      </v:line>
                      <v:line id="Line 5004" o:spid="_x0000_s1495" style="position:absolute;visibility:visible;mso-wrap-style:square" from="5477,11668" to="5477,1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CNRccAAADdAAAADwAAAGRycy9kb3ducmV2LnhtbESPT2vCQBTE7wW/w/IEb3VjpUFSV5GW gvZQ/Aft8Zl9TaLZt2F3m6Tf3i0IHoeZ+Q0zX/amFi05X1lWMBknIIhzqysuFBwP748zED4ga6wt k4I/8rBcDB7mmGnb8Y7afShEhLDPUEEZQpNJ6fOSDPqxbYij92OdwRClK6R22EW4qeVTkqTSYMVx ocSGXkvKL/tfo+Bzuk3b1eZj3X9t0lP+tjt9nzun1GjYr15ABOrDPXxrr7WC9Hk2gf838QnIx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UI1FxwAAAN0AAAAPAAAAAAAA AAAAAAAAAKECAABkcnMvZG93bnJldi54bWxQSwUGAAAAAAQABAD5AAAAlQMAAAAA "/>
                      <v:line id="Line 5005" o:spid="_x0000_s1496" style="position:absolute;visibility:visible;mso-wrap-style:square" from="4401,12294" to="4401,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qypcYAAADdAAAADwAAAGRycy9kb3ducmV2LnhtbESP0WrCQBRE34X+w3ILfdONgYpEV2mF QpUKbfQDrtlrEty9G7NrEvv13UKhj8PMnGGW68Ea0VHra8cKppMEBHHhdM2lguPhbTwH4QOyRuOY FNzJw3r1MFpipl3PX9TloRQRwj5DBVUITSalLyqy6CeuIY7e2bUWQ5RtKXWLfYRbI9MkmUmLNceF ChvaVFRc8ptVcDL70lG6xU/Zd7vrx968fudTpZ4eh5cFiEBD+A//td+1gtnzPIXfN/EJyN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KsqXGAAAA3QAAAA8AAAAAAAAA AAAAAAAAoQIAAGRycy9kb3ducmV2LnhtbFBLBQYAAAAABAAEAPkAAACUAwAAAAA= ">
                        <v:stroke endarrow="oval"/>
                      </v:line>
                      <v:line id="Line 5006" o:spid="_x0000_s1497" style="position:absolute;visibility:visible;mso-wrap-style:square" from="4401,12834" to="440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AHiMcAAADdAAAADwAAAGRycy9kb3ducmV2LnhtbESPT2vCQBTE74V+h+UVeim6qa0hRlcR aW29iH/vj+wzCc2+Ddk1id++Wyh4HGbmN8xs0ZtKtNS40rKC12EEgjizuuRcwen4OUhAOI+ssbJM Cm7kYDF/fJhhqm3He2oPPhcBwi5FBYX3dSqlywoy6Ia2Jg7exTYGfZBNLnWDXYCbSo6iKJYGSw4L Bda0Kij7OVyNgm47+Ti/dJtdvF3XX0lLm/fraKzU81O/nILw1Pt7+L/9rRXE4+QN/t6EJy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cAeIxwAAAN0AAAAPAAAAAAAA AAAAAAAAAKECAABkcnMvZG93bnJldi54bWxQSwUGAAAAAAQABAD5AAAAlQMAAAAA ">
                        <v:stroke startarrow="oval"/>
                      </v:line>
                      <v:line id="Line 5007" o:spid="_x0000_s1498" style="position:absolute;visibility:visible;mso-wrap-style:square" from="3321,13374" to="368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PSsYAAADdAAAADwAAAGRycy9kb3ducmV2LnhtbESP0WrCQBRE3wv9h+UKvtWNYkWiq9hC oZYKNvoB1+w1Ce7eTbNrEv36bqHQx2FmzjDLdW+NaKnxlWMF41ECgjh3uuJCwfHw9jQH4QOyRuOY FNzIw3r1+LDEVLuOv6jNQiEihH2KCsoQ6lRKn5dk0Y9cTRy9s2sshiibQuoGuwi3Rk6SZCYtVhwX SqzptaT8kl2tgpPZFY4mW9zLrv34/tyZl3s2Vmo46DcLEIH68B/+a79rBbPn+RR+38QnI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vj0rGAAAA3QAAAA8AAAAAAAAA AAAAAAAAoQIAAGRycy9kb3ducmV2LnhtbFBLBQYAAAAABAAEAPkAAACUAwAAAAA= ">
                        <v:stroke endarrow="oval"/>
                      </v:line>
                      <v:line id="Line 5008" o:spid="_x0000_s1499" style="position:absolute;visibility:visible;mso-wrap-style:square" from="4041,13374" to="476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U6Z8cAAADdAAAADwAAAGRycy9kb3ducmV2LnhtbESPT2vCQBTE7wW/w/IEL6VuKk1Io6tI sX+8iLV6f2SfSTD7NmTXJP323YLgcZiZ3zCL1WBq0VHrKssKnqcRCOLc6ooLBcef96cUhPPIGmvL pOCXHKyWo4cFZtr2/E3dwRciQNhlqKD0vsmkdHlJBt3UNsTBO9vWoA+yLaRusQ9wU8tZFCXSYMVh ocSG3krKL4erUdDvXjenx367T3YfzWfa0fblOouVmoyH9RyEp8Hfw7f2l1aQxGkM/2/CE5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1TpnxwAAAN0AAAAPAAAAAAAA AAAAAAAAAKECAABkcnMvZG93bnJldi54bWxQSwUGAAAAAAQABAD5AAAAlQMAAAAA ">
                        <v:stroke startarrow="oval"/>
                      </v:line>
                      <v:shape id="AutoShape 5009" o:spid="_x0000_s1500" type="#_x0000_t123" style="position:absolute;left:4771;top:13267;width:36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YmpsQA AADdAAAADwAAAGRycy9kb3ducmV2LnhtbESP3WoCMRSE7wu+QziCdzXrgousRhGxYi8qVPcBDpuz P7g5WZJUV5++KQi9HGbmG2a1GUwnbuR8a1nBbJqAIC6tbrlWUFw+3hcgfEDW2FkmBQ/ysFmP3laY a3vnb7qdQy0ihH2OCpoQ+lxKXzZk0E9tTxy9yjqDIUpXS+3wHuGmk2mSZNJgy3GhwZ52DZXX849R UCWSTsXsuS+/sqpKP3W6K9xBqcl42C5BBBrCf/jVPmoF2XyRwd+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Dx2JqbEAAAA3QAAAA8AAAAAAAAAAAAAAAAAmAIAAGRycy9k b3ducmV2LnhtbFBLBQYAAAAABAAEAPUAAACJAwAAAAA= "/>
                      <v:line id="Line 5010" o:spid="_x0000_s1501" style="position:absolute;visibility:visible;mso-wrap-style:square" from="5103,13374" to="5463,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WwqsgAAADdAAAADwAAAGRycy9kb3ducmV2LnhtbESPQWvCQBSE7wX/w/KE3uqmFlNJXUUs Be2hqC20x2f2NYlm34bdNUn/vSsUPA4z8w0zW/SmFi05X1lW8DhKQBDnVldcKPj6fHuYgvABWWNt mRT8kYfFfHA3w0zbjnfU7kMhIoR9hgrKEJpMSp+XZNCPbEMcvV/rDIYoXSG1wy7CTS3HSZJKgxXH hRIbWpWUn/Zno+DjaZu2y837uv/epIf8dXf4OXZOqfthv3wBEagPt/B/e60VpJPpM1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vWwqsgAAADdAAAADwAAAAAA AAAAAAAAAAChAgAAZHJzL2Rvd25yZXYueG1sUEsFBgAAAAAEAAQA+QAAAJYDAAAAAA== "/>
                      <v:line id="Line 5011" o:spid="_x0000_s1502" style="position:absolute;flip:y;visibility:visible;mso-wrap-style:square" from="3681,13194" to="404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FUJ8QAAADdAAAADwAAAGRycy9kb3ducmV2LnhtbERPz2vCMBS+C/sfwhvsMjTdcNJVo8hg 4MHLVCq7PZu3prR56ZJM639vDgOPH9/vxWqwnTiTD41jBS+TDARx5XTDtYLD/nOcgwgRWWPnmBRc KcBq+TBaYKHdhb/ovIu1SCEcClRgYuwLKUNlyGKYuJ44cT/OW4wJ+lpqj5cUbjv5mmUzabHh1GCw pw9DVbv7swpkvn3+9evTtC3b4/HdlFXZf2+Venoc1nMQkYZ4F/+7N1rB7C1Pc9Ob9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gVQnxAAAAN0AAAAPAAAAAAAAAAAA AAAAAKECAABkcnMvZG93bnJldi54bWxQSwUGAAAAAAQABAD5AAAAkgMAAAAA "/>
                      <v:line id="Line 5012" o:spid="_x0000_s1503" style="position:absolute;flip:y;visibility:visible;mso-wrap-style:square" from="4761,12114" to="512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3xvMgAAADdAAAADwAAAGRycy9kb3ducmV2LnhtbESPQWsCMRSE7wX/Q3iCl1KzlVbWrVFE EHrwopaV3l43r5tlNy/bJNXtvzeFQo/DzHzDLNeD7cSFfGgcK3icZiCIK6cbrhW8nXYPOYgQkTV2 jknBDwVYr0Z3Syy0u/KBLsdYiwThUKACE2NfSBkqQxbD1PXEyft03mJM0tdSe7wmuO3kLMvm0mLD acFgT1tDVXv8tgpkvr//8puPp7Zsz+eFKauyf98rNRkPmxcQkYb4H/5rv2oF8+d8Ab9v0hO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M3xvMgAAADdAAAADwAAAAAA AAAAAAAAAAChAgAAZHJzL2Rvd25yZXYueG1sUEsFBgAAAAAEAAQA+QAAAJYDAAAAAA== "/>
                      <v:line id="Line 5013" o:spid="_x0000_s1504" style="position:absolute;visibility:visible;mso-wrap-style:square" from="4401,12654" to="4581,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W+A8UAAADdAAAADwAAAGRycy9kb3ducmV2LnhtbERPz2vCMBS+D/wfwht4m+kmK1tnFHEI usNQN9Djs3lrq81LSWJb/3tzGHj8+H5PZr2pRUvOV5YVPI8SEMS51RUXCn5/lk9vIHxA1lhbJgVX 8jCbDh4mmGnb8ZbaXShEDGGfoYIyhCaT0uclGfQj2xBH7s86gyFCV0jtsIvhppYvSZJKgxXHhhIb WpSUn3cXo+B7vEnb+fpr1e/X6TH/3B4Pp84pNXzs5x8gAvXhLv53r7SC9PU9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W+A8UAAADdAAAADwAAAAAAAAAA AAAAAAChAgAAZHJzL2Rvd25yZXYueG1sUEsFBgAAAAAEAAQA+QAAAJMDAAAAAA== "/>
                      <v:rect id="Rectangle 5014" o:spid="_x0000_s1505" style="position:absolute;left:4267;top:1151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tXcYA AADdAAAADwAAAGRycy9kb3ducmV2LnhtbESPQWvCQBSE7wX/w/KEXkrdKChtdBURxCCCGKvnR/Y1 Cc2+jdltEv+9KxR6HGbmG2ax6k0lWmpcaVnBeBSBIM6sLjlX8HXevn+AcB5ZY2WZFNzJwWo5eFlg rG3HJ2pTn4sAYRejgsL7OpbSZQUZdCNbEwfv2zYGfZBNLnWDXYCbSk6iaCYNlhwWCqxpU1D2k/4a BV12bK/nw04e366J5Vty26SXvVKvw349B+Gp9//hv3aiFcymn2N4vglPQC4fAAAA//8DAFBLAQIt ABQABgAIAAAAIQDw94q7/QAAAOIBAAATAAAAAAAAAAAAAAAAAAAAAABbQ29udGVudF9UeXBlc10u eG1sUEsBAi0AFAAGAAgAAAAhADHdX2HSAAAAjwEAAAsAAAAAAAAAAAAAAAAALgEAAF9yZWxzLy5y ZWxzUEsBAi0AFAAGAAgAAAAhADMvBZ5BAAAAOQAAABAAAAAAAAAAAAAAAAAAKQIAAGRycy9zaGFw ZXhtbC54bWxQSwECLQAUAAYACAAAACEA/iltXcYAAADdAAAADwAAAAAAAAAAAAAAAACYAgAAZHJz L2Rvd25yZXYueG1sUEsFBgAAAAAEAAQA9QAAAIsDAAAAAA== " filled="f" stroked="f">
                        <v:textbox>
                          <w:txbxContent>
                            <w:p w:rsidR="00C6138B" w:rsidRDefault="00C6138B" w:rsidP="00187C6E">
                              <w:r>
                                <w:t>+</w:t>
                              </w:r>
                            </w:p>
                          </w:txbxContent>
                        </v:textbox>
                      </v:rect>
                      <v:rect id="Rectangle 5015" o:spid="_x0000_s1506" style="position:absolute;left:4595;top:115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vzKsYA AADdAAAADwAAAGRycy9kb3ducmV2LnhtbESPQWvCQBSE74L/YXlCL6VuFCptdBURxFAEMVbPj+xr Epp9G7PbJP57Vyh4HGbmG2ax6k0lWmpcaVnBZByBIM6sLjlX8H3avn2AcB5ZY2WZFNzIwWo5HCww 1rbjI7Wpz0WAsItRQeF9HUvpsoIMurGtiYP3YxuDPsgml7rBLsBNJadRNJMGSw4LBda0KSj7Tf+M gi47tJfTficPr5fE8jW5btLzl1Ivo349B+Gp98/wfzvRCmbvn1N4vAlP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DvvzKsYAAADdAAAADwAAAAAAAAAAAAAAAACYAgAAZHJz L2Rvd25yZXYueG1sUEsFBgAAAAAEAAQA9QAAAIsDAAAAAA== " filled="f" stroked="f">
                        <v:textbox>
                          <w:txbxContent>
                            <w:p w:rsidR="00C6138B" w:rsidRDefault="00C6138B" w:rsidP="00187C6E">
                              <w:r>
                                <w:t>-</w:t>
                              </w:r>
                            </w:p>
                          </w:txbxContent>
                        </v:textbox>
                      </v:rect>
                      <v:rect id="Rectangle 5016" o:spid="_x0000_s1507" style="position:absolute;left:4577;top:1193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dWsccA AADdAAAADwAAAGRycy9kb3ducmV2LnhtbESPQWvCQBSE74L/YXlCL1I3bVHa1FWKUBpEkCbq+ZF9 JsHs25jdJvHfdwtCj8PMfMMs14OpRUetqywreJpFIIhzqysuFByyz8dXEM4ja6wtk4IbOVivxqMl xtr2/E1d6gsRIOxiVFB638RSurwkg25mG+LgnW1r0AfZFlK32Ae4qeVzFC2kwYrDQokNbUrKL+mP UdDn++6U7b7kfnpKLF+T6yY9bpV6mAwf7yA8Df4/fG8nWsFi/vYCf2/CE5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GG3VrHHAAAA3QAAAA8AAAAAAAAAAAAAAAAAmAIAAGRy cy9kb3ducmV2LnhtbFBLBQYAAAAABAAEAPUAAACMAwAAAAA= " filled="f" stroked="f">
                        <v:textbox>
                          <w:txbxContent>
                            <w:p w:rsidR="00C6138B" w:rsidRPr="00E53025" w:rsidRDefault="00C6138B" w:rsidP="00187C6E">
                              <w:pPr>
                                <w:rPr>
                                  <w:vertAlign w:val="subscript"/>
                                </w:rPr>
                              </w:pPr>
                              <w:r w:rsidRPr="00E53025">
                                <w:t>K</w:t>
                              </w:r>
                              <w:r>
                                <w:t>1</w:t>
                              </w:r>
                            </w:p>
                          </w:txbxContent>
                        </v:textbox>
                      </v:rect>
                      <v:rect id="Rectangle 5017" o:spid="_x0000_s1508" style="position:absolute;left:3497;top:1283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7OxccA AADdAAAADwAAAGRycy9kb3ducmV2LnhtbESPQWvCQBSE74L/YXlCL1I3LVXa1FWKUBpEkCbq+ZF9 JsHs25jdJvHfdwtCj8PMfMMs14OpRUetqywreJpFIIhzqysuFByyz8dXEM4ja6wtk4IbOVivxqMl xtr2/E1d6gsRIOxiVFB638RSurwkg25mG+LgnW1r0AfZFlK32Ae4qeVzFC2kwYrDQokNbUrKL+mP UdDn++6U7b7kfnpKLF+T6yY9bpV6mAwf7yA8Df4/fG8nWsFi/vYCf2/CE5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O5ezsXHAAAA3QAAAA8AAAAAAAAAAAAAAAAAmAIAAGRy cy9kb3ducmV2LnhtbFBLBQYAAAAABAAEAPUAAACMAwAAAAA= " filled="f" stroked="f">
                        <v:textbox>
                          <w:txbxContent>
                            <w:p w:rsidR="00C6138B" w:rsidRPr="00E53025" w:rsidRDefault="00C6138B" w:rsidP="00187C6E">
                              <w:pPr>
                                <w:rPr>
                                  <w:vertAlign w:val="subscript"/>
                                </w:rPr>
                              </w:pPr>
                              <w:smartTag w:uri="urn:schemas-microsoft-com:office:smarttags" w:element="place">
                                <w:r w:rsidRPr="00E53025">
                                  <w:t>K</w:t>
                                </w:r>
                                <w:r>
                                  <w:t>2</w:t>
                                </w:r>
                              </w:smartTag>
                            </w:p>
                          </w:txbxContent>
                        </v:textbox>
                      </v:rect>
                      <v:rect id="Rectangle 5018" o:spid="_x0000_s1509" style="position:absolute;left:3857;top:1229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JrXsYA AADdAAAADwAAAGRycy9kb3ducmV2LnhtbESP3WrCQBSE7wu+w3IEb4puFBSNriJCaSgFMf5cH7LH JJg9G7PbJH37bqHQy2FmvmE2u95UoqXGlZYVTCcRCOLM6pJzBZfz23gJwnlkjZVlUvBNDnbbwcsG Y207PlGb+lwECLsYFRTe17GULivIoJvYmjh4d9sY9EE2udQNdgFuKjmLooU0WHJYKLCmQ0HZI/0y Crrs2N7On+/y+HpLLD+T5yG9fig1Gvb7NQhPvf8P/7UTrWAxX83h9014AnL7AwAA//8DAFBLAQIt ABQABgAIAAAAIQDw94q7/QAAAOIBAAATAAAAAAAAAAAAAAAAAAAAAABbQ29udGVudF9UeXBlc10u eG1sUEsBAi0AFAAGAAgAAAAhADHdX2HSAAAAjwEAAAsAAAAAAAAAAAAAAAAALgEAAF9yZWxzLy5y ZWxzUEsBAi0AFAAGAAgAAAAhADMvBZ5BAAAAOQAAABAAAAAAAAAAAAAAAAAAKQIAAGRycy9zaGFw ZXhtbC54bWxQSwECLQAUAAYACAAAACEAgRJrXsYAAADdAAAADwAAAAAAAAAAAAAAAACYAgAAZHJz L2Rvd25yZXYueG1sUEsFBgAAAAAEAAQA9QAAAIsDAAAAAA== " filled="f" stroked="f">
                        <v:textbox>
                          <w:txbxContent>
                            <w:p w:rsidR="00C6138B" w:rsidRPr="00E53025" w:rsidRDefault="00C6138B" w:rsidP="00187C6E">
                              <w:pPr>
                                <w:rPr>
                                  <w:vertAlign w:val="subscript"/>
                                </w:rPr>
                              </w:pPr>
                              <w:r w:rsidRPr="00E53025">
                                <w:t>K</w:t>
                              </w:r>
                              <w:r>
                                <w:t>3</w:t>
                              </w:r>
                            </w:p>
                          </w:txbxContent>
                        </v:textbox>
                      </v:rect>
                      <v:rect id="Rectangle 5019" o:spid="_x0000_s1510" style="position:absolute;left:3673;top:11815;width:72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D1KcYA AADdAAAADwAAAGRycy9kb3ducmV2LnhtbESPQWvCQBSE7wX/w/IEL0U3LRja1FVEKA0iSGP1/Mi+ JsHs25hdk/jvXaHQ4zAz3zCL1WBq0VHrKssKXmYRCOLc6ooLBT+Hz+kbCOeRNdaWScGNHKyWo6cF Jtr2/E1d5gsRIOwSVFB63yRSurwkg25mG+Lg/drWoA+yLaRusQ9wU8vXKIqlwYrDQokNbUrKz9nV KOjzfXc67L7k/vmUWr6kl0123Co1GQ/rDxCeBv8f/munWkE8f4/h8SY8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ccD1KcYAAADdAAAADwAAAAAAAAAAAAAAAACYAgAAZHJz L2Rvd25yZXYueG1sUEsFBgAAAAAEAAQA9QAAAIsDAAAAAA== " filled="f" stroked="f">
                        <v:textbox>
                          <w:txbxContent>
                            <w:p w:rsidR="00C6138B" w:rsidRPr="00E53025" w:rsidRDefault="00C6138B" w:rsidP="00187C6E">
                              <w:pPr>
                                <w:rPr>
                                  <w:rFonts w:ascii="Arial" w:hAnsi="Arial" w:cs="Arial"/>
                                </w:rPr>
                              </w:pPr>
                              <w:r>
                                <w:rPr>
                                  <w:rFonts w:ascii="Arial" w:hAnsi="Arial" w:cs="Arial"/>
                                </w:rPr>
                                <w:t>Đ1</w:t>
                              </w:r>
                            </w:p>
                          </w:txbxContent>
                        </v:textbox>
                      </v:rect>
                      <v:rect id="Rectangle 5020" o:spid="_x0000_s1511" style="position:absolute;left:4573;top:12913;width:72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xQsscA AADdAAAADwAAAGRycy9kb3ducmV2LnhtbESPQWvCQBSE74L/YXlCL1I3LdS2qasUoTSIIE3U8yP7 TILZtzG7TeK/7xYEj8PMfMMsVoOpRUetqywreJpFIIhzqysuFOyzr8c3EM4ja6wtk4IrOVgtx6MF xtr2/ENd6gsRIOxiVFB638RSurwkg25mG+LgnWxr0AfZFlK32Ae4qeVzFM2lwYrDQokNrUvKz+mv UdDnu+6Ybb/lbnpMLF+Syzo9bJR6mAyfHyA8Df4evrUTrWD+8v4K/2/CE5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B6MULLHAAAA3QAAAA8AAAAAAAAAAAAAAAAAmAIAAGRy cy9kb3ducmV2LnhtbFBLBQYAAAAABAAEAPUAAACMAwAAAAA= " filled="f" stroked="f">
                        <v:textbox>
                          <w:txbxContent>
                            <w:p w:rsidR="00C6138B" w:rsidRPr="00E53025" w:rsidRDefault="00C6138B" w:rsidP="00187C6E">
                              <w:pPr>
                                <w:rPr>
                                  <w:rFonts w:ascii="Arial" w:hAnsi="Arial" w:cs="Arial"/>
                                </w:rPr>
                              </w:pPr>
                              <w:r>
                                <w:rPr>
                                  <w:rFonts w:ascii="Arial" w:hAnsi="Arial" w:cs="Arial"/>
                                </w:rPr>
                                <w:t>Đ2</w:t>
                              </w:r>
                            </w:p>
                          </w:txbxContent>
                        </v:textbox>
                      </v:rect>
                    </v:group>
                  </w:pict>
                </mc:Fallback>
              </mc:AlternateContent>
            </w: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5</w:t>
            </w:r>
          </w:p>
        </w:tc>
      </w:tr>
    </w:tbl>
    <w:p w:rsidR="00187C6E" w:rsidRPr="00E62897" w:rsidRDefault="00187C6E" w:rsidP="00187C6E">
      <w:pPr>
        <w:jc w:val="center"/>
        <w:rPr>
          <w:rFonts w:ascii="Times New Roman" w:hAnsi="Times New Roman"/>
          <w:b/>
          <w:u w:val="single"/>
        </w:rPr>
      </w:pPr>
    </w:p>
    <w:p w:rsidR="00187C6E" w:rsidRPr="00E62897" w:rsidRDefault="00187C6E" w:rsidP="00187C6E">
      <w:pPr>
        <w:spacing w:line="360" w:lineRule="auto"/>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27041B" w:rsidRPr="00E62897" w:rsidRDefault="0027041B" w:rsidP="00187C6E">
      <w:pPr>
        <w:tabs>
          <w:tab w:val="left" w:pos="2940"/>
        </w:tabs>
        <w:jc w:val="center"/>
        <w:rPr>
          <w:rFonts w:ascii="Times New Roman" w:hAnsi="Times New Roman"/>
          <w:b/>
        </w:rPr>
      </w:pPr>
    </w:p>
    <w:p w:rsidR="0027041B" w:rsidRPr="00E62897" w:rsidRDefault="0027041B" w:rsidP="00187C6E">
      <w:pP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9</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27041B" w:rsidRPr="00E62897" w:rsidRDefault="0027041B" w:rsidP="00187C6E">
      <w:pPr>
        <w:rPr>
          <w:rFonts w:ascii="Times New Roman" w:hAnsi="Times New Roman"/>
          <w:b/>
          <w:u w:val="single"/>
        </w:rPr>
      </w:pPr>
    </w:p>
    <w:p w:rsidR="00187C6E" w:rsidRPr="00E62897" w:rsidRDefault="00187C6E" w:rsidP="00187C6E">
      <w:pPr>
        <w:rPr>
          <w:rFonts w:ascii="Times New Roman" w:hAnsi="Times New Roman"/>
        </w:rPr>
      </w:pPr>
      <w:r w:rsidRPr="00E62897">
        <w:rPr>
          <w:rFonts w:ascii="Times New Roman" w:hAnsi="Times New Roman"/>
          <w:b/>
          <w:u w:val="single"/>
        </w:rPr>
        <w:t>Câu 1 (3 điểm):</w:t>
      </w:r>
      <w:r w:rsidRPr="00E62897">
        <w:rPr>
          <w:rFonts w:ascii="Times New Roman" w:hAnsi="Times New Roman"/>
        </w:rPr>
        <w:t xml:space="preserve"> Hai gương phẳng (M</w:t>
      </w:r>
      <w:r w:rsidRPr="00E62897">
        <w:rPr>
          <w:rFonts w:ascii="Times New Roman" w:hAnsi="Times New Roman"/>
          <w:vertAlign w:val="subscript"/>
        </w:rPr>
        <w:t>1</w:t>
      </w:r>
      <w:r w:rsidRPr="00E62897">
        <w:rPr>
          <w:rFonts w:ascii="Times New Roman" w:hAnsi="Times New Roman"/>
        </w:rPr>
        <w:t>) và (M</w:t>
      </w:r>
      <w:r w:rsidRPr="00E62897">
        <w:rPr>
          <w:rFonts w:ascii="Times New Roman" w:hAnsi="Times New Roman"/>
          <w:vertAlign w:val="subscript"/>
        </w:rPr>
        <w:t>2</w:t>
      </w:r>
      <w:r w:rsidRPr="00E62897">
        <w:rPr>
          <w:rFonts w:ascii="Times New Roman" w:hAnsi="Times New Roman"/>
        </w:rPr>
        <w:t xml:space="preserve">) có mặt phản xạ quay vào nhau và hợp với nhau một góc </w:t>
      </w:r>
      <w:r w:rsidRPr="00E62897">
        <w:rPr>
          <w:rFonts w:ascii="Times New Roman" w:hAnsi="Times New Roman"/>
          <w:position w:val="-6"/>
        </w:rPr>
        <w:object w:dxaOrig="240" w:dyaOrig="220">
          <v:shape id="_x0000_i1102" type="#_x0000_t75" style="width:12pt;height:11pt" o:ole="">
            <v:imagedata r:id="rId383" o:title=""/>
          </v:shape>
          <o:OLEObject Type="Embed" ProgID="Equation.DSMT4" ShapeID="_x0000_i1102" DrawAspect="Content" ObjectID="_1668239561" r:id="rId384"/>
        </w:object>
      </w:r>
      <w:r w:rsidRPr="00E62897">
        <w:rPr>
          <w:rFonts w:ascii="Times New Roman" w:hAnsi="Times New Roman"/>
        </w:rPr>
        <w:t>. Hai điểm A, B nằm trong khoảng hai gương. Hãy trình bày cách vẽ đường đi của tia sáng từ A đến đến gương (M</w:t>
      </w:r>
      <w:r w:rsidRPr="00E62897">
        <w:rPr>
          <w:rFonts w:ascii="Times New Roman" w:hAnsi="Times New Roman"/>
          <w:vertAlign w:val="subscript"/>
        </w:rPr>
        <w:t>1</w:t>
      </w:r>
      <w:r w:rsidRPr="00E62897">
        <w:rPr>
          <w:rFonts w:ascii="Times New Roman" w:hAnsi="Times New Roman"/>
        </w:rPr>
        <w:t>) tại I, phản xạ đến gương (M</w:t>
      </w:r>
      <w:r w:rsidRPr="00E62897">
        <w:rPr>
          <w:rFonts w:ascii="Times New Roman" w:hAnsi="Times New Roman"/>
          <w:vertAlign w:val="subscript"/>
        </w:rPr>
        <w:t>2</w:t>
      </w:r>
      <w:r w:rsidRPr="00E62897">
        <w:rPr>
          <w:rFonts w:ascii="Times New Roman" w:hAnsi="Times New Roman"/>
        </w:rPr>
        <w:t>) tại J rồi truyền đến B. Xét hai trường hợp:</w:t>
      </w:r>
    </w:p>
    <w:p w:rsidR="00187C6E" w:rsidRPr="00E62897" w:rsidRDefault="00187C6E" w:rsidP="00187C6E">
      <w:pPr>
        <w:ind w:firstLine="720"/>
        <w:rPr>
          <w:rFonts w:ascii="Times New Roman" w:hAnsi="Times New Roman"/>
        </w:rPr>
      </w:pPr>
      <w:r w:rsidRPr="00E62897">
        <w:rPr>
          <w:rFonts w:ascii="Times New Roman" w:hAnsi="Times New Roman"/>
        </w:rPr>
        <w:t xml:space="preserve">a) </w:t>
      </w:r>
      <w:r w:rsidRPr="00E62897">
        <w:rPr>
          <w:rFonts w:ascii="Times New Roman" w:hAnsi="Times New Roman"/>
          <w:position w:val="-6"/>
        </w:rPr>
        <w:object w:dxaOrig="240" w:dyaOrig="220">
          <v:shape id="_x0000_i1103" type="#_x0000_t75" style="width:12pt;height:11pt" o:ole="">
            <v:imagedata r:id="rId383" o:title=""/>
          </v:shape>
          <o:OLEObject Type="Embed" ProgID="Equation.DSMT4" ShapeID="_x0000_i1103" DrawAspect="Content" ObjectID="_1668239562" r:id="rId385"/>
        </w:object>
      </w:r>
      <w:r w:rsidRPr="00E62897">
        <w:rPr>
          <w:rFonts w:ascii="Times New Roman" w:hAnsi="Times New Roman"/>
        </w:rPr>
        <w:t xml:space="preserve"> là góc nhọn.</w:t>
      </w:r>
    </w:p>
    <w:p w:rsidR="00187C6E" w:rsidRPr="00E62897" w:rsidRDefault="00187C6E" w:rsidP="00187C6E">
      <w:pPr>
        <w:ind w:firstLine="720"/>
        <w:rPr>
          <w:rFonts w:ascii="Times New Roman" w:hAnsi="Times New Roman"/>
        </w:rPr>
      </w:pPr>
      <w:r w:rsidRPr="00E62897">
        <w:rPr>
          <w:rFonts w:ascii="Times New Roman" w:hAnsi="Times New Roman"/>
        </w:rPr>
        <w:t xml:space="preserve">b) </w:t>
      </w:r>
      <w:r w:rsidRPr="00E62897">
        <w:rPr>
          <w:rFonts w:ascii="Times New Roman" w:hAnsi="Times New Roman"/>
          <w:position w:val="-6"/>
        </w:rPr>
        <w:object w:dxaOrig="240" w:dyaOrig="220">
          <v:shape id="_x0000_i1104" type="#_x0000_t75" style="width:12pt;height:11pt" o:ole="">
            <v:imagedata r:id="rId383" o:title=""/>
          </v:shape>
          <o:OLEObject Type="Embed" ProgID="Equation.DSMT4" ShapeID="_x0000_i1104" DrawAspect="Content" ObjectID="_1668239563" r:id="rId386"/>
        </w:object>
      </w:r>
      <w:r w:rsidRPr="00E62897">
        <w:rPr>
          <w:rFonts w:ascii="Times New Roman" w:hAnsi="Times New Roman"/>
        </w:rPr>
        <w:t xml:space="preserve"> là góc tù.</w:t>
      </w:r>
    </w:p>
    <w:p w:rsidR="00187C6E" w:rsidRPr="00E62897" w:rsidRDefault="00187C6E" w:rsidP="00187C6E">
      <w:pPr>
        <w:ind w:firstLine="720"/>
        <w:rPr>
          <w:rFonts w:ascii="Times New Roman" w:hAnsi="Times New Roman"/>
        </w:rPr>
      </w:pPr>
      <w:r w:rsidRPr="00E62897">
        <w:rPr>
          <w:rFonts w:ascii="Times New Roman" w:hAnsi="Times New Roman"/>
        </w:rPr>
        <w:t>c) Nêu điều kiện để phép vẽ thực hiện được.</w:t>
      </w:r>
    </w:p>
    <w:p w:rsidR="00187C6E" w:rsidRPr="00E62897" w:rsidRDefault="00187C6E" w:rsidP="00187C6E">
      <w:pPr>
        <w:rPr>
          <w:rFonts w:ascii="Times New Roman" w:hAnsi="Times New Roman"/>
        </w:rPr>
      </w:pPr>
      <w:r w:rsidRPr="00E62897">
        <w:rPr>
          <w:rFonts w:ascii="Times New Roman" w:hAnsi="Times New Roman"/>
          <w:b/>
          <w:u w:val="single"/>
        </w:rPr>
        <w:t>Câu 2 (2 điểm):</w:t>
      </w:r>
      <w:r w:rsidRPr="00E62897">
        <w:rPr>
          <w:rFonts w:ascii="Times New Roman" w:hAnsi="Times New Roman"/>
        </w:rPr>
        <w:t xml:space="preserve"> Ở một vùng núi người ta nghe thấy tiếng vang do sự phản xạ âm lên các vách núi. Người ta đo được thời gian giữa âm phát ra và âm nhận được tiếng vang là 1,2 giây.</w:t>
      </w:r>
    </w:p>
    <w:p w:rsidR="00187C6E" w:rsidRPr="00E62897" w:rsidRDefault="00187C6E" w:rsidP="00187C6E">
      <w:pPr>
        <w:numPr>
          <w:ilvl w:val="0"/>
          <w:numId w:val="7"/>
        </w:numPr>
        <w:rPr>
          <w:rFonts w:ascii="Times New Roman" w:hAnsi="Times New Roman"/>
        </w:rPr>
      </w:pPr>
      <w:r w:rsidRPr="00E62897">
        <w:rPr>
          <w:rFonts w:ascii="Times New Roman" w:hAnsi="Times New Roman"/>
        </w:rPr>
        <w:t>Tính khoảng cách giữa người quan sát và vách núi. Biết vận tốc âm trong không khí là 340m/s.</w:t>
      </w:r>
    </w:p>
    <w:p w:rsidR="00187C6E" w:rsidRPr="00E62897" w:rsidRDefault="00187C6E" w:rsidP="00187C6E">
      <w:pPr>
        <w:numPr>
          <w:ilvl w:val="0"/>
          <w:numId w:val="7"/>
        </w:numPr>
        <w:rPr>
          <w:rFonts w:ascii="Times New Roman" w:hAnsi="Times New Roman"/>
        </w:rPr>
      </w:pPr>
      <w:r w:rsidRPr="00E62897">
        <w:rPr>
          <w:rFonts w:ascii="Times New Roman" w:hAnsi="Times New Roman"/>
        </w:rPr>
        <w:t>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rPr>
          <w:rFonts w:ascii="Times New Roman" w:hAnsi="Times New Roman"/>
        </w:rPr>
      </w:pPr>
      <w:r w:rsidRPr="00E62897">
        <w:rPr>
          <w:rFonts w:ascii="Times New Roman" w:hAnsi="Times New Roman"/>
          <w:u w:val="single"/>
        </w:rPr>
        <w:t>Câu 3 . ( 3 điểm)</w:t>
      </w:r>
      <w:r w:rsidRPr="00E62897">
        <w:rPr>
          <w:rFonts w:ascii="Times New Roman" w:hAnsi="Times New Roman"/>
        </w:rPr>
        <w:t xml:space="preserve">  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bCs/>
          <w:u w:val="single"/>
        </w:rPr>
        <w:t>Câu 4 . (2 điểm ):</w:t>
      </w:r>
      <w:r w:rsidRPr="00E62897">
        <w:rPr>
          <w:rFonts w:ascii="Times New Roman" w:hAnsi="Times New Roman"/>
        </w:rPr>
        <w:t xml:space="preserve"> 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187C6E">
      <w:pPr>
        <w:ind w:firstLine="720"/>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187C6E">
      <w:pPr>
        <w:ind w:firstLine="720"/>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tblGrid>
      <w:tr w:rsidR="00187C6E" w:rsidRPr="00E62897" w:rsidTr="00C6138B">
        <w:tc>
          <w:tcPr>
            <w:tcW w:w="6840" w:type="dxa"/>
          </w:tcPr>
          <w:p w:rsidR="00187C6E" w:rsidRPr="00E62897" w:rsidRDefault="00187C6E" w:rsidP="00C6138B">
            <w:pPr>
              <w:jc w:val="center"/>
              <w:rPr>
                <w:rFonts w:ascii="Times New Roman" w:hAnsi="Times New Roman"/>
                <w:b/>
              </w:rPr>
            </w:pPr>
            <w:r w:rsidRPr="00E62897">
              <w:rPr>
                <w:rFonts w:ascii="Times New Roman" w:hAnsi="Times New Roman"/>
                <w:b/>
              </w:rPr>
              <w:lastRenderedPageBreak/>
              <w:t>Nội dung</w:t>
            </w:r>
          </w:p>
        </w:tc>
      </w:tr>
      <w:tr w:rsidR="00187C6E" w:rsidRPr="00E62897" w:rsidTr="00C6138B">
        <w:tc>
          <w:tcPr>
            <w:tcW w:w="6840" w:type="dxa"/>
          </w:tcPr>
          <w:p w:rsidR="00187C6E" w:rsidRPr="00E62897" w:rsidRDefault="00187C6E" w:rsidP="00C6138B">
            <w:pPr>
              <w:rPr>
                <w:rFonts w:ascii="Times New Roman" w:hAnsi="Times New Roman"/>
                <w:sz w:val="26"/>
              </w:rPr>
            </w:pPr>
            <w:r w:rsidRPr="00E62897">
              <w:rPr>
                <w:rFonts w:ascii="Times New Roman" w:hAnsi="Times New Roman"/>
                <w:sz w:val="26"/>
              </w:rPr>
              <w:t xml:space="preserve">a)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41" type="#_x0000_t75" style="width:12pt;height:11pt" o:ole="">
                  <v:imagedata r:id="rId383" o:title=""/>
                </v:shape>
                <o:OLEObject Type="Embed" ProgID="Equation.DSMT4" ShapeID="_x0000_i1141" DrawAspect="Content" ObjectID="_1668239564" r:id="rId387"/>
              </w:object>
            </w:r>
            <w:r w:rsidRPr="00E62897">
              <w:rPr>
                <w:rFonts w:ascii="Times New Roman" w:hAnsi="Times New Roman"/>
                <w:b/>
                <w:i/>
                <w:sz w:val="26"/>
              </w:rPr>
              <w:t xml:space="preserve"> là góc nhọn</w:t>
            </w:r>
            <w:r w:rsidRPr="00E62897">
              <w:rPr>
                <w:rFonts w:ascii="Times New Roman" w:hAnsi="Times New Roman"/>
                <w:sz w:val="26"/>
              </w:rPr>
              <w:t xml:space="preserve">: </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rPr>
            </w:pPr>
            <w:r w:rsidRPr="00E62897">
              <w:rPr>
                <w:rFonts w:ascii="Times New Roman" w:hAnsi="Times New Roman"/>
                <w:noProof/>
                <w:sz w:val="26"/>
              </w:rPr>
              <w:pict>
                <v:group id="_x0000_s7069" style="position:absolute;margin-left:147.6pt;margin-top:.7pt;width:148.05pt;height:172.8pt;z-index:251816448" coordorigin="8180,4267" coordsize="2961,3456">
                  <v:group id="_x0000_s7070" style="position:absolute;left:8180;top:7015;width:2961;height:142" coordorigin="2075,6280" coordsize="3366,187">
                    <v:group id="_x0000_s7071" style="position:absolute;left:2075;top:6280;width:1122;height:187" coordorigin="2075,6280" coordsize="2992,187">
                      <v:line id="_x0000_s7072" style="position:absolute" from="2075,6280" to="5067,6280"/>
                      <v:line id="_x0000_s7073" style="position:absolute" from="2075,6280" to="2262,6467"/>
                      <v:line id="_x0000_s7074" style="position:absolute" from="2262,6280" to="2449,6467"/>
                      <v:line id="_x0000_s7075" style="position:absolute" from="2449,6280" to="2636,6467"/>
                      <v:line id="_x0000_s7076" style="position:absolute" from="2636,6280" to="2823,6467"/>
                      <v:line id="_x0000_s7077" style="position:absolute" from="2823,6280" to="3010,6467"/>
                      <v:line id="_x0000_s7078" style="position:absolute" from="3010,6280" to="3197,6467"/>
                      <v:line id="_x0000_s7079" style="position:absolute" from="3197,6280" to="3384,6467"/>
                      <v:line id="_x0000_s7080" style="position:absolute" from="3384,6280" to="3571,6467"/>
                      <v:line id="_x0000_s7081" style="position:absolute" from="3571,6280" to="3758,6467"/>
                      <v:line id="_x0000_s7082" style="position:absolute" from="3758,6280" to="3945,6467"/>
                      <v:line id="_x0000_s7083" style="position:absolute" from="3945,6280" to="4132,6467"/>
                      <v:line id="_x0000_s7084" style="position:absolute" from="4132,6280" to="4319,6467"/>
                      <v:line id="_x0000_s7085" style="position:absolute" from="4319,6280" to="4506,6467"/>
                      <v:line id="_x0000_s7086" style="position:absolute" from="4506,6280" to="4693,6467"/>
                      <v:line id="_x0000_s7087" style="position:absolute" from="4693,6280" to="4880,6467"/>
                      <v:line id="_x0000_s7088" style="position:absolute" from="4880,6280" to="5067,6467"/>
                    </v:group>
                    <v:group id="_x0000_s7089" style="position:absolute;left:3197;top:6280;width:1122;height:187" coordorigin="2075,6280" coordsize="2992,187">
                      <v:line id="_x0000_s7090" style="position:absolute" from="2075,6280" to="5067,6280"/>
                      <v:line id="_x0000_s7091" style="position:absolute" from="2075,6280" to="2262,6467"/>
                      <v:line id="_x0000_s7092" style="position:absolute" from="2262,6280" to="2449,6467"/>
                      <v:line id="_x0000_s7093" style="position:absolute" from="2449,6280" to="2636,6467"/>
                      <v:line id="_x0000_s7094" style="position:absolute" from="2636,6280" to="2823,6467"/>
                      <v:line id="_x0000_s7095" style="position:absolute" from="2823,6280" to="3010,6467"/>
                      <v:line id="_x0000_s7096" style="position:absolute" from="3010,6280" to="3197,6467"/>
                      <v:line id="_x0000_s7097" style="position:absolute" from="3197,6280" to="3384,6467"/>
                      <v:line id="_x0000_s7098" style="position:absolute" from="3384,6280" to="3571,6467"/>
                      <v:line id="_x0000_s7099" style="position:absolute" from="3571,6280" to="3758,6467"/>
                      <v:line id="_x0000_s7100" style="position:absolute" from="3758,6280" to="3945,6467"/>
                      <v:line id="_x0000_s7101" style="position:absolute" from="3945,6280" to="4132,6467"/>
                      <v:line id="_x0000_s7102" style="position:absolute" from="4132,6280" to="4319,6467"/>
                      <v:line id="_x0000_s7103" style="position:absolute" from="4319,6280" to="4506,6467"/>
                      <v:line id="_x0000_s7104" style="position:absolute" from="4506,6280" to="4693,6467"/>
                      <v:line id="_x0000_s7105" style="position:absolute" from="4693,6280" to="4880,6467"/>
                      <v:line id="_x0000_s7106" style="position:absolute" from="4880,6280" to="5067,6467"/>
                    </v:group>
                    <v:group id="_x0000_s7107" style="position:absolute;left:4319;top:6280;width:1122;height:187" coordorigin="2075,6280" coordsize="2992,187">
                      <v:line id="_x0000_s7108" style="position:absolute" from="2075,6280" to="5067,6280"/>
                      <v:line id="_x0000_s7109" style="position:absolute" from="2075,6280" to="2262,6467"/>
                      <v:line id="_x0000_s7110" style="position:absolute" from="2262,6280" to="2449,6467"/>
                      <v:line id="_x0000_s7111" style="position:absolute" from="2449,6280" to="2636,6467"/>
                      <v:line id="_x0000_s7112" style="position:absolute" from="2636,6280" to="2823,6467"/>
                      <v:line id="_x0000_s7113" style="position:absolute" from="2823,6280" to="3010,6467"/>
                      <v:line id="_x0000_s7114" style="position:absolute" from="3010,6280" to="3197,6467"/>
                      <v:line id="_x0000_s7115" style="position:absolute" from="3197,6280" to="3384,6467"/>
                      <v:line id="_x0000_s7116" style="position:absolute" from="3384,6280" to="3571,6467"/>
                      <v:line id="_x0000_s7117" style="position:absolute" from="3571,6280" to="3758,6467"/>
                      <v:line id="_x0000_s7118" style="position:absolute" from="3758,6280" to="3945,6467"/>
                      <v:line id="_x0000_s7119" style="position:absolute" from="3945,6280" to="4132,6467"/>
                      <v:line id="_x0000_s7120" style="position:absolute" from="4132,6280" to="4319,6467"/>
                      <v:line id="_x0000_s7121" style="position:absolute" from="4319,6280" to="4506,6467"/>
                      <v:line id="_x0000_s7122" style="position:absolute" from="4506,6280" to="4693,6467"/>
                      <v:line id="_x0000_s7123" style="position:absolute" from="4693,6280" to="4880,6467"/>
                      <v:line id="_x0000_s7124" style="position:absolute" from="4880,6280" to="5067,6467"/>
                    </v:group>
                  </v:group>
                  <v:group id="_x0000_s7125" style="position:absolute;left:7715;top:5897;width:2764;height:142;rotation:8639192fd" coordorigin="2075,6280" coordsize="3366,187">
                    <v:group id="_x0000_s7126" style="position:absolute;left:2075;top:6280;width:1122;height:187" coordorigin="2075,6280" coordsize="2992,187">
                      <v:line id="_x0000_s7127" style="position:absolute" from="2075,6280" to="5067,6280"/>
                      <v:line id="_x0000_s7128" style="position:absolute" from="2075,6280" to="2262,6467"/>
                      <v:line id="_x0000_s7129" style="position:absolute" from="2262,6280" to="2449,6467"/>
                      <v:line id="_x0000_s7130" style="position:absolute" from="2449,6280" to="2636,6467"/>
                      <v:line id="_x0000_s7131" style="position:absolute" from="2636,6280" to="2823,6467"/>
                      <v:line id="_x0000_s7132" style="position:absolute" from="2823,6280" to="3010,6467"/>
                      <v:line id="_x0000_s7133" style="position:absolute" from="3010,6280" to="3197,6467"/>
                      <v:line id="_x0000_s7134" style="position:absolute" from="3197,6280" to="3384,6467"/>
                      <v:line id="_x0000_s7135" style="position:absolute" from="3384,6280" to="3571,6467"/>
                      <v:line id="_x0000_s7136" style="position:absolute" from="3571,6280" to="3758,6467"/>
                      <v:line id="_x0000_s7137" style="position:absolute" from="3758,6280" to="3945,6467"/>
                      <v:line id="_x0000_s7138" style="position:absolute" from="3945,6280" to="4132,6467"/>
                      <v:line id="_x0000_s7139" style="position:absolute" from="4132,6280" to="4319,6467"/>
                      <v:line id="_x0000_s7140" style="position:absolute" from="4319,6280" to="4506,6467"/>
                      <v:line id="_x0000_s7141" style="position:absolute" from="4506,6280" to="4693,6467"/>
                      <v:line id="_x0000_s7142" style="position:absolute" from="4693,6280" to="4880,6467"/>
                      <v:line id="_x0000_s7143" style="position:absolute" from="4880,6280" to="5067,6467"/>
                    </v:group>
                    <v:group id="_x0000_s7144" style="position:absolute;left:3197;top:6280;width:1122;height:187" coordorigin="2075,6280" coordsize="2992,187">
                      <v:line id="_x0000_s7145" style="position:absolute" from="2075,6280" to="5067,6280"/>
                      <v:line id="_x0000_s7146" style="position:absolute" from="2075,6280" to="2262,6467"/>
                      <v:line id="_x0000_s7147" style="position:absolute" from="2262,6280" to="2449,6467"/>
                      <v:line id="_x0000_s7148" style="position:absolute" from="2449,6280" to="2636,6467"/>
                      <v:line id="_x0000_s7149" style="position:absolute" from="2636,6280" to="2823,6467"/>
                      <v:line id="_x0000_s7150" style="position:absolute" from="2823,6280" to="3010,6467"/>
                      <v:line id="_x0000_s7151" style="position:absolute" from="3010,6280" to="3197,6467"/>
                      <v:line id="_x0000_s7152" style="position:absolute" from="3197,6280" to="3384,6467"/>
                      <v:line id="_x0000_s7153" style="position:absolute" from="3384,6280" to="3571,6467"/>
                      <v:line id="_x0000_s7154" style="position:absolute" from="3571,6280" to="3758,6467"/>
                      <v:line id="_x0000_s7155" style="position:absolute" from="3758,6280" to="3945,6467"/>
                      <v:line id="_x0000_s7156" style="position:absolute" from="3945,6280" to="4132,6467"/>
                      <v:line id="_x0000_s7157" style="position:absolute" from="4132,6280" to="4319,6467"/>
                      <v:line id="_x0000_s7158" style="position:absolute" from="4319,6280" to="4506,6467"/>
                      <v:line id="_x0000_s7159" style="position:absolute" from="4506,6280" to="4693,6467"/>
                      <v:line id="_x0000_s7160" style="position:absolute" from="4693,6280" to="4880,6467"/>
                      <v:line id="_x0000_s7161" style="position:absolute" from="4880,6280" to="5067,6467"/>
                    </v:group>
                    <v:group id="_x0000_s7162" style="position:absolute;left:4319;top:6280;width:1122;height:187" coordorigin="2075,6280" coordsize="2992,187">
                      <v:line id="_x0000_s7163" style="position:absolute" from="2075,6280" to="5067,6280"/>
                      <v:line id="_x0000_s7164" style="position:absolute" from="2075,6280" to="2262,6467"/>
                      <v:line id="_x0000_s7165" style="position:absolute" from="2262,6280" to="2449,6467"/>
                      <v:line id="_x0000_s7166" style="position:absolute" from="2449,6280" to="2636,6467"/>
                      <v:line id="_x0000_s7167" style="position:absolute" from="2636,6280" to="2823,6467"/>
                      <v:line id="_x0000_s7168" style="position:absolute" from="2823,6280" to="3010,6467"/>
                      <v:line id="_x0000_s7169" style="position:absolute" from="3010,6280" to="3197,6467"/>
                      <v:line id="_x0000_s7170" style="position:absolute" from="3197,6280" to="3384,6467"/>
                      <v:line id="_x0000_s7171" style="position:absolute" from="3384,6280" to="3571,6467"/>
                      <v:line id="_x0000_s7172" style="position:absolute" from="3571,6280" to="3758,6467"/>
                      <v:line id="_x0000_s7173" style="position:absolute" from="3758,6280" to="3945,6467"/>
                      <v:line id="_x0000_s7174" style="position:absolute" from="3945,6280" to="4132,6467"/>
                      <v:line id="_x0000_s7175" style="position:absolute" from="4132,6280" to="4319,6467"/>
                      <v:line id="_x0000_s7176" style="position:absolute" from="4319,6280" to="4506,6467"/>
                      <v:line id="_x0000_s7177" style="position:absolute" from="4506,6280" to="4693,6467"/>
                      <v:line id="_x0000_s7178" style="position:absolute" from="4693,6280" to="4880,6467"/>
                      <v:line id="_x0000_s7179" style="position:absolute" from="4880,6280" to="5067,6467"/>
                    </v:group>
                  </v:group>
                  <v:shape id="_x0000_s7180" style="position:absolute;left:8490;top:6735;width:180;height:270;mso-position-horizontal:absolute;mso-position-vertical:absolute" coordsize="180,270" path="m,c60,7,120,15,150,60v30,45,30,127,30,210e" filled="f">
                    <v:path arrowok="t"/>
                  </v:shape>
                  <v:shape id="_x0000_s7181" type="#_x0000_t75" style="position:absolute;left:8661;top:6628;width:286;height:330">
                    <v:imagedata r:id="rId388" o:title=""/>
                  </v:shape>
                  <v:shape id="_x0000_s7182" type="#_x0000_t75" style="position:absolute;left:10599;top:5482;width:249;height:261">
                    <v:imagedata r:id="rId389" o:title=""/>
                  </v:shape>
                  <v:shape id="_x0000_s7183" type="#_x0000_t75" style="position:absolute;left:10761;top:6291;width:178;height:202">
                    <v:imagedata r:id="rId390" o:title=""/>
                  </v:shape>
                  <v:shape id="_x0000_s7184" type="#_x0000_t75" style="position:absolute;left:10479;top:5737;width:172;height:201">
                    <v:imagedata r:id="rId391" o:title=""/>
                  </v:shape>
                  <v:shape id="_x0000_s7185" type="#_x0000_t75" style="position:absolute;left:10734;top:6532;width:172;height:201">
                    <v:imagedata r:id="rId391" o:title=""/>
                  </v:shape>
                  <v:line id="_x0000_s7186" style="position:absolute" from="10830,6600" to="10830,7410">
                    <v:stroke dashstyle="dash"/>
                  </v:line>
                  <v:line id="_x0000_s7187" style="position:absolute;flip:x y" from="9210,4544" to="10590,5820">
                    <v:stroke dashstyle="dash"/>
                  </v:line>
                  <v:shape id="_x0000_s7188" type="#_x0000_t75" style="position:absolute;left:9144;top:4507;width:172;height:201">
                    <v:imagedata r:id="rId391" o:title=""/>
                  </v:shape>
                  <v:shape id="_x0000_s7189" type="#_x0000_t75" style="position:absolute;left:10749;top:7357;width:172;height:201">
                    <v:imagedata r:id="rId391" o:title=""/>
                  </v:shape>
                  <v:shape id="_x0000_s7190" type="#_x0000_t75" style="position:absolute;left:9129;top:4267;width:267;height:261">
                    <v:imagedata r:id="rId392" o:title=""/>
                  </v:shape>
                  <v:shape id="_x0000_s7191" type="#_x0000_t75" style="position:absolute;left:10791;top:7521;width:193;height:202">
                    <v:imagedata r:id="rId393" o:title=""/>
                  </v:shape>
                  <v:line id="_x0000_s7192" style="position:absolute" from="9664,5385" to="10594,7013"/>
                  <v:line id="_x0000_s7193" style="position:absolute" from="9240,4620" to="9694,5415">
                    <v:stroke dashstyle="dash"/>
                  </v:line>
                  <v:line id="_x0000_s7194" style="position:absolute" from="10605,7005" to="10819,7380">
                    <v:stroke dashstyle="dash"/>
                  </v:line>
                  <v:line id="_x0000_s7195" style="position:absolute;flip:x y" from="9675,5415" to="10560,5805"/>
                  <v:line id="_x0000_s7196" style="position:absolute;flip:x" from="10605,6600" to="10830,7020"/>
                  <v:line id="_x0000_s7197" style="position:absolute;flip:x y" from="10005,5565" to="10380,5730">
                    <v:stroke endarrow="open"/>
                  </v:line>
                  <v:line id="_x0000_s7198" style="position:absolute" from="10028,6015" to="10384,6638">
                    <v:stroke endarrow="open"/>
                  </v:line>
                  <v:line id="_x0000_s7199" style="position:absolute;flip:x" from="10665,6760" to="10740,6900">
                    <v:stroke startarrow="open"/>
                  </v:line>
                  <v:shape id="_x0000_s7200" type="#_x0000_t75" style="position:absolute;left:9474;top:5227;width:153;height:261">
                    <v:imagedata r:id="rId394" o:title=""/>
                  </v:shape>
                  <v:shape id="_x0000_s7201" type="#_x0000_t75" style="position:absolute;left:10494;top:7072;width:172;height:280">
                    <v:imagedata r:id="rId395" o:title=""/>
                  </v:shape>
                  <v:line id="_x0000_s7202" style="position:absolute" from="9585,4785" to="9585,4995"/>
                  <v:line id="_x0000_s7203" style="position:absolute" from="10110,5295" to="10110,5505"/>
                  <v:group id="_x0000_s7204" style="position:absolute;left:10785;top:7159;width:90;height:71" coordorigin="9105,8655" coordsize="240,60">
                    <v:line id="_x0000_s7205" style="position:absolute" from="9105,8655" to="9345,8655"/>
                    <v:line id="_x0000_s7206" style="position:absolute" from="9105,8715" to="9345,8715"/>
                  </v:group>
                  <v:group id="_x0000_s7207" style="position:absolute;left:10785;top:6784;width:90;height:71" coordorigin="9105,8655" coordsize="240,60">
                    <v:line id="_x0000_s7208" style="position:absolute" from="9105,8655" to="9345,8655"/>
                    <v:line id="_x0000_s7209" style="position:absolute" from="9105,8715" to="9345,8715"/>
                  </v:group>
                  <v:shape id="_x0000_s7210" type="#_x0000_t75" style="position:absolute;left:8604;top:5632;width:498;height:361">
                    <v:imagedata r:id="rId396" o:title=""/>
                  </v:shape>
                  <v:shape id="_x0000_s7211" type="#_x0000_t75" style="position:absolute;left:9594;top:7132;width:536;height:361">
                    <v:imagedata r:id="rId397" o:title=""/>
                  </v:shape>
                  <w10:wrap type="square"/>
                </v:group>
                <o:OLEObject Type="Embed" ProgID="Equation.DSMT4" ShapeID="_x0000_s7181" DrawAspect="Content" ObjectID="_1668239778" r:id="rId398"/>
                <o:OLEObject Type="Embed" ProgID="Equation.DSMT4" ShapeID="_x0000_s7182" DrawAspect="Content" ObjectID="_1668239779" r:id="rId399"/>
                <o:OLEObject Type="Embed" ProgID="Equation.DSMT4" ShapeID="_x0000_s7183" DrawAspect="Content" ObjectID="_1668239780" r:id="rId400"/>
                <o:OLEObject Type="Embed" ProgID="Equation.DSMT4" ShapeID="_x0000_s7184" DrawAspect="Content" ObjectID="_1668239781" r:id="rId401"/>
                <o:OLEObject Type="Embed" ProgID="Equation.DSMT4" ShapeID="_x0000_s7185" DrawAspect="Content" ObjectID="_1668239782" r:id="rId402"/>
                <o:OLEObject Type="Embed" ProgID="Equation.DSMT4" ShapeID="_x0000_s7188" DrawAspect="Content" ObjectID="_1668239783" r:id="rId403"/>
                <o:OLEObject Type="Embed" ProgID="Equation.DSMT4" ShapeID="_x0000_s7189" DrawAspect="Content" ObjectID="_1668239784" r:id="rId404"/>
                <o:OLEObject Type="Embed" ProgID="Equation.DSMT4" ShapeID="_x0000_s7190" DrawAspect="Content" ObjectID="_1668239785" r:id="rId405"/>
                <o:OLEObject Type="Embed" ProgID="Equation.DSMT4" ShapeID="_x0000_s7191" DrawAspect="Content" ObjectID="_1668239786" r:id="rId406"/>
                <o:OLEObject Type="Embed" ProgID="Equation.DSMT4" ShapeID="_x0000_s7200" DrawAspect="Content" ObjectID="_1668239787" r:id="rId407"/>
                <o:OLEObject Type="Embed" ProgID="Equation.DSMT4" ShapeID="_x0000_s7201" DrawAspect="Content" ObjectID="_1668239788" r:id="rId408"/>
                <o:OLEObject Type="Embed" ProgID="Equation.DSMT4" ShapeID="_x0000_s7210" DrawAspect="Content" ObjectID="_1668239789" r:id="rId409"/>
                <o:OLEObject Type="Embed" ProgID="Equation.DSMT4" ShapeID="_x0000_s7211" DrawAspect="Content" ObjectID="_1668239790" r:id="rId410"/>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b)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42" type="#_x0000_t75" style="width:12pt;height:11.25pt" o:ole="">
                  <v:imagedata r:id="rId383" o:title=""/>
                </v:shape>
                <o:OLEObject Type="Embed" ProgID="Equation.DSMT4" ShapeID="_x0000_i1142" DrawAspect="Content" ObjectID="_1668239565" r:id="rId411"/>
              </w:object>
            </w:r>
            <w:r w:rsidRPr="00E62897">
              <w:rPr>
                <w:rFonts w:ascii="Times New Roman" w:hAnsi="Times New Roman"/>
                <w:b/>
                <w:i/>
                <w:sz w:val="26"/>
              </w:rPr>
              <w:t xml:space="preserve"> là góc tù</w:t>
            </w:r>
            <w:r w:rsidRPr="00E62897">
              <w:rPr>
                <w:rFonts w:ascii="Times New Roman" w:hAnsi="Times New Roman"/>
                <w:sz w:val="26"/>
              </w:rPr>
              <w:t>:</w:t>
            </w:r>
          </w:p>
          <w:p w:rsidR="00187C6E" w:rsidRPr="00E62897" w:rsidRDefault="00187C6E" w:rsidP="00C6138B">
            <w:pPr>
              <w:rPr>
                <w:rFonts w:ascii="Times New Roman" w:hAnsi="Times New Roman"/>
                <w:sz w:val="26"/>
              </w:rPr>
            </w:pPr>
            <w:r w:rsidRPr="00E62897">
              <w:rPr>
                <w:rFonts w:ascii="Times New Roman" w:hAnsi="Times New Roman"/>
                <w:noProof/>
                <w:sz w:val="26"/>
              </w:rPr>
              <w:pict>
                <v:group id="_x0000_s7212" style="position:absolute;margin-left:279pt;margin-top:11.25pt;width:244.05pt;height:151pt;z-index:251817472" coordorigin="6441,1588" coordsize="4881,3020">
                  <v:group id="_x0000_s7213" style="position:absolute;left:8361;top:3934;width:2961;height:142" coordorigin="2075,6280" coordsize="3366,187">
                    <v:group id="_x0000_s7214" style="position:absolute;left:2075;top:6280;width:1122;height:187" coordorigin="2075,6280" coordsize="2992,187">
                      <v:line id="_x0000_s7215" style="position:absolute" from="2075,6280" to="5067,6280"/>
                      <v:line id="_x0000_s7216" style="position:absolute" from="2075,6280" to="2262,6467"/>
                      <v:line id="_x0000_s7217" style="position:absolute" from="2262,6280" to="2449,6467"/>
                      <v:line id="_x0000_s7218" style="position:absolute" from="2449,6280" to="2636,6467"/>
                      <v:line id="_x0000_s7219" style="position:absolute" from="2636,6280" to="2823,6467"/>
                      <v:line id="_x0000_s7220" style="position:absolute" from="2823,6280" to="3010,6467"/>
                      <v:line id="_x0000_s7221" style="position:absolute" from="3010,6280" to="3197,6467"/>
                      <v:line id="_x0000_s7222" style="position:absolute" from="3197,6280" to="3384,6467"/>
                      <v:line id="_x0000_s7223" style="position:absolute" from="3384,6280" to="3571,6467"/>
                      <v:line id="_x0000_s7224" style="position:absolute" from="3571,6280" to="3758,6467"/>
                      <v:line id="_x0000_s7225" style="position:absolute" from="3758,6280" to="3945,6467"/>
                      <v:line id="_x0000_s7226" style="position:absolute" from="3945,6280" to="4132,6467"/>
                      <v:line id="_x0000_s7227" style="position:absolute" from="4132,6280" to="4319,6467"/>
                      <v:line id="_x0000_s7228" style="position:absolute" from="4319,6280" to="4506,6467"/>
                      <v:line id="_x0000_s7229" style="position:absolute" from="4506,6280" to="4693,6467"/>
                      <v:line id="_x0000_s7230" style="position:absolute" from="4693,6280" to="4880,6467"/>
                      <v:line id="_x0000_s7231" style="position:absolute" from="4880,6280" to="5067,6467"/>
                    </v:group>
                    <v:group id="_x0000_s7232" style="position:absolute;left:3197;top:6280;width:1122;height:187" coordorigin="2075,6280" coordsize="2992,187">
                      <v:line id="_x0000_s7233" style="position:absolute" from="2075,6280" to="5067,6280"/>
                      <v:line id="_x0000_s7234" style="position:absolute" from="2075,6280" to="2262,6467"/>
                      <v:line id="_x0000_s7235" style="position:absolute" from="2262,6280" to="2449,6467"/>
                      <v:line id="_x0000_s7236" style="position:absolute" from="2449,6280" to="2636,6467"/>
                      <v:line id="_x0000_s7237" style="position:absolute" from="2636,6280" to="2823,6467"/>
                      <v:line id="_x0000_s7238" style="position:absolute" from="2823,6280" to="3010,6467"/>
                      <v:line id="_x0000_s7239" style="position:absolute" from="3010,6280" to="3197,6467"/>
                      <v:line id="_x0000_s7240" style="position:absolute" from="3197,6280" to="3384,6467"/>
                      <v:line id="_x0000_s7241" style="position:absolute" from="3384,6280" to="3571,6467"/>
                      <v:line id="_x0000_s7242" style="position:absolute" from="3571,6280" to="3758,6467"/>
                      <v:line id="_x0000_s7243" style="position:absolute" from="3758,6280" to="3945,6467"/>
                      <v:line id="_x0000_s7244" style="position:absolute" from="3945,6280" to="4132,6467"/>
                      <v:line id="_x0000_s7245" style="position:absolute" from="4132,6280" to="4319,6467"/>
                      <v:line id="_x0000_s7246" style="position:absolute" from="4319,6280" to="4506,6467"/>
                      <v:line id="_x0000_s7247" style="position:absolute" from="4506,6280" to="4693,6467"/>
                      <v:line id="_x0000_s7248" style="position:absolute" from="4693,6280" to="4880,6467"/>
                      <v:line id="_x0000_s7249" style="position:absolute" from="4880,6280" to="5067,6467"/>
                    </v:group>
                    <v:group id="_x0000_s7250" style="position:absolute;left:4319;top:6280;width:1122;height:187" coordorigin="2075,6280" coordsize="2992,187">
                      <v:line id="_x0000_s7251" style="position:absolute" from="2075,6280" to="5067,6280"/>
                      <v:line id="_x0000_s7252" style="position:absolute" from="2075,6280" to="2262,6467"/>
                      <v:line id="_x0000_s7253" style="position:absolute" from="2262,6280" to="2449,6467"/>
                      <v:line id="_x0000_s7254" style="position:absolute" from="2449,6280" to="2636,6467"/>
                      <v:line id="_x0000_s7255" style="position:absolute" from="2636,6280" to="2823,6467"/>
                      <v:line id="_x0000_s7256" style="position:absolute" from="2823,6280" to="3010,6467"/>
                      <v:line id="_x0000_s7257" style="position:absolute" from="3010,6280" to="3197,6467"/>
                      <v:line id="_x0000_s7258" style="position:absolute" from="3197,6280" to="3384,6467"/>
                      <v:line id="_x0000_s7259" style="position:absolute" from="3384,6280" to="3571,6467"/>
                      <v:line id="_x0000_s7260" style="position:absolute" from="3571,6280" to="3758,6467"/>
                      <v:line id="_x0000_s7261" style="position:absolute" from="3758,6280" to="3945,6467"/>
                      <v:line id="_x0000_s7262" style="position:absolute" from="3945,6280" to="4132,6467"/>
                      <v:line id="_x0000_s7263" style="position:absolute" from="4132,6280" to="4319,6467"/>
                      <v:line id="_x0000_s7264" style="position:absolute" from="4319,6280" to="4506,6467"/>
                      <v:line id="_x0000_s7265" style="position:absolute" from="4506,6280" to="4693,6467"/>
                      <v:line id="_x0000_s7266" style="position:absolute" from="4693,6280" to="4880,6467"/>
                      <v:line id="_x0000_s7267" style="position:absolute" from="4880,6280" to="5067,6467"/>
                    </v:group>
                  </v:group>
                  <v:group id="_x0000_s7268" style="position:absolute;left:6020;top:2899;width:2764;height:142;rotation:3162266fd" coordorigin="2075,6280" coordsize="3366,187">
                    <v:group id="_x0000_s7269" style="position:absolute;left:2075;top:6280;width:1122;height:187" coordorigin="2075,6280" coordsize="2992,187">
                      <v:line id="_x0000_s7270" style="position:absolute" from="2075,6280" to="5067,6280"/>
                      <v:line id="_x0000_s7271" style="position:absolute" from="2075,6280" to="2262,6467"/>
                      <v:line id="_x0000_s7272" style="position:absolute" from="2262,6280" to="2449,6467"/>
                      <v:line id="_x0000_s7273" style="position:absolute" from="2449,6280" to="2636,6467"/>
                      <v:line id="_x0000_s7274" style="position:absolute" from="2636,6280" to="2823,6467"/>
                      <v:line id="_x0000_s7275" style="position:absolute" from="2823,6280" to="3010,6467"/>
                      <v:line id="_x0000_s7276" style="position:absolute" from="3010,6280" to="3197,6467"/>
                      <v:line id="_x0000_s7277" style="position:absolute" from="3197,6280" to="3384,6467"/>
                      <v:line id="_x0000_s7278" style="position:absolute" from="3384,6280" to="3571,6467"/>
                      <v:line id="_x0000_s7279" style="position:absolute" from="3571,6280" to="3758,6467"/>
                      <v:line id="_x0000_s7280" style="position:absolute" from="3758,6280" to="3945,6467"/>
                      <v:line id="_x0000_s7281" style="position:absolute" from="3945,6280" to="4132,6467"/>
                      <v:line id="_x0000_s7282" style="position:absolute" from="4132,6280" to="4319,6467"/>
                      <v:line id="_x0000_s7283" style="position:absolute" from="4319,6280" to="4506,6467"/>
                      <v:line id="_x0000_s7284" style="position:absolute" from="4506,6280" to="4693,6467"/>
                      <v:line id="_x0000_s7285" style="position:absolute" from="4693,6280" to="4880,6467"/>
                      <v:line id="_x0000_s7286" style="position:absolute" from="4880,6280" to="5067,6467"/>
                    </v:group>
                    <v:group id="_x0000_s7287" style="position:absolute;left:3197;top:6280;width:1122;height:187" coordorigin="2075,6280" coordsize="2992,187">
                      <v:line id="_x0000_s7288" style="position:absolute" from="2075,6280" to="5067,6280"/>
                      <v:line id="_x0000_s7289" style="position:absolute" from="2075,6280" to="2262,6467"/>
                      <v:line id="_x0000_s7290" style="position:absolute" from="2262,6280" to="2449,6467"/>
                      <v:line id="_x0000_s7291" style="position:absolute" from="2449,6280" to="2636,6467"/>
                      <v:line id="_x0000_s7292" style="position:absolute" from="2636,6280" to="2823,6467"/>
                      <v:line id="_x0000_s7293" style="position:absolute" from="2823,6280" to="3010,6467"/>
                      <v:line id="_x0000_s7294" style="position:absolute" from="3010,6280" to="3197,6467"/>
                      <v:line id="_x0000_s7295" style="position:absolute" from="3197,6280" to="3384,6467"/>
                      <v:line id="_x0000_s7296" style="position:absolute" from="3384,6280" to="3571,6467"/>
                      <v:line id="_x0000_s7297" style="position:absolute" from="3571,6280" to="3758,6467"/>
                      <v:line id="_x0000_s7298" style="position:absolute" from="3758,6280" to="3945,6467"/>
                      <v:line id="_x0000_s7299" style="position:absolute" from="3945,6280" to="4132,6467"/>
                      <v:line id="_x0000_s7300" style="position:absolute" from="4132,6280" to="4319,6467"/>
                      <v:line id="_x0000_s7301" style="position:absolute" from="4319,6280" to="4506,6467"/>
                      <v:line id="_x0000_s7302" style="position:absolute" from="4506,6280" to="4693,6467"/>
                      <v:line id="_x0000_s7303" style="position:absolute" from="4693,6280" to="4880,6467"/>
                      <v:line id="_x0000_s7304" style="position:absolute" from="4880,6280" to="5067,6467"/>
                    </v:group>
                    <v:group id="_x0000_s7305" style="position:absolute;left:4319;top:6280;width:1122;height:187" coordorigin="2075,6280" coordsize="2992,187">
                      <v:line id="_x0000_s7306" style="position:absolute" from="2075,6280" to="5067,6280"/>
                      <v:line id="_x0000_s7307" style="position:absolute" from="2075,6280" to="2262,6467"/>
                      <v:line id="_x0000_s7308" style="position:absolute" from="2262,6280" to="2449,6467"/>
                      <v:line id="_x0000_s7309" style="position:absolute" from="2449,6280" to="2636,6467"/>
                      <v:line id="_x0000_s7310" style="position:absolute" from="2636,6280" to="2823,6467"/>
                      <v:line id="_x0000_s7311" style="position:absolute" from="2823,6280" to="3010,6467"/>
                      <v:line id="_x0000_s7312" style="position:absolute" from="3010,6280" to="3197,6467"/>
                      <v:line id="_x0000_s7313" style="position:absolute" from="3197,6280" to="3384,6467"/>
                      <v:line id="_x0000_s7314" style="position:absolute" from="3384,6280" to="3571,6467"/>
                      <v:line id="_x0000_s7315" style="position:absolute" from="3571,6280" to="3758,6467"/>
                      <v:line id="_x0000_s7316" style="position:absolute" from="3758,6280" to="3945,6467"/>
                      <v:line id="_x0000_s7317" style="position:absolute" from="3945,6280" to="4132,6467"/>
                      <v:line id="_x0000_s7318" style="position:absolute" from="4132,6280" to="4319,6467"/>
                      <v:line id="_x0000_s7319" style="position:absolute" from="4319,6280" to="4506,6467"/>
                      <v:line id="_x0000_s7320" style="position:absolute" from="4506,6280" to="4693,6467"/>
                      <v:line id="_x0000_s7321" style="position:absolute" from="4693,6280" to="4880,6467"/>
                      <v:line id="_x0000_s7322" style="position:absolute" from="4880,6280" to="5067,6467"/>
                    </v:group>
                  </v:group>
                  <v:shape id="_x0000_s7323" style="position:absolute;left:8239;top:3659;width:383;height:406;rotation:-1694106fd;mso-position-horizontal:absolute;mso-position-vertical:absolute" coordsize="180,270" path="m,c60,7,120,15,150,60v30,45,30,127,30,210e" filled="f">
                    <v:path arrowok="t"/>
                  </v:shape>
                  <v:shape id="_x0000_s7324" type="#_x0000_t75" style="position:absolute;left:8238;top:3681;width:286;height:330">
                    <v:imagedata r:id="rId388" o:title=""/>
                  </v:shape>
                  <v:shape id="_x0000_s7325" type="#_x0000_t75" style="position:absolute;left:7582;top:2032;width:249;height:261">
                    <v:imagedata r:id="rId389" o:title=""/>
                  </v:shape>
                  <v:shape id="_x0000_s7326" type="#_x0000_t75" style="position:absolute;left:10104;top:3327;width:178;height:202">
                    <v:imagedata r:id="rId390" o:title=""/>
                  </v:shape>
                  <v:shape id="_x0000_s7327" type="#_x0000_t75" style="position:absolute;left:7445;top:2254;width:172;height:201">
                    <v:imagedata r:id="rId391" o:title=""/>
                  </v:shape>
                  <v:shape id="_x0000_s7328" type="#_x0000_t75" style="position:absolute;left:10111;top:3485;width:172;height:201">
                    <v:imagedata r:id="rId391" o:title=""/>
                  </v:shape>
                  <v:shape id="_x0000_s7329" type="#_x0000_t75" style="position:absolute;left:6664;top:3096;width:267;height:261">
                    <v:imagedata r:id="rId392" o:title=""/>
                  </v:shape>
                  <v:shape id="_x0000_s7330" type="#_x0000_t75" style="position:absolute;left:7812;top:3086;width:153;height:261">
                    <v:imagedata r:id="rId394" o:title=""/>
                  </v:shape>
                  <v:shape id="_x0000_s7331" type="#_x0000_t75" style="position:absolute;left:9236;top:3622;width:172;height:280">
                    <v:imagedata r:id="rId395" o:title=""/>
                  </v:shape>
                  <v:line id="_x0000_s7332" style="position:absolute" from="10164,4080" to="10254,4080"/>
                  <v:line id="_x0000_s7333" style="position:absolute" from="10165,3785" to="10255,3785"/>
                  <v:shape id="_x0000_s7334" type="#_x0000_t75" style="position:absolute;left:6441;top:2418;width:498;height:361">
                    <v:imagedata r:id="rId396" o:title=""/>
                  </v:shape>
                  <v:shape id="_x0000_s7335" type="#_x0000_t75" style="position:absolute;left:8770;top:4068;width:536;height:361">
                    <v:imagedata r:id="rId397" o:title=""/>
                  </v:shape>
                  <v:line id="_x0000_s7336" style="position:absolute" from="6845,3016" to="10228,4223">
                    <v:stroke dashstyle="dash"/>
                  </v:line>
                  <v:line id="_x0000_s7337" style="position:absolute;flip:y" from="6845,2331" to="7554,3059">
                    <v:stroke dashstyle="dash"/>
                  </v:line>
                  <v:shape id="_x0000_s7338" type="#_x0000_t75" style="position:absolute;left:10037;top:4347;width:249;height:261">
                    <v:imagedata r:id="rId412" o:title=""/>
                  </v:shape>
                  <v:group id="_x0000_s7339" style="position:absolute;left:7337;top:2476;width:90;height:71;rotation:3232074fd" coordorigin="9105,8655" coordsize="240,60">
                    <v:line id="_x0000_s7340" style="position:absolute" from="9105,8655" to="9345,8655"/>
                    <v:line id="_x0000_s7341" style="position:absolute" from="9105,8715" to="9345,8715"/>
                  </v:group>
                  <v:shape id="_x0000_s7342" type="#_x0000_t75" style="position:absolute;left:6775;top:2942;width:172;height:201">
                    <v:imagedata r:id="rId391" o:title=""/>
                  </v:shape>
                  <v:shape id="_x0000_s7343" type="#_x0000_t75" style="position:absolute;left:10129;top:4136;width:172;height:201">
                    <v:imagedata r:id="rId391" o:title=""/>
                  </v:shape>
                  <v:line id="_x0000_s7344" style="position:absolute;flip:x y" from="10200,3570" to="10209,4198">
                    <v:stroke dashstyle="dash"/>
                  </v:line>
                  <v:group id="_x0000_s7345" style="position:absolute;left:7002;top:2827;width:90;height:71;rotation:3232074fd" coordorigin="9105,8655" coordsize="240,60">
                    <v:line id="_x0000_s7346" style="position:absolute" from="9105,8655" to="9345,8655"/>
                    <v:line id="_x0000_s7347" style="position:absolute" from="9105,8715" to="9345,8715"/>
                  </v:group>
                  <v:line id="_x0000_s7348" style="position:absolute" from="7816,3364" to="9323,3897"/>
                  <v:line id="_x0000_s7349" style="position:absolute" from="7535,2336" to="7820,3374"/>
                  <v:line id="_x0000_s7350" style="position:absolute;flip:y" from="9326,3575" to="10214,3944"/>
                  <v:line id="_x0000_s7351" style="position:absolute" from="7600,2566" to="7733,3085">
                    <v:stroke endarrow="open"/>
                  </v:line>
                  <v:line id="_x0000_s7352" style="position:absolute" from="8250,3524" to="8853,3728">
                    <v:stroke endarrow="open"/>
                  </v:line>
                  <v:line id="_x0000_s7353" style="position:absolute;flip:y" from="9680,3676" to="9998,3795">
                    <v:stroke endarrow="open"/>
                  </v:line>
                  <w10:wrap type="square"/>
                </v:group>
                <o:OLEObject Type="Embed" ProgID="Equation.DSMT4" ShapeID="_x0000_s7324" DrawAspect="Content" ObjectID="_1668239791" r:id="rId413"/>
                <o:OLEObject Type="Embed" ProgID="Equation.DSMT4" ShapeID="_x0000_s7325" DrawAspect="Content" ObjectID="_1668239792" r:id="rId414"/>
                <o:OLEObject Type="Embed" ProgID="Equation.DSMT4" ShapeID="_x0000_s7326" DrawAspect="Content" ObjectID="_1668239793" r:id="rId415"/>
                <o:OLEObject Type="Embed" ProgID="Equation.DSMT4" ShapeID="_x0000_s7327" DrawAspect="Content" ObjectID="_1668239794" r:id="rId416"/>
                <o:OLEObject Type="Embed" ProgID="Equation.DSMT4" ShapeID="_x0000_s7328" DrawAspect="Content" ObjectID="_1668239795" r:id="rId417"/>
                <o:OLEObject Type="Embed" ProgID="Equation.DSMT4" ShapeID="_x0000_s7329" DrawAspect="Content" ObjectID="_1668239796" r:id="rId418"/>
                <o:OLEObject Type="Embed" ProgID="Equation.DSMT4" ShapeID="_x0000_s7330" DrawAspect="Content" ObjectID="_1668239797" r:id="rId419"/>
                <o:OLEObject Type="Embed" ProgID="Equation.DSMT4" ShapeID="_x0000_s7331" DrawAspect="Content" ObjectID="_1668239798" r:id="rId420"/>
                <o:OLEObject Type="Embed" ProgID="Equation.DSMT4" ShapeID="_x0000_s7334" DrawAspect="Content" ObjectID="_1668239799" r:id="rId421"/>
                <o:OLEObject Type="Embed" ProgID="Equation.DSMT4" ShapeID="_x0000_s7335" DrawAspect="Content" ObjectID="_1668239800" r:id="rId422"/>
                <o:OLEObject Type="Embed" ProgID="Equation.DSMT4" ShapeID="_x0000_s7338" DrawAspect="Content" ObjectID="_1668239801" r:id="rId423"/>
                <o:OLEObject Type="Embed" ProgID="Equation.DSMT4" ShapeID="_x0000_s7342" DrawAspect="Content" ObjectID="_1668239802" r:id="rId424"/>
                <o:OLEObject Type="Embed" ProgID="Equation.DSMT4" ShapeID="_x0000_s7343" DrawAspect="Content" ObjectID="_1668239803" r:id="rId425"/>
              </w:pict>
            </w: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sz w:val="26"/>
              </w:rPr>
            </w:pPr>
            <w:r w:rsidRPr="00E62897">
              <w:rPr>
                <w:rFonts w:ascii="Times New Roman" w:hAnsi="Times New Roman"/>
                <w:sz w:val="26"/>
              </w:rPr>
              <w:t xml:space="preserve">c) </w:t>
            </w:r>
            <w:r w:rsidRPr="00E62897">
              <w:rPr>
                <w:rFonts w:ascii="Times New Roman" w:hAnsi="Times New Roman"/>
                <w:b/>
                <w:i/>
                <w:sz w:val="26"/>
              </w:rPr>
              <w:t>Điều kiện để phép vẽ thực hiện được</w:t>
            </w:r>
            <w:r w:rsidRPr="00E62897">
              <w:rPr>
                <w:rFonts w:ascii="Times New Roman" w:hAnsi="Times New Roman"/>
                <w:sz w:val="26"/>
              </w:rPr>
              <w:t>:</w:t>
            </w:r>
          </w:p>
          <w:p w:rsidR="00187C6E" w:rsidRPr="00E62897" w:rsidRDefault="00187C6E" w:rsidP="00C6138B">
            <w:pPr>
              <w:rPr>
                <w:rFonts w:ascii="Times New Roman" w:hAnsi="Times New Roman"/>
                <w:sz w:val="26"/>
              </w:rPr>
            </w:pPr>
          </w:p>
          <w:p w:rsidR="00187C6E" w:rsidRPr="00E62897" w:rsidRDefault="00187C6E" w:rsidP="00C6138B">
            <w:pPr>
              <w:pBdr>
                <w:top w:val="single" w:sz="4" w:space="1" w:color="auto"/>
                <w:left w:val="single" w:sz="4" w:space="4" w:color="auto"/>
                <w:bottom w:val="single" w:sz="4" w:space="1" w:color="auto"/>
                <w:right w:val="single" w:sz="4" w:space="4" w:color="auto"/>
              </w:pBdr>
              <w:rPr>
                <w:rFonts w:ascii="Times New Roman" w:hAnsi="Times New Roman"/>
                <w:sz w:val="26"/>
              </w:rPr>
            </w:pPr>
            <w:r w:rsidRPr="00E62897">
              <w:rPr>
                <w:rFonts w:ascii="Times New Roman" w:hAnsi="Times New Roman"/>
                <w:sz w:val="26"/>
              </w:rPr>
              <w:t>Từ trường hợp và trường hợp hai như trên ta thấy: đối với hai điểm A, B cho trước, phép vẽ thực hiện được khi A’ B’ cắt gương tại hai điểm I và J.</w:t>
            </w:r>
          </w:p>
          <w:p w:rsidR="00187C6E" w:rsidRPr="00E62897" w:rsidRDefault="00187C6E" w:rsidP="00C6138B">
            <w:pPr>
              <w:rPr>
                <w:rFonts w:ascii="Times New Roman" w:hAnsi="Times New Roman"/>
              </w:rPr>
            </w:pPr>
          </w:p>
        </w:tc>
      </w:tr>
      <w:tr w:rsidR="00187C6E" w:rsidRPr="00E62897" w:rsidTr="00C6138B">
        <w:tc>
          <w:tcPr>
            <w:tcW w:w="6840" w:type="dxa"/>
          </w:tcPr>
          <w:p w:rsidR="00187C6E" w:rsidRPr="00E62897" w:rsidRDefault="00187C6E" w:rsidP="00187C6E">
            <w:pPr>
              <w:numPr>
                <w:ilvl w:val="0"/>
                <w:numId w:val="9"/>
              </w:numPr>
              <w:rPr>
                <w:rFonts w:ascii="Times New Roman" w:hAnsi="Times New Roman"/>
              </w:rPr>
            </w:pPr>
            <w:r w:rsidRPr="00E62897">
              <w:rPr>
                <w:rFonts w:ascii="Times New Roman" w:hAnsi="Times New Roman"/>
              </w:rPr>
              <w:t>Khoảng cách d giữa người quan sát và vách núi</w:t>
            </w:r>
          </w:p>
          <w:p w:rsidR="00187C6E" w:rsidRPr="00E62897" w:rsidRDefault="00187C6E" w:rsidP="00C6138B">
            <w:pPr>
              <w:ind w:left="360"/>
              <w:rPr>
                <w:rFonts w:ascii="Times New Roman" w:hAnsi="Times New Roman"/>
              </w:rPr>
            </w:pPr>
            <w:r w:rsidRPr="00E62897">
              <w:rPr>
                <w:rFonts w:ascii="Times New Roman" w:hAnsi="Times New Roman"/>
              </w:rPr>
              <w:t>d = 340.0,6 = 204(m)</w:t>
            </w:r>
          </w:p>
          <w:p w:rsidR="00187C6E" w:rsidRPr="00E62897" w:rsidRDefault="00187C6E" w:rsidP="00C6138B">
            <w:pPr>
              <w:ind w:left="360"/>
              <w:rPr>
                <w:rFonts w:ascii="Times New Roman" w:hAnsi="Times New Roman"/>
              </w:rPr>
            </w:pPr>
            <w:r w:rsidRPr="00E62897">
              <w:rPr>
                <w:rFonts w:ascii="Times New Roman" w:hAnsi="Times New Roman"/>
              </w:rPr>
              <w:t>b. Khỏng cách tối thiểu giữa người quan sát và vách núi để nghe được tiếng vang: d</w:t>
            </w:r>
            <w:r w:rsidRPr="00E62897">
              <w:rPr>
                <w:rFonts w:ascii="Times New Roman" w:hAnsi="Times New Roman"/>
                <w:vertAlign w:val="subscript"/>
              </w:rPr>
              <w:t>min</w:t>
            </w:r>
            <w:r w:rsidRPr="00E62897">
              <w:rPr>
                <w:rFonts w:ascii="Times New Roman" w:hAnsi="Times New Roman"/>
              </w:rPr>
              <w:t xml:space="preserve"> = 340.</w:t>
            </w:r>
            <w:r w:rsidRPr="00E62897">
              <w:rPr>
                <w:rFonts w:ascii="Times New Roman" w:hAnsi="Times New Roman"/>
                <w:position w:val="-24"/>
              </w:rPr>
              <w:object w:dxaOrig="1180" w:dyaOrig="620">
                <v:shape id="_x0000_i1143" type="#_x0000_t75" style="width:59.25pt;height:30.75pt" o:ole="">
                  <v:imagedata r:id="rId211" o:title=""/>
                </v:shape>
                <o:OLEObject Type="Embed" ProgID="Equation.3" ShapeID="_x0000_i1143" DrawAspect="Content" ObjectID="_1668239566" r:id="rId426"/>
              </w:object>
            </w:r>
          </w:p>
        </w:tc>
      </w:tr>
    </w:tbl>
    <w:p w:rsidR="00187C6E" w:rsidRPr="00E62897" w:rsidRDefault="00187C6E" w:rsidP="00187C6E">
      <w:pPr>
        <w:ind w:firstLine="720"/>
        <w:rPr>
          <w:rFonts w:ascii="Times New Roman" w:hAnsi="Times New Roman"/>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92"/>
      </w:tblGrid>
      <w:tr w:rsidR="00187C6E" w:rsidRPr="00E62897" w:rsidTr="00C6138B">
        <w:trPr>
          <w:trHeight w:val="4697"/>
        </w:trPr>
        <w:tc>
          <w:tcPr>
            <w:tcW w:w="10292"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lastRenderedPageBreak/>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i/>
                <w:iCs/>
              </w:rPr>
              <w:t>m, V, D</w:t>
            </w:r>
            <w:r w:rsidRPr="00E62897">
              <w:rPr>
                <w:rFonts w:ascii="Times New Roman" w:hAnsi="Times New Roman"/>
              </w:rPr>
              <w:t xml:space="preserve"> lần lượt là khối lượng, thể tích, khối lượng riêng của vật.</w:t>
            </w:r>
          </w:p>
          <w:p w:rsidR="00187C6E" w:rsidRPr="00E62897" w:rsidRDefault="00187C6E" w:rsidP="00C6138B">
            <w:pPr>
              <w:rPr>
                <w:rFonts w:ascii="Times New Roman" w:hAnsi="Times New Roman"/>
              </w:rPr>
            </w:pPr>
            <w:r w:rsidRPr="00E62897">
              <w:rPr>
                <w:rFonts w:ascii="Times New Roman" w:hAnsi="Times New Roman"/>
              </w:rPr>
              <w:t>Khi thả vật rắn vào bình đầy nước hoặc bình đầy dầu thì có một lượng nước hoặc một lượng dầu ( có cùng thể tích với vật ) tràn ra khỏi bình.</w:t>
            </w:r>
          </w:p>
          <w:p w:rsidR="00187C6E" w:rsidRPr="00E62897" w:rsidRDefault="00187C6E" w:rsidP="00C6138B">
            <w:pPr>
              <w:rPr>
                <w:rFonts w:ascii="Times New Roman" w:hAnsi="Times New Roman"/>
              </w:rPr>
            </w:pPr>
            <w:r w:rsidRPr="00E62897">
              <w:rPr>
                <w:rFonts w:ascii="Times New Roman" w:hAnsi="Times New Roman"/>
              </w:rPr>
              <w:t>Độ tăng khối lượng của cả bình trong mỗi trường hợp:</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1</w:t>
            </w:r>
            <w:r w:rsidRPr="00E62897">
              <w:rPr>
                <w:rFonts w:ascii="Times New Roman" w:hAnsi="Times New Roman"/>
                <w:i/>
                <w:iCs/>
                <w:lang w:val="fr-FR"/>
              </w:rPr>
              <w:t xml:space="preserve"> = m – D</w:t>
            </w:r>
            <w:r w:rsidRPr="00E62897">
              <w:rPr>
                <w:rFonts w:ascii="Times New Roman" w:hAnsi="Times New Roman"/>
                <w:i/>
                <w:iCs/>
                <w:vertAlign w:val="subscript"/>
                <w:lang w:val="fr-FR"/>
              </w:rPr>
              <w:t>1</w:t>
            </w:r>
            <w:r w:rsidRPr="00E62897">
              <w:rPr>
                <w:rFonts w:ascii="Times New Roman" w:hAnsi="Times New Roman"/>
                <w:i/>
                <w:iCs/>
                <w:lang w:val="fr-FR"/>
              </w:rPr>
              <w:t>V    (1)</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 – D</w:t>
            </w:r>
            <w:r w:rsidRPr="00E62897">
              <w:rPr>
                <w:rFonts w:ascii="Times New Roman" w:hAnsi="Times New Roman"/>
                <w:i/>
                <w:iCs/>
                <w:vertAlign w:val="subscript"/>
                <w:lang w:val="fr-FR"/>
              </w:rPr>
              <w:t>2</w:t>
            </w:r>
            <w:r w:rsidRPr="00E62897">
              <w:rPr>
                <w:rFonts w:ascii="Times New Roman" w:hAnsi="Times New Roman"/>
                <w:i/>
                <w:iCs/>
                <w:lang w:val="fr-FR"/>
              </w:rPr>
              <w:t>V    (2)</w:t>
            </w:r>
          </w:p>
          <w:p w:rsidR="00187C6E" w:rsidRPr="00E62897" w:rsidRDefault="00187C6E" w:rsidP="00C6138B">
            <w:pPr>
              <w:rPr>
                <w:rFonts w:ascii="Times New Roman" w:hAnsi="Times New Roman"/>
                <w:i/>
                <w:iCs/>
                <w:lang w:val="fr-FR"/>
              </w:rPr>
            </w:pPr>
            <w:r w:rsidRPr="00E62897">
              <w:rPr>
                <w:rFonts w:ascii="Times New Roman" w:hAnsi="Times New Roman"/>
                <w:lang w:val="fr-FR"/>
              </w:rPr>
              <w:t xml:space="preserve">Lấy (2) – (1) ta có: </w:t>
            </w: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w:t>
            </w:r>
            <w:r w:rsidRPr="00E62897">
              <w:rPr>
                <w:rFonts w:ascii="Times New Roman" w:hAnsi="Times New Roman"/>
                <w:i/>
                <w:iCs/>
                <w:vertAlign w:val="subscript"/>
                <w:lang w:val="fr-FR"/>
              </w:rPr>
              <w:t>1</w:t>
            </w:r>
            <w:r w:rsidRPr="00E62897">
              <w:rPr>
                <w:rFonts w:ascii="Times New Roman" w:hAnsi="Times New Roman"/>
                <w:i/>
                <w:iCs/>
                <w:lang w:val="fr-FR"/>
              </w:rPr>
              <w:t xml:space="preserve"> = V(D</w:t>
            </w:r>
            <w:r w:rsidRPr="00E62897">
              <w:rPr>
                <w:rFonts w:ascii="Times New Roman" w:hAnsi="Times New Roman"/>
                <w:i/>
                <w:iCs/>
                <w:vertAlign w:val="subscript"/>
                <w:lang w:val="fr-FR"/>
              </w:rPr>
              <w:t>1</w:t>
            </w:r>
            <w:r w:rsidRPr="00E62897">
              <w:rPr>
                <w:rFonts w:ascii="Times New Roman" w:hAnsi="Times New Roman"/>
                <w:i/>
                <w:iCs/>
                <w:lang w:val="fr-FR"/>
              </w:rPr>
              <w:t xml:space="preserve"> – D</w:t>
            </w:r>
            <w:r w:rsidRPr="00E62897">
              <w:rPr>
                <w:rFonts w:ascii="Times New Roman" w:hAnsi="Times New Roman"/>
                <w:i/>
                <w:iCs/>
                <w:vertAlign w:val="subscript"/>
                <w:lang w:val="fr-FR"/>
              </w:rPr>
              <w:t>2</w:t>
            </w:r>
            <w:r w:rsidRPr="00E62897">
              <w:rPr>
                <w:rFonts w:ascii="Times New Roman" w:hAnsi="Times New Roman"/>
                <w:i/>
                <w:iCs/>
                <w:vertAlign w:val="subscript"/>
                <w:lang w:val="fr-FR"/>
              </w:rPr>
              <w:softHyphen/>
            </w:r>
            <w:r w:rsidRPr="00E62897">
              <w:rPr>
                <w:rFonts w:ascii="Times New Roman" w:hAnsi="Times New Roman"/>
                <w:i/>
                <w:iCs/>
                <w:lang w:val="fr-FR"/>
              </w:rPr>
              <w:t>)</w:t>
            </w:r>
          </w:p>
          <w:p w:rsidR="00187C6E" w:rsidRPr="00E62897" w:rsidRDefault="00187C6E" w:rsidP="00C6138B">
            <w:pPr>
              <w:rPr>
                <w:rFonts w:ascii="Times New Roman" w:hAnsi="Times New Roman"/>
              </w:rPr>
            </w:pPr>
            <w:r w:rsidRPr="00E62897">
              <w:rPr>
                <w:rFonts w:ascii="Times New Roman" w:hAnsi="Times New Roman"/>
                <w:position w:val="-30"/>
              </w:rPr>
              <w:object w:dxaOrig="2760" w:dyaOrig="700">
                <v:shape id="_x0000_i1144" type="#_x0000_t75" style="width:138pt;height:35.25pt">
                  <v:imagedata r:id="rId144" o:title=""/>
                </v:shape>
              </w:object>
            </w:r>
          </w:p>
          <w:p w:rsidR="00187C6E" w:rsidRPr="00E62897" w:rsidRDefault="00187C6E" w:rsidP="00C6138B">
            <w:pPr>
              <w:rPr>
                <w:rFonts w:ascii="Times New Roman" w:hAnsi="Times New Roman"/>
              </w:rPr>
            </w:pPr>
            <w:r w:rsidRPr="00E62897">
              <w:rPr>
                <w:rFonts w:ascii="Times New Roman" w:hAnsi="Times New Roman"/>
              </w:rPr>
              <w:t xml:space="preserve">Thay giá trị của </w:t>
            </w:r>
            <w:r w:rsidRPr="00E62897">
              <w:rPr>
                <w:rFonts w:ascii="Times New Roman" w:hAnsi="Times New Roman"/>
                <w:i/>
                <w:iCs/>
              </w:rPr>
              <w:t>V</w:t>
            </w:r>
            <w:r w:rsidRPr="00E62897">
              <w:rPr>
                <w:rFonts w:ascii="Times New Roman" w:hAnsi="Times New Roman"/>
              </w:rPr>
              <w:t xml:space="preserve"> vào (1) ta có : </w:t>
            </w:r>
            <w:r w:rsidRPr="00E62897">
              <w:rPr>
                <w:rFonts w:ascii="Times New Roman" w:hAnsi="Times New Roman"/>
                <w:position w:val="-10"/>
              </w:rPr>
              <w:object w:dxaOrig="2600" w:dyaOrig="340">
                <v:shape id="_x0000_i1145" type="#_x0000_t75" style="width:129.75pt;height:17.25pt">
                  <v:imagedata r:id="rId145" o:title=""/>
                </v:shape>
              </w:object>
            </w:r>
          </w:p>
          <w:p w:rsidR="00187C6E" w:rsidRPr="00E62897" w:rsidRDefault="00187C6E" w:rsidP="00C6138B">
            <w:pPr>
              <w:rPr>
                <w:rFonts w:ascii="Times New Roman" w:hAnsi="Times New Roman"/>
              </w:rPr>
            </w:pPr>
            <w:r w:rsidRPr="00E62897">
              <w:rPr>
                <w:rFonts w:ascii="Times New Roman" w:hAnsi="Times New Roman"/>
              </w:rPr>
              <w:t xml:space="preserve">Từ công thức </w:t>
            </w:r>
            <w:r w:rsidRPr="00E62897">
              <w:rPr>
                <w:rFonts w:ascii="Times New Roman" w:hAnsi="Times New Roman"/>
                <w:position w:val="-24"/>
              </w:rPr>
              <w:object w:dxaOrig="2600" w:dyaOrig="620">
                <v:shape id="_x0000_i1146" type="#_x0000_t75" style="width:129.75pt;height:30.75pt">
                  <v:imagedata r:id="rId146" o:title=""/>
                </v:shape>
              </w:object>
            </w:r>
          </w:p>
          <w:p w:rsidR="00187C6E" w:rsidRPr="00E62897" w:rsidRDefault="00187C6E" w:rsidP="00C6138B">
            <w:pPr>
              <w:rPr>
                <w:rFonts w:ascii="Times New Roman" w:hAnsi="Times New Roman"/>
                <w:b/>
              </w:rPr>
            </w:pPr>
          </w:p>
        </w:tc>
      </w:tr>
      <w:tr w:rsidR="00187C6E" w:rsidRPr="00E62897" w:rsidTr="00C6138B">
        <w:tc>
          <w:tcPr>
            <w:tcW w:w="10292"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C6138B">
            <w:pPr>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C6138B">
            <w:pPr>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187C6E" w:rsidRPr="00E62897" w:rsidRDefault="00187C6E" w:rsidP="00C6138B">
            <w:pPr>
              <w:rPr>
                <w:rFonts w:ascii="Times New Roman" w:hAnsi="Times New Roman"/>
              </w:rPr>
            </w:pPr>
            <w:r w:rsidRPr="00E62897">
              <w:rPr>
                <w:rFonts w:ascii="Times New Roman" w:hAnsi="Times New Roman"/>
              </w:rPr>
              <w:t>b. Thời gian âm truyền trong không khí là</w:t>
            </w:r>
          </w:p>
          <w:p w:rsidR="00187C6E" w:rsidRPr="00E62897" w:rsidRDefault="00187C6E" w:rsidP="00C6138B">
            <w:pPr>
              <w:rPr>
                <w:rFonts w:ascii="Times New Roman" w:hAnsi="Times New Roman"/>
              </w:rPr>
            </w:pPr>
            <w:r w:rsidRPr="00E62897">
              <w:rPr>
                <w:rFonts w:ascii="Times New Roman" w:hAnsi="Times New Roman"/>
                <w:position w:val="-24"/>
              </w:rPr>
              <w:object w:dxaOrig="2320" w:dyaOrig="620">
                <v:shape id="_x0000_i1147" type="#_x0000_t75" style="width:116.25pt;height:30.75pt">
                  <v:imagedata r:id="rId427"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Thời gian âm truyền trong thép là:</w:t>
            </w:r>
          </w:p>
          <w:p w:rsidR="00187C6E" w:rsidRPr="00E62897" w:rsidRDefault="00187C6E" w:rsidP="00C6138B">
            <w:pPr>
              <w:rPr>
                <w:rFonts w:ascii="Times New Roman" w:hAnsi="Times New Roman"/>
              </w:rPr>
            </w:pPr>
            <w:r w:rsidRPr="00E62897">
              <w:rPr>
                <w:rFonts w:ascii="Times New Roman" w:hAnsi="Times New Roman"/>
                <w:position w:val="-12"/>
              </w:rPr>
              <w:object w:dxaOrig="3280" w:dyaOrig="360">
                <v:shape id="_x0000_i1148" type="#_x0000_t75" style="width:164.25pt;height:18pt">
                  <v:imagedata r:id="rId428" o:title=""/>
                </v:shape>
              </w:object>
            </w:r>
            <w:r w:rsidRPr="00E62897">
              <w:rPr>
                <w:rFonts w:ascii="Times New Roman" w:hAnsi="Times New Roman"/>
              </w:rPr>
              <w:t xml:space="preserve">                           </w:t>
            </w:r>
          </w:p>
          <w:p w:rsidR="00187C6E" w:rsidRPr="00E62897" w:rsidRDefault="00187C6E" w:rsidP="00C6138B">
            <w:pPr>
              <w:rPr>
                <w:rFonts w:ascii="Times New Roman" w:hAnsi="Times New Roman"/>
                <w:b/>
              </w:rPr>
            </w:pPr>
            <w:r w:rsidRPr="00E62897">
              <w:rPr>
                <w:rFonts w:ascii="Times New Roman" w:hAnsi="Times New Roman"/>
              </w:rPr>
              <w:t>Vận tốc truyền âm trong thép là:</w:t>
            </w:r>
            <w:r w:rsidRPr="00E62897">
              <w:rPr>
                <w:rFonts w:ascii="Times New Roman" w:hAnsi="Times New Roman"/>
                <w:position w:val="-28"/>
              </w:rPr>
              <w:object w:dxaOrig="2100" w:dyaOrig="660">
                <v:shape id="_x0000_i1149" type="#_x0000_t75" style="width:105pt;height:33pt">
                  <v:imagedata r:id="rId429" o:title=""/>
                </v:shape>
              </w:object>
            </w:r>
          </w:p>
        </w:tc>
      </w:tr>
    </w:tbl>
    <w:p w:rsidR="00187C6E" w:rsidRPr="00E62897" w:rsidRDefault="00187C6E"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187C6E" w:rsidRPr="00E62897" w:rsidRDefault="00187C6E" w:rsidP="00187C6E">
      <w:pPr>
        <w:tabs>
          <w:tab w:val="left" w:pos="2940"/>
        </w:tabs>
        <w:jc w:val="center"/>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0</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pStyle w:val="s1"/>
        <w:numPr>
          <w:ilvl w:val="0"/>
          <w:numId w:val="0"/>
        </w:numPr>
        <w:tabs>
          <w:tab w:val="left" w:pos="720"/>
        </w:tabs>
        <w:ind w:left="-561"/>
        <w:rPr>
          <w:rFonts w:ascii="Times New Roman" w:hAnsi="Times New Roman"/>
          <w:u w:val="none"/>
        </w:rPr>
      </w:pPr>
    </w:p>
    <w:p w:rsidR="00C6138B" w:rsidRPr="00E62897" w:rsidRDefault="00C6138B" w:rsidP="00187C6E">
      <w:pPr>
        <w:pStyle w:val="s1"/>
        <w:numPr>
          <w:ilvl w:val="0"/>
          <w:numId w:val="0"/>
        </w:numPr>
        <w:tabs>
          <w:tab w:val="left" w:pos="720"/>
        </w:tabs>
        <w:ind w:left="-561"/>
        <w:rPr>
          <w:rFonts w:ascii="Times New Roman" w:hAnsi="Times New Roman"/>
          <w:u w:val="none"/>
        </w:rPr>
      </w:pPr>
    </w:p>
    <w:p w:rsidR="00187C6E" w:rsidRPr="00E62897" w:rsidRDefault="00187C6E" w:rsidP="00187C6E">
      <w:pPr>
        <w:rPr>
          <w:rFonts w:ascii="Times New Roman" w:hAnsi="Times New Roman"/>
          <w:lang w:val="nl-NL"/>
        </w:rPr>
      </w:pPr>
      <w:r w:rsidRPr="00E62897">
        <w:rPr>
          <w:rFonts w:ascii="Times New Roman" w:hAnsi="Times New Roman"/>
          <w:b/>
          <w:u w:val="single"/>
          <w:lang w:val="nl-NL"/>
        </w:rPr>
        <w:t>Câu 1:</w:t>
      </w:r>
      <w:r w:rsidRPr="00E62897">
        <w:rPr>
          <w:rFonts w:ascii="Times New Roman" w:hAnsi="Times New Roman"/>
          <w:u w:val="single"/>
          <w:lang w:val="nl-NL"/>
        </w:rPr>
        <w:t xml:space="preserve"> </w:t>
      </w:r>
      <w:r w:rsidRPr="00E62897">
        <w:rPr>
          <w:rFonts w:ascii="Times New Roman" w:hAnsi="Times New Roman"/>
          <w:lang w:val="nl-NL"/>
        </w:rPr>
        <w:t>(5 điểm)Biết 10 lít cát có khối lượng 15 kg.</w:t>
      </w:r>
    </w:p>
    <w:p w:rsidR="00187C6E" w:rsidRPr="00E62897" w:rsidRDefault="00187C6E" w:rsidP="00187C6E">
      <w:pPr>
        <w:rPr>
          <w:rFonts w:ascii="Times New Roman" w:hAnsi="Times New Roman"/>
          <w:lang w:val="nl-NL"/>
        </w:rPr>
      </w:pPr>
      <w:r w:rsidRPr="00E62897">
        <w:rPr>
          <w:rFonts w:ascii="Times New Roman" w:hAnsi="Times New Roman"/>
          <w:lang w:val="nl-NL"/>
        </w:rPr>
        <w:t>a) Tính thể tích của 2 tấn cát.</w:t>
      </w:r>
    </w:p>
    <w:p w:rsidR="00187C6E" w:rsidRPr="00E62897" w:rsidRDefault="00187C6E" w:rsidP="00187C6E">
      <w:pPr>
        <w:rPr>
          <w:rFonts w:ascii="Times New Roman" w:hAnsi="Times New Roman"/>
          <w:lang w:val="nl-NL"/>
        </w:rPr>
      </w:pPr>
      <w:r w:rsidRPr="00E62897">
        <w:rPr>
          <w:rFonts w:ascii="Times New Roman" w:hAnsi="Times New Roman"/>
          <w:lang w:val="nl-NL"/>
        </w:rPr>
        <w:t>b) Tính trọng lượng của một đống cát 6m</w:t>
      </w:r>
      <w:r w:rsidRPr="00E62897">
        <w:rPr>
          <w:rFonts w:ascii="Times New Roman" w:hAnsi="Times New Roman"/>
          <w:vertAlign w:val="superscript"/>
          <w:lang w:val="nl-NL"/>
        </w:rPr>
        <w:t>3</w:t>
      </w:r>
    </w:p>
    <w:p w:rsidR="00C6138B" w:rsidRPr="00E62897" w:rsidRDefault="00187C6E" w:rsidP="00C6138B">
      <w:pPr>
        <w:rPr>
          <w:rFonts w:ascii="Times New Roman" w:hAnsi="Times New Roman"/>
          <w:lang w:val="nl-NL"/>
        </w:rPr>
      </w:pPr>
      <w:r w:rsidRPr="00E62897">
        <w:rPr>
          <w:rFonts w:ascii="Times New Roman" w:hAnsi="Times New Roman"/>
          <w:b/>
          <w:u w:val="single"/>
          <w:lang w:val="nl-NL"/>
        </w:rPr>
        <w:t>Câu 2:</w:t>
      </w:r>
      <w:r w:rsidRPr="00E62897">
        <w:rPr>
          <w:rFonts w:ascii="Times New Roman" w:hAnsi="Times New Roman"/>
          <w:lang w:val="nl-NL"/>
        </w:rPr>
        <w:t xml:space="preserve"> (5 điểm</w:t>
      </w:r>
      <w:r w:rsidR="00C6138B" w:rsidRPr="00E62897">
        <w:rPr>
          <w:rFonts w:ascii="Times New Roman" w:hAnsi="Times New Roman"/>
          <w:lang w:val="nl-NL"/>
        </w:rPr>
        <w:t>)</w:t>
      </w:r>
      <w:r w:rsidR="00C6138B" w:rsidRPr="00E62897">
        <w:rPr>
          <w:rFonts w:ascii="Times New Roman" w:hAnsi="Times New Roman"/>
          <w:b/>
          <w:i/>
          <w:lang w:val="nl-NL"/>
        </w:rPr>
        <w:t xml:space="preserve"> </w:t>
      </w:r>
      <w:r w:rsidR="00C6138B" w:rsidRPr="00E62897">
        <w:rPr>
          <w:rFonts w:ascii="Times New Roman" w:hAnsi="Times New Roman"/>
          <w:lang w:val="nl-NL"/>
        </w:rPr>
        <w:t>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187C6E" w:rsidRPr="00E62897" w:rsidRDefault="00187C6E" w:rsidP="00187C6E">
      <w:pPr>
        <w:rPr>
          <w:rFonts w:ascii="Times New Roman" w:hAnsi="Times New Roman"/>
          <w:b/>
        </w:rPr>
      </w:pPr>
      <w:r w:rsidRPr="00E62897">
        <w:rPr>
          <w:rFonts w:ascii="Times New Roman" w:hAnsi="Times New Roman"/>
          <w:b/>
          <w:u w:val="single"/>
        </w:rPr>
        <w:t>Câu 3:</w:t>
      </w:r>
      <w:r w:rsidRPr="00E62897">
        <w:rPr>
          <w:rFonts w:ascii="Times New Roman" w:hAnsi="Times New Roman"/>
          <w:b/>
        </w:rPr>
        <w:t xml:space="preserve"> </w:t>
      </w:r>
      <w:r w:rsidRPr="00E62897">
        <w:rPr>
          <w:rFonts w:ascii="Times New Roman" w:hAnsi="Times New Roman"/>
        </w:rPr>
        <w:t>( 5</w:t>
      </w:r>
      <w:r w:rsidRPr="00E62897">
        <w:rPr>
          <w:rFonts w:ascii="Times New Roman" w:hAnsi="Times New Roman"/>
          <w:lang w:val="nl-NL"/>
        </w:rPr>
        <w:t xml:space="preserve"> điểm</w:t>
      </w:r>
      <w:r w:rsidRPr="00E62897">
        <w:rPr>
          <w:rFonts w:ascii="Times New Roman" w:hAnsi="Times New Roman"/>
          <w:b/>
        </w:rPr>
        <w:t xml:space="preserve">)     </w:t>
      </w:r>
    </w:p>
    <w:p w:rsidR="00C6138B" w:rsidRPr="00E62897" w:rsidRDefault="00187C6E" w:rsidP="00C6138B">
      <w:pPr>
        <w:rPr>
          <w:rFonts w:ascii="Times New Roman" w:hAnsi="Times New Roman"/>
        </w:rPr>
      </w:pPr>
      <w:r w:rsidRPr="00E62897">
        <w:rPr>
          <w:rFonts w:ascii="Times New Roman" w:hAnsi="Times New Roman"/>
        </w:rPr>
        <w:t xml:space="preserve">a)  </w:t>
      </w:r>
      <w:r w:rsidR="00C6138B" w:rsidRPr="00E62897">
        <w:rPr>
          <w:rFonts w:ascii="Times New Roman" w:hAnsi="Times New Roman"/>
        </w:rPr>
        <w:t>Một người đứng tại tâm 1 căn phòng hình tròn. Hãy tính bán kính lớn nhất của phòng để không nghe tiếng vang.</w:t>
      </w:r>
    </w:p>
    <w:p w:rsidR="00C6138B" w:rsidRPr="00E62897" w:rsidRDefault="00C6138B" w:rsidP="00C6138B">
      <w:pPr>
        <w:rPr>
          <w:rFonts w:ascii="Times New Roman" w:hAnsi="Times New Roman"/>
        </w:rPr>
      </w:pPr>
      <w:r w:rsidRPr="00E62897">
        <w:rPr>
          <w:rFonts w:ascii="Times New Roman" w:hAnsi="Times New Roman"/>
        </w:rPr>
        <w:t>b)  Làm lại câu a nếu người ấy đứng ở mép tường.</w:t>
      </w:r>
    </w:p>
    <w:p w:rsidR="00187C6E" w:rsidRPr="00E62897" w:rsidRDefault="00187C6E" w:rsidP="00C6138B">
      <w:pPr>
        <w:rPr>
          <w:rFonts w:ascii="Times New Roman" w:hAnsi="Times New Roman"/>
        </w:rPr>
      </w:pPr>
      <w:r w:rsidRPr="00E62897">
        <w:rPr>
          <w:rFonts w:ascii="Times New Roman" w:hAnsi="Times New Roman"/>
          <w:b/>
          <w:bCs/>
          <w:u w:val="single"/>
        </w:rPr>
        <w:t>Câu 4.</w:t>
      </w:r>
      <w:r w:rsidRPr="00E62897">
        <w:rPr>
          <w:rFonts w:ascii="Times New Roman" w:hAnsi="Times New Roman"/>
          <w:b/>
          <w:bCs/>
        </w:rPr>
        <w:t xml:space="preserve"> </w:t>
      </w:r>
      <w:r w:rsidRPr="00E62897">
        <w:rPr>
          <w:rFonts w:ascii="Times New Roman" w:hAnsi="Times New Roman"/>
          <w:bCs/>
        </w:rPr>
        <w:t>( 5 điểm )</w:t>
      </w:r>
      <w:r w:rsidRPr="00E62897">
        <w:rPr>
          <w:rFonts w:ascii="Times New Roman" w:hAnsi="Times New Roman"/>
          <w:b/>
          <w:bCs/>
        </w:rPr>
        <w:t xml:space="preserve"> </w:t>
      </w:r>
      <w:r w:rsidRPr="00E62897">
        <w:rPr>
          <w:rFonts w:ascii="Times New Roman" w:hAnsi="Times New Roman"/>
        </w:rPr>
        <w:t>Hãy vẽ sơ đồ mạch điện gồm cã bộ 1 pin, hai đèn Đ</w:t>
      </w:r>
      <w:r w:rsidRPr="00E62897">
        <w:rPr>
          <w:rFonts w:ascii="Times New Roman" w:hAnsi="Times New Roman"/>
          <w:vertAlign w:val="subscript"/>
        </w:rPr>
        <w:t>1</w:t>
      </w:r>
      <w:r w:rsidRPr="00E62897">
        <w:rPr>
          <w:rFonts w:ascii="Times New Roman" w:hAnsi="Times New Roman"/>
        </w:rPr>
        <w:t>, Đ</w:t>
      </w:r>
      <w:r w:rsidRPr="00E62897">
        <w:rPr>
          <w:rFonts w:ascii="Times New Roman" w:hAnsi="Times New Roman"/>
          <w:vertAlign w:val="subscript"/>
        </w:rPr>
        <w:t xml:space="preserve">2 </w:t>
      </w:r>
      <w:r w:rsidRPr="00E62897">
        <w:rPr>
          <w:rFonts w:ascii="Times New Roman" w:hAnsi="Times New Roman"/>
        </w:rPr>
        <w:t xml:space="preserve">và khãa K với yêu cầu: K mở cả hai đèn đều s¸ng, K đóng cả hai đèn đều tắt. Hãy giải thích cho từng trường hợp? </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HÕt-------------------------------------------------------</w:t>
      </w:r>
    </w:p>
    <w:p w:rsidR="00187C6E" w:rsidRPr="00E62897" w:rsidRDefault="00187C6E" w:rsidP="00187C6E">
      <w:pPr>
        <w:jc w:val="center"/>
        <w:rPr>
          <w:rFonts w:ascii="Times New Roman" w:hAnsi="Times New Roman"/>
          <w:b/>
          <w:u w:val="single"/>
        </w:rPr>
      </w:pPr>
      <w:r w:rsidRPr="00E62897">
        <w:rPr>
          <w:rFonts w:ascii="Times New Roman" w:hAnsi="Times New Roman"/>
          <w:b/>
          <w:u w:val="single"/>
        </w:rPr>
        <w:t xml:space="preserve">ĐÁP ÁN </w:t>
      </w:r>
    </w:p>
    <w:tbl>
      <w:tblPr>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86"/>
        <w:gridCol w:w="1140"/>
      </w:tblGrid>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w:t>
            </w:r>
            <w:r w:rsidR="00C6138B" w:rsidRPr="00E62897">
              <w:rPr>
                <w:rFonts w:ascii="Times New Roman" w:hAnsi="Times New Roman"/>
                <w:b/>
              </w:rPr>
              <w:t>â</w:t>
            </w:r>
            <w:r w:rsidRPr="00E62897">
              <w:rPr>
                <w:rFonts w:ascii="Times New Roman" w:hAnsi="Times New Roman"/>
                <w:b/>
              </w:rPr>
              <w:t>u</w:t>
            </w:r>
          </w:p>
        </w:tc>
        <w:tc>
          <w:tcPr>
            <w:tcW w:w="8286" w:type="dxa"/>
          </w:tcPr>
          <w:p w:rsidR="00187C6E" w:rsidRPr="00E62897" w:rsidRDefault="00C6138B" w:rsidP="00C6138B">
            <w:pPr>
              <w:jc w:val="center"/>
              <w:rPr>
                <w:rFonts w:ascii="Times New Roman" w:hAnsi="Times New Roman"/>
                <w:b/>
              </w:rPr>
            </w:pPr>
            <w:r w:rsidRPr="00E62897">
              <w:rPr>
                <w:rFonts w:ascii="Times New Roman" w:hAnsi="Times New Roman"/>
                <w:b/>
              </w:rPr>
              <w:t>Nội dung</w:t>
            </w: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1</w:t>
            </w:r>
          </w:p>
        </w:tc>
        <w:tc>
          <w:tcPr>
            <w:tcW w:w="8286" w:type="dxa"/>
          </w:tcPr>
          <w:p w:rsidR="00187C6E" w:rsidRPr="00E62897" w:rsidRDefault="00187C6E" w:rsidP="00C6138B">
            <w:pPr>
              <w:ind w:firstLine="720"/>
              <w:jc w:val="both"/>
              <w:rPr>
                <w:rFonts w:ascii="Times New Roman" w:hAnsi="Times New Roman"/>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a</w:t>
            </w:r>
          </w:p>
        </w:tc>
        <w:tc>
          <w:tcPr>
            <w:tcW w:w="8286" w:type="dxa"/>
          </w:tcPr>
          <w:p w:rsidR="00187C6E" w:rsidRPr="00E62897" w:rsidRDefault="00187C6E" w:rsidP="00C6138B">
            <w:pPr>
              <w:rPr>
                <w:rFonts w:ascii="Times New Roman" w:hAnsi="Times New Roman"/>
                <w:lang w:val="nl-NL"/>
              </w:rPr>
            </w:pPr>
            <w:r w:rsidRPr="00E62897">
              <w:rPr>
                <w:rFonts w:ascii="Times New Roman" w:hAnsi="Times New Roman"/>
                <w:lang w:val="nl-NL"/>
              </w:rPr>
              <w:t>- Tính thể tích của một tấn cát.</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1lít = 1 dm</w:t>
            </w:r>
            <w:r w:rsidRPr="00E62897">
              <w:rPr>
                <w:rFonts w:ascii="Times New Roman" w:hAnsi="Times New Roman"/>
                <w:vertAlign w:val="superscript"/>
                <w:lang w:val="nl-NL"/>
              </w:rPr>
              <w:t>3</w:t>
            </w:r>
            <w:r w:rsidRPr="00E62897">
              <w:rPr>
                <w:rFonts w:ascii="Times New Roman" w:hAnsi="Times New Roman"/>
                <w:lang w:val="nl-NL"/>
              </w:rPr>
              <w:t xml:space="preserve"> = </w:t>
            </w:r>
            <w:r w:rsidRPr="00E62897">
              <w:rPr>
                <w:rFonts w:ascii="Times New Roman" w:hAnsi="Times New Roman"/>
                <w:lang w:val="nl-NL"/>
              </w:rPr>
              <w:fldChar w:fldCharType="begin"/>
            </w:r>
            <w:r w:rsidRPr="00E62897">
              <w:rPr>
                <w:rFonts w:ascii="Times New Roman" w:hAnsi="Times New Roman"/>
                <w:lang w:val="nl-NL"/>
              </w:rPr>
              <w:instrText>eq \s\don1(\f(1,1000))</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 xml:space="preserve"> , tức là cứ </w:t>
            </w:r>
            <w:r w:rsidRPr="00E62897">
              <w:rPr>
                <w:rFonts w:ascii="Times New Roman" w:hAnsi="Times New Roman"/>
                <w:lang w:val="nl-NL"/>
              </w:rPr>
              <w:fldChar w:fldCharType="begin"/>
            </w:r>
            <w:r w:rsidRPr="00E62897">
              <w:rPr>
                <w:rFonts w:ascii="Times New Roman" w:hAnsi="Times New Roman"/>
                <w:lang w:val="nl-NL"/>
              </w:rPr>
              <w:instrText>eq \s\don1(\f(1,100))</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 xml:space="preserve"> cát nặng 15 kg.</w:t>
            </w:r>
          </w:p>
          <w:p w:rsidR="00187C6E" w:rsidRPr="00E62897" w:rsidRDefault="00187C6E" w:rsidP="00C6138B">
            <w:pPr>
              <w:rPr>
                <w:rFonts w:ascii="Times New Roman" w:hAnsi="Times New Roman"/>
                <w:vertAlign w:val="subscript"/>
                <w:lang w:val="nl-NL"/>
              </w:rPr>
            </w:pPr>
            <w:r w:rsidRPr="00E62897">
              <w:rPr>
                <w:rFonts w:ascii="Times New Roman" w:hAnsi="Times New Roman"/>
                <w:lang w:val="nl-NL"/>
              </w:rPr>
              <w:t xml:space="preserve">- Khối lượng riêng của cát là: D = </w:t>
            </w:r>
            <w:r w:rsidRPr="00E62897">
              <w:rPr>
                <w:rFonts w:ascii="Times New Roman" w:hAnsi="Times New Roman"/>
                <w:lang w:val="nl-NL"/>
              </w:rPr>
              <w:fldChar w:fldCharType="begin"/>
            </w:r>
            <w:r w:rsidRPr="00E62897">
              <w:rPr>
                <w:rFonts w:ascii="Times New Roman" w:hAnsi="Times New Roman"/>
                <w:lang w:val="nl-NL"/>
              </w:rPr>
              <w:instrText>eq \s\don1(\f(15,</w:instrText>
            </w:r>
            <w:r w:rsidRPr="00E62897">
              <w:rPr>
                <w:rFonts w:ascii="Times New Roman" w:hAnsi="Times New Roman"/>
                <w:lang w:val="nl-NL"/>
              </w:rPr>
              <w:fldChar w:fldCharType="begin"/>
            </w:r>
            <w:r w:rsidRPr="00E62897">
              <w:rPr>
                <w:rFonts w:ascii="Times New Roman" w:hAnsi="Times New Roman"/>
                <w:lang w:val="nl-NL"/>
              </w:rPr>
              <w:instrText>eq \s\don1(\f(1,100))</w:instrText>
            </w:r>
            <w:r w:rsidRPr="00E62897">
              <w:rPr>
                <w:rFonts w:ascii="Times New Roman" w:hAnsi="Times New Roman"/>
                <w:lang w:val="nl-NL"/>
              </w:rPr>
              <w:fldChar w:fldCharType="end"/>
            </w:r>
            <w:r w:rsidRPr="00E62897">
              <w:rPr>
                <w:rFonts w:ascii="Times New Roman" w:hAnsi="Times New Roman"/>
                <w:lang w:val="nl-NL"/>
              </w:rPr>
              <w:instrText>))</w:instrText>
            </w:r>
            <w:r w:rsidRPr="00E62897">
              <w:rPr>
                <w:rFonts w:ascii="Times New Roman" w:hAnsi="Times New Roman"/>
                <w:lang w:val="nl-NL"/>
              </w:rPr>
              <w:fldChar w:fldCharType="end"/>
            </w:r>
            <w:r w:rsidRPr="00E62897">
              <w:rPr>
                <w:rFonts w:ascii="Times New Roman" w:hAnsi="Times New Roman"/>
                <w:lang w:val="nl-NL"/>
              </w:rPr>
              <w:t xml:space="preserve">  = 1500kg/m</w:t>
            </w:r>
            <w:r w:rsidRPr="00E62897">
              <w:rPr>
                <w:rFonts w:ascii="Times New Roman" w:hAnsi="Times New Roman"/>
                <w:vertAlign w:val="superscript"/>
                <w:lang w:val="nl-NL"/>
              </w:rPr>
              <w:t>3</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 Vậy 1 tấn cát = 1000kg cát</w:t>
            </w:r>
            <w:r w:rsidR="00C6138B" w:rsidRPr="00E62897">
              <w:rPr>
                <w:rFonts w:ascii="Times New Roman" w:hAnsi="Times New Roman"/>
                <w:lang w:val="nl-NL"/>
              </w:rPr>
              <w:t xml:space="preserve"> có</w:t>
            </w:r>
            <w:r w:rsidRPr="00E62897">
              <w:rPr>
                <w:rFonts w:ascii="Times New Roman" w:hAnsi="Times New Roman"/>
                <w:lang w:val="nl-NL"/>
              </w:rPr>
              <w:t xml:space="preserve"> thể tích : V = </w:t>
            </w:r>
            <w:r w:rsidRPr="00E62897">
              <w:rPr>
                <w:rFonts w:ascii="Times New Roman" w:hAnsi="Times New Roman"/>
                <w:lang w:val="nl-NL"/>
              </w:rPr>
              <w:fldChar w:fldCharType="begin"/>
            </w:r>
            <w:r w:rsidRPr="00E62897">
              <w:rPr>
                <w:rFonts w:ascii="Times New Roman" w:hAnsi="Times New Roman"/>
                <w:lang w:val="nl-NL"/>
              </w:rPr>
              <w:instrText>eq \s\don1(\f(1000,1500))</w:instrText>
            </w:r>
            <w:r w:rsidRPr="00E62897">
              <w:rPr>
                <w:rFonts w:ascii="Times New Roman" w:hAnsi="Times New Roman"/>
                <w:lang w:val="nl-NL"/>
              </w:rPr>
              <w:fldChar w:fldCharType="end"/>
            </w:r>
            <w:r w:rsidRPr="00E62897">
              <w:rPr>
                <w:rFonts w:ascii="Times New Roman" w:hAnsi="Times New Roman"/>
                <w:lang w:val="nl-NL"/>
              </w:rPr>
              <w:t xml:space="preserve">  = </w:t>
            </w:r>
            <w:r w:rsidRPr="00E62897">
              <w:rPr>
                <w:rFonts w:ascii="Times New Roman" w:hAnsi="Times New Roman"/>
                <w:lang w:val="nl-NL"/>
              </w:rPr>
              <w:fldChar w:fldCharType="begin"/>
            </w:r>
            <w:r w:rsidRPr="00E62897">
              <w:rPr>
                <w:rFonts w:ascii="Times New Roman" w:hAnsi="Times New Roman"/>
                <w:lang w:val="nl-NL"/>
              </w:rPr>
              <w:instrText>eq \s\don1(\f(2,3))</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Thể tích 2 tấn cát là V’ = </w:t>
            </w:r>
            <w:r w:rsidRPr="00E62897">
              <w:rPr>
                <w:rFonts w:ascii="Times New Roman" w:hAnsi="Times New Roman"/>
                <w:lang w:val="nl-NL"/>
              </w:rPr>
              <w:fldChar w:fldCharType="begin"/>
            </w:r>
            <w:r w:rsidRPr="00E62897">
              <w:rPr>
                <w:rFonts w:ascii="Times New Roman" w:hAnsi="Times New Roman"/>
                <w:lang w:val="nl-NL"/>
              </w:rPr>
              <w:instrText>eq \s\don1(\f(4,3))</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p>
          <w:p w:rsidR="00187C6E" w:rsidRPr="00E62897" w:rsidRDefault="00187C6E" w:rsidP="00C6138B">
            <w:pPr>
              <w:jc w:val="both"/>
              <w:rPr>
                <w:rFonts w:ascii="Times New Roman" w:hAnsi="Times New Roman"/>
                <w:lang w:val="nl-NL"/>
              </w:rPr>
            </w:pPr>
          </w:p>
        </w:tc>
        <w:tc>
          <w:tcPr>
            <w:tcW w:w="1140" w:type="dxa"/>
          </w:tcPr>
          <w:p w:rsidR="00187C6E" w:rsidRPr="00E62897" w:rsidRDefault="00187C6E" w:rsidP="00C6138B">
            <w:pPr>
              <w:jc w:val="center"/>
              <w:rPr>
                <w:rFonts w:ascii="Times New Roman" w:hAnsi="Times New Roman"/>
                <w:b/>
                <w:lang w:val="nl-NL"/>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lang w:val="nl-NL"/>
              </w:rPr>
              <w:t>b</w:t>
            </w:r>
          </w:p>
        </w:tc>
        <w:tc>
          <w:tcPr>
            <w:tcW w:w="8286" w:type="dxa"/>
          </w:tcPr>
          <w:p w:rsidR="00187C6E" w:rsidRPr="00E62897" w:rsidRDefault="00187C6E" w:rsidP="00C6138B">
            <w:pPr>
              <w:rPr>
                <w:rFonts w:ascii="Times New Roman" w:hAnsi="Times New Roman"/>
                <w:lang w:val="nl-NL"/>
              </w:rPr>
            </w:pPr>
            <w:r w:rsidRPr="00E62897">
              <w:rPr>
                <w:rFonts w:ascii="Times New Roman" w:hAnsi="Times New Roman"/>
                <w:lang w:val="nl-NL"/>
              </w:rPr>
              <w:t>* Tính trọng lượng của 6 m</w:t>
            </w:r>
            <w:r w:rsidRPr="00E62897">
              <w:rPr>
                <w:rFonts w:ascii="Times New Roman" w:hAnsi="Times New Roman"/>
                <w:vertAlign w:val="superscript"/>
                <w:lang w:val="nl-NL"/>
              </w:rPr>
              <w:t>3</w:t>
            </w:r>
            <w:r w:rsidRPr="00E62897">
              <w:rPr>
                <w:rFonts w:ascii="Times New Roman" w:hAnsi="Times New Roman"/>
                <w:lang w:val="nl-NL"/>
              </w:rPr>
              <w:t xml:space="preserve"> cát:</w:t>
            </w:r>
          </w:p>
          <w:p w:rsidR="00187C6E" w:rsidRPr="00E62897" w:rsidRDefault="00187C6E" w:rsidP="00C6138B">
            <w:pPr>
              <w:rPr>
                <w:rFonts w:ascii="Times New Roman" w:hAnsi="Times New Roman"/>
                <w:lang w:val="nl-NL"/>
              </w:rPr>
            </w:pPr>
            <w:r w:rsidRPr="00E62897">
              <w:rPr>
                <w:rFonts w:ascii="Times New Roman" w:hAnsi="Times New Roman"/>
                <w:lang w:val="nl-NL"/>
              </w:rPr>
              <w:t>- Khối lượng cát có trong 1m</w:t>
            </w:r>
            <w:r w:rsidRPr="00E62897">
              <w:rPr>
                <w:rFonts w:ascii="Times New Roman" w:hAnsi="Times New Roman"/>
                <w:vertAlign w:val="superscript"/>
                <w:lang w:val="nl-NL"/>
              </w:rPr>
              <w:t>3</w:t>
            </w:r>
            <w:r w:rsidRPr="00E62897">
              <w:rPr>
                <w:rFonts w:ascii="Times New Roman" w:hAnsi="Times New Roman"/>
                <w:lang w:val="nl-NL"/>
              </w:rPr>
              <w:t xml:space="preserve"> là 1500kg.</w:t>
            </w:r>
          </w:p>
          <w:p w:rsidR="00187C6E" w:rsidRPr="00E62897" w:rsidRDefault="00187C6E" w:rsidP="00C6138B">
            <w:pPr>
              <w:rPr>
                <w:rFonts w:ascii="Times New Roman" w:hAnsi="Times New Roman"/>
                <w:lang w:val="nl-NL"/>
              </w:rPr>
            </w:pPr>
            <w:r w:rsidRPr="00E62897">
              <w:rPr>
                <w:rFonts w:ascii="Times New Roman" w:hAnsi="Times New Roman"/>
                <w:lang w:val="nl-NL"/>
              </w:rPr>
              <w:t>- Khối lượng cát có trong 6m</w:t>
            </w:r>
            <w:r w:rsidRPr="00E62897">
              <w:rPr>
                <w:rFonts w:ascii="Times New Roman" w:hAnsi="Times New Roman"/>
                <w:vertAlign w:val="superscript"/>
                <w:lang w:val="nl-NL"/>
              </w:rPr>
              <w:t>3</w:t>
            </w:r>
            <w:r w:rsidRPr="00E62897">
              <w:rPr>
                <w:rFonts w:ascii="Times New Roman" w:hAnsi="Times New Roman"/>
                <w:lang w:val="nl-NL"/>
              </w:rPr>
              <w:t xml:space="preserve"> là 6.1500 = 9000kg.</w:t>
            </w:r>
          </w:p>
          <w:p w:rsidR="00187C6E" w:rsidRPr="00E62897" w:rsidRDefault="00187C6E" w:rsidP="00C6138B">
            <w:pPr>
              <w:rPr>
                <w:rFonts w:ascii="Times New Roman" w:hAnsi="Times New Roman"/>
                <w:lang w:val="nl-NL"/>
              </w:rPr>
            </w:pPr>
            <w:r w:rsidRPr="00E62897">
              <w:rPr>
                <w:rFonts w:ascii="Times New Roman" w:hAnsi="Times New Roman"/>
                <w:lang w:val="nl-NL"/>
              </w:rPr>
              <w:t>- Trọng lượng của 6m</w:t>
            </w:r>
            <w:r w:rsidRPr="00E62897">
              <w:rPr>
                <w:rFonts w:ascii="Times New Roman" w:hAnsi="Times New Roman"/>
                <w:vertAlign w:val="superscript"/>
                <w:lang w:val="nl-NL"/>
              </w:rPr>
              <w:t xml:space="preserve">3 </w:t>
            </w:r>
            <w:r w:rsidRPr="00E62897">
              <w:rPr>
                <w:rFonts w:ascii="Times New Roman" w:hAnsi="Times New Roman"/>
                <w:lang w:val="nl-NL"/>
              </w:rPr>
              <w:t>cát là 9000.10 = 90000N.</w:t>
            </w:r>
          </w:p>
          <w:p w:rsidR="00187C6E" w:rsidRPr="00E62897" w:rsidRDefault="00187C6E" w:rsidP="00C6138B">
            <w:pPr>
              <w:rPr>
                <w:rFonts w:ascii="Times New Roman" w:hAnsi="Times New Roman"/>
                <w:lang w:val="nl-NL"/>
              </w:rPr>
            </w:pPr>
          </w:p>
        </w:tc>
        <w:tc>
          <w:tcPr>
            <w:tcW w:w="1140" w:type="dxa"/>
          </w:tcPr>
          <w:p w:rsidR="00187C6E" w:rsidRPr="00E62897" w:rsidRDefault="00187C6E" w:rsidP="00C6138B">
            <w:pPr>
              <w:jc w:val="center"/>
              <w:rPr>
                <w:rFonts w:ascii="Times New Roman" w:hAnsi="Times New Roman"/>
                <w:b/>
                <w:lang w:val="nl-NL"/>
              </w:rPr>
            </w:pPr>
          </w:p>
          <w:p w:rsidR="00187C6E" w:rsidRPr="00E62897" w:rsidRDefault="00187C6E" w:rsidP="00C6138B">
            <w:pPr>
              <w:jc w:val="center"/>
              <w:rPr>
                <w:rFonts w:ascii="Times New Roman" w:hAnsi="Times New Roman"/>
                <w:b/>
              </w:rPr>
            </w:pPr>
            <w:r w:rsidRPr="00E62897">
              <w:rPr>
                <w:rFonts w:ascii="Times New Roman" w:hAnsi="Times New Roman"/>
                <w:b/>
              </w:rPr>
              <w:t>0,75 0,75 1,00</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2</w:t>
            </w:r>
          </w:p>
        </w:tc>
        <w:tc>
          <w:tcPr>
            <w:tcW w:w="8286" w:type="dxa"/>
          </w:tcPr>
          <w:p w:rsidR="00187C6E" w:rsidRPr="00E62897" w:rsidRDefault="00187C6E" w:rsidP="00C6138B">
            <w:pPr>
              <w:jc w:val="both"/>
              <w:rPr>
                <w:rFonts w:ascii="Times New Roman" w:hAnsi="Times New Roman"/>
                <w:b/>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C6138B" w:rsidRPr="00E62897" w:rsidRDefault="00C6138B" w:rsidP="00C6138B">
            <w:pPr>
              <w:rPr>
                <w:rFonts w:ascii="Times New Roman" w:hAnsi="Times New Roman"/>
                <w:color w:val="FF0000"/>
                <w:lang w:val="nl-NL"/>
              </w:rPr>
            </w:pPr>
            <w:r w:rsidRPr="00E62897">
              <w:rPr>
                <w:rFonts w:ascii="Times New Roman" w:hAnsi="Times New Roman"/>
                <w:lang w:val="nl-NL"/>
              </w:rPr>
              <w:t>- Vật thật AB (người) qua gương phẳng cho ảnh ảo A’B’ đối xứng.</w:t>
            </w:r>
          </w:p>
          <w:p w:rsidR="00C6138B" w:rsidRPr="00E62897" w:rsidRDefault="00C6138B" w:rsidP="00C6138B">
            <w:pPr>
              <w:rPr>
                <w:rFonts w:ascii="Times New Roman" w:hAnsi="Times New Roman"/>
                <w:color w:val="FF0000"/>
                <w:lang w:val="nl-NL"/>
              </w:rPr>
            </w:pPr>
            <w:r w:rsidRPr="00E62897">
              <w:rPr>
                <w:rFonts w:ascii="Times New Roman" w:hAnsi="Times New Roman"/>
                <w:lang w:val="nl-NL"/>
              </w:rPr>
              <w:t>- Để  người đó thấy toàn bộ ảnh của mình thì kích thước nhỏ nhất và vị trí đặt gương phải thoã mãn đường đi của tia sáng như hình vẽ.</w:t>
            </w:r>
          </w:p>
          <w:p w:rsidR="00187C6E" w:rsidRPr="00E62897" w:rsidRDefault="00187C6E" w:rsidP="00C6138B">
            <w:pPr>
              <w:rPr>
                <w:rFonts w:ascii="Times New Roman" w:hAnsi="Times New Roman"/>
                <w:lang w:val="nl-NL"/>
              </w:rPr>
            </w:pPr>
            <w:r w:rsidRPr="00E62897">
              <w:rPr>
                <w:rFonts w:ascii="Times New Roman" w:hAnsi="Times New Roman"/>
                <w:position w:val="-4"/>
              </w:rPr>
              <w:object w:dxaOrig="220" w:dyaOrig="260">
                <v:shape id="_x0000_i1235" type="#_x0000_t75" style="width:11.25pt;height:12.75pt" o:ole="">
                  <v:imagedata r:id="rId430" o:title=""/>
                </v:shape>
                <o:OLEObject Type="Embed" ProgID="Equation.3" ShapeID="_x0000_i1235" DrawAspect="Content" ObjectID="_1668239567" r:id="rId431"/>
              </w:object>
            </w:r>
            <w:r w:rsidRPr="00E62897">
              <w:rPr>
                <w:rFonts w:ascii="Times New Roman" w:hAnsi="Times New Roman"/>
                <w:lang w:val="nl-NL"/>
              </w:rPr>
              <w:t xml:space="preserve">MIK ~ MA’B’ =&gt; IK = </w:t>
            </w:r>
            <w:r w:rsidRPr="00E62897">
              <w:rPr>
                <w:rFonts w:ascii="Times New Roman" w:hAnsi="Times New Roman"/>
                <w:position w:val="-24"/>
              </w:rPr>
              <w:object w:dxaOrig="1980" w:dyaOrig="620">
                <v:shape id="_x0000_i1236" type="#_x0000_t75" style="width:99pt;height:30.75pt" o:ole="">
                  <v:imagedata r:id="rId432" o:title=""/>
                </v:shape>
                <o:OLEObject Type="Embed" ProgID="Equation.3" ShapeID="_x0000_i1236" DrawAspect="Content" ObjectID="_1668239568" r:id="rId433"/>
              </w:object>
            </w:r>
          </w:p>
          <w:p w:rsidR="00187C6E" w:rsidRPr="00E62897" w:rsidRDefault="00187C6E" w:rsidP="00C6138B">
            <w:pPr>
              <w:rPr>
                <w:rFonts w:ascii="Times New Roman" w:hAnsi="Times New Roman"/>
                <w:lang w:val="nl-NL"/>
              </w:rPr>
            </w:pPr>
            <w:r w:rsidRPr="00E62897">
              <w:rPr>
                <w:rFonts w:ascii="Times New Roman" w:hAnsi="Times New Roman"/>
                <w:position w:val="-4"/>
              </w:rPr>
              <w:object w:dxaOrig="220" w:dyaOrig="260">
                <v:shape id="_x0000_i1237" type="#_x0000_t75" style="width:11.25pt;height:12.75pt" o:ole="">
                  <v:imagedata r:id="rId434" o:title=""/>
                </v:shape>
                <o:OLEObject Type="Embed" ProgID="Equation.3" ShapeID="_x0000_i1237" DrawAspect="Content" ObjectID="_1668239569" r:id="rId435"/>
              </w:object>
            </w:r>
            <w:r w:rsidRPr="00E62897">
              <w:rPr>
                <w:rFonts w:ascii="Times New Roman" w:hAnsi="Times New Roman"/>
                <w:lang w:val="nl-NL"/>
              </w:rPr>
              <w:t xml:space="preserve"> B’KH ~ </w:t>
            </w:r>
            <w:r w:rsidRPr="00E62897">
              <w:rPr>
                <w:rFonts w:ascii="Times New Roman" w:hAnsi="Times New Roman"/>
                <w:position w:val="-4"/>
              </w:rPr>
              <w:object w:dxaOrig="220" w:dyaOrig="260">
                <v:shape id="_x0000_i1238" type="#_x0000_t75" style="width:11.25pt;height:12.75pt" o:ole="">
                  <v:imagedata r:id="rId436" o:title=""/>
                </v:shape>
                <o:OLEObject Type="Embed" ProgID="Equation.3" ShapeID="_x0000_i1238" DrawAspect="Content" ObjectID="_1668239570" r:id="rId437"/>
              </w:object>
            </w:r>
            <w:r w:rsidRPr="00E62897">
              <w:rPr>
                <w:rFonts w:ascii="Times New Roman" w:hAnsi="Times New Roman"/>
                <w:lang w:val="nl-NL"/>
              </w:rPr>
              <w:t xml:space="preserve">B’MB =&gt; KH = </w:t>
            </w:r>
            <w:r w:rsidRPr="00E62897">
              <w:rPr>
                <w:rFonts w:ascii="Times New Roman" w:hAnsi="Times New Roman"/>
                <w:position w:val="-24"/>
              </w:rPr>
              <w:object w:dxaOrig="1180" w:dyaOrig="620">
                <v:shape id="_x0000_i1239" type="#_x0000_t75" style="width:59.25pt;height:30.75pt" o:ole="">
                  <v:imagedata r:id="rId438" o:title=""/>
                </v:shape>
                <o:OLEObject Type="Embed" ProgID="Equation.3" ShapeID="_x0000_i1239" DrawAspect="Content" ObjectID="_1668239571" r:id="rId439"/>
              </w:object>
            </w:r>
          </w:p>
          <w:p w:rsidR="00C6138B" w:rsidRPr="00E62897" w:rsidRDefault="00C6138B" w:rsidP="00C6138B">
            <w:pPr>
              <w:rPr>
                <w:rFonts w:ascii="Times New Roman" w:hAnsi="Times New Roman"/>
                <w:lang w:val="nl-NL"/>
              </w:rPr>
            </w:pPr>
            <w:r w:rsidRPr="00E62897">
              <w:rPr>
                <w:rFonts w:ascii="Times New Roman" w:hAnsi="Times New Roman"/>
                <w:lang w:val="nl-NL"/>
              </w:rPr>
              <w:t>Vậy chiều cao tối thiểu của gương là 0,85 m</w:t>
            </w:r>
          </w:p>
          <w:p w:rsidR="00C6138B" w:rsidRPr="00E62897" w:rsidRDefault="00C6138B" w:rsidP="00C6138B">
            <w:pPr>
              <w:rPr>
                <w:rFonts w:ascii="Times New Roman" w:hAnsi="Times New Roman"/>
              </w:rPr>
            </w:pPr>
            <w:r w:rsidRPr="00E62897">
              <w:rPr>
                <w:rFonts w:ascii="Times New Roman" w:hAnsi="Times New Roman"/>
              </w:rPr>
              <w:t>Gương đặt cách mặt đất tối đa là 0,8 m</w:t>
            </w:r>
          </w:p>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37952" behindDoc="0" locked="0" layoutInCell="1" allowOverlap="1">
                      <wp:simplePos x="0" y="0"/>
                      <wp:positionH relativeFrom="column">
                        <wp:posOffset>2501900</wp:posOffset>
                      </wp:positionH>
                      <wp:positionV relativeFrom="paragraph">
                        <wp:posOffset>-5715</wp:posOffset>
                      </wp:positionV>
                      <wp:extent cx="1916430" cy="1544955"/>
                      <wp:effectExtent l="0" t="2540" r="0" b="0"/>
                      <wp:wrapNone/>
                      <wp:docPr id="6550" name="Group 5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6430" cy="1544955"/>
                                <a:chOff x="7382" y="3333"/>
                                <a:chExt cx="3395" cy="3240"/>
                              </a:xfrm>
                            </wpg:grpSpPr>
                            <wps:wsp>
                              <wps:cNvPr id="6551" name="Line 5345"/>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5346"/>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3" name="Line 5347"/>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4" name="Line 5348"/>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5" name="Line 5349"/>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6" name="Line 5350"/>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7" name="Line 5351"/>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58" name="Line 5352"/>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9" name="Line 5353"/>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0" name="Line 5354"/>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61" name="Line 5355"/>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2" name="Line 5356"/>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3" name="Text Box 5357"/>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564" name="Text Box 5358"/>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565" name="Text Box 5359"/>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566" name="Text Box 5360"/>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H</w:t>
                                    </w:r>
                                  </w:p>
                                </w:txbxContent>
                              </wps:txbx>
                              <wps:bodyPr rot="0" vert="horz" wrap="square" lIns="91440" tIns="45720" rIns="91440" bIns="45720" anchor="t" anchorCtr="0" upright="1">
                                <a:noAutofit/>
                              </wps:bodyPr>
                            </wps:wsp>
                            <wps:wsp>
                              <wps:cNvPr id="6567" name="Text Box 5361"/>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568" name="Text Box 5362"/>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569" name="Text Box 5363"/>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I</w:t>
                                    </w:r>
                                  </w:p>
                                </w:txbxContent>
                              </wps:txbx>
                              <wps:bodyPr rot="0" vert="horz" wrap="square" lIns="91440" tIns="45720" rIns="91440" bIns="45720" anchor="t" anchorCtr="0" upright="1">
                                <a:noAutofit/>
                              </wps:bodyPr>
                            </wps:wsp>
                            <wps:wsp>
                              <wps:cNvPr id="6570" name="Text Box 5364"/>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44" o:spid="_x0000_s1512" style="position:absolute;margin-left:197pt;margin-top:-.45pt;width:150.9pt;height:121.65pt;z-index:251837952" coordorigin="7382,3333" coordsize="3395,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2iomQYAAFNDAAAOAAAAZHJzL2Uyb0RvYy54bWzsXF2PozYUfa/U/4B4zwSD+Yo2s9pJJttK 23al3fbdAyRBBUwNM8m06n/vtQ0OkIw6yeygWcl5SAgmxh/Hx/fec8m79/s8Mx4SVqW0mJvoyjKN pIhonBabufn719UkMI2qJkVMMlokc/Mxqcz31z/+8G5XzhKbbmkWJ8yASopqtivn5rauy9l0WkXb JCfVFS2TAgrXlOWkhq9sM40Z2UHteTa1Lcub7iiLS0ajpKrg7FIWmtei/vU6ierf1usqqY1sbkLb avHOxPsdf59evyOzDSPlNo2aZpALWpGTtICbqqqWpCbGPUuPqsrTiNGKruuriOZTul6nUSL6AL1B 1qA3Hxm9L0VfNrPdplTDBEM7GKeLq41+ffjMjDSem57rwgAVJIdZEjc2XAdjPkC7cjOD6z6y8kv5 mclewuEnGv1ZQfF0WM6/b+TFxt3uFxpDjeS+pmKA9muW8yqg68ZezMOjmodkXxsRnEQh8rADrYmg DLkYh64rZyrawnTy3/lOYJsGFDvwastum987TujKHzs2FnM8JTN5Y9HYpnG8Z4C66jCw1csG9suW lImYr4oP2GFgUTuwn9Ii4eMqusPvDpctis9MjHI1q2B8/3fI/MCC3vGue0HT9XbgmiGzXbvfazIr WVV/TGhu8IO5mUE7xHSQh09VzSfxcAmfnYKu0iyD82SWFcYOZsH2LUv8oqJZGvNSXlixzd0iY8YD 4etLvPhkQG29ywDHRSxq2yYkvm2Oa5Jm8hiuzwpeH3QE2tMcyQX0T2iFt8FtgCfY9m4n2FouJx9W CzzxVsh3l85ysViif3nTEJ5t0zhOCt66djEj/Lw5bWhFLkO1nNU4TPu1iy5CY9tP0WjAlpxCCaw7 Gj+KmRXnAWbj4Q2WhlzILd48PisX4g1ZdoAbwIWjAS50bfdivHGQL0m1lbisHqslrSVJaCRywhsP ic4Qif4LkKiYz7PRAIg29kNJ+d+a+TQQhWXyvVMiMFifEoNzgWiss7T8A7ZCQUuN/RJaCDZ3sRlr btS79Ckr/kmrEKy4PiTDcyHJDaUGiIobseU+yY028jQ9aotRmYIHD8UbYBF8wTMtxpP0qFDpeEN6 POzYjgaldmNgU238kwMo/SEo0UWg/GmwZytQumhoRiLbgpUgwg5W8Kao8shxMerHEgIrNUtJsckS k3vpeRKbRpZAJI4fCYdbO9mvFdSByGZv+3btc9F5avs+Dup0MPnGIdkF3LPgqeM+baD7rADukxYl uMB9SApL8MK4T2hZjWsT+AOLsg3N2m9r5z7iyC4g4VjD7ZvCDSZ/ALdGLrgorB1aDjAq96RHhJsT oBeEtXWY8Y0EvL2hwCL1onOIT7gvwlI87cj4XFICdGLLHpBhZ39+6zZjlw/1Bs2VS6H/jRYO94bC jHu2MHPA6Unr8Yg7O+jU1qNWDSFH4inr0VNazVeuJ9/QPSjVblev4fK/Ue+hpPWoK5kFYBR0sQU3 NPnAGN1xjRecLuGsiyUGIrfMHODr7XkaN/bBuODGgJL3W43bdRoP3R1I+wcFuxG5GWR/iFj9c0Ru vpo6au8b1aN7qnpPfF+JF/dA++L7k8K1ENtbiR1BnsSNHU5WXuBP8Aq7k9C3gomFwpvQs3CIl6u+ xC6EZZm2A8r4pRI7j1m8SF/L0xrSh7I0n5uByj4gs6eyDFSGAG9+q923n6c0/Hp/txfZMRgp21bq +gajkEcBIIXkJzjYUvY3hGAgkWhuVn/dEwYBmeznApZBiDAA1ajFF+z6kJphsG7JXbeEFBFUBWEd 05CHi1pmK92XLN1s4U5SfiroB8ioWacid4MvK9kq6Mvoe5pS1rq00VXXRqQNlRV0tA96CMadB/Y0 bXRzdjRtvDJtqEwvTRu9nDhPqZ9d2ugqoCPSBuahDM4NIR44dy7W1saJVD9NG69MG8ov1LTRpw0l VHdoQ0ahueHTeBrjOCmBD2zBacOz2hzk1kmBM9raOM4Q1rTxyrShvHVNG33aUKkEXdrophOMZ20g C3nQnJPmhuaNk08WaN54Zd5Q7rrmjT5vqCSPLm90Ez1G5Q0fYi3AGw7W9oY1VRnpOijaf9pqxKCo 8tc1b/R5Q2XidHmjm40zHm8EITzGKWjDHaY7gpit3RTtpsgAz3i0IZ9OPagWWktpnsDmoqdM4OvS hlKexo1uhK7Mx8IBBDNE5kgb3XCD5lk7raVoLWVE2lD++vdibYAYK/65QUjMzb9M8L+G6H4Xku3h vzCu/wMAAP//AwBQSwMEFAAGAAgAAAAhAOffbXXgAAAACQEAAA8AAABkcnMvZG93bnJldi54bWxM j0Frg0AQhe+F/odlCr0lq8aEah1DCG1PodCkEHKb6EQl7q64GzX/vttTexze8N73ZetJtWLg3jZG I4TzAATrwpSNrhC+D++zFxDWkS6pNZoR7mxhnT8+ZJSWZtRfPOxdJXyJtikh1M51qZS2qFmRnZuO tc8uplfk/NlXsuxp9OWqlVEQrKSiRvuFmjre1lxc9zeF8DHSuFmEb8PuetneT4fl53EXMuLz07R5 BeF4cn/P8Ivv0SH3TGdz06UVLcIiib2LQ5glIHy+SpZe5YwQxVEMMs/kf4P8BwAA//8DAFBLAQIt ABQABgAIAAAAIQC2gziS/gAAAOEBAAATAAAAAAAAAAAAAAAAAAAAAABbQ29udGVudF9UeXBlc10u eG1sUEsBAi0AFAAGAAgAAAAhADj9If/WAAAAlAEAAAsAAAAAAAAAAAAAAAAALwEAAF9yZWxzLy5y ZWxzUEsBAi0AFAAGAAgAAAAhAAyTaKiZBgAAU0MAAA4AAAAAAAAAAAAAAAAALgIAAGRycy9lMm9E b2MueG1sUEsBAi0AFAAGAAgAAAAhAOffbXXgAAAACQEAAA8AAAAAAAAAAAAAAAAA8wgAAGRycy9k b3ducmV2LnhtbFBLBQYAAAAABAAEAPMAAAAACgAAAAA= ">
                      <v:line id="Line 5345" o:spid="_x0000_s1513" style="position:absolute;visibility:visible;mso-wrap-style:square" from="7805,3683" to="7805,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J+u8UAAADdAAAADwAAAGRycy9kb3ducmV2LnhtbESP3WoCMRSE7wu+QziCdzW7glJXo4hW qPSi+PMAx81xs7o5WZJUt336plDo5TAz3zDzZWcbcScfascK8mEGgrh0uuZKwem4fX4BESKyxsYx KfiiAMtF72mOhXYP3tP9ECuRIBwKVGBibAspQ2nIYhi6ljh5F+ctxiR9JbXHR4LbRo6ybCIt1pwW DLa0NlTeDp9Wwc6f32/5d2XkmXf+tfnYTIO9KjXod6sZiEhd/A//td+0gsl4nMPvm/QE5O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J+u8UAAADdAAAADwAAAAAAAAAA AAAAAAChAgAAZHJzL2Rvd25yZXYueG1sUEsFBgAAAAAEAAQA+QAAAJMDAAAAAA== " strokeweight="1pt"/>
                      <v:line id="Line 5346" o:spid="_x0000_s1514" style="position:absolute;visibility:visible;mso-wrap-style:square" from="10284,369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oXIMYAAADdAAAADwAAAGRycy9kb3ducmV2LnhtbESPQWsCMRSE74X+h/AK3jRbQdtujaKC oLU9uK3g8bF5Joubl2UTdfvvTUHocZiZb5jJrHO1uFAbKs8KngcZCOLS64qNgp/vVf8VRIjIGmvP pOCXAsymjw8TzLW/8o4uRTQiQTjkqMDG2ORShtKSwzDwDXHyjr51GJNsjdQtXhPc1XKYZWPpsOK0 YLGhpaXyVJydgu3Lut4bPhSfm2NY+LePnfwyVqneUzd/BxGpi//he3utFYxHoyH8vUlPQE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aFyDGAAAA3QAAAA8AAAAAAAAA AAAAAAAAoQIAAGRycy9kb3ducmV2LnhtbFBLBQYAAAAABAAEAPkAAACUAwAAAAA= ">
                        <v:stroke dashstyle="1 1"/>
                      </v:line>
                      <v:line id="Line 5347" o:spid="_x0000_s1515" style="position:absolute;visibility:visible;mso-wrap-style:square" from="7805,621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ayu8YAAADdAAAADwAAAGRycy9kb3ducmV2LnhtbESPQWsCMRSE74X+h/AK3jRri7auRrEF wVZ7cKvg8bF5Joubl2WT6vbfNwWhx2FmvmFmi87V4kJtqDwrGA4yEMSl1xUbBfuvVf8FRIjIGmvP pOCHAizm93czzLW/8o4uRTQiQTjkqMDG2ORShtKSwzDwDXHyTr51GJNsjdQtXhPc1fIxy8bSYcVp wWJDb5bKc/HtFGye1/XB8LHYvp/Cq5987OSnsUr1HrrlFESkLv6Hb+21VjAejZ7g7016AnL+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WsrvGAAAA3QAAAA8AAAAAAAAA AAAAAAAAoQIAAGRycy9kb3ducmV2LnhtbFBLBQYAAAAABAAEAPkAAACUAwAAAAA= ">
                        <v:stroke dashstyle="1 1"/>
                      </v:line>
                      <v:line id="Line 5348" o:spid="_x0000_s1516" style="position:absolute;flip:y;visibility:visible;mso-wrap-style:square" from="9011,3693" to="9011,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8iHMQAAADdAAAADwAAAGRycy9kb3ducmV2LnhtbESP3YrCMBSE7xd8h3CEvVtTRYtUo4gi LgoL/jzAoTm2weakNLFWn36zIOzlMDPfMPNlZyvRUuONYwXDQQKCOHfacKHgct5+TUH4gKyxckwK nuRhueh9zDHT7sFHak+hEBHCPkMFZQh1JqXPS7LoB64mjt7VNRZDlE0hdYOPCLeVHCVJKi0ajgsl 1rQuKb+d7lZBOLx2xrQ/ev/k9uXpuN/gJVXqs9+tZiACdeE//G5/awXpZDKGvzfxCcj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LyIcxAAAAN0AAAAPAAAAAAAAAAAA AAAAAKECAABkcnMvZG93bnJldi54bWxQSwUGAAAAAAQABAD5AAAAkgMAAAAA ">
                        <v:stroke dashstyle="1 1"/>
                      </v:line>
                      <v:line id="Line 5349" o:spid="_x0000_s1517" style="position:absolute;visibility:visible;mso-wrap-style:square" from="7805,405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OPVMYAAADdAAAADwAAAGRycy9kb3ducmV2LnhtbESPQWsCMRSE7wX/Q3iCt5q1sNauRmkL gq16cNuCx8fmmSxuXpZNqtt/bwqFHoeZ+YZZrHrXiAt1ofasYDLOQBBXXtdsFHx+rO9nIEJE1th4 JgU/FGC1HNwtsND+yge6lNGIBOFQoAIbY1tIGSpLDsPYt8TJO/nOYUyyM1J3eE1w18iHLJtKhzWn BYstvVqqzuW3U7B93DRfho/l7u0UXvzT+0HujVVqNOyf5yAi9fE//NfeaAXTPM/h9016AnJ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zj1TGAAAA3QAAAA8AAAAAAAAA AAAAAAAAoQIAAGRycy9kb3ducmV2LnhtbFBLBQYAAAAABAAEAPkAAACUAwAAAAA= ">
                        <v:stroke dashstyle="1 1"/>
                      </v:line>
                      <v:line id="Line 5350" o:spid="_x0000_s1518" style="position:absolute;flip:y;visibility:visible;mso-wrap-style:square" from="7805,3693" to="10284,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EZ8MMAAADdAAAADwAAAGRycy9kb3ducmV2LnhtbESP0YrCMBRE34X9h3AXfNN0BYt0jSIr souCYPUDLs3dNtjclCbW6tcbQfBxmJkzzHzZ21p01HrjWMHXOAFBXDhtuFRwOm5GMxA+IGusHZOC G3lYLj4Gc8y0u/KBujyUIkLYZ6igCqHJpPRFRRb92DXE0ft3rcUQZVtK3eI1wm0tJ0mSSouG40KF Df1UVJzzi1UQdvdfY7q93t64u3s6bNd4SpUafvarbxCB+vAOv9p/WkE6nabwfBOfgFw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xGfDDAAAA3QAAAA8AAAAAAAAAAAAA AAAAoQIAAGRycy9kb3ducmV2LnhtbFBLBQYAAAAABAAEAPkAAACRAwAAAAA= ">
                        <v:stroke dashstyle="1 1"/>
                      </v:line>
                      <v:line id="Line 5351" o:spid="_x0000_s1519" style="position:absolute;flip:x;visibility:visible;mso-wrap-style:square" from="7805,5113" to="9011,6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5T8cUAAADdAAAADwAAAGRycy9kb3ducmV2LnhtbESPT2vCQBTE7wW/w/IEL6VulGoldRUR BOmp/rs/si+b0OzbkF2TmE/vFgo9DjPzG2a97W0lWmp86VjBbJqAIM6cLtkouF4ObysQPiBrrByT ggd52G5GL2tMtev4RO05GBEh7FNUUIRQp1L6rCCLfupq4ujlrrEYomyM1A12EW4rOU+SpbRYclwo sKZ9QdnP+W4VzF+H3pssP62Gdvj6dp15v+U7pSbjfvcJIlAf/sN/7aNWsFwsPuD3TXwCcvM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5T8cUAAADdAAAADwAAAAAAAAAA AAAAAAChAgAAZHJzL2Rvd25yZXYueG1sUEsFBgAAAAAEAAQA+QAAAJMDAAAAAA== ">
                        <v:stroke startarrow="block"/>
                      </v:line>
                      <v:line id="Line 5352" o:spid="_x0000_s1520" style="position:absolute;visibility:visible;mso-wrap-style:square" from="7805,3683" to="9011,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adi8IAAADdAAAADwAAAGRycy9kb3ducmV2LnhtbERPy2oCMRTdC/2HcAvdaUbB19Qo4lDo wgo+cH07uZ0MndwMkzimf28WBZeH815tom1ET52vHSsYjzIQxKXTNVcKLueP4QKED8gaG8ek4I88 bNYvgxXm2t35SP0pVCKFsM9RgQmhzaX0pSGLfuRa4sT9uM5iSLCrpO7wnsJtIydZNpMWa04NBlva GSp/TzerYG6Ko5zLYn8+FH09XsaveP1eKvX2GrfvIALF8BT/uz+1gtl0muamN+kJ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oadi8IAAADdAAAADwAAAAAAAAAAAAAA AAChAgAAZHJzL2Rvd25yZXYueG1sUEsFBgAAAAAEAAQA+QAAAJADAAAAAA== ">
                        <v:stroke endarrow="block"/>
                      </v:line>
                      <v:line id="Line 5353" o:spid="_x0000_s1521" style="position:absolute;visibility:visible;mso-wrap-style:square" from="9001,3873" to="9001,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atBMgAAADdAAAADwAAAGRycy9kb3ducmV2LnhtbESPQWvCQBSE74X+h+UVvNVNLYY2uopU CuqhqC20x2f2maTNvg27axL/vSsUPA4z8w0znfemFi05X1lW8DRMQBDnVldcKPj6fH98AeEDssba Mik4k4f57P5uipm2He+o3YdCRAj7DBWUITSZlD4vyaAf2oY4ekfrDIYoXSG1wy7CTS1HSZJKgxXH hRIbeisp/9ufjIKP523aLtabVf+9Tg/5cnf4+e2cUoOHfjEBEagPt/B/e6UVpOPx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katBMgAAADdAAAADwAAAAAA AAAAAAAAAAChAgAAZHJzL2Rvd25yZXYueG1sUEsFBgAAAAAEAAQA+QAAAJYDAAAAAA== "/>
                      <v:line id="Line 5354" o:spid="_x0000_s1522" style="position:absolute;visibility:visible;mso-wrap-style:square" from="9038,3873" to="9038,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KMs8EAAADdAAAADwAAAGRycy9kb3ducmV2LnhtbERP3WrCMBS+H/gO4QjezdShRapRnGMw diH48wCH5rQpNic1ibZ7++VC8PLj+19vB9uKB/nQOFYwm2YgiEunG64VXM7f70sQISJrbB2Tgj8K sN2M3tZYaNfzkR6nWIsUwqFABSbGrpAylIYshqnriBNXOW8xJuhrqT32Kdy28iPLcmmx4dRgsKO9 ofJ6ulsFh8UZfz/73PrqHk3V6/3869YoNRkPuxWISEN8iZ/uH60gX+Rpf3qTnoDc/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woyzwQAAAN0AAAAPAAAAAAAAAAAAAAAA AKECAABkcnMvZG93bnJldi54bWxQSwUGAAAAAAQABAD5AAAAjwMAAAAA " strokeweight="3pt">
                        <v:stroke dashstyle="1 1"/>
                      </v:line>
                      <v:line id="Line 5355" o:spid="_x0000_s1523" style="position:absolute;flip:x y;visibility:visible;mso-wrap-style:square" from="7795,4023" to="9001,5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vLosYAAADdAAAADwAAAGRycy9kb3ducmV2LnhtbESPQWvCQBSE7wX/w/IEb3UToUFTVymC 0IMXbdHrS/Y1m5p9m2TXGP99t1DocZiZb5j1drSNGKj3tWMF6TwBQVw6XXOl4PNj/7wE4QOyxsYx KXiQh+1m8rTGXLs7H2k4hUpECPscFZgQ2lxKXxqy6OeuJY7el+sthij7Suoe7xFuG7lIkkxarDku GGxpZ6i8nm5WwVDc0u/z4Xj1xaVbFUvT7Q5dptRsOr69ggg0hv/wX/tdK8heshR+38QnID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Ly6LGAAAA3QAAAA8AAAAAAAAA AAAAAAAAoQIAAGRycy9kb3ducmV2LnhtbFBLBQYAAAAABAAEAPkAAACUAwAAAAA= ">
                        <v:stroke endarrow="block"/>
                      </v:line>
                      <v:line id="Line 5356" o:spid="_x0000_s1524" style="position:absolute;flip:x;visibility:visible;mso-wrap-style:square" from="7805,3873" to="9011,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z4bcYAAADdAAAADwAAAGRycy9kb3ducmV2LnhtbESPzWvCQBDF74X+D8sUegm6qdKg0VX6 JRTEgx8Hj0N2TILZ2ZCdavzv3UKhx8eb93vz5sveNepCXag9G3gZpqCIC29rLg0c9qvBBFQQZIuN ZzJwowDLxePDHHPrr7yly05KFSEccjRQibS51qGoyGEY+pY4eiffOZQou1LbDq8R7ho9StNMO6w5 NlTY0kdFxXn34+Ibqw1/jsfJu9NJMqWvo6xTLcY8P/VvM1BCvfwf/6W/rYHsNRvB75qIAL2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s+G3GAAAA3QAAAA8AAAAAAAAA AAAAAAAAoQIAAGRycy9kb3ducmV2LnhtbFBLBQYAAAAABAAEAPkAAACUAwAAAAA= ">
                        <v:stroke endarrow="block"/>
                      </v:line>
                      <v:shape id="Text Box 5357" o:spid="_x0000_s1525" type="#_x0000_t202" style="position:absolute;left:7470;top:3333;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W+48UA AADdAAAADwAAAGRycy9kb3ducmV2LnhtbESPW2sCMRSE3wX/QzhC3zTpxaVdN0pRhD4ptRfw7bA5 e6Gbk2UT3fXfG0Ho4zAz3zDZarCNOFPna8caHmcKBHHuTM2lhu+v7fQVhA/IBhvHpOFCHlbL8SjD 1LieP+l8CKWIEPYpaqhCaFMpfV6RRT9zLXH0CtdZDFF2pTQd9hFuG/mkVCIt1hwXKmxpXVH+dzhZ DT+74vj7ovblxs7b3g1Ksn2TWj9MhvcFiEBD+A/f2x9GQzJPnuH2Jj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DqRb7jxQAAAN0AAAAPAAAAAAAAAAAAAAAAAJgCAABkcnMv ZG93bnJldi54bWxQSwUGAAAAAAQABAD1AAAAigMAAAAA " filled="f" stroked="f">
                        <v:textbox>
                          <w:txbxContent>
                            <w:p w:rsidR="00C6138B" w:rsidRDefault="00C6138B" w:rsidP="00187C6E">
                              <w:r>
                                <w:t>B</w:t>
                              </w:r>
                            </w:p>
                          </w:txbxContent>
                        </v:textbox>
                      </v:shape>
                      <v:shape id="Text Box 5358" o:spid="_x0000_s1526" type="#_x0000_t202" style="position:absolute;left:7382;top:3873;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wml8UA AADdAAAADwAAAGRycy9kb3ducmV2LnhtbESPQWvCQBSE70L/w/KE3syuJYaaukppKfSkaKvg7ZF9 JqHZtyG7TdJ/7wpCj8PMfMOsNqNtRE+drx1rmCcKBHHhTM2lhu+vj9kzCB+QDTaOScMfedisHyYr zI0beE/9IZQiQtjnqKEKoc2l9EVFFn3iWuLoXVxnMUTZldJ0OES4beSTUpm0WHNcqLClt4qKn8Ov 1XDcXs6nVO3Kd7toBzcqyXYptX6cjq8vIAKN4T98b38aDdkiS+H2Jj4Bub4CAAD//wMAUEsBAi0A FAAGAAgAAAAhAPD3irv9AAAA4gEAABMAAAAAAAAAAAAAAAAAAAAAAFtDb250ZW50X1R5cGVzXS54 bWxQSwECLQAUAAYACAAAACEAMd1fYdIAAACPAQAACwAAAAAAAAAAAAAAAAAuAQAAX3JlbHMvLnJl bHNQSwECLQAUAAYACAAAACEAMy8FnkEAAAA5AAAAEAAAAAAAAAAAAAAAAAApAgAAZHJzL3NoYXBl eG1sLnhtbFBLAQItABQABgAIAAAAIQBlrCaXxQAAAN0AAAAPAAAAAAAAAAAAAAAAAJgCAABkcnMv ZG93bnJldi54bWxQSwUGAAAAAAQABAD1AAAAigMAAAAA " filled="f" stroked="f">
                        <v:textbox>
                          <w:txbxContent>
                            <w:p w:rsidR="00C6138B" w:rsidRDefault="00C6138B" w:rsidP="00187C6E">
                              <w:r>
                                <w:t>M</w:t>
                              </w:r>
                            </w:p>
                          </w:txbxContent>
                        </v:textbox>
                      </v:shape>
                      <v:shape id="Text Box 5359" o:spid="_x0000_s1527" type="#_x0000_t202" style="position:absolute;left:7460;top:5943;width:54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CDDMQA AADdAAAADwAAAGRycy9kb3ducmV2LnhtbESPQWvCQBSE70L/w/IK3nS3YkKNrlIqgqdKrQreHtln Epp9G7Krif++KxQ8DjPzDbNY9bYWN2p95VjD21iBIM6dqbjQcPjZjN5B+IBssHZMGu7kYbV8GSww M67jb7rtQyEihH2GGsoQmkxKn5dk0Y9dQxy9i2sthijbQpoWuwi3tZwolUqLFceFEhv6LCn/3V+t huPX5Xyaql2xtknTuV5JtjOp9fC1/5iDCNSHZ/i/vTUa0iRN4PEmP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ArggwzEAAAA3QAAAA8AAAAAAAAAAAAAAAAAmAIAAGRycy9k b3ducmV2LnhtbFBLBQYAAAAABAAEAPUAAACJAwAAAAA= " filled="f" stroked="f">
                        <v:textbox>
                          <w:txbxContent>
                            <w:p w:rsidR="00C6138B" w:rsidRDefault="00C6138B" w:rsidP="00187C6E">
                              <w:r>
                                <w:t>A</w:t>
                              </w:r>
                            </w:p>
                          </w:txbxContent>
                        </v:textbox>
                      </v:shape>
                      <v:shape id="Text Box 5360" o:spid="_x0000_s1528" type="#_x0000_t202" style="position:absolute;left:8743;top:60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de8UA AADdAAAADwAAAGRycy9kb3ducmV2LnhtbESPT2vCQBTE7wW/w/KE3uqupQaNboJYhJ5a6j/w9sg+ k2D2bciuJv323ULB4zAzv2FW+WAbcafO1441TCcKBHHhTM2lhsN++zIH4QOywcYxafghD3k2elph alzP33TfhVJECPsUNVQhtKmUvqjIop+4ljh6F9dZDFF2pTQd9hFuG/mqVCIt1hwXKmxpU1Fx3d2s huPn5Xx6U1/lu521vRuUZLuQWj+Ph/USRKAhPML/7Q+jIZklCfy9iU9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6Mh17xQAAAN0AAAAPAAAAAAAAAAAAAAAAAJgCAABkcnMv ZG93bnJldi54bWxQSwUGAAAAAAQABAD1AAAAigMAAAAA " filled="f" stroked="f">
                        <v:textbox>
                          <w:txbxContent>
                            <w:p w:rsidR="00C6138B" w:rsidRDefault="00C6138B" w:rsidP="00187C6E">
                              <w:r>
                                <w:t>H</w:t>
                              </w:r>
                            </w:p>
                          </w:txbxContent>
                        </v:textbox>
                      </v:shape>
                      <v:shape id="Text Box 5361" o:spid="_x0000_s1529" type="#_x0000_t202" style="position:absolute;left:10167;top:594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644MQA AADdAAAADwAAAGRycy9kb3ducmV2LnhtbESPQWvCQBSE74L/YXmCN91VNK3RVaSl4MlS2wreHtln Esy+Ddmtif/eLQgeh5n5hlltOluJKzW+dKxhMlYgiDNnSs41/Hx/jF5B+IBssHJMGm7kYbPu91aY GtfyF10PIRcRwj5FDUUIdSqlzwqy6MeuJo7e2TUWQ5RNLk2DbYTbSk6VSqTFkuNCgTW9FZRdDn9W w+/+fDrO1Gf+bud16zol2S6k1sNBt12CCNSFZ/jR3hkNyTx5gf838QnI9R0AAP//AwBQSwECLQAU AAYACAAAACEA8PeKu/0AAADiAQAAEwAAAAAAAAAAAAAAAAAAAAAAW0NvbnRlbnRfVHlwZXNdLnht bFBLAQItABQABgAIAAAAIQAx3V9h0gAAAI8BAAALAAAAAAAAAAAAAAAAAC4BAABfcmVscy8ucmVs c1BLAQItABQABgAIAAAAIQAzLwWeQQAAADkAAAAQAAAAAAAAAAAAAAAAACkCAABkcnMvc2hhcGV4 bWwueG1sUEsBAi0AFAAGAAgAAAAhAJV+uODEAAAA3QAAAA8AAAAAAAAAAAAAAAAAmAIAAGRycy9k b3ducmV2LnhtbFBLBQYAAAAABAAEAPUAAACJAwAAAAA= " filled="f" stroked="f">
                        <v:textbox>
                          <w:txbxContent>
                            <w:p w:rsidR="00C6138B" w:rsidRDefault="00C6138B" w:rsidP="00187C6E">
                              <w:r>
                                <w:t>A'</w:t>
                              </w:r>
                            </w:p>
                          </w:txbxContent>
                        </v:textbox>
                      </v:shape>
                      <v:shape id="Text Box 5362" o:spid="_x0000_s1530" type="#_x0000_t202" style="position:absolute;left:10174;top:34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EsksEA AADdAAAADwAAAGRycy9kb3ducmV2LnhtbERPTYvCMBC9C/sfwix402RFi3aNIorgSVF3hb0NzdiW bSalibb+e3MQPD7e93zZ2UrcqfGlYw1fQwWCOHOm5FzDz3k7mILwAdlg5Zg0PMjDcvHRm2NqXMtH up9CLmII+xQ1FCHUqZQ+K8iiH7qaOHJX11gMETa5NA22MdxWcqRUIi2WHBsKrGldUPZ/ulkNv/vr 32WsDvnGTurWdUqynUmt+5/d6htEoC68xS/3zmhIJkm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OThLJLBAAAA3QAAAA8AAAAAAAAAAAAAAAAAmAIAAGRycy9kb3du cmV2LnhtbFBLBQYAAAAABAAEAPUAAACGAwAAAAA= " filled="f" stroked="f">
                        <v:textbox>
                          <w:txbxContent>
                            <w:p w:rsidR="00C6138B" w:rsidRDefault="00C6138B" w:rsidP="00187C6E">
                              <w:r>
                                <w:t>B'</w:t>
                              </w:r>
                            </w:p>
                          </w:txbxContent>
                        </v:textbox>
                      </v:shape>
                      <v:shape id="Text Box 5363" o:spid="_x0000_s1531" type="#_x0000_t202" style="position:absolute;left:8944;top:3513;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2JCcUA AADdAAAADwAAAGRycy9kb3ducmV2LnhtbESPT2sCMRTE7wW/Q3hCbzWx1EVXsyIWwVNLrQreHpu3 f3Dzsmyiu377plDocZiZ3zCr9WAbcafO1441TCcKBHHuTM2lhuP37mUOwgdkg41j0vAgD+ts9LTC 1Liev+h+CKWIEPYpaqhCaFMpfV6RRT9xLXH0CtdZDFF2pTQd9hFuG/mqVCIt1hwXKmxpW1F+Pdys htNHcTm/qc/y3c7a3g1Ksl1IrZ/Hw2YJItAQ/sN/7b3RkMySBfy+iU9AZj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rYkJxQAAAN0AAAAPAAAAAAAAAAAAAAAAAJgCAABkcnMv ZG93bnJldi54bWxQSwUGAAAAAAQABAD1AAAAigMAAAAA " filled="f" stroked="f">
                        <v:textbox>
                          <w:txbxContent>
                            <w:p w:rsidR="00C6138B" w:rsidRDefault="00C6138B" w:rsidP="00187C6E">
                              <w:r>
                                <w:t>I</w:t>
                              </w:r>
                            </w:p>
                          </w:txbxContent>
                        </v:textbox>
                      </v:shape>
                      <v:shape id="Text Box 5364" o:spid="_x0000_s1532" type="#_x0000_t202" style="position:absolute;left:8958;top:4803;width:5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62ScMA AADdAAAADwAAAGRycy9kb3ducmV2LnhtbERPy2rCQBTdC/2H4Qru6oyitk0zCUURXLVoq9DdJXPz oJk7ITOa9O87i4LLw3mn+WhbcaPeN441LOYKBHHhTMOVhq/P/eMzCB+QDbaOScMvecizh0mKiXED H+l2CpWIIewT1FCH0CVS+qImi37uOuLIla63GCLsK2l6HGK4beVSqY202HBsqLGjbU3Fz+lqNZzf y+/LSn1UO7vuBjcqyfZFaj2bjm+vIAKN4S7+dx+Mhs36Ke6Pb+ITkNkfAAAA//8DAFBLAQItABQA BgAIAAAAIQDw94q7/QAAAOIBAAATAAAAAAAAAAAAAAAAAAAAAABbQ29udGVudF9UeXBlc10ueG1s UEsBAi0AFAAGAAgAAAAhADHdX2HSAAAAjwEAAAsAAAAAAAAAAAAAAAAALgEAAF9yZWxzLy5yZWxz UEsBAi0AFAAGAAgAAAAhADMvBZ5BAAAAOQAAABAAAAAAAAAAAAAAAAAAKQIAAGRycy9zaGFwZXht bC54bWxQSwECLQAUAAYACAAAACEAn062ScMAAADdAAAADwAAAAAAAAAAAAAAAACYAgAAZHJzL2Rv d25yZXYueG1sUEsFBgAAAAAEAAQA9QAAAIgDAAAAAA== " filled="f" stroked="f">
                        <v:textbox>
                          <w:txbxContent>
                            <w:p w:rsidR="00C6138B" w:rsidRDefault="00C6138B" w:rsidP="00187C6E">
                              <w:r>
                                <w:t>K</w:t>
                              </w:r>
                            </w:p>
                          </w:txbxContent>
                        </v:textbox>
                      </v:shape>
                    </v:group>
                  </w:pict>
                </mc:Fallback>
              </mc:AlternateConten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lastRenderedPageBreak/>
              <w:t xml:space="preserve">0,5 </w:t>
            </w:r>
          </w:p>
          <w:p w:rsidR="00187C6E" w:rsidRPr="00E62897" w:rsidRDefault="00187C6E" w:rsidP="00C6138B">
            <w:pPr>
              <w:jc w:val="center"/>
              <w:rPr>
                <w:rFonts w:ascii="Times New Roman" w:hAnsi="Times New Roman"/>
                <w:b/>
              </w:rPr>
            </w:pPr>
            <w:r w:rsidRPr="00E62897">
              <w:rPr>
                <w:rFonts w:ascii="Times New Roman" w:hAnsi="Times New Roman"/>
                <w:b/>
              </w:rPr>
              <w:t>0,5</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lastRenderedPageBreak/>
              <w:t xml:space="preserve">1,5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5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0,25 </w:t>
            </w:r>
          </w:p>
          <w:p w:rsidR="00187C6E" w:rsidRPr="00E62897" w:rsidRDefault="00C6138B" w:rsidP="00C6138B">
            <w:pPr>
              <w:jc w:val="center"/>
              <w:rPr>
                <w:rFonts w:ascii="Times New Roman" w:hAnsi="Times New Roman"/>
                <w:b/>
              </w:rPr>
            </w:pPr>
            <w:r w:rsidRPr="00E62897">
              <w:rPr>
                <w:rFonts w:ascii="Times New Roman" w:hAnsi="Times New Roman"/>
                <w:b/>
              </w:rPr>
              <w:t xml:space="preserve">0,2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lastRenderedPageBreak/>
              <w:t>3</w:t>
            </w:r>
          </w:p>
        </w:tc>
        <w:tc>
          <w:tcPr>
            <w:tcW w:w="8286" w:type="dxa"/>
          </w:tcPr>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C6138B" w:rsidRPr="00E62897" w:rsidRDefault="00C6138B" w:rsidP="00C6138B">
            <w:pPr>
              <w:rPr>
                <w:rFonts w:ascii="Times New Roman" w:hAnsi="Times New Roman"/>
              </w:rPr>
            </w:pPr>
            <w:r w:rsidRPr="00E62897">
              <w:rPr>
                <w:rFonts w:ascii="Times New Roman" w:hAnsi="Times New Roman"/>
              </w:rPr>
              <w:t xml:space="preserve">- Gọi l là khoảng cách từ chỗ đứng đến tường. </w:t>
            </w:r>
          </w:p>
          <w:p w:rsidR="00C6138B" w:rsidRPr="00E62897" w:rsidRDefault="00C6138B" w:rsidP="00C6138B">
            <w:pPr>
              <w:rPr>
                <w:rFonts w:ascii="Times New Roman" w:hAnsi="Times New Roman"/>
              </w:rPr>
            </w:pPr>
            <w:r w:rsidRPr="00E62897">
              <w:rPr>
                <w:rFonts w:ascii="Times New Roman" w:hAnsi="Times New Roman"/>
              </w:rPr>
              <w:t xml:space="preserve">- Thời gian âm thanh đi từ người đến tường rồi phản xạ lại là </w:t>
            </w:r>
          </w:p>
          <w:p w:rsidR="00C6138B" w:rsidRPr="00E62897" w:rsidRDefault="00C6138B" w:rsidP="00C6138B">
            <w:pPr>
              <w:rPr>
                <w:rFonts w:ascii="Times New Roman" w:hAnsi="Times New Roman"/>
              </w:rPr>
            </w:pPr>
            <w:r w:rsidRPr="00E62897">
              <w:rPr>
                <w:rFonts w:ascii="Times New Roman" w:hAnsi="Times New Roman"/>
              </w:rPr>
              <w:t xml:space="preserve">t =  </w:t>
            </w:r>
            <w:r w:rsidRPr="00E62897">
              <w:rPr>
                <w:rFonts w:ascii="Times New Roman" w:hAnsi="Times New Roman"/>
              </w:rPr>
              <w:fldChar w:fldCharType="begin"/>
            </w:r>
            <w:r w:rsidRPr="00E62897">
              <w:rPr>
                <w:rFonts w:ascii="Times New Roman" w:hAnsi="Times New Roman"/>
              </w:rPr>
              <w:instrText>eq \s\don1(\f(2l,340))</w:instrText>
            </w:r>
            <w:r w:rsidRPr="00E62897">
              <w:rPr>
                <w:rFonts w:ascii="Times New Roman" w:hAnsi="Times New Roman"/>
              </w:rPr>
              <w:fldChar w:fldCharType="end"/>
            </w:r>
            <w:r w:rsidRPr="00E62897">
              <w:rPr>
                <w:rFonts w:ascii="Times New Roman" w:hAnsi="Times New Roman"/>
              </w:rPr>
              <w:t xml:space="preserve"> .</w:t>
            </w:r>
          </w:p>
          <w:p w:rsidR="00C6138B" w:rsidRPr="00E62897" w:rsidRDefault="00C6138B" w:rsidP="00C6138B">
            <w:pPr>
              <w:rPr>
                <w:rFonts w:ascii="Times New Roman" w:hAnsi="Times New Roman"/>
              </w:rPr>
            </w:pPr>
            <w:r w:rsidRPr="00E62897">
              <w:rPr>
                <w:rFonts w:ascii="Times New Roman" w:hAnsi="Times New Roman"/>
              </w:rPr>
              <w:t xml:space="preserve">-  Để không có tiếng vang thì t &lt; </w:t>
            </w:r>
            <w:r w:rsidRPr="00E62897">
              <w:rPr>
                <w:rFonts w:ascii="Times New Roman" w:hAnsi="Times New Roman"/>
              </w:rPr>
              <w:fldChar w:fldCharType="begin"/>
            </w:r>
            <w:r w:rsidRPr="00E62897">
              <w:rPr>
                <w:rFonts w:ascii="Times New Roman" w:hAnsi="Times New Roman"/>
              </w:rPr>
              <w:instrText>eq \s\don1(\f(1,15))</w:instrText>
            </w:r>
            <w:r w:rsidRPr="00E62897">
              <w:rPr>
                <w:rFonts w:ascii="Times New Roman" w:hAnsi="Times New Roman"/>
              </w:rPr>
              <w:fldChar w:fldCharType="end"/>
            </w:r>
            <w:r w:rsidRPr="00E62897">
              <w:rPr>
                <w:rFonts w:ascii="Times New Roman" w:hAnsi="Times New Roman"/>
              </w:rPr>
              <w:t xml:space="preserve"> s nghĩa là:     </w:t>
            </w:r>
          </w:p>
          <w:p w:rsidR="00C6138B" w:rsidRPr="00E62897" w:rsidRDefault="00C6138B" w:rsidP="00C6138B">
            <w:pPr>
              <w:rPr>
                <w:rFonts w:ascii="Times New Roman" w:hAnsi="Times New Roman"/>
              </w:rPr>
            </w:pPr>
            <w:r w:rsidRPr="00E62897">
              <w:rPr>
                <w:rFonts w:ascii="Times New Roman" w:hAnsi="Times New Roman"/>
              </w:rPr>
              <w:t xml:space="preserve">    </w:t>
            </w:r>
            <w:r w:rsidRPr="00E62897">
              <w:rPr>
                <w:rFonts w:ascii="Times New Roman" w:hAnsi="Times New Roman"/>
              </w:rPr>
              <w:fldChar w:fldCharType="begin"/>
            </w:r>
            <w:r w:rsidRPr="00E62897">
              <w:rPr>
                <w:rFonts w:ascii="Times New Roman" w:hAnsi="Times New Roman"/>
              </w:rPr>
              <w:instrText>eq \s\don1(\f(2l,340))</w:instrText>
            </w:r>
            <w:r w:rsidRPr="00E62897">
              <w:rPr>
                <w:rFonts w:ascii="Times New Roman" w:hAnsi="Times New Roman"/>
              </w:rPr>
              <w:fldChar w:fldCharType="end"/>
            </w:r>
            <w:r w:rsidRPr="00E62897">
              <w:rPr>
                <w:rFonts w:ascii="Times New Roman" w:hAnsi="Times New Roman"/>
              </w:rPr>
              <w:t xml:space="preserve"> &lt; </w:t>
            </w:r>
            <w:r w:rsidRPr="00E62897">
              <w:rPr>
                <w:rFonts w:ascii="Times New Roman" w:hAnsi="Times New Roman"/>
              </w:rPr>
              <w:fldChar w:fldCharType="begin"/>
            </w:r>
            <w:r w:rsidRPr="00E62897">
              <w:rPr>
                <w:rFonts w:ascii="Times New Roman" w:hAnsi="Times New Roman"/>
              </w:rPr>
              <w:instrText>eq \s\don1(\f(1,15))</w:instrText>
            </w:r>
            <w:r w:rsidRPr="00E62897">
              <w:rPr>
                <w:rFonts w:ascii="Times New Roman" w:hAnsi="Times New Roman"/>
              </w:rPr>
              <w:fldChar w:fldCharType="end"/>
            </w:r>
            <w:r w:rsidRPr="00E62897">
              <w:rPr>
                <w:rFonts w:ascii="Times New Roman" w:hAnsi="Times New Roman"/>
              </w:rPr>
              <w:t xml:space="preserve"> s  </w:t>
            </w:r>
            <w:r w:rsidRPr="00E62897">
              <w:rPr>
                <w:rFonts w:ascii="Times New Roman" w:hAnsi="Times New Roman"/>
                <w:position w:val="-6"/>
              </w:rPr>
              <w:object w:dxaOrig="300" w:dyaOrig="240">
                <v:shape id="_x0000_i1240" type="#_x0000_t75" style="width:15pt;height:12pt" o:ole="">
                  <v:imagedata r:id="rId440" o:title=""/>
                </v:shape>
                <o:OLEObject Type="Embed" ProgID="Equation.DSMT4" ShapeID="_x0000_i1240" DrawAspect="Content" ObjectID="_1668239572" r:id="rId441"/>
              </w:object>
            </w:r>
            <w:r w:rsidRPr="00E62897">
              <w:rPr>
                <w:rFonts w:ascii="Times New Roman" w:hAnsi="Times New Roman"/>
              </w:rPr>
              <w:t xml:space="preserve"> l &lt; 11,3m</w:t>
            </w:r>
            <w:r w:rsidRPr="00E62897">
              <w:rPr>
                <w:rFonts w:ascii="Times New Roman" w:hAnsi="Times New Roman"/>
              </w:rPr>
              <w:br/>
              <w:t>- Vậy bán kính của căn phòng có giá trị lớn nhất là 11,3m thì người đứng tại tâm của phòng không nghe tiếng vang.</w:t>
            </w:r>
          </w:p>
          <w:p w:rsidR="00C6138B" w:rsidRPr="00E62897" w:rsidRDefault="00C6138B" w:rsidP="00C6138B">
            <w:pPr>
              <w:rPr>
                <w:rFonts w:ascii="Times New Roman" w:hAnsi="Times New Roman"/>
              </w:rPr>
            </w:pPr>
            <w:r w:rsidRPr="00E62897">
              <w:rPr>
                <w:rFonts w:ascii="Times New Roman" w:hAnsi="Times New Roman"/>
              </w:rPr>
              <w:t>- Nếu người ấy đứng ở mép tường thì 11,3 m là đường kính của căn phòng. Vậy bán kính lớn nhất của phòng là 5,65m</w:t>
            </w:r>
          </w:p>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0,5 </w:t>
            </w: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4</w:t>
            </w:r>
          </w:p>
        </w:tc>
        <w:tc>
          <w:tcPr>
            <w:tcW w:w="8286" w:type="dxa"/>
          </w:tcPr>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38976" behindDoc="0" locked="0" layoutInCell="1" allowOverlap="1">
                      <wp:simplePos x="0" y="0"/>
                      <wp:positionH relativeFrom="column">
                        <wp:posOffset>2311400</wp:posOffset>
                      </wp:positionH>
                      <wp:positionV relativeFrom="paragraph">
                        <wp:posOffset>112395</wp:posOffset>
                      </wp:positionV>
                      <wp:extent cx="1455420" cy="1351280"/>
                      <wp:effectExtent l="8890" t="10795" r="12065" b="9525"/>
                      <wp:wrapNone/>
                      <wp:docPr id="6522" name="Group 5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5420" cy="1351280"/>
                                <a:chOff x="5503" y="5651"/>
                                <a:chExt cx="2662" cy="2326"/>
                              </a:xfrm>
                            </wpg:grpSpPr>
                            <wps:wsp>
                              <wps:cNvPr id="6523" name="AutoShape 5366"/>
                              <wps:cNvSpPr>
                                <a:spLocks noChangeArrowheads="1"/>
                              </wps:cNvSpPr>
                              <wps:spPr bwMode="auto">
                                <a:xfrm>
                                  <a:off x="6728" y="5651"/>
                                  <a:ext cx="254" cy="25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4" name="AutoShape 5367"/>
                              <wps:cNvSpPr>
                                <a:spLocks noChangeArrowheads="1"/>
                              </wps:cNvSpPr>
                              <wps:spPr bwMode="auto">
                                <a:xfrm>
                                  <a:off x="6728" y="6766"/>
                                  <a:ext cx="254" cy="25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6525" name="Group 5368"/>
                              <wpg:cNvGrpSpPr>
                                <a:grpSpLocks/>
                              </wpg:cNvGrpSpPr>
                              <wpg:grpSpPr bwMode="auto">
                                <a:xfrm>
                                  <a:off x="6728" y="6141"/>
                                  <a:ext cx="391" cy="237"/>
                                  <a:chOff x="3045" y="3260"/>
                                  <a:chExt cx="488" cy="232"/>
                                </a:xfrm>
                              </wpg:grpSpPr>
                              <wps:wsp>
                                <wps:cNvPr id="6526" name="Line 5369"/>
                                <wps:cNvCnPr/>
                                <wps:spPr bwMode="auto">
                                  <a:xfrm flipV="1">
                                    <a:off x="3060" y="3260"/>
                                    <a:ext cx="360" cy="2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7" name="Oval 5370"/>
                                <wps:cNvSpPr>
                                  <a:spLocks noChangeArrowheads="1"/>
                                </wps:cNvSpPr>
                                <wps:spPr bwMode="auto">
                                  <a:xfrm>
                                    <a:off x="3045" y="3447"/>
                                    <a:ext cx="44" cy="4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8" name="Oval 5371"/>
                                <wps:cNvSpPr>
                                  <a:spLocks noChangeArrowheads="1"/>
                                </wps:cNvSpPr>
                                <wps:spPr bwMode="auto">
                                  <a:xfrm>
                                    <a:off x="3489" y="3448"/>
                                    <a:ext cx="44" cy="4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9" name="Line 5372"/>
                                <wps:cNvCnPr/>
                                <wps:spPr bwMode="auto">
                                  <a:xfrm>
                                    <a:off x="3108" y="3472"/>
                                    <a:ext cx="368"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g:grpSp>
                            <wps:wsp>
                              <wps:cNvPr id="6530" name="Line 5373"/>
                              <wps:cNvCnPr/>
                              <wps:spPr bwMode="auto">
                                <a:xfrm>
                                  <a:off x="6003" y="5796"/>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1" name="Line 5374"/>
                              <wps:cNvCnPr/>
                              <wps:spPr bwMode="auto">
                                <a:xfrm>
                                  <a:off x="6957" y="5827"/>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2" name="Line 5375"/>
                              <wps:cNvCnPr/>
                              <wps:spPr bwMode="auto">
                                <a:xfrm flipV="1">
                                  <a:off x="7100" y="6363"/>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3" name="Line 5376"/>
                              <wps:cNvCnPr/>
                              <wps:spPr bwMode="auto">
                                <a:xfrm>
                                  <a:off x="7647" y="5812"/>
                                  <a:ext cx="4" cy="10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4" name="Line 5377"/>
                              <wps:cNvCnPr/>
                              <wps:spPr bwMode="auto">
                                <a:xfrm>
                                  <a:off x="6008" y="6907"/>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5" name="Line 5378"/>
                              <wps:cNvCnPr/>
                              <wps:spPr bwMode="auto">
                                <a:xfrm>
                                  <a:off x="6961" y="6920"/>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6" name="Line 5379"/>
                              <wps:cNvCnPr/>
                              <wps:spPr bwMode="auto">
                                <a:xfrm>
                                  <a:off x="6016" y="6382"/>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7" name="Line 5380"/>
                              <wps:cNvCnPr/>
                              <wps:spPr bwMode="auto">
                                <a:xfrm>
                                  <a:off x="6024" y="5804"/>
                                  <a:ext cx="4" cy="10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8" name="Line 5381"/>
                              <wps:cNvCnPr/>
                              <wps:spPr bwMode="auto">
                                <a:xfrm flipV="1">
                                  <a:off x="7614" y="6362"/>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9" name="Line 5382"/>
                              <wps:cNvCnPr/>
                              <wps:spPr bwMode="auto">
                                <a:xfrm flipV="1">
                                  <a:off x="5507" y="6373"/>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0" name="Line 5383"/>
                              <wps:cNvCnPr/>
                              <wps:spPr bwMode="auto">
                                <a:xfrm flipV="1">
                                  <a:off x="5521" y="6361"/>
                                  <a:ext cx="4" cy="14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1" name="Line 5384"/>
                              <wps:cNvCnPr/>
                              <wps:spPr bwMode="auto">
                                <a:xfrm flipV="1">
                                  <a:off x="8161" y="6361"/>
                                  <a:ext cx="4" cy="14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2" name="Line 5385"/>
                              <wps:cNvCnPr/>
                              <wps:spPr bwMode="auto">
                                <a:xfrm flipV="1">
                                  <a:off x="5503" y="7783"/>
                                  <a:ext cx="12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3" name="Line 5386"/>
                              <wps:cNvCnPr/>
                              <wps:spPr bwMode="auto">
                                <a:xfrm flipV="1">
                                  <a:off x="6902" y="7767"/>
                                  <a:ext cx="12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44" name="Group 5387"/>
                              <wpg:cNvGrpSpPr>
                                <a:grpSpLocks/>
                              </wpg:cNvGrpSpPr>
                              <wpg:grpSpPr bwMode="auto">
                                <a:xfrm>
                                  <a:off x="6796" y="7577"/>
                                  <a:ext cx="100" cy="400"/>
                                  <a:chOff x="2705" y="3468"/>
                                  <a:chExt cx="100" cy="400"/>
                                </a:xfrm>
                              </wpg:grpSpPr>
                              <wps:wsp>
                                <wps:cNvPr id="6545" name="Line 5388"/>
                                <wps:cNvCnPr/>
                                <wps:spPr bwMode="auto">
                                  <a:xfrm>
                                    <a:off x="2705" y="3568"/>
                                    <a:ext cx="0" cy="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46" name="Line 5389"/>
                                <wps:cNvCnPr/>
                                <wps:spPr bwMode="auto">
                                  <a:xfrm>
                                    <a:off x="2805" y="3468"/>
                                    <a:ext cx="0" cy="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547" name="Rectangle 5390"/>
                              <wps:cNvSpPr>
                                <a:spLocks noChangeArrowheads="1"/>
                              </wps:cNvSpPr>
                              <wps:spPr bwMode="auto">
                                <a:xfrm>
                                  <a:off x="6991" y="5849"/>
                                  <a:ext cx="646"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wps:wsp>
                              <wps:cNvPr id="6548" name="Rectangle 5391"/>
                              <wps:cNvSpPr>
                                <a:spLocks noChangeArrowheads="1"/>
                              </wps:cNvSpPr>
                              <wps:spPr bwMode="auto">
                                <a:xfrm>
                                  <a:off x="7036" y="6947"/>
                                  <a:ext cx="646"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wps:wsp>
                              <wps:cNvPr id="6549" name="Rectangle 5392"/>
                              <wps:cNvSpPr>
                                <a:spLocks noChangeArrowheads="1"/>
                              </wps:cNvSpPr>
                              <wps:spPr bwMode="auto">
                                <a:xfrm>
                                  <a:off x="6327" y="5912"/>
                                  <a:ext cx="360"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65" o:spid="_x0000_s1533" style="position:absolute;margin-left:182pt;margin-top:8.85pt;width:114.6pt;height:106.4pt;z-index:251838976" coordorigin="5503,5651" coordsize="2662,23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99huawgAAKRXAAAOAAAAZHJzL2Uyb0RvYy54bWzsXOtv2zYQ/z5g/4Og7671oF5GnSHxo9jQ rcWyx2dFkm1hsuRRcuxu2P++45GUJcVu7aRx4oIpkEqRRZPHu/vdHe/u7Q/bZabdJ7RMi3yom28M XUvyqIjTfD7Uf/9t2vN1razCPA6zIk+G+qek1H+4+v67t5vVILGKRZHFCdVgkLwcbFZDfVFVq0G/ X0aLZBmWb4pVksPDWUGXYQW3dN6PabiB0ZdZ3zIMt78paLyiRZSUJfx1zB/qVzj+bJZE1YfZrEwq LRvqMLcKf1P8fcd+96/ehoM5DVeLNBLTCB8xi2WY5vCl9VDjsAq1NU0fDLVMI1qUxax6ExXLfjGb pVGCa4DVmEZnNe9osV7hWuaDzXxVkwlI26HTo4eNfrn/SLU0HuquY1m6lodL2CX8Ys2xXYcRaLOa D+Bz7+jqdvWR8lXC5fsi+quEx/3uc3Y/5x/W7jY/FzGMGK6rAgm0ndElGwKWrm1xHz7V+5BsKy2C P5rEcYgF2xXBM9N2TMsXOxUtYDvZe45j2LoGjx3XMfkuRouJeN9yXVgKe9myLZc97YcD/sU4WTE5 tjLgunJH2PJphL1dhKsE96tkBNsRFqbKCXsNZMBPMeLizNgU4LOSsiUnq5YXo0WYz5NrSovNIglj mBquExbQeIHdlLApX6Sz61kgiS16SWpbDhHEgosmrcLBipbVu6RYauxiqM+yYgPTotXterkEaftp nUcVCD5ubHj/vqz46/I1ts9lkaXxNM0yvKHzu1FGtfsQxHGKP+IbWx/Lcm0Dy7U8w8ChWw/L5hgG /uwbA0Qnj2E64YBRbyKuqzDN+DVwRJYj83IKcma4K+JPQE1acEUBig0uFgX9R9c2oCSGevn3OqSJ rmU/5rAjgUkI0yp4QxyP8SxtPrlrPgnzCIYa6pWu8ctRxTXRekXT+QK+ycTl5gVjk1mK1GQ7zGcl Jgv8ej7GBc7Yw7geI3iLD2Gfn5txXY8LTDhQjHvJjCuwgTEQwspOSzqS2Wr48TmjPR/81GrRNYmA EclddmBKDEF+Dwc1+NgGgbmCMgV0qYFJgg/xQdEK7BGK6SWhx5VEfZ/mCUOdoCG8o/wjFaJ8GEW0 WZau/pDKSeC2bcDK2ySoCceeIAEM3L8aex/gSQZT+hx25AUDDlTiZ4QEVDCAZQw72JrQjPs3MIKJ P/FJj1jupEeM8bh3PR2Rnjs1PWdsj0ejsfkfW4xJBos0jpOczV2alCY5zrIQxi03BmujsqZDvz06 2jUwRfk/ThoNBLabTUQDGuLfzwoenmS9D4D3wHoeysqZcGMno4QI+ZUMSoS9A/8zukjT8AF7Jhkw fvlZDj1smSjr5vVbN6CouXUjGRQh4FwMSvyAa1BCUE/uDBvFoMr8RoccGIQzqABvzzoVvBmIScg2 AY8RsgkfZ8dwtitsFtTQhzXiswD2YU15pA/3zQP2LmhxNs/PBhuuzXr2E1jPNWS0xgsw6rFjPfSZ mbX4Eqz35PABrAODjDz0cYmMyHeC27jXU8fwiO33PM+xe8SeGL0bfzrqXY9M1/UmN6ObScfGneDq y69j5takRKW1rhJ6u4g3Wpyy2JPtBBY4ZHEKIRMWGIIfCKNkc4g6RxWFsEtR/ZlWCwyuMWZiY7RC Rb7B/gmLr5Cjc9NZ7iG7q+13sTb+iddqZNtAk7acolErbJij/LsGRLiBA0Y7ixL6VsdoVnL6sh6e ktOGrr1AOa3PVqQpJ45WMJh/lJzujcN4JtODILGu7SJCcz5hpygOC00rZH2xmIyS2MuW2PrQTkps 87zuKIltIKvnQhSKI6uJTtxOTkU0yjSCL8SjnsX7UiZwK8yrTODLM4HrQ0opqM3zyVMFFVxVHiVx A0OZwK/qkEMB6mUDan2+K+VUHO8ebwI3ANUNXHB9meEbQNYFnhHK8x3lqipXVaTjqZDS4exCDJWB dyRiRXUeht1NGfBOThloyqlhwnjooPodw1fJqZJTJadfzAI+KKd1foXAUx7dfmzo17DAjsbQr4F+ qHJQX012jzJ8L9vwrfNMpKA280yOclD3x34haVFAK+S7t0xgFftV0Kqg9fHQ2k284abrKdC6V2Kh aoVHgV3bU6c1Kri0P91XOa2nO63srLOVB+GfnK90QGJZ1gk/X+0UCMhzG0gIF1klsrZN1j+Jsqns taa5y7QXaTpcWNK7Mosv2iyGgpuOyJ6curRXZH1TRoZtuJC8jYWlSmRfuE5Fiexli2w3i8n/OllM dTW353Hc5nyCteCWA/Fjlcak0phakgNVDTKFVyUIs84Xh6LEpJvG5J+cxrQXZSE9ApQBGMae53by JEwlsir69G1Gnw4Wr7OSPe5/yuJ1X2QhPWfxOhTToAg6XlcEWVYwA00CF2gC18XrUDwhitcJVH2J ZxPZeaXzXl0KtitBkoXFZ+ibwqrs2079UzJGdgt35MJlxoggFjQUulBPfltdmO8OjAXEf10F66Sb +AAFuiAfp0R9G4kP0LOoK2cddhOyWcvYgwL0Vxs4+rbZbafrzlZuyZLDuab7FVqWQeOnjPXqCFAd Cf579g5RAWt4ggkABPl+54O5TDIQTbjiPMyxFGaPpXdftRsUk6pGDwxs3LTTH3yeokuHaRHjxgp6 U9f3emRKnF7gGX7PMIObwDVIQMbTdpcOPJLl/eeg9O+xXTqe3q9qmUK9o5aly6Hu8+pGhOZDzavq KkU2/2NKFKvt3Rb7vBFo8ya0mup21WrTBm0Y9glh87D+uYXQM1j2HTtuCLpdS5QQtpsmPjw7uygh rI+nlBC2hbA+em8hYa2zztEr0YbiZ0TCoFurZcveVsJ3UkiIzVgb/aouSgjrA6dLEUI0TaEVLCK+ aFvLes027+G62Vz36n8AAAD//wMAUEsDBBQABgAIAAAAIQCJvbo84QAAAAoBAAAPAAAAZHJzL2Rv d25yZXYueG1sTI9PS8NAFMTvgt9heYI3u/lj2hqzKaWop1KwFaS31+Q1Cc2+Ddltkn5715Mehxlm fpOtJt2KgXrbGFYQzgIQxIUpG64UfB3en5YgrEMusTVMCm5kYZXf32WYlmbkTxr2rhK+hG2KCmrn ulRKW9Sk0c5MR+y9s+k1Oi/7SpY9jr5ctzIKgrnU2LBfqLGjTU3FZX/VCj5GHNdx+DZsL+fN7XhI dt/bkJR6fJjWryAcTe4vDL/4Hh1yz3QyVy6taBXE82f/xXljsQDhA8lLHIE4KYjiIAGZZ/L/hfwH AAD//wMAUEsBAi0AFAAGAAgAAAAhALaDOJL+AAAA4QEAABMAAAAAAAAAAAAAAAAAAAAAAFtDb250 ZW50X1R5cGVzXS54bWxQSwECLQAUAAYACAAAACEAOP0h/9YAAACUAQAACwAAAAAAAAAAAAAAAAAv AQAAX3JlbHMvLnJlbHNQSwECLQAUAAYACAAAACEAaPfYbmsIAACkVwAADgAAAAAAAAAAAAAAAAAu AgAAZHJzL2Uyb0RvYy54bWxQSwECLQAUAAYACAAAACEAib26POEAAAAKAQAADwAAAAAAAAAAAAAA AADFCgAAZHJzL2Rvd25yZXYueG1sUEsFBgAAAAAEAAQA8wAAANMLAAAAAA== ">
                      <v:shape id="AutoShape 5366" o:spid="_x0000_s1534" type="#_x0000_t123" style="position:absolute;left:6728;top:5651;width:25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hMa8MA AADdAAAADwAAAGRycy9kb3ducmV2LnhtbESPQYvCMBSE74L/ITzBm6ZbUWzXKMuCoCexuvdn82zr Ni+lSbX+eyMs7HGYmW+Y1aY3tbhT6yrLCj6mEQji3OqKCwXn03ayBOE8ssbaMil4koPNejhYYart g490z3whAoRdigpK75tUSpeXZNBNbUMcvKttDfog20LqFh8BbmoZR9FCGqw4LJTY0HdJ+W/WGQWX PouT3F5+5sfE6vhWd7vDvlNqPOq/PkF46v1/+K+90woW83gG7zfhCcj1CwAA//8DAFBLAQItABQA BgAIAAAAIQDw94q7/QAAAOIBAAATAAAAAAAAAAAAAAAAAAAAAABbQ29udGVudF9UeXBlc10ueG1s UEsBAi0AFAAGAAgAAAAhADHdX2HSAAAAjwEAAAsAAAAAAAAAAAAAAAAALgEAAF9yZWxzLy5yZWxz UEsBAi0AFAAGAAgAAAAhADMvBZ5BAAAAOQAAABAAAAAAAAAAAAAAAAAAKQIAAGRycy9zaGFwZXht bC54bWxQSwECLQAUAAYACAAAACEAeYhMa8MAAADdAAAADwAAAAAAAAAAAAAAAACYAgAAZHJzL2Rv d25yZXYueG1sUEsFBgAAAAAEAAQA9QAAAIgDAAAAAA== " strokeweight="1pt"/>
                      <v:shape id="AutoShape 5367" o:spid="_x0000_s1535" type="#_x0000_t123" style="position:absolute;left:6728;top:6766;width:25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HUH8MA AADdAAAADwAAAGRycy9kb3ducmV2LnhtbESPQYvCMBSE74L/ITzBm6ZbVGzXKMuCoCexuvdn82zr Ni+lSbX+eyMs7HGYmW+Y1aY3tbhT6yrLCj6mEQji3OqKCwXn03ayBOE8ssbaMil4koPNejhYYart g490z3whAoRdigpK75tUSpeXZNBNbUMcvKttDfog20LqFh8BbmoZR9FCGqw4LJTY0HdJ+W/WGQWX PouT3F5+5sfE6vhWd7vDvlNqPOq/PkF46v1/+K+90woW83gG7zfhCcj1CwAA//8DAFBLAQItABQA BgAIAAAAIQDw94q7/QAAAOIBAAATAAAAAAAAAAAAAAAAAAAAAABbQ29udGVudF9UeXBlc10ueG1s UEsBAi0AFAAGAAgAAAAhADHdX2HSAAAAjwEAAAsAAAAAAAAAAAAAAAAALgEAAF9yZWxzLy5yZWxz UEsBAi0AFAAGAAgAAAAhADMvBZ5BAAAAOQAAABAAAAAAAAAAAAAAAAAAKQIAAGRycy9zaGFwZXht bC54bWxQSwECLQAUAAYACAAAACEA9mHUH8MAAADdAAAADwAAAAAAAAAAAAAAAACYAgAAZHJzL2Rv d25yZXYueG1sUEsFBgAAAAAEAAQA9QAAAIgDAAAAAA== " strokeweight="1pt"/>
                      <v:group id="Group 5368" o:spid="_x0000_s1536" style="position:absolute;left:6728;top:6141;width:391;height:237" coordorigin="3045,3260" coordsize="488,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zk0hMYAAADdAAAADwAAAGRycy9kb3ducmV2LnhtbESPT4vCMBTE78J+h/AE b5pWqUg1isgqHmTBP7Ds7dE822LzUprY1m+/WVjwOMzMb5jVpjeVaKlxpWUF8SQCQZxZXXKu4Hbd jxcgnEfWWFkmBS9ysFl/DFaYatvxmdqLz0WAsEtRQeF9nUrpsoIMuomtiYN3t41BH2STS91gF+Cm ktMomkuDJYeFAmvaFZQ9Lk+j4NBht53Fn+3pcd+9fq7J1/cpJqVGw367BOGp9+/wf/uoFcyTaQJ/ b8ITkO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OTSExgAAAN0A AAAPAAAAAAAAAAAAAAAAAKoCAABkcnMvZG93bnJldi54bWxQSwUGAAAAAAQABAD6AAAAnQMAAAAA ">
                        <v:line id="Line 5369" o:spid="_x0000_s1537" style="position:absolute;flip:y;visibility:visible;mso-wrap-style:square" from="3060,3260" to="3420,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btZ8UAAADdAAAADwAAAGRycy9kb3ducmV2LnhtbESPzYrCMBSF94LvEK7gRsZUwaIdo4gg iOBCZ0Bnd2nutNXmpjTR1rc3guDycH4+znzZmlLcqXaFZQWjYQSCOLW64EzB78/mawrCeWSNpWVS 8CAHy0W3M8dE24YPdD/6TIQRdgkqyL2vEildmpNBN7QVcfD+bW3QB1lnUtfYhHFTynEUxdJgwYGQ Y0XrnNLr8WYC5LLO/vYXSk+zU7Vr4tGgOZ9vSvV77eobhKfWf8Lv9lYriCfjGF5vwhOQi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btZ8UAAADdAAAADwAAAAAAAAAA AAAAAAChAgAAZHJzL2Rvd25yZXYueG1sUEsFBgAAAAAEAAQA+QAAAJMDAAAAAA== " strokeweight="1pt"/>
                        <v:oval id="Oval 5370" o:spid="_x0000_s1538" style="position:absolute;left:3045;top:3447;width:44;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w2AcYA AADdAAAADwAAAGRycy9kb3ducmV2LnhtbESPQWvCQBSE74L/YXmCN90oGG3qKiIKuZRS66W31+wz CWbfht01Rn99t1DocZiZb5j1tjeN6Mj52rKC2TQBQVxYXXOp4Px5nKxA+ICssbFMCh7kYbsZDtaY aXvnD+pOoRQRwj5DBVUIbSalLyoy6Ke2JY7exTqDIUpXSu3wHuGmkfMkSaXBmuNChS3tKyqup5tR QMu3/JCa40v63h/07Ct3+2f3rdR41O9eQQTqw3/4r51rBelivoTfN/EJy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yaw2AcYAAADdAAAADwAAAAAAAAAAAAAAAACYAgAAZHJz L2Rvd25yZXYueG1sUEsFBgAAAAAEAAQA9QAAAIsDAAAAAA== " strokeweight="1pt"/>
                        <v:oval id="Oval 5371" o:spid="_x0000_s1539" style="position:absolute;left:3489;top:3448;width:44;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Oic8MA AADdAAAADwAAAGRycy9kb3ducmV2LnhtbERPz2vCMBS+D/wfwhO8zdTCOleNRUShFxnTXXZ7a55t sXkpSVarf/1yGOz48f1eF6PpxEDOt5YVLOYJCOLK6pZrBZ/nw/MShA/IGjvLpOBOHorN5GmNubY3 /qDhFGoRQ9jnqKAJoc+l9FVDBv3c9sSRu1hnMEToaqkd3mK46WSaJJk02HJsaLCnXUPV9fRjFNDr sdxn5vCWvY97vfgq3e4xfCs1m47bFYhAY/gX/7lLrSB7SePc+CY+Abn5BQAA//8DAFBLAQItABQA BgAIAAAAIQDw94q7/QAAAOIBAAATAAAAAAAAAAAAAAAAAAAAAABbQ29udGVudF9UeXBlc10ueG1s UEsBAi0AFAAGAAgAAAAhADHdX2HSAAAAjwEAAAsAAAAAAAAAAAAAAAAALgEAAF9yZWxzLy5yZWxz UEsBAi0AFAAGAAgAAAAhADMvBZ5BAAAAOQAAABAAAAAAAAAAAAAAAAAAKQIAAGRycy9zaGFwZXht bC54bWxQSwECLQAUAAYACAAAACEAuDOic8MAAADdAAAADwAAAAAAAAAAAAAAAACYAgAAZHJzL2Rv d25yZXYueG1sUEsFBgAAAAAEAAQA9QAAAIgDAAAAAA== " strokeweight="1pt"/>
                        <v:line id="Line 5372" o:spid="_x0000_s1540" style="position:absolute;visibility:visible;mso-wrap-style:square" from="3108,3472" to="3476,3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HVBckAAADdAAAADwAAAGRycy9kb3ducmV2LnhtbESPT2vCQBTE74V+h+UVeim6qTTBpq6i /QOeBKNUe3tkXzeh2bchu9XUT98VBI/DzPyGmcx624gDdb52rOBxmIAgLp2u2SjYbj4GYxA+IGts HJOCP/Iwm97eTDDX7shrOhTBiAhhn6OCKoQ2l9KXFVn0Q9cSR+/bdRZDlJ2RusNjhNtGjpIkkxZr jgsVtvRaUflT/FoFJzN/WKXma/2+qIvPdLF7esvSvVL3d/38BUSgPlzDl/ZSK8jS0TOc38QnIK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EB1QXJAAAA3QAAAA8AAAAA AAAAAAAAAAAAoQIAAGRycy9kb3ducmV2LnhtbFBLBQYAAAAABAAEAPkAAACXAwAAAAA= " strokecolor="white" strokeweight="1pt"/>
                      </v:group>
                      <v:line id="Line 5373" o:spid="_x0000_s1541" style="position:absolute;visibility:visible;mso-wrap-style:square" from="6003,5796" to="6723,5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E+gMIAAADdAAAADwAAAGRycy9kb3ducmV2LnhtbERPzWoCMRC+F3yHMAVvmrVSsatRpCpU PIjaBxg342brZrIkUbd9enMQevz4/qfz1tbiRj5UjhUM+hkI4sLpiksF38d1bwwiRGSNtWNS8EsB 5rPOyxRz7e68p9shliKFcMhRgYmxyaUMhSGLoe8a4sSdnbcYE/Sl1B7vKdzW8i3LRtJixanBYEOf horL4WoVbPxpexn8lUaeeONX9W75EeyPUt3XdjEBEamN/+Kn+0srGL0P0/70Jj0BO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tE+gMIAAADdAAAADwAAAAAAAAAAAAAA AAChAgAAZHJzL2Rvd25yZXYueG1sUEsFBgAAAAAEAAQA+QAAAJADAAAAAA== " strokeweight="1pt"/>
                      <v:line id="Line 5374" o:spid="_x0000_s1542" style="position:absolute;visibility:visible;mso-wrap-style:square" from="6957,5827" to="7677,5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2bG8YAAADdAAAADwAAAGRycy9kb3ducmV2LnhtbESP0WoCMRRE3wX/IVyhbzW7lYpdjSLW QqUPovUDrpvbzdbNzZKkuvXrTaHg4zAzZ5jZorONOJMPtWMF+TADQVw6XXOl4PD59jgBESKyxsYx KfilAIt5vzfDQrsL7+i8j5VIEA4FKjAxtoWUoTRkMQxdS5y8L+ctxiR9JbXHS4LbRj5l2VharDkt GGxpZag87X+sgo0/fpzya2XkkTd+3WxfX4L9Vuph0C2nICJ18R7+b79rBePnUQ5/b9IT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dmxvGAAAA3QAAAA8AAAAAAAAA AAAAAAAAoQIAAGRycy9kb3ducmV2LnhtbFBLBQYAAAAABAAEAPkAAACUAwAAAAA= " strokeweight="1pt"/>
                      <v:line id="Line 5375" o:spid="_x0000_s1543" style="position:absolute;flip:y;visibility:visible;mso-wrap-style:square" from="7100,6363" to="7640,6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9uccAAADdAAAADwAAAGRycy9kb3ducmV2LnhtbESPS2vCQBSF90L/w3ALbqROjDTU1ImU gFAKXWgL6u6Suc2jmTshM5r47ztCweXhPD7OejOaVlyod7VlBYt5BIK4sLrmUsH31/bpBYTzyBpb y6TgSg422cNkjam2A+/osvelCCPsUlRQed+lUrqiIoNubjvi4P3Y3qAPsi+l7nEI46aVcRQl0mDN gVBhR3lFxe/+bAKkycvTZ0PFYXXoPoZkMRuOx7NS08fx7RWEp9Hfw//td60geV7GcHsTnoDM/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ZH25xwAAAN0AAAAPAAAAAAAA AAAAAAAAAKECAABkcnMvZG93bnJldi54bWxQSwUGAAAAAAQABAD5AAAAlQMAAAAA " strokeweight="1pt"/>
                      <v:line id="Line 5376" o:spid="_x0000_s1544" style="position:absolute;visibility:visible;mso-wrap-style:square" from="7647,5812" to="7651,6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Og98UAAADdAAAADwAAAGRycy9kb3ducmV2LnhtbESP3WoCMRSE7wu+QzhC7zRrpaKrUaQ/ UPGiVH2A4+a4Wd2cLEmqW5/eCEIvh5n5hpktWluLM/lQOVYw6GcgiAunKy4V7LafvTGIEJE11o5J wR8FWMw7TzPMtbvwD503sRQJwiFHBSbGJpcyFIYshr5riJN3cN5iTNKXUnu8JLit5UuWjaTFitOC wYbeDBWnza9VsPL79WlwLY3c88p/1N/vk2CPSj132+UURKQ2/ocf7S+tYPQ6HML9TXoCcn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Og98UAAADdAAAADwAAAAAAAAAA AAAAAAChAgAAZHJzL2Rvd25yZXYueG1sUEsFBgAAAAAEAAQA+QAAAJMDAAAAAA== " strokeweight="1pt"/>
                      <v:line id="Line 5377" o:spid="_x0000_s1545" style="position:absolute;visibility:visible;mso-wrap-style:square" from="6008,6907" to="6728,6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o4g8YAAADdAAAADwAAAGRycy9kb3ducmV2LnhtbESP0WoCMRRE3wv9h3AF32rW1kq7GqW0 ChUfRNsPuG6um9XNzZJEXfv1Rij4OMzMGWY8bW0tTuRD5VhBv5eBIC6crrhU8Pszf3oDESKyxtox KbhQgOnk8WGMuXZnXtNpE0uRIBxyVGBibHIpQ2HIYui5hjh5O+ctxiR9KbXHc4LbWj5n2VBarDgt GGzo01Bx2BytgoXfLg/9v9LILS/8rF59vQe7V6rbaT9GICK18R7+b39rBcPXlwHc3qQnIC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qOIPGAAAA3QAAAA8AAAAAAAAA AAAAAAAAoQIAAGRycy9kb3ducmV2LnhtbFBLBQYAAAAABAAEAPkAAACUAwAAAAA= " strokeweight="1pt"/>
                      <v:line id="Line 5378" o:spid="_x0000_s1546" style="position:absolute;visibility:visible;mso-wrap-style:square" from="6961,6920" to="7681,6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adGMUAAADdAAAADwAAAGRycy9kb3ducmV2LnhtbESP0WoCMRRE34X+Q7gF3zRrRWm3RilV QfFBtP2A6+Z2s3VzsyRR1359Iwg+DjNzhpnMWluLM/lQOVYw6GcgiAunKy4VfH8te68gQkTWWDsm BVcKMJs+dSaYa3fhHZ33sRQJwiFHBSbGJpcyFIYshr5riJP347zFmKQvpfZ4SXBby5csG0uLFacF gw19GiqO+5NVsPaHzXHwVxp54LVf1Nv5W7C/SnWf2493EJHa+Ajf2yutYDwajuD2Jj0BOf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qadGMUAAADdAAAADwAAAAAAAAAA AAAAAAChAgAAZHJzL2Rvd25yZXYueG1sUEsFBgAAAAAEAAQA+QAAAJMDAAAAAA== " strokeweight="1pt"/>
                      <v:line id="Line 5379" o:spid="_x0000_s1547" style="position:absolute;visibility:visible;mso-wrap-style:square" from="6016,6382" to="6736,6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QDb8YAAADdAAAADwAAAGRycy9kb3ducmV2LnhtbESP0WoCMRRE3wv+Q7iCbzWrxaVdjSLa QqUPUusHXDe3m62bmyWJuvr1plDo4zAzZ5jZorONOJMPtWMFo2EGgrh0uuZKwf7r7fEZRIjIGhvH pOBKARbz3sMMC+0u/EnnXaxEgnAoUIGJsS2kDKUhi2HoWuLkfTtvMSbpK6k9XhLcNnKcZbm0WHNa MNjSylB53J2sgo0/fBxHt8rIA2/8a7NdvwT7o9Sg3y2nICJ18T/8137XCvLJUw6/b9IT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0A2/GAAAA3QAAAA8AAAAAAAAA AAAAAAAAoQIAAGRycy9kb3ducmV2LnhtbFBLBQYAAAAABAAEAPkAAACUAwAAAAA= " strokeweight="1pt"/>
                      <v:line id="Line 5380" o:spid="_x0000_s1548" style="position:absolute;visibility:visible;mso-wrap-style:square" from="6024,5804" to="6028,6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im9MYAAADdAAAADwAAAGRycy9kb3ducmV2LnhtbESP0WoCMRRE3wX/IdxC3zRri9quRpFW oeKDaPsB1811s3VzsySprv36piD4OMzMGWY6b20tzuRD5VjBoJ+BIC6crrhU8PW56r2ACBFZY+2Y FFwpwHzW7Uwx1+7COzrvYykShEOOCkyMTS5lKAxZDH3XECfv6LzFmKQvpfZ4SXBby6csG0mLFacF gw29GSpO+x+rYO0Pm9PgtzTywGu/rLfvr8F+K/X40C4mICK18R6+tT+0gtHweQz/b9ITk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4pvTGAAAA3QAAAA8AAAAAAAAA AAAAAAAAoQIAAGRycy9kb3ducmV2LnhtbFBLBQYAAAAABAAEAPkAAACUAwAAAAA= " strokeweight="1pt"/>
                      <v:line id="Line 5381" o:spid="_x0000_s1549" style="position:absolute;flip:y;visibility:visible;mso-wrap-style:square" from="7614,6362" to="8154,6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xKU8QAAADdAAAADwAAAGRycy9kb3ducmV2LnhtbERPTWvCQBC9C/0PyxR6kbqxxVCjqxSh UAo9aAvR25Adk9jsbMiuJv5751Dw+Hjfy/XgGnWhLtSeDUwnCSjiwtuaSwO/Px/Pb6BCRLbYeCYD VwqwXj2MlphZ3/OWLrtYKgnhkKGBKsY20zoUFTkME98SC3f0ncMosCu17bCXcNfolyRJtcOapaHC ljYVFX+7s5OS06Y8fJ+oyOd5+9Wn03G/35+NeXoc3hegIg3xLv53f1oD6exV5sobeQJ6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jEpTxAAAAN0AAAAPAAAAAAAAAAAA AAAAAKECAABkcnMvZG93bnJldi54bWxQSwUGAAAAAAQABAD5AAAAkgMAAAAA " strokeweight="1pt"/>
                      <v:line id="Line 5382" o:spid="_x0000_s1550" style="position:absolute;flip:y;visibility:visible;mso-wrap-style:square" from="5507,6373" to="6047,6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DvyMcAAADdAAAADwAAAGRycy9kb3ducmV2LnhtbESPS2vCQBSF9wX/w3CFbkqd2NJQY0YR QRChi6qg7i6Z2zyauRMyk0f/fadQcHk4j4+TrkdTi55aV1pWMJ9FIIgzq0vOFZxPu+d3EM4ja6wt k4IfcrBeTR5STLQd+JP6o89FGGGXoILC+yaR0mUFGXQz2xAH78u2Bn2QbS51i0MYN7V8iaJYGiw5 EApsaFtQ9n3sTIBU2/z2UVF2WVyawxDPn4brtVPqcTpuliA8jf4e/m/vtYL47XUBf2/CE5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wO/IxwAAAN0AAAAPAAAAAAAA AAAAAAAAAKECAABkcnMvZG93bnJldi54bWxQSwUGAAAAAAQABAD5AAAAlQMAAAAA " strokeweight="1pt"/>
                      <v:line id="Line 5383" o:spid="_x0000_s1551" style="position:absolute;flip:y;visibility:visible;mso-wrap-style:square" from="5521,6361" to="5525,7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w1KMQAAADdAAAADwAAAGRycy9kb3ducmV2LnhtbERPTWvCQBC9C/0PyxR6kbqx1FCjqxSh UAo9aAvR25Adk9jsbMiuJv5751Dw+Hjfy/XgGnWhLtSeDUwnCSjiwtuaSwO/Px/Pb6BCRLbYeCYD VwqwXj2MlphZ3/OWLrtYKgnhkKGBKsY20zoUFTkME98SC3f0ncMosCu17bCXcNfolyRJtcOapaHC ljYVFX+7s5OS06Y8fJ+oyOd5+9Wn03G/35+NeXoc3hegIg3xLv53f1oD6exV9ssbeQJ6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DUoxAAAAN0AAAAPAAAAAAAAAAAA AAAAAKECAABkcnMvZG93bnJldi54bWxQSwUGAAAAAAQABAD5AAAAkgMAAAAA " strokeweight="1pt"/>
                      <v:line id="Line 5384" o:spid="_x0000_s1552" style="position:absolute;flip:y;visibility:visible;mso-wrap-style:square" from="8161,6361" to="8165,7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CQs8YAAADdAAAADwAAAGRycy9kb3ducmV2LnhtbESPS2vCQBSF9wX/w3AFN0UnkRpsmlFE EEToolZQd5fMbR7N3AmZ0aT/vlMQujycx8fJ1oNpxJ06V1lWEM8iEMS51RUXCk6fu+kShPPIGhvL pOCHHKxXo6cMU217/qD70RcijLBLUUHpfZtK6fKSDLqZbYmD92U7gz7IrpC6wz6Mm0bOoyiRBisO hBJb2paUfx9vJkDqbXF9ryk/v57bQ5/Ez/3lclNqMh42byA8Df4//GjvtYJk8RLD35vw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wkLPGAAAA3QAAAA8AAAAAAAAA AAAAAAAAoQIAAGRycy9kb3ducmV2LnhtbFBLBQYAAAAABAAEAPkAAACUAwAAAAA= " strokeweight="1pt"/>
                      <v:line id="Line 5385" o:spid="_x0000_s1553" style="position:absolute;flip:y;visibility:visible;mso-wrap-style:square" from="5503,7783" to="6759,7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IOxMcAAADdAAAADwAAAGRycy9kb3ducmV2LnhtbESPS2vCQBSF90L/w3ALbqRODDbU1ImU gFAKXWgL6u6Suc2jmTshM5r47ztCweXhPD7OejOaVlyod7VlBYt5BIK4sLrmUsH31/bpBYTzyBpb y6TgSg422cNkjam2A+/osvelCCPsUlRQed+lUrqiIoNubjvi4P3Y3qAPsi+l7nEI46aVcRQl0mDN gVBhR3lFxe/+bAKkycvTZ0PFYXXoPoZkMRuOx7NS08fx7RWEp9Hfw//td60geV7GcHsTnoDM/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Yg7ExwAAAN0AAAAPAAAAAAAA AAAAAAAAAKECAABkcnMvZG93bnJldi54bWxQSwUGAAAAAAQABAD5AAAAlQMAAAAA " strokeweight="1pt"/>
                      <v:line id="Line 5386" o:spid="_x0000_s1554" style="position:absolute;flip:y;visibility:visible;mso-wrap-style:square" from="6902,7767" to="8158,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6rX8cAAADdAAAADwAAAGRycy9kb3ducmV2LnhtbESPS2vCQBSF9wX/w3CFbopOrBpsmlGK UCgFF9pC7O6Suc2jmTshM5r47zuC4PJwHh8n3QymEWfqXGVZwWwagSDOra64UPD99T5ZgXAeWWNj mRRcyMFmPXpIMdG25z2dD74QYYRdggpK79tESpeXZNBNbUscvF/bGfRBdoXUHfZh3DTyOYpiabDi QCixpW1J+d/hZAKk3hY/u5ry7CVrP/t49tQfjyelHsfD2ysIT4O/h2/tD60gXi7mcH0TnoBc/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LqtfxwAAAN0AAAAPAAAAAAAA AAAAAAAAAKECAABkcnMvZG93bnJldi54bWxQSwUGAAAAAAQABAD5AAAAlQMAAAAA " strokeweight="1pt"/>
                      <v:group id="Group 5387" o:spid="_x0000_s1555" style="position:absolute;left:6796;top:7577;width:100;height:400" coordorigin="2705,3468" coordsize="1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ap0v8YAAADdAAAADwAAAGRycy9kb3ducmV2LnhtbESPS4vCQBCE7wv7H4Ze 8LZO4oslOoqIKx5E8AGLtybTJsFMT8jMJvHfO4Lgsaiqr6jZojOlaKh2hWUFcT8CQZxaXXCm4Hz6 /f4B4TyyxtIyKbiTg8X882OGibYtH6g5+kwECLsEFeTeV4mULs3JoOvbijh4V1sb9EHWmdQ1tgFu SjmIook0WHBYyLGiVU7p7fhvFGxabJfDeN3sbtfV/XIa7/92MSnV++qWUxCeOv8Ov9pbrWAyHo3g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qnS/xgAAAN0A AAAPAAAAAAAAAAAAAAAAAKoCAABkcnMvZG93bnJldi54bWxQSwUGAAAAAAQABAD6AAAAnQMAAAAA ">
                        <v:line id="Line 5388" o:spid="_x0000_s1556" style="position:absolute;visibility:visible;mso-wrap-style:square" from="2705,3568" to="2705,3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uZcUAAADdAAAADwAAAGRycy9kb3ducmV2LnhtbESP0WoCMRRE34X+Q7gF3zRrUWm3RilV QfFBtP2A6+Z2s3VzsyRR1359Iwg+DjNzhpnMWluLM/lQOVYw6GcgiAunKy4VfH8te68gQkTWWDsm BVcKMJs+dSaYa3fhHZ33sRQJwiFHBSbGJpcyFIYshr5riJP347zFmKQvpfZ4SXBby5csG0uLFacF gw19GiqO+5NVsPaHzXHwVxp54LVf1Nv5W7C/SnWf2493EJHa+Ajf2yutYDwajuD2Jj0BOf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uZcUAAADdAAAADwAAAAAAAAAA AAAAAAChAgAAZHJzL2Rvd25yZXYueG1sUEsFBgAAAAAEAAQA+QAAAJMDAAAAAA== " strokeweight="1pt"/>
                        <v:line id="Line 5389" o:spid="_x0000_s1557" style="position:absolute;visibility:visible;mso-wrap-style:square" from="2805,3468" to="2805,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JwEsYAAADdAAAADwAAAGRycy9kb3ducmV2LnhtbESP0WoCMRRE3wv+Q7iCbzWr1KVdjSLa QqUPUusHXDe3m62bmyWJuvr1plDo4zAzZ5jZorONOJMPtWMFo2EGgrh0uuZKwf7r7fEZRIjIGhvH pOBKARbz3sMMC+0u/EnnXaxEgnAoUIGJsS2kDKUhi2HoWuLkfTtvMSbpK6k9XhLcNnKcZbm0WHNa MNjSylB53J2sgo0/fBxHt8rIA2/8a7NdvwT7o9Sg3y2nICJ18T/8137XCvLJUw6/b9IT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ycBLGAAAA3QAAAA8AAAAAAAAA AAAAAAAAoQIAAGRycy9kb3ducmV2LnhtbFBLBQYAAAAABAAEAPkAAACUAwAAAAA= " strokeweight="1pt"/>
                      </v:group>
                      <v:rect id="Rectangle 5390" o:spid="_x0000_s1558" style="position:absolute;left:6991;top:5849;width:646;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gK48UA AADdAAAADwAAAGRycy9kb3ducmV2LnhtbESPT4vCMBTE74LfIbyFvWm661+qUWRBEGUPtsJeH83b tti8lCRb67c3grDHYWZ+w6y3vWlER87XlhV8jBMQxIXVNZcKLvl+tAThA7LGxjIpuJOH7WY4WGOq 7Y3P1GWhFBHCPkUFVQhtKqUvKjLox7Yljt6vdQZDlK6U2uEtwk0jP5NkLg3WHBcqbOmrouKa/RkF +3zmTqficpx2jf6W2XLS5pMfpd7f+t0KRKA+/Idf7YNWMJ9NF/B8E5+A3DwAAAD//wMAUEsBAi0A FAAGAAgAAAAhAPD3irv9AAAA4gEAABMAAAAAAAAAAAAAAAAAAAAAAFtDb250ZW50X1R5cGVzXS54 bWxQSwECLQAUAAYACAAAACEAMd1fYdIAAACPAQAACwAAAAAAAAAAAAAAAAAuAQAAX3JlbHMvLnJl bHNQSwECLQAUAAYACAAAACEAMy8FnkEAAAA5AAAAEAAAAAAAAAAAAAAAAAApAgAAZHJzL3NoYXBl eG1sLnhtbFBLAQItABQABgAIAAAAIQBZ6ArjxQAAAN0AAAAPAAAAAAAAAAAAAAAAAJgCAABkcnMv ZG93bnJldi54bWxQSwUGAAAAAAQABAD1AAAAigMAAAAA " stroked="f" strokeweight="1pt">
                        <v:textbox>
                          <w:txbxContent>
                            <w:p w:rsidR="00C6138B" w:rsidRPr="001A653C" w:rsidRDefault="00C6138B" w:rsidP="00187C6E">
                              <w:pPr>
                                <w:rPr>
                                  <w:vertAlign w:val="subscript"/>
                                </w:rPr>
                              </w:pPr>
                              <w:r>
                                <w:rPr>
                                  <w:rFonts w:ascii="Arial" w:hAnsi="Arial" w:cs="Arial"/>
                                </w:rPr>
                                <w:t>Đ</w:t>
                              </w:r>
                              <w:r>
                                <w:rPr>
                                  <w:vertAlign w:val="subscript"/>
                                </w:rPr>
                                <w:t>1</w:t>
                              </w:r>
                            </w:p>
                          </w:txbxContent>
                        </v:textbox>
                      </v:rect>
                      <v:rect id="Rectangle 5391" o:spid="_x0000_s1559" style="position:absolute;left:7036;top:6947;width:646;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eekcEA AADdAAAADwAAAGRycy9kb3ducmV2LnhtbERPy4rCMBTdD/gP4QruxtQn0jGKCIIoLmyF2V6aa1ts bkoSa/17sxiY5eG819veNKIj52vLCibjBARxYXXNpYJbfvhegfABWWNjmRS8ycN2M/haY6rti6/U ZaEUMYR9igqqENpUSl9UZNCPbUscubt1BkOErpTa4SuGm0ZOk2QpDdYcGypsaV9R8cieRsEhX7jz ubid5l2jLzJbzdp89qvUaNjvfkAE6sO/+M991AqWi3mcG9/EJyA3HwAAAP//AwBQSwECLQAUAAYA CAAAACEA8PeKu/0AAADiAQAAEwAAAAAAAAAAAAAAAAAAAAAAW0NvbnRlbnRfVHlwZXNdLnhtbFBL AQItABQABgAIAAAAIQAx3V9h0gAAAI8BAAALAAAAAAAAAAAAAAAAAC4BAABfcmVscy8ucmVsc1BL AQItABQABgAIAAAAIQAzLwWeQQAAADkAAAAQAAAAAAAAAAAAAAAAACkCAABkcnMvc2hhcGV4bWwu eG1sUEsBAi0AFAAGAAgAAAAhACh3npHBAAAA3QAAAA8AAAAAAAAAAAAAAAAAmAIAAGRycy9kb3du cmV2LnhtbFBLBQYAAAAABAAEAPUAAACGAwAAAAA= " stroked="f" strokeweight="1pt">
                        <v:textbox>
                          <w:txbxContent>
                            <w:p w:rsidR="00C6138B" w:rsidRPr="001A653C" w:rsidRDefault="00C6138B" w:rsidP="00187C6E">
                              <w:pPr>
                                <w:rPr>
                                  <w:vertAlign w:val="subscript"/>
                                </w:rPr>
                              </w:pPr>
                              <w:r>
                                <w:rPr>
                                  <w:rFonts w:ascii="Arial" w:hAnsi="Arial" w:cs="Arial"/>
                                </w:rPr>
                                <w:t>Đ</w:t>
                              </w:r>
                              <w:r>
                                <w:rPr>
                                  <w:vertAlign w:val="subscript"/>
                                </w:rPr>
                                <w:t>2</w:t>
                              </w:r>
                            </w:p>
                          </w:txbxContent>
                        </v:textbox>
                      </v:rect>
                      <v:rect id="Rectangle 5392" o:spid="_x0000_s1560" style="position:absolute;left:6327;top:5912;width:360;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s7CsUA AADdAAAADwAAAGRycy9kb3ducmV2LnhtbESPT4vCMBTE74LfIbyFvWm66x+0axRZEETZg63g9dE8 27LNS0mytX57Iwh7HGbmN8xq05tGdOR8bVnBxzgBQVxYXXOp4JzvRgsQPiBrbCyTgjt52KyHgxWm 2t74RF0WShEh7FNUUIXQplL6oiKDfmxb4uhdrTMYonSl1A5vEW4a+Zkkc2mw5rhQYUvfFRW/2Z9R sMtn7ngszodp1+gfmS0mbT65KPX+1m+/QATqw3/41d5rBfPZdAnPN/EJyPUDAAD//wMAUEsBAi0A FAAGAAgAAAAhAPD3irv9AAAA4gEAABMAAAAAAAAAAAAAAAAAAAAAAFtDb250ZW50X1R5cGVzXS54 bWxQSwECLQAUAAYACAAAACEAMd1fYdIAAACPAQAACwAAAAAAAAAAAAAAAAAuAQAAX3JlbHMvLnJl bHNQSwECLQAUAAYACAAAACEAMy8FnkEAAAA5AAAAEAAAAAAAAAAAAAAAAAApAgAAZHJzL3NoYXBl eG1sLnhtbFBLAQItABQABgAIAAAAIQBHOzsKxQAAAN0AAAAPAAAAAAAAAAAAAAAAAJgCAABkcnMv ZG93bnJldi54bWxQSwUGAAAAAAQABAD1AAAAigMAAAAA " stroked="f" strokeweight="1pt">
                        <v:textbox>
                          <w:txbxContent>
                            <w:p w:rsidR="00C6138B" w:rsidRPr="001A653C" w:rsidRDefault="00C6138B" w:rsidP="00187C6E">
                              <w:pPr>
                                <w:rPr>
                                  <w:vertAlign w:val="subscript"/>
                                </w:rPr>
                              </w:pPr>
                              <w:r>
                                <w:t>K</w:t>
                              </w:r>
                            </w:p>
                          </w:txbxContent>
                        </v:textbox>
                      </v:rect>
                    </v:group>
                  </w:pict>
                </mc:Fallback>
              </mc:AlternateContent>
            </w:r>
          </w:p>
          <w:p w:rsidR="00187C6E" w:rsidRPr="00E62897" w:rsidRDefault="00187C6E" w:rsidP="00C6138B">
            <w:pPr>
              <w:rPr>
                <w:rFonts w:ascii="Times New Roman" w:hAnsi="Times New Roman"/>
              </w:rPr>
            </w:pPr>
            <w:r w:rsidRPr="00E62897">
              <w:rPr>
                <w:rFonts w:ascii="Times New Roman" w:hAnsi="Times New Roman"/>
              </w:rPr>
              <w:t>- Vẽ được sơ đồ:</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C6138B" w:rsidRPr="00E62897" w:rsidRDefault="00C6138B" w:rsidP="00C6138B">
            <w:pPr>
              <w:rPr>
                <w:rFonts w:ascii="Times New Roman" w:hAnsi="Times New Roman"/>
              </w:rPr>
            </w:pPr>
            <w:r w:rsidRPr="00E62897">
              <w:rPr>
                <w:rFonts w:ascii="Times New Roman" w:hAnsi="Times New Roman"/>
              </w:rPr>
              <w:t>+ Khi khóa  K mở dòng điện đi qua 2 đèn mắc song song nên 2 đèn đều sáng.</w:t>
            </w:r>
          </w:p>
          <w:p w:rsidR="00187C6E" w:rsidRPr="00E62897" w:rsidRDefault="00187C6E" w:rsidP="00C6138B">
            <w:pPr>
              <w:rPr>
                <w:rFonts w:ascii="Times New Roman" w:hAnsi="Times New Roman"/>
              </w:rPr>
            </w:pPr>
            <w:r w:rsidRPr="00E62897">
              <w:rPr>
                <w:rFonts w:ascii="Times New Roman" w:hAnsi="Times New Roman"/>
              </w:rPr>
              <w:t>+ Khi đóng khóa K hai đèn bị nối tắt nên không có dòng điện qua đèn khi đó đèn không sáng.</w:t>
            </w:r>
          </w:p>
        </w:tc>
        <w:tc>
          <w:tcPr>
            <w:tcW w:w="1140" w:type="dxa"/>
          </w:tcPr>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2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2 </w:t>
            </w:r>
          </w:p>
        </w:tc>
      </w:tr>
    </w:tbl>
    <w:p w:rsidR="00187C6E" w:rsidRPr="00E62897" w:rsidRDefault="00187C6E" w:rsidP="00187C6E">
      <w:pPr>
        <w:jc w:val="center"/>
        <w:rPr>
          <w:rFonts w:ascii="Times New Roman" w:hAnsi="Times New Roman"/>
          <w:b/>
          <w:u w:val="single"/>
        </w:rPr>
      </w:pPr>
    </w:p>
    <w:p w:rsidR="00187C6E" w:rsidRPr="00E62897" w:rsidRDefault="00187C6E" w:rsidP="00187C6E">
      <w:pP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1</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1: 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vẽ:</w:t>
      </w:r>
    </w:p>
    <w:p w:rsidR="00187C6E" w:rsidRPr="00E62897" w:rsidRDefault="00187C6E" w:rsidP="00187C6E">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ả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w:t>
      </w:r>
    </w:p>
    <w:p w:rsidR="00187C6E" w:rsidRPr="00E62897" w:rsidRDefault="00187C6E" w:rsidP="00187C6E">
      <w:pPr>
        <w:rPr>
          <w:rFonts w:ascii="Times New Roman" w:hAnsi="Times New Roman"/>
        </w:rPr>
      </w:pPr>
      <w:r w:rsidRPr="00E62897">
        <w:rPr>
          <w:rFonts w:ascii="Times New Roman" w:hAnsi="Times New Roman"/>
        </w:rPr>
        <w:t xml:space="preserve"> qua gương phẳ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4114800</wp:posOffset>
                </wp:positionH>
                <wp:positionV relativeFrom="paragraph">
                  <wp:posOffset>6350</wp:posOffset>
                </wp:positionV>
                <wp:extent cx="1230630" cy="1143000"/>
                <wp:effectExtent l="635" t="0" r="0" b="4445"/>
                <wp:wrapNone/>
                <wp:docPr id="6521" name="Text Box 4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047750" cy="981075"/>
                                  <wp:effectExtent l="0" t="0" r="0" b="9525"/>
                                  <wp:docPr id="5910" name="Picture 5910"/>
                                  <wp:cNvGraphicFramePr>
                                    <a:graphicFrameLocks noChangeAspect="1"/>
                                  </wp:cNvGraphicFramePr>
                                  <a:graphic>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0" o:spid="_x0000_s1561" type="#_x0000_t202" style="position:absolute;margin-left:324pt;margin-top:.5pt;width:96.9pt;height:90pt;z-index:251705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TRwwAIAAMcFAAAOAAAAZHJzL2Uyb0RvYy54bWysVNtunDAQfa/Uf7D8Trisl11Q2ChZlqpS epGSfoAXzGIVbGQ7C2mVf+/Y7C3pS9WWB2R7xmfOzBzP9c3YtWjPlOZSZDi8CjBiopQVF7sMf3ss vCVG2lBR0VYKluFnpvHN6v2766FPWSQb2VZMIQAROh36DDfG9Knv67JhHdVXsmcCjLVUHTWwVTu/ UnQA9K71oyCI/UGqqleyZFrDaT4Z8crh1zUrzZe61sygNsPAzbi/cv+t/fura5ruFO0bXh5o0L9g 0VEuIOgJKqeGoifFf4PqeKmklrW5KmXny7rmJXM5QDZh8Cabh4b2zOUCxdH9qUz6/8GWn/dfFeJV huN5FGIkaAddemSjQXdyRCQKXY2GXqfg+tCDsxnBAr12+er+XpbfNRJy3VCxY7dKyaFhtAKOoa2u f3HVdkWn2oJsh0+ygkj0yUgHNNaqswWEkiBAh149n/pj2ZQ2ZDQL4hmYSrCFIZkFgWPn0/R4vVfa fGCyQ3aRYQUCcPB0f6+NpUPTo4uNJmTB29aJoBWvDsBxOoHgcNXaLA3X059JkGyWmyXxSBRvPBLk uXdbrIkXF+Fins/y9ToPX2zckKQNryombJijvkLyZ/07KH1SxklhWra8snCWkla77bpVaE9B34X7 XNHBcnbzX9NwRYBc3qQURiS4ixKviJcLjxRk7iWLYOkFYXKXxAFJSF68TumeC/bvKaEhw8k8mk9q OpN+kxt0+tzsi9xo2nEDE6TlXYaXJyeaWg1uROVaayhvp/VFKSz9cymg3cdGO8VakU5yNeN2dA+E AEmAsxLeyuoZRKwkSAzkCPMPFo1UPzAaYJZkWMCww6j9KOAZJCEhdvS4DZkvItioS8v20kJFCUAZ NhhNy7WZxtVTr/iugTjTwxPyFp5OzZ2oz5wODw6mhcvtMNnsOLrcO6/z/F39AgAA//8DAFBLAwQU AAYACAAAACEABb8cUt8AAAAJAQAADwAAAGRycy9kb3ducmV2LnhtbEyPQU/DMAyF70j8h8hIXBBL W6ap6ppOCAQXpiEGhx3TxrSFxqmSrCv8eswJTtbzZz2/V25mO4gJfegdKUgXCQikxpmeWgVvrw/X OYgQNRk9OEIFXxhgU52flbow7kQvOO1jK9iEQqEVdDGOhZSh6dDqsHAjErN3562OLH0rjdcnNreD zJJkJa3uiT90esS7DpvP/dEq+H72W5dl28e0Ptz0U7y/+tg97ZS6vJhv1yAizvHvGH7jc3SoOFPt jmSCGBSsljl3iQx4MM+XKVepWee8kVUp/zeofgAAAP//AwBQSwECLQAUAAYACAAAACEAtoM4kv4A AADhAQAAEwAAAAAAAAAAAAAAAAAAAAAAW0NvbnRlbnRfVHlwZXNdLnhtbFBLAQItABQABgAIAAAA IQA4/SH/1gAAAJQBAAALAAAAAAAAAAAAAAAAAC8BAABfcmVscy8ucmVsc1BLAQItABQABgAIAAAA IQBpxTRwwAIAAMcFAAAOAAAAAAAAAAAAAAAAAC4CAABkcnMvZTJvRG9jLnhtbFBLAQItABQABgAI AAAAIQAFvxxS3wAAAAkBAAAPAAAAAAAAAAAAAAAAABoFAABkcnMvZG93bnJldi54bWxQSwUGAAAA AAQABADzAAAAJgYAAAAA " filled="f" stroked="f">
                <v:textbox>
                  <w:txbxContent>
                    <w:p w:rsidR="00C6138B" w:rsidRDefault="00884ECA" w:rsidP="00187C6E">
                      <w:r>
                        <w:rPr>
                          <w:noProof/>
                        </w:rPr>
                        <w:drawing>
                          <wp:inline distT="0" distB="0" distL="0" distR="0">
                            <wp:extent cx="1047750" cy="981075"/>
                            <wp:effectExtent l="0" t="0" r="0"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 Xác định các miền mà nếu ta đặt mắt ở đó thì</w:t>
      </w:r>
    </w:p>
    <w:p w:rsidR="00187C6E" w:rsidRPr="00E62897" w:rsidRDefault="00187C6E" w:rsidP="00187C6E">
      <w:pPr>
        <w:rPr>
          <w:rFonts w:ascii="Times New Roman" w:hAnsi="Times New Roman"/>
        </w:rPr>
      </w:pPr>
      <w:r w:rsidRPr="00E62897">
        <w:rPr>
          <w:rFonts w:ascii="Times New Roman" w:hAnsi="Times New Roman"/>
        </w:rPr>
        <w:t>có thể quan sát được</w:t>
      </w:r>
    </w:p>
    <w:p w:rsidR="00187C6E" w:rsidRPr="00E62897" w:rsidRDefault="00187C6E" w:rsidP="00187C6E">
      <w:pPr>
        <w:rPr>
          <w:rFonts w:ascii="Times New Roman" w:hAnsi="Times New Roman"/>
        </w:rPr>
      </w:pPr>
      <w:r w:rsidRPr="00E62897">
        <w:rPr>
          <w:rFonts w:ascii="Times New Roman" w:hAnsi="Times New Roman"/>
        </w:rPr>
        <w:t>1/ S</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2/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3/ cả hai ảnh</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4000500</wp:posOffset>
                </wp:positionH>
                <wp:positionV relativeFrom="paragraph">
                  <wp:posOffset>69850</wp:posOffset>
                </wp:positionV>
                <wp:extent cx="1459230" cy="1071880"/>
                <wp:effectExtent l="635" t="0" r="0" b="0"/>
                <wp:wrapNone/>
                <wp:docPr id="6520" name="Text Box 4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107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76350" cy="981075"/>
                                  <wp:effectExtent l="0" t="0" r="0" b="9525"/>
                                  <wp:docPr id="5911" name="Picture 5911"/>
                                  <wp:cNvGraphicFramePr>
                                    <a:graphicFrameLocks noChangeAspect="1"/>
                                  </wp:cNvGraphicFramePr>
                                  <a:graphic>
                                    <a:graphicData uri="http://schemas.openxmlformats.org/drawingml/2006/picture">
                                      <pic:pic xmlns:pic="http://schemas.openxmlformats.org/drawingml/2006/picture">
                                        <pic:nvPicPr>
                                          <pic:cNvPr id="0" name="Picture 591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11" o:spid="_x0000_s1562" type="#_x0000_t202" style="position:absolute;margin-left:315pt;margin-top:5.5pt;width:114.9pt;height:84.4pt;z-index:251706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sKC3vAIAAMcFAAAOAAAAZHJzL2Uyb0RvYy54bWysVNtunDAQfa/Uf7D8TrjE7AIKGyXLUlVK L1LSD/CCWayCjWxnIa3y7x2b7GaTqFLVlgdke8Zn5swcz8Xl1Hdoz5TmUuQ4PAswYqKSNRe7HH+7 K70EI22oqGknBcvxA9P4cvX+3cU4ZCySrexqphCACJ2NQ45bY4bM93XVsp7qMzkwAcZGqp4a2Kqd Xys6Anrf+VEQLPxRqnpQsmJaw2kxG/HK4TcNq8yXptHMoC7HkJtxf+X+W/v3Vxc02yk6tLx6SoP+ RRY95QKCHqEKaii6V/wNVM8rJbVszFkle182Da+Y4wBswuAVm9uWDsxxgeLo4Vgm/f9gq8/7rwrx OseLOIICCdpDl+7YZNC1nBCJwtDWaBx0Bq63AzibCSzQa8dXDzey+q6RkOuWih27UkqOLaM15Ohu +idXZxxtQbbjJ1lDJHpvpAOaGtXbAkJJEKBDKg/H/thsKhuSxGl0DqYKbGGwDJPEddCn2eH6oLT5 wGSP7CLHCgTg4On+RhsgAq4HFxtNyJJ3nRNBJ14cgON8AsHhqrXZNFxPf6ZBukk2CfFItNh4JCgK 76pcE29Rhsu4OC/W6yJ8tHFDkrW8rpmwYQ76Csmf9e9J6bMyjgrTsuO1hbMpabXbrjuF9hT0XbrP tguSP3HzX6bhzMDlFaUwIsF1lHrlIll6pCSxly6DxAvC9DpdBCQlRfmS0g0X7N8poTHHaRzFs5p+ yy1w31tuNOu5gQnS8T7HydGJZlaDG1G71hrKu3l9Ugqb/nMpoGKHRjvFWpHOcjXTdnIPBHp9eApb WT+AiJUEiYEcYf7BopXqB0YjzJIcCxh2GHUfBTyDNCQEnIzbkHhpn5k6tWxPLVRUAJRjg9G8XJt5 XN0Piu9aiHN4eFfwdEruRG3f2JwTMLIbmBaO29Nks+PodO+8nufv6hcAAAD//wMAUEsDBBQABgAI AAAAIQCbrVCe2wAAAAoBAAAPAAAAZHJzL2Rvd25yZXYueG1sTE/LTsMwELwj8Q/WInGjdgpt0xCn QgXOQOkHuPESh8TrKHbbwNeznOC0jxnNo9xMvhcnHGMbSEM2UyCQ6mBbajTs359vchAxGbKmD4Qa vjDCprq8KE1hw5ne8LRLjWARioXR4FIaCilj7dCbOAsDEmMfYfQm8Tk20o7mzOK+l3OlltKbltjB mQG3Dutud/QacuVfum49f43+7jtbuO1jeBo+tb6+mh7uQSSc0h8ZfuNzdKg40yEcyUbRa1jeKu6S GMh4MiFfrLnLgR8rXmRVyv8Vqh8AAAD//wMAUEsBAi0AFAAGAAgAAAAhALaDOJL+AAAA4QEAABMA AAAAAAAAAAAAAAAAAAAAAFtDb250ZW50X1R5cGVzXS54bWxQSwECLQAUAAYACAAAACEAOP0h/9YA AACUAQAACwAAAAAAAAAAAAAAAAAvAQAAX3JlbHMvLnJlbHNQSwECLQAUAAYACAAAACEAoLCgt7wC AADHBQAADgAAAAAAAAAAAAAAAAAuAgAAZHJzL2Uyb0RvYy54bWxQSwECLQAUAAYACAAAACEAm61Q ntsAAAAKAQAADwAAAAAAAAAAAAAAAAAWBQAAZHJzL2Rvd25yZXYueG1sUEsFBgAAAAAEAAQA8wAA AB4GAAAAAA== " filled="f" stroked="f">
                <v:textbox style="mso-fit-shape-to-text:t">
                  <w:txbxContent>
                    <w:p w:rsidR="00C6138B" w:rsidRDefault="00884ECA" w:rsidP="00187C6E">
                      <w:r>
                        <w:rPr>
                          <w:noProof/>
                        </w:rPr>
                        <w:drawing>
                          <wp:inline distT="0" distB="0" distL="0" distR="0">
                            <wp:extent cx="1276350" cy="981075"/>
                            <wp:effectExtent l="0" t="0" r="0"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4/không quan sát được bất cứ ảnh nào.</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2: Cho hệ thống hai gương phẳng được ghép</w:t>
      </w:r>
    </w:p>
    <w:p w:rsidR="00187C6E" w:rsidRPr="00E62897" w:rsidRDefault="00187C6E" w:rsidP="00187C6E">
      <w:pPr>
        <w:rPr>
          <w:rFonts w:ascii="Times New Roman" w:hAnsi="Times New Roman"/>
        </w:rPr>
      </w:pPr>
      <w:r w:rsidRPr="00E62897">
        <w:rPr>
          <w:rFonts w:ascii="Times New Roman" w:hAnsi="Times New Roman"/>
        </w:rPr>
        <w:t xml:space="preserve"> như hình vẽ; hãy vẽ một tia sáng xuất phát từ </w:t>
      </w:r>
    </w:p>
    <w:p w:rsidR="00187C6E" w:rsidRPr="00E62897" w:rsidRDefault="00187C6E" w:rsidP="00187C6E">
      <w:pPr>
        <w:rPr>
          <w:rFonts w:ascii="Times New Roman" w:hAnsi="Times New Roman"/>
        </w:rPr>
      </w:pPr>
      <w:r w:rsidRPr="00E62897">
        <w:rPr>
          <w:rFonts w:ascii="Times New Roman" w:hAnsi="Times New Roman"/>
        </w:rPr>
        <w:t xml:space="preserve">điểm sáng A, sau khi phản xạ trên hai gương, </w:t>
      </w:r>
    </w:p>
    <w:p w:rsidR="00187C6E" w:rsidRPr="00E62897" w:rsidRDefault="00187C6E" w:rsidP="00187C6E">
      <w:pPr>
        <w:rPr>
          <w:rFonts w:ascii="Times New Roman" w:hAnsi="Times New Roman"/>
        </w:rPr>
      </w:pPr>
      <w:r w:rsidRPr="00E62897">
        <w:rPr>
          <w:rFonts w:ascii="Times New Roman" w:hAnsi="Times New Roman"/>
        </w:rPr>
        <w:t>lại quay về A</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3: Hãy thiết kế một hệ thống ròng rọc sao cho</w:t>
      </w:r>
    </w:p>
    <w:p w:rsidR="00187C6E" w:rsidRPr="00E62897" w:rsidRDefault="00187C6E" w:rsidP="00187C6E">
      <w:pPr>
        <w:rPr>
          <w:rFonts w:ascii="Times New Roman" w:hAnsi="Times New Roman"/>
        </w:rPr>
      </w:pPr>
      <w:r w:rsidRPr="00E62897">
        <w:rPr>
          <w:rFonts w:ascii="Times New Roman" w:hAnsi="Times New Roman"/>
        </w:rPr>
        <w:t xml:space="preserve">Có số ròng rọc ít nhất, để khi kéo vật có trọng lượng là P lên cao thì chỉ cần sử dụng lực kéo là </w:t>
      </w:r>
      <w:r w:rsidRPr="00E62897">
        <w:rPr>
          <w:rFonts w:ascii="Times New Roman" w:hAnsi="Times New Roman"/>
          <w:position w:val="-24"/>
        </w:rPr>
        <w:object w:dxaOrig="279" w:dyaOrig="620">
          <v:shape id="_x0000_i1105" type="#_x0000_t75" style="width:14.25pt;height:30.75pt" o:ole="">
            <v:imagedata r:id="rId443" o:title=""/>
          </v:shape>
          <o:OLEObject Type="Embed" ProgID="Equation.3" ShapeID="_x0000_i1105" DrawAspect="Content" ObjectID="_1668239573" r:id="rId444"/>
        </w:obje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4: Một động tử chuyển động hướng về phía một bức tường phẳng, nhẵn vuông góc với bức tường, với vận tốc 5m/s. Động tử phát ra một âm thanh trong khoảng thời gian rất ngắn hướng về phía bức tường. sau một khoảng thời gian, máy thu âm được gắn trên động tử nhận được tín hiệu của âm phản xạ, xác định tỷ số khoảng cách của động tử tới bức tường ở các vị trí phát âm và nhận được tín hiệu phản xạ . vận tốc âm trong không khí là 340 m/s và giả sử rằng vận tốc âm không bị ảnh hưởng của vận tốc động tử.</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5: trong một mạch điện, người ta thường dùng cái chuyển mạch hai vị trí, tùy theo vị trí khóa mà điểm O được nối với điểm 1 hay điểm 2( hình vẽ)</w:t>
      </w:r>
    </w:p>
    <w:p w:rsidR="00187C6E" w:rsidRPr="00E62897" w:rsidRDefault="00187C6E" w:rsidP="00187C6E">
      <w:pPr>
        <w:rPr>
          <w:rFonts w:ascii="Times New Roman" w:hAnsi="Times New Roman"/>
        </w:rPr>
      </w:pPr>
      <w:r w:rsidRPr="00E62897">
        <w:rPr>
          <w:rFonts w:ascii="Times New Roman" w:hAnsi="Times New Roman"/>
        </w:rPr>
        <w:t>Hãy thiết kế một mạch điện mà gồm 1 nguồn điệ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07904" behindDoc="0" locked="0" layoutInCell="1" allowOverlap="1">
                <wp:simplePos x="0" y="0"/>
                <wp:positionH relativeFrom="column">
                  <wp:posOffset>3657600</wp:posOffset>
                </wp:positionH>
                <wp:positionV relativeFrom="paragraph">
                  <wp:posOffset>5715</wp:posOffset>
                </wp:positionV>
                <wp:extent cx="1303020" cy="828040"/>
                <wp:effectExtent l="57785" t="0" r="58420" b="1905"/>
                <wp:wrapNone/>
                <wp:docPr id="6512" name="Group 4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828040"/>
                          <a:chOff x="7532" y="11093"/>
                          <a:chExt cx="2052" cy="1304"/>
                        </a:xfrm>
                      </wpg:grpSpPr>
                      <wps:wsp>
                        <wps:cNvPr id="6513" name="Line 4213"/>
                        <wps:cNvCnPr/>
                        <wps:spPr bwMode="auto">
                          <a:xfrm>
                            <a:off x="7532" y="11813"/>
                            <a:ext cx="684"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4" name="Line 4214"/>
                        <wps:cNvCnPr/>
                        <wps:spPr bwMode="auto">
                          <a:xfrm>
                            <a:off x="8786" y="11452"/>
                            <a:ext cx="798"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5" name="Line 4215"/>
                        <wps:cNvCnPr/>
                        <wps:spPr bwMode="auto">
                          <a:xfrm>
                            <a:off x="8843" y="12173"/>
                            <a:ext cx="741"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6" name="Line 4216"/>
                        <wps:cNvCnPr/>
                        <wps:spPr bwMode="auto">
                          <a:xfrm>
                            <a:off x="8216" y="11813"/>
                            <a:ext cx="627"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7" name="Text Box 4217"/>
                        <wps:cNvSpPr txBox="1">
                          <a:spLocks noChangeArrowheads="1"/>
                        </wps:cNvSpPr>
                        <wps:spPr bwMode="auto">
                          <a:xfrm>
                            <a:off x="7907" y="11422"/>
                            <a:ext cx="68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0</w:t>
                              </w:r>
                            </w:p>
                          </w:txbxContent>
                        </wps:txbx>
                        <wps:bodyPr rot="0" vert="horz" wrap="square" lIns="91440" tIns="45720" rIns="91440" bIns="45720" anchor="t" anchorCtr="0" upright="1">
                          <a:noAutofit/>
                        </wps:bodyPr>
                      </wps:wsp>
                      <wps:wsp>
                        <wps:cNvPr id="6518" name="Text Box 4218"/>
                        <wps:cNvSpPr txBox="1">
                          <a:spLocks noChangeArrowheads="1"/>
                        </wps:cNvSpPr>
                        <wps:spPr bwMode="auto">
                          <a:xfrm>
                            <a:off x="8396" y="11093"/>
                            <a:ext cx="62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1</w:t>
                              </w:r>
                            </w:p>
                          </w:txbxContent>
                        </wps:txbx>
                        <wps:bodyPr rot="0" vert="horz" wrap="square" lIns="91440" tIns="45720" rIns="91440" bIns="45720" anchor="t" anchorCtr="0" upright="1">
                          <a:noAutofit/>
                        </wps:bodyPr>
                      </wps:wsp>
                      <wps:wsp>
                        <wps:cNvPr id="6519" name="Text Box 4219"/>
                        <wps:cNvSpPr txBox="1">
                          <a:spLocks noChangeArrowheads="1"/>
                        </wps:cNvSpPr>
                        <wps:spPr bwMode="auto">
                          <a:xfrm>
                            <a:off x="8651" y="11677"/>
                            <a:ext cx="79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2" o:spid="_x0000_s1563" style="position:absolute;margin-left:4in;margin-top:.45pt;width:102.6pt;height:65.2pt;z-index:251707904" coordorigin="7532,11093" coordsize="2052,13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kwaQUAAJUhAAAOAAAAZHJzL2Uyb0RvYy54bWzsWltvo0YUfq/U/zDinRjwcFWcVXyLKm3b SNmqz2MYG1Rg6DCOnVb97z0zAxicWE2zVbbbkkgWMHB8LvOdy4evPxyLHD1SXmesnBn2lWUgWsYs ycrdzPjp09oMDFQLUiYkZyWdGU+0Nj7cfPvN9aGKqMNSlieUIxBS1tGhmhmpEFU0mdRxSgtSX7GK lrC4ZbwgAk75bpJwcgDpRT5xLMubHBhPKs5iWtdwdakXjRslf7ulsfhxu62pQPnMAN2E+uTqcyM/ JzfXJNpxUqVZ3KhB3qBFQbISvrQTtSSCoD3Pnokqspizmm3FVcyKCdtus5gqG8Aa2zqz5o6zfaVs 2UWHXdW5CVx75qc3i41/eLznKEtmhufajoFKUkCU1Bcj7MAVcNCh2kVw3x2vHqp7rq2Ew48s/qWG 5cn5ujzf6ZvR5vA9S0Ai2QumHHTc8kKKANPRUcXhqYsDPQoUw0V7ak0tB8IVw1rgBBZuAhWnEE35 mO9OQVlYtW0rnOooxumqed6xXFiVD4MkLFcnJNJfrJRtlJOWwa6rT46tP8+xDympqIpXLR12cuy0 dezHrKTSr0pl+e1w26K858rLdVSDf//SZT3bAy2IRK3nvABrw5XDOqtJVPFa3FFWIHkwM3LQQ4WD PH6shXZQe4uMTsnWWZ7DdRLlJTrMjNB1XPVAzfIskYtyrea7zSLn6JFIeKm/xtuD22Abl4kSllKS rMoEiacKNgWD5wwpvaCJgXIKGUQeqTsFyfLX3Ak25qXUhSq0a2uUQ+BQXYdNoZD4e2iFq2AVYBM7 3srE1nJp3q4X2PTWtu8up8vFYmn/IY20cZRmSUJLaWebFWz8us3R5CeN5y4vdA6dDKWrrQnRG2p6 u3YtH08D04dgm3i6ssx5sF6Ytwvb8/zVfDFfnWm6UtbX/4yynSulVmwvKH9IkwNKMrl1pm7o2Aac QBZ1fB1zRPIdBC8W3ECciZ8zkSosSGRLGYN9Eljyv9knnXTtiDaG8qyLQmPbyVUQc3CZii/gWcNG g3nDkieFJnUdoP1+GAfg6eTZYlwlnjdiPPADr8lvGHKZQkSLcT+EmiqTW+vDNqW2AB4xPmK81128 nJBGjF/uuy7Wcfcc466E5lsxHmDoC2ST4th+08N0GMeQYkeMn/K8OhrrOIxEL7b6I8YveUbOhy/N VhcxDnV3WMe9z8G4Y7d1/Hmv7vga41PvP1bJBc9Iucvpy7392LGr2WLs2FXh/IIdO8BPI/2TLLtz dpSTud9Du6Q7kDjCChRpPcho1gOVbJHCFqe3nLODHGqBObDlk2rugKFePqo7g9fN9KEF2ig+Aztn /X4307uaBrk81XOgu5Sar5nq5VzWm0q/iil6wCoMhsq1+lMRgHHzxFH0xkhNWujZcThuh7aDrbkT mmsv8E28xq4Z+lZgWnY4Dz0Lh3i5HhIDasbTrCXMqW8lBjpipTc/q3H5pP/Z7HyZYykyGNNRnhXA mHVEDIkawqVPqchdehqupSWnybrfZv1bSIihvn+DDBDHzVFRmxgqLUiRfbpON5KkkPOzZK7hIGX8 N6hVwALPjPrXPeFQufLvSsB0aGMAHRLqBLu+JCV5f2XTXyFlDKJmhjCQPlwITTXvK57tUvgmnUVK dgt06DZTxNtJqyZ7vCtrAVTC8xwYtN5qEtn75MBgGra9UsfptvOQ1/ZKYw7sJbez5DDmwDEH6gZE 9hw63/VyYIfqMQcO386EL+XA8MvkQHgL1/SBnq+Klq7I8q1Yx/vKKqSKYvNO69nbnbEP1O7ppcpe xzP2gfrV2rCv+n/0gR2qv5YcqN5Xw7t/1aI3v1OQPy7on6u+8fRrips/AQAA//8DAFBLAwQUAAYA CAAAACEAgUsHtd8AAAAIAQAADwAAAGRycy9kb3ducmV2LnhtbEyPzWrDMBCE74W+g9hCb43smPw5 lkMIbU+h0KRQelOsjW1irYyl2M7bd3tqjsMMM99km9E2osfO144UxJMIBFLhTE2lgq/j28sShA+a jG4coYIbetjkjw+ZTo0b6BP7QygFl5BPtYIqhDaV0hcVWu0nrkVi7+w6qwPLrpSm0wOX20ZOo2gu ra6JFyrd4q7C4nK4WgXvgx62Sfza7y/n3e3nOPv43seo1PPTuF2DCDiG/zD84TM65Mx0clcyXjQK Zos5fwkKViDYXizjKYgT55I4AZln8v5A/gsAAP//AwBQSwECLQAUAAYACAAAACEAtoM4kv4AAADh AQAAEwAAAAAAAAAAAAAAAAAAAAAAW0NvbnRlbnRfVHlwZXNdLnhtbFBLAQItABQABgAIAAAAIQA4 /SH/1gAAAJQBAAALAAAAAAAAAAAAAAAAAC8BAABfcmVscy8ucmVsc1BLAQItABQABgAIAAAAIQAO /LkwaQUAAJUhAAAOAAAAAAAAAAAAAAAAAC4CAABkcnMvZTJvRG9jLnhtbFBLAQItABQABgAIAAAA IQCBSwe13wAAAAgBAAAPAAAAAAAAAAAAAAAAAMMHAABkcnMvZG93bnJldi54bWxQSwUGAAAAAAQA BADzAAAAzwgAAAAA ">
                <v:line id="Line 4213" o:spid="_x0000_s1564" style="position:absolute;visibility:visible;mso-wrap-style:square" from="7532,11813" to="8216,11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DZn8QAAADdAAAADwAAAGRycy9kb3ducmV2LnhtbESPzYrCQBCE7wu+w9CCt3US3RWJGUUE xdOyG32AJtP50UxPyIwxvr0jCHssquurrnQzmEb01LnasoJ4GoEgzq2uuVRwPu0/lyCcR9bYWCYF D3KwWY8+Uky0vfMf9ZkvRYCwS1BB5X2bSOnyigy6qW2Jg1fYzqAPsiul7vAe4KaRsyhaSIM1h4YK W9pVlF+zmwlvHGb544ey6BzvvvTv6dLz0BZKTcbDdgXC0+D/j9/po1aw+I7n8FoTECD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gNmfxAAAAN0AAAAPAAAAAAAAAAAA AAAAAKECAABkcnMvZG93bnJldi54bWxQSwUGAAAAAAQABAD5AAAAkgMAAAAA ">
                  <v:stroke startarrow="oval" endarrow="oval"/>
                </v:line>
                <v:line id="Line 4214" o:spid="_x0000_s1565" style="position:absolute;visibility:visible;mso-wrap-style:square" from="8786,11452" to="9584,11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lB68QAAADdAAAADwAAAGRycy9kb3ducmV2LnhtbESPzWrDMBCE74W+g9hAbo3s4JrgRDYh 0JJTae08wGJtbLfWyliqf96+KhR6HGbnm51TsZheTDS6zrKCeBeBIK6t7rhRcKteng4gnEfW2Fsm BSs5KPLHhxNm2s78QVPpGxEg7DJU0Ho/ZFK6uiWDbmcH4uDd7WjQBzk2Uo84B7jp5T6KUmmw49DQ 4kCXluqv8tuEN1739fpGZXSLL4l+rz4nXoa7UtvNcj6C8LT4/+O/9FUrSJ/jBH7XBATI/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aUHrxAAAAN0AAAAPAAAAAAAAAAAA AAAAAKECAABkcnMvZG93bnJldi54bWxQSwUGAAAAAAQABAD5AAAAkgMAAAAA ">
                  <v:stroke startarrow="oval" endarrow="oval"/>
                </v:line>
                <v:line id="Line 4215" o:spid="_x0000_s1566" style="position:absolute;visibility:visible;mso-wrap-style:square" from="8843,12173" to="9584,12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XkcMMAAADdAAAADwAAAGRycy9kb3ducmV2LnhtbESPUYvCMBCE3w/8D2EF3860onL0TIsI ik9yVn/A0qxttdmUJtb6741w4OMwO9/srLLBNKKnztWWFcTTCARxYXXNpYLzafv9A8J5ZI2NZVLw JAdZOvpaYaLtg4/U574UAcIuQQWV920ipSsqMuimtiUO3sV2Bn2QXSl1h48AN42cRdFSGqw5NFTY 0qai4pbfTXhjNyueB8qjc7yZ67/TteehvSg1GQ/rXxCeBv85/k/vtYLlIl7Ae01AgEx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0l5HDDAAAA3QAAAA8AAAAAAAAAAAAA AAAAoQIAAGRycy9kb3ducmV2LnhtbFBLBQYAAAAABAAEAPkAAACRAwAAAAA= ">
                  <v:stroke startarrow="oval" endarrow="oval"/>
                </v:line>
                <v:line id="Line 4216" o:spid="_x0000_s1567" style="position:absolute;visibility:visible;mso-wrap-style:square" from="8216,11813" to="8843,12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XuHsQAAADdAAAADwAAAGRycy9kb3ducmV2LnhtbESPQWvCQBSE74X+h+UVeqsbhQSJrlIM gleNl9xesq/Z0OzbmN2a9N+7QqHHYWa+Ybb72fbiTqPvHCtYLhIQxI3THbcKruXxYw3CB2SNvWNS 8Ese9rvXly3m2k18pvsltCJC2OeowIQw5FL6xpBFv3ADcfS+3GgxRDm2Uo84Rbjt5SpJMmmx47hg cKCDoeb78mMVyOpcmbJMiz6tq+l2W5VFfSiUen+bPzcgAs3hP/zXPmkFWbrM4PkmPgG5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de4exAAAAN0AAAAPAAAAAAAAAAAA AAAAAKECAABkcnMvZG93bnJldi54bWxQSwUGAAAAAAQABAD5AAAAkgMAAAAA ">
                  <v:stroke startarrow="oval" endarrow="block"/>
                </v:line>
                <v:shape id="Text Box 4217" o:spid="_x0000_s1568" type="#_x0000_t202" style="position:absolute;left:7907;top:11422;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jLncUA AADdAAAADwAAAGRycy9kb3ducmV2LnhtbESPW2vCQBSE3wv+h+UIvtVdxWt0FWkp+NRivIBvh+wx CWbPhuzWxH/fLRT6OMzMN8x629lKPKjxpWMNo6ECQZw5U3Ku4XT8eF2A8AHZYOWYNDzJw3bTe1lj YlzLB3qkIRcRwj5BDUUIdSKlzwqy6IeuJo7ezTUWQ5RNLk2DbYTbSo6VmkmLJceFAmt6Kyi7p99W w/nzdr1M1Ff+bqd16zol2S6l1oN+t1uBCNSF//Bfe280zKajO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NeMudxQAAAN0AAAAPAAAAAAAAAAAAAAAAAJgCAABkcnMv ZG93bnJldi54bWxQSwUGAAAAAAQABAD1AAAAigMAAAAA " filled="f" stroked="f">
                  <v:textbox>
                    <w:txbxContent>
                      <w:p w:rsidR="00C6138B" w:rsidRDefault="00C6138B" w:rsidP="00187C6E">
                        <w:r>
                          <w:t>0</w:t>
                        </w:r>
                      </w:p>
                    </w:txbxContent>
                  </v:textbox>
                </v:shape>
                <v:shape id="Text Box 4218" o:spid="_x0000_s1569" type="#_x0000_t202" style="position:absolute;left:8396;top:11093;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df78AA AADdAAAADwAAAGRycy9kb3ducmV2LnhtbERPy4rCMBTdC/5DuII7TRQVrUYRRZjVDD7B3aW5tsXm pjTRdv5+shhweTjv1aa1pXhT7QvHGkZDBYI4dabgTMPlfBjMQfiAbLB0TBp+ycNm3e2sMDGu4SO9 TyETMYR9ghryEKpESp/mZNEPXUUcuYerLYYI60yaGpsYbks5VmomLRYcG3KsaJdT+jy9rIbr9+N+ m6ifbG+nVeNaJdkupNb9XrtdggjUho/43/1lNMymozg3volP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vOdf78AAAADdAAAADwAAAAAAAAAAAAAAAACYAgAAZHJzL2Rvd25y ZXYueG1sUEsFBgAAAAAEAAQA9QAAAIUDAAAAAA== " filled="f" stroked="f">
                  <v:textbox>
                    <w:txbxContent>
                      <w:p w:rsidR="00C6138B" w:rsidRDefault="00C6138B" w:rsidP="00187C6E">
                        <w:r>
                          <w:t>1</w:t>
                        </w:r>
                      </w:p>
                    </w:txbxContent>
                  </v:textbox>
                </v:shape>
                <v:shape id="Text Box 4219" o:spid="_x0000_s1570" type="#_x0000_t202" style="position:absolute;left:8651;top:11677;width:79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v6dMMA AADdAAAADwAAAGRycy9kb3ducmV2LnhtbESPT4vCMBTE7wv7HcJb8LYmiop2jSLKgifFv+Dt0Tzb ss1LabK2fnsjCB6HmfkNM523thQ3qn3hWEOvq0AQp84UnGk4Hn6/xyB8QDZYOiYNd/Iwn31+TDEx ruEd3fYhExHCPkENeQhVIqVPc7Lou64ijt7V1RZDlHUmTY1NhNtS9pUaSYsFx4UcK1rmlP7t/62G 0+Z6OQ/UNlvZYdW4Vkm2E6l156td/IAI1IZ3+NVeGw2jYW8CzzfxCcjZAwAA//8DAFBLAQItABQA BgAIAAAAIQDw94q7/QAAAOIBAAATAAAAAAAAAAAAAAAAAAAAAABbQ29udGVudF9UeXBlc10ueG1s UEsBAi0AFAAGAAgAAAAhADHdX2HSAAAAjwEAAAsAAAAAAAAAAAAAAAAALgEAAF9yZWxzLy5yZWxz UEsBAi0AFAAGAAgAAAAhADMvBZ5BAAAAOQAAABAAAAAAAAAAAAAAAAAAKQIAAGRycy9zaGFwZXht bC54bWxQSwECLQAUAAYACAAAACEA06v6dMMAAADdAAAADwAAAAAAAAAAAAAAAACYAgAAZHJzL2Rv d25yZXYueG1sUEsFBgAAAAAEAAQA9QAAAIgDAAAAAA== " filled="f" stroked="f">
                  <v:textbox>
                    <w:txbxContent>
                      <w:p w:rsidR="00C6138B" w:rsidRDefault="00C6138B" w:rsidP="00187C6E">
                        <w:r>
                          <w:t>2</w:t>
                        </w:r>
                      </w:p>
                    </w:txbxContent>
                  </v:textbox>
                </v:shape>
              </v:group>
            </w:pict>
          </mc:Fallback>
        </mc:AlternateContent>
      </w:r>
      <w:r w:rsidR="00187C6E" w:rsidRPr="00E62897">
        <w:rPr>
          <w:rFonts w:ascii="Times New Roman" w:hAnsi="Times New Roman"/>
        </w:rPr>
        <w:t>hai bóng đèn giống nhau, có hiệu điện thế</w:t>
      </w:r>
    </w:p>
    <w:p w:rsidR="00187C6E" w:rsidRPr="00E62897" w:rsidRDefault="00187C6E" w:rsidP="00187C6E">
      <w:pPr>
        <w:rPr>
          <w:rFonts w:ascii="Times New Roman" w:hAnsi="Times New Roman"/>
        </w:rPr>
      </w:pPr>
      <w:r w:rsidRPr="00E62897">
        <w:rPr>
          <w:rFonts w:ascii="Times New Roman" w:hAnsi="Times New Roman"/>
        </w:rPr>
        <w:t>bằng hiệu điện thế của nguồn sao cho ứng với</w:t>
      </w:r>
    </w:p>
    <w:p w:rsidR="00187C6E" w:rsidRPr="00E62897" w:rsidRDefault="00187C6E" w:rsidP="00187C6E">
      <w:pPr>
        <w:rPr>
          <w:rFonts w:ascii="Times New Roman" w:hAnsi="Times New Roman"/>
        </w:rPr>
      </w:pPr>
      <w:r w:rsidRPr="00E62897">
        <w:rPr>
          <w:rFonts w:ascii="Times New Roman" w:hAnsi="Times New Roman"/>
        </w:rPr>
        <w:t>4 vị trí khác nhau của khóa. Mạch sẽ hoạt động:</w:t>
      </w:r>
    </w:p>
    <w:p w:rsidR="00187C6E" w:rsidRPr="00E62897" w:rsidRDefault="00187C6E" w:rsidP="00187C6E">
      <w:pPr>
        <w:rPr>
          <w:rFonts w:ascii="Times New Roman" w:hAnsi="Times New Roman"/>
        </w:rPr>
      </w:pPr>
      <w:r w:rsidRPr="00E62897">
        <w:rPr>
          <w:rFonts w:ascii="Times New Roman" w:hAnsi="Times New Roman"/>
        </w:rPr>
        <w:t>a/ hai đèn không sáng.</w:t>
      </w:r>
    </w:p>
    <w:p w:rsidR="00187C6E" w:rsidRPr="00E62897" w:rsidRDefault="00187C6E" w:rsidP="00187C6E">
      <w:pPr>
        <w:rPr>
          <w:rFonts w:ascii="Times New Roman" w:hAnsi="Times New Roman"/>
        </w:rPr>
      </w:pPr>
      <w:r w:rsidRPr="00E62897">
        <w:rPr>
          <w:rFonts w:ascii="Times New Roman" w:hAnsi="Times New Roman"/>
        </w:rPr>
        <w:t>b/ Hai đèn sáng bình thường</w:t>
      </w:r>
    </w:p>
    <w:p w:rsidR="00187C6E" w:rsidRPr="00E62897" w:rsidRDefault="00187C6E" w:rsidP="00187C6E">
      <w:pPr>
        <w:rPr>
          <w:rFonts w:ascii="Times New Roman" w:hAnsi="Times New Roman"/>
        </w:rPr>
      </w:pPr>
      <w:r w:rsidRPr="00E62897">
        <w:rPr>
          <w:rFonts w:ascii="Times New Roman" w:hAnsi="Times New Roman"/>
        </w:rPr>
        <w:t>c/Hai đèn sáng như nhau và dưới mức bình thường</w:t>
      </w:r>
    </w:p>
    <w:p w:rsidR="00187C6E" w:rsidRPr="00E62897" w:rsidRDefault="00187C6E" w:rsidP="00187C6E">
      <w:pPr>
        <w:rPr>
          <w:rFonts w:ascii="Times New Roman" w:hAnsi="Times New Roman"/>
        </w:rPr>
      </w:pPr>
      <w:r w:rsidRPr="00E62897">
        <w:rPr>
          <w:rFonts w:ascii="Times New Roman" w:hAnsi="Times New Roman"/>
        </w:rPr>
        <w:t>d/ Một đèn sáng bình thường, một đèn không sáng.</w:t>
      </w:r>
    </w:p>
    <w:p w:rsidR="00187C6E" w:rsidRPr="00E62897" w:rsidRDefault="00187C6E" w:rsidP="00187C6E">
      <w:pPr>
        <w:rPr>
          <w:rFonts w:ascii="Times New Roman" w:hAnsi="Times New Roman"/>
        </w:rPr>
      </w:pPr>
      <w:r w:rsidRPr="00E62897">
        <w:rPr>
          <w:rFonts w:ascii="Times New Roman" w:hAnsi="Times New Roman"/>
        </w:rPr>
        <w:t>Mạch điện phải đảm bảo là không có vị trí nào của khóa để mạch bị nối tắt.</w:t>
      </w:r>
    </w:p>
    <w:p w:rsidR="00187C6E" w:rsidRPr="00E62897" w:rsidRDefault="00187C6E" w:rsidP="00187C6E">
      <w:pPr>
        <w:rPr>
          <w:rFonts w:ascii="Times New Roman" w:hAnsi="Times New Roman"/>
        </w:rPr>
      </w:pPr>
      <w:r w:rsidRPr="00E62897">
        <w:rPr>
          <w:rFonts w:ascii="Times New Roman" w:hAnsi="Times New Roman"/>
        </w:rPr>
        <w:t>Bài 6: Điểm sáng cố định trước một gương phẳng. hỏi khi quay gương đi một góc i theo trục quay vuông góc với mặt phẳng tới và không đi qua điểm tới  thì tia phản xạ quay 1 góc bao nhiêu</w:t>
      </w:r>
    </w:p>
    <w:p w:rsidR="00187C6E" w:rsidRPr="00E62897" w:rsidRDefault="00187C6E" w:rsidP="00187C6E">
      <w:pPr>
        <w:jc w:val="center"/>
        <w:rPr>
          <w:rFonts w:ascii="Times New Roman" w:hAnsi="Times New Roman"/>
        </w:rPr>
      </w:pPr>
    </w:p>
    <w:p w:rsidR="00187C6E" w:rsidRPr="00E62897" w:rsidRDefault="00187C6E" w:rsidP="00187C6E">
      <w:pPr>
        <w:jc w:val="center"/>
        <w:rPr>
          <w:rFonts w:ascii="Times New Roman" w:hAnsi="Times New Roman"/>
        </w:rPr>
      </w:pPr>
      <w:r w:rsidRPr="00E62897">
        <w:rPr>
          <w:rFonts w:ascii="Times New Roman" w:hAnsi="Times New Roman"/>
        </w:rPr>
        <w:t>-------Hết------</w:t>
      </w:r>
    </w:p>
    <w:p w:rsidR="00187C6E" w:rsidRPr="00E62897" w:rsidRDefault="00187C6E" w:rsidP="00187C6E">
      <w:pPr>
        <w:jc w:val="center"/>
        <w:rPr>
          <w:rFonts w:ascii="Times New Roman" w:hAnsi="Times New Roman"/>
        </w:rPr>
      </w:pPr>
    </w:p>
    <w:p w:rsidR="00187C6E" w:rsidRPr="00E62897" w:rsidRDefault="00187C6E" w:rsidP="00187C6E">
      <w:pPr>
        <w:jc w:val="center"/>
        <w:rPr>
          <w:rFonts w:ascii="Times New Roman" w:hAnsi="Times New Roman"/>
          <w:b/>
          <w:u w:val="single"/>
        </w:rPr>
      </w:pPr>
      <w:r w:rsidRPr="00E62897">
        <w:rPr>
          <w:rFonts w:ascii="Times New Roman" w:hAnsi="Times New Roman"/>
          <w:b/>
          <w:u w:val="single"/>
        </w:rPr>
        <w:t xml:space="preserve">ĐÁP ÁN </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0000" behindDoc="0" locked="0" layoutInCell="1" allowOverlap="1">
                <wp:simplePos x="0" y="0"/>
                <wp:positionH relativeFrom="column">
                  <wp:posOffset>2857500</wp:posOffset>
                </wp:positionH>
                <wp:positionV relativeFrom="paragraph">
                  <wp:posOffset>162560</wp:posOffset>
                </wp:positionV>
                <wp:extent cx="2628900" cy="2400300"/>
                <wp:effectExtent l="635" t="3175" r="0" b="0"/>
                <wp:wrapNone/>
                <wp:docPr id="6511" name="Text Box 5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2228850"/>
                                  <wp:effectExtent l="0" t="0" r="0" b="0"/>
                                  <wp:docPr id="5912" name="Picture 5912"/>
                                  <wp:cNvGraphicFramePr>
                                    <a:graphicFrameLocks noChangeAspect="1"/>
                                  </wp:cNvGraphicFramePr>
                                  <a:graphic>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3" o:spid="_x0000_s1571" type="#_x0000_t202" style="position:absolute;margin-left:225pt;margin-top:12.8pt;width:207pt;height:189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MENvQIAAMk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Zn0zDESNAOuvTI9gbdyT2aTpKJrdHQ6xRcH3pwNnuwQK8dX93fy/KrRkIuGyo27FYpOTSMVpBj aG/6Z1dHHG1B1sMHWUEkujXSAe1r1dkCQkkQoEOvnk79sdmUcBjNojgJwFSCLSJBMIGNjUHT4/Ve afOOyQ7ZRYYVCMDB0929NqPr0cVGE7LgbQvnNG3FxQFgjicQHK5am03D9fRHEiSreBUTj0SzlUeC PPduiyXxZkU4n+aTfLnMw582bkjShlcVEzbMUV8h+bP+HZQ+KuOkMC1bXlk4m5JWm/WyVWhHQd+F +w4FOXPzL9Nw9QIuLyiFUNC7KPGKWTz3SEGmXjIPYi8Ik7tkFpCE5MUlpXsu2L9TQkOGk2k0HdX0 W26B+15zo2nHDUyQlncZjk9ONLUaXInKtdZQ3o7rs1LY9J9LAe0+Ntop1op0lKvZr/fugZCJE5vV 81pWTyBiJUFiIEeYf7BopPqO0QCzJMP625YqhlH7XsBDSEJC7PBxGzKdR7BR55b1uYWKEqAybDAa l0szDqxtr/imgUjj0xPyFh5PzZ2sn7M6PDmYF47dYbbZgXS+d17PE3jxCwAA//8DAFBLAwQUAAYA CAAAACEAq+sk094AAAAKAQAADwAAAGRycy9kb3ducmV2LnhtbEyPzU7DMBCE70i8g7VIvVGbNona EKdCoF6LKD9Sb268TSLidRS7TXh7lhM97sxo9ptiM7lOXHAIrScND3MFAqnytqVaw8f79n4FIkRD 1nSeUMMPBtiUtzeFya0f6Q0v+1gLLqGQGw1NjH0uZagadCbMfY/E3skPzkQ+h1rawYxc7jq5UCqT zrTEHxrT43OD1ff+7DR87k6Hr0S91i8u7Uc/KUluLbWe3U1PjyAiTvE/DH/4jA4lMx39mWwQnYYk VbwlalikGQgOrLKEhSM7apmBLAt5PaH8BQAA//8DAFBLAQItABQABgAIAAAAIQC2gziS/gAAAOEB AAATAAAAAAAAAAAAAAAAAAAAAABbQ29udGVudF9UeXBlc10ueG1sUEsBAi0AFAAGAAgAAAAhADj9 If/WAAAAlAEAAAsAAAAAAAAAAAAAAAAALwEAAF9yZWxzLy5yZWxzUEsBAi0AFAAGAAgAAAAhAACk wQ29AgAAyQUAAA4AAAAAAAAAAAAAAAAALgIAAGRycy9lMm9Eb2MueG1sUEsBAi0AFAAGAAgAAAAh AKvrJNPeAAAACgEAAA8AAAAAAAAAAAAAAAAAFwUAAGRycy9kb3ducmV2LnhtbFBLBQYAAAAABAAE APMAAAAiBgAAAAA= " filled="f" stroked="f">
                <v:textbox>
                  <w:txbxContent>
                    <w:p w:rsidR="00C6138B" w:rsidRDefault="00884ECA" w:rsidP="00187C6E">
                      <w:r>
                        <w:rPr>
                          <w:noProof/>
                        </w:rPr>
                        <w:drawing>
                          <wp:inline distT="0" distB="0" distL="0" distR="0">
                            <wp:extent cx="2305050" cy="2228850"/>
                            <wp:effectExtent l="0" t="0" r="0" b="0"/>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1(3 đ): ( hình vẽ)</w:t>
      </w:r>
    </w:p>
    <w:p w:rsidR="00187C6E" w:rsidRPr="00E62897" w:rsidRDefault="00187C6E" w:rsidP="00187C6E">
      <w:pPr>
        <w:rPr>
          <w:rFonts w:ascii="Times New Roman" w:hAnsi="Times New Roman"/>
        </w:rPr>
      </w:pPr>
      <w:r w:rsidRPr="00E62897">
        <w:rPr>
          <w:rFonts w:ascii="Times New Roman" w:hAnsi="Times New Roman"/>
        </w:rPr>
        <w:t xml:space="preserve">Vẽ được ảnh S’1; S’2 ( có thể bằng </w:t>
      </w:r>
    </w:p>
    <w:p w:rsidR="00187C6E" w:rsidRPr="00E62897" w:rsidRDefault="00187C6E" w:rsidP="00187C6E">
      <w:pPr>
        <w:rPr>
          <w:rFonts w:ascii="Times New Roman" w:hAnsi="Times New Roman"/>
        </w:rPr>
      </w:pPr>
      <w:r w:rsidRPr="00E62897">
        <w:rPr>
          <w:rFonts w:ascii="Times New Roman" w:hAnsi="Times New Roman"/>
        </w:rPr>
        <w:t>Phương pháp đối xứng)   ( 1 đ)</w:t>
      </w:r>
    </w:p>
    <w:p w:rsidR="00187C6E" w:rsidRPr="00E62897" w:rsidRDefault="00187C6E" w:rsidP="00187C6E">
      <w:pPr>
        <w:rPr>
          <w:rFonts w:ascii="Times New Roman" w:hAnsi="Times New Roman"/>
        </w:rPr>
      </w:pPr>
      <w:r w:rsidRPr="00E62897">
        <w:rPr>
          <w:rFonts w:ascii="Times New Roman" w:hAnsi="Times New Roman"/>
        </w:rPr>
        <w:t>Chỉ ra được:</w:t>
      </w:r>
    </w:p>
    <w:p w:rsidR="00187C6E" w:rsidRPr="00E62897" w:rsidRDefault="00187C6E" w:rsidP="00187C6E">
      <w:pPr>
        <w:rPr>
          <w:rFonts w:ascii="Times New Roman" w:hAnsi="Times New Roman"/>
        </w:rPr>
      </w:pPr>
      <w:r w:rsidRPr="00E62897">
        <w:rPr>
          <w:rFonts w:ascii="Times New Roman" w:hAnsi="Times New Roman"/>
        </w:rPr>
        <w:t>+ vùng chỉ nhìn thấy S’1 là vùng II</w:t>
      </w:r>
    </w:p>
    <w:p w:rsidR="00187C6E" w:rsidRPr="00E62897" w:rsidRDefault="00187C6E" w:rsidP="00187C6E">
      <w:pPr>
        <w:rPr>
          <w:rFonts w:ascii="Times New Roman" w:hAnsi="Times New Roman"/>
        </w:rPr>
      </w:pPr>
      <w:r w:rsidRPr="00E62897">
        <w:rPr>
          <w:rFonts w:ascii="Times New Roman" w:hAnsi="Times New Roman"/>
        </w:rPr>
        <w:t>(Cho 0,5 đ)</w:t>
      </w:r>
    </w:p>
    <w:p w:rsidR="00187C6E" w:rsidRPr="00E62897" w:rsidRDefault="00187C6E" w:rsidP="00187C6E">
      <w:pPr>
        <w:rPr>
          <w:rFonts w:ascii="Times New Roman" w:hAnsi="Times New Roman"/>
        </w:rPr>
      </w:pPr>
      <w:r w:rsidRPr="00E62897">
        <w:rPr>
          <w:rFonts w:ascii="Times New Roman" w:hAnsi="Times New Roman"/>
        </w:rPr>
        <w:t>+ Vùng chỉ nhìn thấy S’2 là vùng I</w:t>
      </w:r>
    </w:p>
    <w:p w:rsidR="00187C6E" w:rsidRPr="00E62897" w:rsidRDefault="00187C6E" w:rsidP="00187C6E">
      <w:pPr>
        <w:rPr>
          <w:rFonts w:ascii="Times New Roman" w:hAnsi="Times New Roman"/>
        </w:rPr>
      </w:pPr>
      <w:r w:rsidRPr="00E62897">
        <w:rPr>
          <w:rFonts w:ascii="Times New Roman" w:hAnsi="Times New Roman"/>
        </w:rPr>
        <w:t>( cho 0,5 đ)</w:t>
      </w:r>
    </w:p>
    <w:p w:rsidR="00187C6E" w:rsidRPr="00E62897" w:rsidRDefault="00187C6E" w:rsidP="00187C6E">
      <w:pPr>
        <w:rPr>
          <w:rFonts w:ascii="Times New Roman" w:hAnsi="Times New Roman"/>
        </w:rPr>
      </w:pPr>
      <w:r w:rsidRPr="00E62897">
        <w:rPr>
          <w:rFonts w:ascii="Times New Roman" w:hAnsi="Times New Roman"/>
        </w:rPr>
        <w:t>+ Vùng nhìn thấy cả hai ảnh là vùng</w:t>
      </w:r>
    </w:p>
    <w:p w:rsidR="00187C6E" w:rsidRPr="00E62897" w:rsidRDefault="00187C6E" w:rsidP="00187C6E">
      <w:pPr>
        <w:rPr>
          <w:rFonts w:ascii="Times New Roman" w:hAnsi="Times New Roman"/>
        </w:rPr>
      </w:pPr>
      <w:r w:rsidRPr="00E62897">
        <w:rPr>
          <w:rFonts w:ascii="Times New Roman" w:hAnsi="Times New Roman"/>
        </w:rPr>
        <w:t>III ( cho 0,5 đ)</w:t>
      </w:r>
    </w:p>
    <w:p w:rsidR="00187C6E" w:rsidRPr="00E62897" w:rsidRDefault="00187C6E" w:rsidP="00187C6E">
      <w:pPr>
        <w:rPr>
          <w:rFonts w:ascii="Times New Roman" w:hAnsi="Times New Roman"/>
        </w:rPr>
      </w:pPr>
      <w:r w:rsidRPr="00E62897">
        <w:rPr>
          <w:rFonts w:ascii="Times New Roman" w:hAnsi="Times New Roman"/>
        </w:rPr>
        <w:t>+ Vùng không nhìn thấy ảnh nào là vùng</w:t>
      </w:r>
    </w:p>
    <w:p w:rsidR="00187C6E" w:rsidRPr="00E62897" w:rsidRDefault="00187C6E" w:rsidP="00187C6E">
      <w:pPr>
        <w:rPr>
          <w:rFonts w:ascii="Times New Roman" w:hAnsi="Times New Roman"/>
        </w:rPr>
      </w:pPr>
      <w:r w:rsidRPr="00E62897">
        <w:rPr>
          <w:rFonts w:ascii="Times New Roman" w:hAnsi="Times New Roman"/>
        </w:rPr>
        <w:t>IV ( cho 0,5 đ)</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41024" behindDoc="0" locked="0" layoutInCell="1" allowOverlap="1">
                <wp:simplePos x="0" y="0"/>
                <wp:positionH relativeFrom="column">
                  <wp:posOffset>3200400</wp:posOffset>
                </wp:positionH>
                <wp:positionV relativeFrom="paragraph">
                  <wp:posOffset>109220</wp:posOffset>
                </wp:positionV>
                <wp:extent cx="2400300" cy="1943100"/>
                <wp:effectExtent l="635" t="0" r="0" b="4445"/>
                <wp:wrapNone/>
                <wp:docPr id="6507" name="Group 5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943100"/>
                          <a:chOff x="6840" y="6120"/>
                          <a:chExt cx="3780" cy="3060"/>
                        </a:xfrm>
                      </wpg:grpSpPr>
                      <wps:wsp>
                        <wps:cNvPr id="6508" name="Text Box 5395"/>
                        <wps:cNvSpPr txBox="1">
                          <a:spLocks noChangeArrowheads="1"/>
                        </wps:cNvSpPr>
                        <wps:spPr bwMode="auto">
                          <a:xfrm>
                            <a:off x="6840" y="6120"/>
                            <a:ext cx="378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1619250"/>
                                    <wp:effectExtent l="0" t="0" r="0" b="0"/>
                                    <wp:docPr id="5913" name="Picture 5913"/>
                                    <wp:cNvGraphicFramePr>
                                      <a:graphicFrameLocks noChangeAspect="1"/>
                                    </wp:cNvGraphicFramePr>
                                    <a:graphic>
                                      <a:graphicData uri="http://schemas.openxmlformats.org/drawingml/2006/picture">
                                        <pic:pic xmlns:pic="http://schemas.openxmlformats.org/drawingml/2006/picture">
                                          <pic:nvPicPr>
                                            <pic:cNvPr id="0" name="Picture 591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14" name="Picture 5914"/>
                                    <wp:cNvGraphicFramePr>
                                      <a:graphicFrameLocks noChangeAspect="1"/>
                                    </wp:cNvGraphicFramePr>
                                    <a:graphic>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509" name="Text Box 5396"/>
                        <wps:cNvSpPr txBox="1">
                          <a:spLocks noChangeArrowheads="1"/>
                        </wps:cNvSpPr>
                        <wps:spPr bwMode="auto">
                          <a:xfrm>
                            <a:off x="7335" y="72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510" name="Text Box 5397"/>
                        <wps:cNvSpPr txBox="1">
                          <a:spLocks noChangeArrowheads="1"/>
                        </wps:cNvSpPr>
                        <wps:spPr bwMode="auto">
                          <a:xfrm>
                            <a:off x="7905" y="80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4" o:spid="_x0000_s1572" style="position:absolute;margin-left:252pt;margin-top:8.6pt;width:189pt;height:153pt;z-index:251841024" coordorigin="6840,6120" coordsize="3780,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gJQ8ogMAAJoPAAAOAAAAZHJzL2Uyb0RvYy54bWzsV9tu4zYQfS+w/0DwXdHFulhClEXiS1Ag bRfY3Q+gJeqClUiVpCOnRf+9Q9KyHWe33QsaoID1IJAacjhzhueIvH676zv0SIVsOcuxf+VhRFnB y5bVOf74Ye3MMZKKsJJ0nNEcP1GJ3968+el6HDIa8IZ3JRUInDCZjUOOG6WGzHVl0dCeyCs+UAbG ioueKOiK2i0FGcF737mB58XuyEU5CF5QKeHr0hrxjfFfVbRQv1WVpAp1OYbYlHkL897ot3tzTbJa kKFpi30Y5Dui6EnLYNGDqyVRBG1F+8JV3xaCS16pq4L3Lq+qtqAmB8jG986yuRd8O5hc6myshwNM AO0ZTt/ttvj18Z1AbZnjOPISjBjpoUpmYRTN0lADNA51BuPuxfB+eCdsltB84MUnCWb33K77tR2M NuMvvASPZKu4AWhXiV67gNTRztTh6VAHulOogI9B6HkzD8pVgM1Pw5kPHVOpooFy6nnxPAQ7mGM/ ONhW+/mzZL6fPPNiY3VJZhc2we6D05nBrpNHYOWPAfu+IQM19ZIasCOwQAIL7Aed4h3faWwji60Z qoFFagcWSNjgJC2+iPFFQ1hNb4XgY0NJCTH6eiZkcphqM5Hayb8B/hngJtj/ATaSDUKqe8p7pBs5 FsAsEyd5fJBKh3McosvL+LrtOlOzjj37AAPtF1gWpmqbDsCQ5c/US1fz1Tx0wiBeOaG3XDq360Xo xGs/iZaz5WKx9P/S6/ph1rRlSZleZiKuH35d/fYSYil3oK7kXVtqdzokKerNohPokYBwrM1jQAfL cZj7PAwDAuRylpIP2/kuSJ11PE+ccB1GTpp4c8fz07s09sI0XK6fp/TQMvrjKaExx2kURHY3HYM+ y80zz8vcSNa3CqS5a/sczw+DSKb34IqVprSKtJ1tn0Chwz9CAeWeCm12rN6kdruq3WZnlAf4PVFh w8sn2MSCwxYDCsOPBRoNF39gNIJI51j+viWCYtT9zIAIqR9qGVCmE0YJSAESp5bNqYWwAlzlWGFk mwtl/wTbQbR1AytZ6jF+C2pVtWZba5bZqPaUA714PeFIPycc8YQWaMzrCUcym0VGcZMg3Suu5q3W a4O71uoIqmG1YJL5i2y8pNYJV6zcWI5cZONbZSOYiHCRjWfnDR9k8OV5I5nQel3ZSD0rG3M43+oI 7O/+Ihtf/CNfThv/8WljNhHh/yIb5tICF0BzqtpfVvUN87RvTifHK/XN3wAAAP//AwBQSwMEFAAG AAgAAAAhACpH9IDhAAAACgEAAA8AAABkcnMvZG93bnJldi54bWxMj81OwzAQhO9IvIO1SNyo80Mh CnGqqgJOFVJbJMTNjbdJ1HgdxW6Svj3LCY47M5r9pljNthMjDr51pCBeRCCQKmdaqhV8Ht4eMhA+ aDK6c4QKruhhVd7eFDo3bqIdjvtQCy4hn2sFTQh9LqWvGrTaL1yPxN7JDVYHPodamkFPXG47mUTR k7S6Jf7Q6B43DVbn/cUqeJ/0tE7j13F7Pm2u34flx9c2RqXu7+b1C4iAc/gLwy8+o0PJTEd3IeNF p2AZPfKWwMZzAoIDWZawcFSQJmkCsizk/wnlDwAAAP//AwBQSwECLQAUAAYACAAAACEAtoM4kv4A AADhAQAAEwAAAAAAAAAAAAAAAAAAAAAAW0NvbnRlbnRfVHlwZXNdLnhtbFBLAQItABQABgAIAAAA IQA4/SH/1gAAAJQBAAALAAAAAAAAAAAAAAAAAC8BAABfcmVscy8ucmVsc1BLAQItABQABgAIAAAA IQAWgJQ8ogMAAJoPAAAOAAAAAAAAAAAAAAAAAC4CAABkcnMvZTJvRG9jLnhtbFBLAQItABQABgAI AAAAIQAqR/SA4QAAAAoBAAAPAAAAAAAAAAAAAAAAAPwFAABkcnMvZG93bnJldi54bWxQSwUGAAAA AAQABADzAAAACgcAAAAA ">
                <v:shape id="Text Box 5395" o:spid="_x0000_s1573" type="#_x0000_t202" style="position:absolute;left:6840;top:6120;width:37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7JMsIA AADdAAAADwAAAGRycy9kb3ducmV2LnhtbERPz2vCMBS+C/sfwht4s8nEFtc1ypgInibqNtjt0Tzb sualNNHW/345CB4/vt/FerStuFLvG8caXhIFgrh0puFKw9dpO1uC8AHZYOuYNNzIw3r1NCkwN27g A12PoRIxhH2OGuoQulxKX9Zk0SeuI47c2fUWQ4R9JU2PQwy3rZwrlUmLDceGGjv6qKn8O16shu/P 8+/PQu2rjU27wY1Ksn2VWk+fx/c3EIHG8BDf3TujIUtVnBvfxCc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5PskywgAAAN0AAAAPAAAAAAAAAAAAAAAAAJgCAABkcnMvZG93 bnJldi54bWxQSwUGAAAAAAQABAD1AAAAhwMAAAAA " filled="f" stroked="f">
                  <v:textbox>
                    <w:txbxContent>
                      <w:p w:rsidR="00C6138B" w:rsidRDefault="00884ECA" w:rsidP="00187C6E">
                        <w:r>
                          <w:rPr>
                            <w:noProof/>
                          </w:rPr>
                          <w:drawing>
                            <wp:inline distT="0" distB="0" distL="0" distR="0">
                              <wp:extent cx="2305050" cy="1619250"/>
                              <wp:effectExtent l="0" t="0" r="0" b="0"/>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v:textbox>
                </v:shape>
                <v:shape id="Text Box 5396" o:spid="_x0000_s1574" type="#_x0000_t202" style="position:absolute;left:7335;top:72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JsqcUA AADdAAAADwAAAGRycy9kb3ducmV2LnhtbESPQWvCQBSE70L/w/IKveluSw01ugliKfSkGNuCt0f2 mYRm34bs1qT/3hUEj8PMfMOs8tG24ky9bxxreJ4pEMSlMw1XGr4OH9M3ED4gG2wdk4Z/8pBnD5MV psYNvKdzESoRIexT1FCH0KVS+rImi37mOuLonVxvMUTZV9L0OES4beWLUom02HBcqLGjTU3lb/Fn NXxvT8efV7Wr3u28G9yoJNuF1PrpcVwvQQQawz18a38aDclcLe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BWcmypxQAAAN0AAAAPAAAAAAAAAAAAAAAAAJgCAABkcnMv ZG93bnJldi54bWxQSwUGAAAAAAQABAD1AAAAigMAAAAA " filled="f" stroked="f">
                  <v:textbox>
                    <w:txbxContent>
                      <w:p w:rsidR="00C6138B" w:rsidRDefault="00C6138B" w:rsidP="00187C6E">
                        <w:r>
                          <w:t>M</w:t>
                        </w:r>
                      </w:p>
                    </w:txbxContent>
                  </v:textbox>
                </v:shape>
                <v:shape id="Text Box 5397" o:spid="_x0000_s1575" type="#_x0000_t202" style="position:absolute;left:7905;top:801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FT6cAA AADdAAAADwAAAGRycy9kb3ducmV2LnhtbERPy4rCMBTdC/5DuII7TRQVrUYRRZjVDD7B3aW5tsXm pjTRdv5+shhweTjv1aa1pXhT7QvHGkZDBYI4dabgTMPlfBjMQfiAbLB0TBp+ycNm3e2sMDGu4SO9 TyETMYR9ghryEKpESp/mZNEPXUUcuYerLYYI60yaGpsYbks5VmomLRYcG3KsaJdT+jy9rIbr9+N+ m6ifbG+nVeNaJdkupNb9XrtdggjUho/43/1lNMymo7g/volP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QpFT6cAAAADdAAAADwAAAAAAAAAAAAAAAACYAgAAZHJzL2Rvd25y ZXYueG1sUEsFBgAAAAAEAAQA9QAAAIUDAAAAAA== " filled="f" stroked="f">
                  <v:textbox>
                    <w:txbxContent>
                      <w:p w:rsidR="00C6138B" w:rsidRDefault="00C6138B" w:rsidP="00187C6E">
                        <w:r>
                          <w:t>N</w:t>
                        </w:r>
                      </w:p>
                    </w:txbxContent>
                  </v:textbox>
                </v:shape>
              </v:group>
            </w:pict>
          </mc:Fallback>
        </mc:AlternateContent>
      </w:r>
      <w:r w:rsidR="00187C6E" w:rsidRPr="00E62897">
        <w:rPr>
          <w:rFonts w:ascii="Times New Roman" w:hAnsi="Times New Roman"/>
        </w:rPr>
        <w:t>Bài 2: ( 5 đ)</w:t>
      </w:r>
    </w:p>
    <w:p w:rsidR="00187C6E" w:rsidRPr="00E62897" w:rsidRDefault="00187C6E" w:rsidP="00187C6E">
      <w:pPr>
        <w:rPr>
          <w:rFonts w:ascii="Times New Roman" w:hAnsi="Times New Roman"/>
        </w:rPr>
      </w:pPr>
      <w:r w:rsidRPr="00E62897">
        <w:rPr>
          <w:rFonts w:ascii="Times New Roman" w:hAnsi="Times New Roman"/>
        </w:rPr>
        <w:t>( xem hình vẽ)</w:t>
      </w:r>
    </w:p>
    <w:p w:rsidR="00187C6E" w:rsidRPr="00E62897" w:rsidRDefault="00187C6E" w:rsidP="00187C6E">
      <w:pPr>
        <w:rPr>
          <w:rFonts w:ascii="Times New Roman" w:hAnsi="Times New Roman"/>
        </w:rPr>
      </w:pPr>
      <w:r w:rsidRPr="00E62897">
        <w:rPr>
          <w:rFonts w:ascii="Times New Roman" w:hAnsi="Times New Roman"/>
        </w:rPr>
        <w:t>Gọi ảnh của A qua các gương là A1; A2</w:t>
      </w:r>
    </w:p>
    <w:p w:rsidR="00187C6E" w:rsidRPr="00E62897" w:rsidRDefault="00187C6E" w:rsidP="00187C6E">
      <w:pPr>
        <w:rPr>
          <w:rFonts w:ascii="Times New Roman" w:hAnsi="Times New Roman"/>
        </w:rPr>
      </w:pPr>
      <w:r w:rsidRPr="00E62897">
        <w:rPr>
          <w:rFonts w:ascii="Times New Roman" w:hAnsi="Times New Roman"/>
        </w:rPr>
        <w:t>( dựng được ảnh, cho 1 đ)</w:t>
      </w:r>
    </w:p>
    <w:p w:rsidR="00187C6E" w:rsidRPr="00E62897" w:rsidRDefault="00187C6E" w:rsidP="00187C6E">
      <w:pPr>
        <w:rPr>
          <w:rFonts w:ascii="Times New Roman" w:hAnsi="Times New Roman"/>
        </w:rPr>
      </w:pPr>
      <w:r w:rsidRPr="00E62897">
        <w:rPr>
          <w:rFonts w:ascii="Times New Roman" w:hAnsi="Times New Roman"/>
        </w:rPr>
        <w:t>Theo tính chất trở lại ngược chiều</w:t>
      </w:r>
    </w:p>
    <w:p w:rsidR="00187C6E" w:rsidRPr="00E62897" w:rsidRDefault="00187C6E" w:rsidP="00187C6E">
      <w:pPr>
        <w:rPr>
          <w:rFonts w:ascii="Times New Roman" w:hAnsi="Times New Roman"/>
        </w:rPr>
      </w:pPr>
      <w:r w:rsidRPr="00E62897">
        <w:rPr>
          <w:rFonts w:ascii="Times New Roman" w:hAnsi="Times New Roman"/>
        </w:rPr>
        <w:t>Của ánh sáng. Nếu ánh sáng xuất phát từ</w:t>
      </w:r>
    </w:p>
    <w:p w:rsidR="00187C6E" w:rsidRPr="00E62897" w:rsidRDefault="00187C6E" w:rsidP="00187C6E">
      <w:pPr>
        <w:rPr>
          <w:rFonts w:ascii="Times New Roman" w:hAnsi="Times New Roman"/>
        </w:rPr>
      </w:pPr>
      <w:r w:rsidRPr="00E62897">
        <w:rPr>
          <w:rFonts w:ascii="Times New Roman" w:hAnsi="Times New Roman"/>
        </w:rPr>
        <w:t>A1 và A2 thì tia phản xạ sẽ đi qua A ( 0,5 đ)</w:t>
      </w:r>
    </w:p>
    <w:p w:rsidR="00187C6E" w:rsidRPr="00E62897" w:rsidRDefault="00187C6E" w:rsidP="00187C6E">
      <w:pPr>
        <w:rPr>
          <w:rFonts w:ascii="Times New Roman" w:hAnsi="Times New Roman"/>
        </w:rPr>
      </w:pPr>
      <w:r w:rsidRPr="00E62897">
        <w:rPr>
          <w:rFonts w:ascii="Times New Roman" w:hAnsi="Times New Roman"/>
        </w:rPr>
        <w:t>Vậy ta có cách dựng:</w:t>
      </w:r>
    </w:p>
    <w:p w:rsidR="00187C6E" w:rsidRPr="00E62897" w:rsidRDefault="00187C6E" w:rsidP="00187C6E">
      <w:pPr>
        <w:rPr>
          <w:rFonts w:ascii="Times New Roman" w:hAnsi="Times New Roman"/>
        </w:rPr>
      </w:pPr>
      <w:r w:rsidRPr="00E62897">
        <w:rPr>
          <w:rFonts w:ascii="Times New Roman" w:hAnsi="Times New Roman"/>
        </w:rPr>
        <w:t>+ Dựng ảnh A1; A2 của A qua các gương.</w:t>
      </w:r>
    </w:p>
    <w:p w:rsidR="00187C6E" w:rsidRPr="00E62897" w:rsidRDefault="00187C6E" w:rsidP="00187C6E">
      <w:pPr>
        <w:rPr>
          <w:rFonts w:ascii="Times New Roman" w:hAnsi="Times New Roman"/>
        </w:rPr>
      </w:pPr>
      <w:r w:rsidRPr="00E62897">
        <w:rPr>
          <w:rFonts w:ascii="Times New Roman" w:hAnsi="Times New Roman"/>
        </w:rPr>
        <w:t xml:space="preserve">+Nối A1 và A2 cắt các Gương tại M và N </w:t>
      </w:r>
    </w:p>
    <w:p w:rsidR="00187C6E" w:rsidRPr="00E62897" w:rsidRDefault="00187C6E" w:rsidP="00187C6E">
      <w:pPr>
        <w:rPr>
          <w:rFonts w:ascii="Times New Roman" w:hAnsi="Times New Roman"/>
        </w:rPr>
      </w:pPr>
      <w:r w:rsidRPr="00E62897">
        <w:rPr>
          <w:rFonts w:ascii="Times New Roman" w:hAnsi="Times New Roman"/>
        </w:rPr>
        <w:t>( cho 1 đ)</w:t>
      </w:r>
    </w:p>
    <w:p w:rsidR="00187C6E" w:rsidRPr="00E62897" w:rsidRDefault="00187C6E" w:rsidP="00187C6E">
      <w:pPr>
        <w:rPr>
          <w:rFonts w:ascii="Times New Roman" w:hAnsi="Times New Roman"/>
        </w:rPr>
      </w:pPr>
      <w:r w:rsidRPr="00E62897">
        <w:rPr>
          <w:rFonts w:ascii="Times New Roman" w:hAnsi="Times New Roman"/>
        </w:rPr>
        <w:t xml:space="preserve">+ Các tia sáng qua các điểm A, M, N  như hình vẽ là các tia sáng cần dựng </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Tia sáng có thể theo chiều AMNA hoặc ANMA đều thỏa mãn ( 1 đ)</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2048" behindDoc="0" locked="0" layoutInCell="1" allowOverlap="1">
                <wp:simplePos x="0" y="0"/>
                <wp:positionH relativeFrom="column">
                  <wp:posOffset>4457700</wp:posOffset>
                </wp:positionH>
                <wp:positionV relativeFrom="paragraph">
                  <wp:posOffset>104775</wp:posOffset>
                </wp:positionV>
                <wp:extent cx="1257300" cy="2057400"/>
                <wp:effectExtent l="635" t="0" r="0" b="4445"/>
                <wp:wrapNone/>
                <wp:docPr id="6506" name="Text Box 5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95400" cy="1990725"/>
                                  <wp:effectExtent l="0" t="0" r="0" b="9525"/>
                                  <wp:docPr id="5915" name="Picture 5915"/>
                                  <wp:cNvGraphicFramePr>
                                    <a:graphicFrameLocks noChangeAspect="1"/>
                                  </wp:cNvGraphicFramePr>
                                  <a:graphic>
                                    <a:graphicData uri="http://schemas.openxmlformats.org/drawingml/2006/picture">
                                      <pic:pic xmlns:pic="http://schemas.openxmlformats.org/drawingml/2006/picture">
                                        <pic:nvPicPr>
                                          <pic:cNvPr id="0" name="Picture 591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8" o:spid="_x0000_s1576" type="#_x0000_t202" style="position:absolute;margin-left:351pt;margin-top:8.25pt;width:99pt;height:162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D+dqvgIAAMk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P42CKkaAddOmR7Q26k3sUT5K5rdHQ6xRcH3pwNnuwQK8dX93fy/KrRkIuGyo27FYpOTSMVpBj aG/6Z1dHHG1B1sMHWUEkujXSAe1r1dkCQkkQoEOvnk79sdmUNmQUzyYBmEqwRUE8I7CxMWh6vN4r bd4x2SG7yLACATh4urvXZnQ9uthoQha8beGcpq24OADM8QSCw1Vrs2m4nv5IgmQ1X82JR6LpyiNB nnu3xZJ40yKcxfkkXy7z8KeNG5K04VXFhA1z1FdI/qx/B6WPyjgpTMuWVxbOpqTVZr1sFdpR0Hfh vkNBztz8yzRcvYDLC0phRIK7KPGK6XzmkYLEXjIL5l4QJnfJNCAJyYtLSvdcsH+nhIYMJ3EUj2r6 LbfAfa+50bTjBiZIy7sMz09ONLUaXInKtdZQ3o7rs1LY9J9LAe0+Ntop1op0lKvZr/fugZAJsfGt nteyegIRKwkSAznC/INFI9V3jAaYJRnW37ZUMYza9wIeQhISYoeP25B4FsFGnVvW5xYqSoDKsMFo XC7NOLC2veKbBiKNT0/IW3g8NXeyfs7q8ORgXjh2h9lmB9L53nk9T+DFLwAAAP//AwBQSwMEFAAG AAgAAAAhAA3bjxLdAAAACgEAAA8AAABkcnMvZG93bnJldi54bWxMj8FOwzAQRO9I/IO1SNyoTWla GrKpEIgriEKRuLnxNomI11HsNuHvWU5w3JnR7JtiM/lOnWiIbWCE65kBRVwF13KN8P72dHULKibL znaBCeGbImzK87PC5i6M/EqnbaqVlHDMLUKTUp9rHauGvI2z0BOLdwiDt0nOodZusKOU+07PjVlq b1uWD43t6aGh6mt79Ai758Pnx8K81I8+68cwGc1+rREvL6b7O1CJpvQXhl98QYdSmPbhyC6qDmFl 5rIlibHMQElgbYwIe4SbhclAl4X+P6H8AQAA//8DAFBLAQItABQABgAIAAAAIQC2gziS/gAAAOEB AAATAAAAAAAAAAAAAAAAAAAAAABbQ29udGVudF9UeXBlc10ueG1sUEsBAi0AFAAGAAgAAAAhADj9 If/WAAAAlAEAAAsAAAAAAAAAAAAAAAAALwEAAF9yZWxzLy5yZWxzUEsBAi0AFAAGAAgAAAAhAE0P 52q+AgAAyQUAAA4AAAAAAAAAAAAAAAAALgIAAGRycy9lMm9Eb2MueG1sUEsBAi0AFAAGAAgAAAAh AA3bjxLdAAAACgEAAA8AAAAAAAAAAAAAAAAAGAUAAGRycy9kb3ducmV2LnhtbFBLBQYAAAAABAAE APMAAAAiBgAAAAA= " filled="f" stroked="f">
                <v:textbox>
                  <w:txbxContent>
                    <w:p w:rsidR="00C6138B" w:rsidRDefault="00884ECA" w:rsidP="00187C6E">
                      <w:r>
                        <w:rPr>
                          <w:noProof/>
                        </w:rPr>
                        <w:drawing>
                          <wp:inline distT="0" distB="0" distL="0" distR="0">
                            <wp:extent cx="1295400" cy="1990725"/>
                            <wp:effectExtent l="0" t="0" r="0" b="9525"/>
                            <wp:docPr id="5915" name="Picture 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3(3 đ): Hệ thống ròng rọc được thiết kế như hình vẽ</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Khi trọng lượng P của vật nặng tác dụng vào ròng</w:t>
      </w:r>
    </w:p>
    <w:p w:rsidR="00187C6E" w:rsidRPr="00E62897" w:rsidRDefault="00187C6E" w:rsidP="00187C6E">
      <w:pPr>
        <w:rPr>
          <w:rFonts w:ascii="Times New Roman" w:hAnsi="Times New Roman"/>
        </w:rPr>
      </w:pPr>
      <w:r w:rsidRPr="00E62897">
        <w:rPr>
          <w:rFonts w:ascii="Times New Roman" w:hAnsi="Times New Roman"/>
        </w:rPr>
        <w:t>Rọc phía dưới. lực này được chia đều cho các sợi dây</w:t>
      </w:r>
    </w:p>
    <w:p w:rsidR="00187C6E" w:rsidRPr="00E62897" w:rsidRDefault="00187C6E" w:rsidP="00187C6E">
      <w:pPr>
        <w:rPr>
          <w:rFonts w:ascii="Times New Roman" w:hAnsi="Times New Roman"/>
        </w:rPr>
      </w:pPr>
      <w:r w:rsidRPr="00E62897">
        <w:rPr>
          <w:rFonts w:ascii="Times New Roman" w:hAnsi="Times New Roman"/>
        </w:rPr>
        <w:t>Mỗi sợi dây chịu 1 lực là P/3 ( 1 đ)</w:t>
      </w:r>
    </w:p>
    <w:p w:rsidR="00187C6E" w:rsidRPr="00E62897" w:rsidRDefault="00187C6E" w:rsidP="00187C6E">
      <w:pPr>
        <w:rPr>
          <w:rFonts w:ascii="Times New Roman" w:hAnsi="Times New Roman"/>
        </w:rPr>
      </w:pPr>
      <w:r w:rsidRPr="00E62897">
        <w:rPr>
          <w:rFonts w:ascii="Times New Roman" w:hAnsi="Times New Roman"/>
        </w:rPr>
        <w:t>Vậy lực kéo vật là P/3  ( 0,5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4( 3 đ): Gọi vận tốc của động tử là V</w:t>
      </w:r>
      <w:r w:rsidRPr="00E62897">
        <w:rPr>
          <w:rFonts w:ascii="Times New Roman" w:hAnsi="Times New Roman"/>
          <w:vertAlign w:val="subscript"/>
        </w:rPr>
        <w:t>1</w:t>
      </w:r>
      <w:r w:rsidRPr="00E62897">
        <w:rPr>
          <w:rFonts w:ascii="Times New Roman" w:hAnsi="Times New Roman"/>
        </w:rPr>
        <w:t>; vận tốc âm thanh là V</w:t>
      </w:r>
      <w:r w:rsidRPr="00E62897">
        <w:rPr>
          <w:rFonts w:ascii="Times New Roman" w:hAnsi="Times New Roman"/>
          <w:vertAlign w:val="subscript"/>
        </w:rPr>
        <w:t>2</w:t>
      </w:r>
    </w:p>
    <w:p w:rsidR="00187C6E" w:rsidRPr="00E62897" w:rsidRDefault="00187C6E" w:rsidP="00187C6E">
      <w:pPr>
        <w:rPr>
          <w:rFonts w:ascii="Times New Roman" w:hAnsi="Times New Roman"/>
        </w:rPr>
      </w:pPr>
      <w:r w:rsidRPr="00E62897">
        <w:rPr>
          <w:rFonts w:ascii="Times New Roman" w:hAnsi="Times New Roman"/>
        </w:rPr>
        <w:t xml:space="preserve">Khoảng cách của động tử tại thời điểm động tử phát âm tới </w:t>
      </w:r>
    </w:p>
    <w:p w:rsidR="00187C6E" w:rsidRPr="00E62897" w:rsidRDefault="00187C6E" w:rsidP="00187C6E">
      <w:pPr>
        <w:rPr>
          <w:rFonts w:ascii="Times New Roman" w:hAnsi="Times New Roman"/>
        </w:rPr>
      </w:pPr>
      <w:r w:rsidRPr="00E62897">
        <w:rPr>
          <w:rFonts w:ascii="Times New Roman" w:hAnsi="Times New Roman"/>
        </w:rPr>
        <w:t xml:space="preserve">Vật cản là S1 và khoảng cách tại thời điểm động tử nhận được </w:t>
      </w:r>
    </w:p>
    <w:p w:rsidR="00187C6E" w:rsidRPr="00E62897" w:rsidRDefault="00187C6E" w:rsidP="00187C6E">
      <w:pPr>
        <w:rPr>
          <w:rFonts w:ascii="Times New Roman" w:hAnsi="Times New Roman"/>
        </w:rPr>
      </w:pPr>
      <w:r w:rsidRPr="00E62897">
        <w:rPr>
          <w:rFonts w:ascii="Times New Roman" w:hAnsi="Times New Roman"/>
        </w:rPr>
        <w:t>Tín hiệu âm phản xạ là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Thời gian âm thanh đi từ động tử tới vật cản là t</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30"/>
        </w:rPr>
        <w:object w:dxaOrig="340" w:dyaOrig="700">
          <v:shape id="_x0000_i1150" type="#_x0000_t75" style="width:17.25pt;height:35.25pt" o:ole="">
            <v:imagedata r:id="rId447" o:title=""/>
          </v:shape>
          <o:OLEObject Type="Embed" ProgID="Equation.3" ShapeID="_x0000_i1150" DrawAspect="Content" ObjectID="_1668239574" r:id="rId448"/>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lastRenderedPageBreak/>
        <w:t>Thời gian âm thanh phản xạ đi từ vật cản tới gặp động tử là:</w:t>
      </w:r>
    </w:p>
    <w:p w:rsidR="00187C6E" w:rsidRPr="00E62897" w:rsidRDefault="00187C6E" w:rsidP="00187C6E">
      <w:pPr>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360" w:dyaOrig="700">
          <v:shape id="_x0000_i1151" type="#_x0000_t75" style="width:18pt;height:35.25pt" o:ole="">
            <v:imagedata r:id="rId449" o:title=""/>
          </v:shape>
          <o:OLEObject Type="Embed" ProgID="Equation.3" ShapeID="_x0000_i1151" DrawAspect="Content" ObjectID="_1668239575" r:id="rId450"/>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động tử đi từ khi phát âm tới khi nhận được tín hiệu là</w:t>
      </w:r>
    </w:p>
    <w:p w:rsidR="00187C6E" w:rsidRPr="00E62897" w:rsidRDefault="00187C6E" w:rsidP="00187C6E">
      <w:pPr>
        <w:rPr>
          <w:rFonts w:ascii="Times New Roman" w:hAnsi="Times New Roman"/>
          <w:lang w:val="de-DE"/>
        </w:rPr>
      </w:pPr>
      <w:r w:rsidRPr="00E62897">
        <w:rPr>
          <w:rFonts w:ascii="Times New Roman" w:hAnsi="Times New Roman"/>
        </w:rPr>
        <w:t xml:space="preserve">                                      </w:t>
      </w:r>
      <w:r w:rsidRPr="00E62897">
        <w:rPr>
          <w:rFonts w:ascii="Times New Roman" w:hAnsi="Times New Roman"/>
          <w:lang w:val="de-DE"/>
        </w:rPr>
        <w:t>t</w:t>
      </w:r>
      <w:r w:rsidRPr="00E62897">
        <w:rPr>
          <w:rFonts w:ascii="Times New Roman" w:hAnsi="Times New Roman"/>
          <w:vertAlign w:val="subscript"/>
          <w:lang w:val="de-DE"/>
        </w:rPr>
        <w:t>3</w:t>
      </w:r>
      <w:r w:rsidRPr="00E62897">
        <w:rPr>
          <w:rFonts w:ascii="Times New Roman" w:hAnsi="Times New Roman"/>
          <w:lang w:val="de-DE"/>
        </w:rPr>
        <w:t xml:space="preserve"> = </w:t>
      </w:r>
      <w:r w:rsidRPr="00E62897">
        <w:rPr>
          <w:rFonts w:ascii="Times New Roman" w:hAnsi="Times New Roman"/>
          <w:position w:val="-30"/>
        </w:rPr>
        <w:object w:dxaOrig="800" w:dyaOrig="700">
          <v:shape id="_x0000_i1152" type="#_x0000_t75" style="width:39.75pt;height:35.25pt" o:ole="">
            <v:imagedata r:id="rId451" o:title=""/>
          </v:shape>
          <o:OLEObject Type="Embed" ProgID="Equation.3" ShapeID="_x0000_i1152" DrawAspect="Content" ObjectID="_1668239576" r:id="rId452"/>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Ta có t</w:t>
      </w:r>
      <w:r w:rsidRPr="00E62897">
        <w:rPr>
          <w:rFonts w:ascii="Times New Roman" w:hAnsi="Times New Roman"/>
          <w:vertAlign w:val="subscript"/>
          <w:lang w:val="de-DE"/>
        </w:rPr>
        <w:t>3</w:t>
      </w:r>
      <w:r w:rsidRPr="00E62897">
        <w:rPr>
          <w:rFonts w:ascii="Times New Roman" w:hAnsi="Times New Roman"/>
          <w:lang w:val="de-DE"/>
        </w:rPr>
        <w:t xml:space="preserve"> = t</w:t>
      </w:r>
      <w:r w:rsidRPr="00E62897">
        <w:rPr>
          <w:rFonts w:ascii="Times New Roman" w:hAnsi="Times New Roman"/>
          <w:vertAlign w:val="subscript"/>
          <w:lang w:val="de-DE"/>
        </w:rPr>
        <w:t>1</w:t>
      </w:r>
      <w:r w:rsidRPr="00E62897">
        <w:rPr>
          <w:rFonts w:ascii="Times New Roman" w:hAnsi="Times New Roman"/>
          <w:lang w:val="de-DE"/>
        </w:rPr>
        <w:t xml:space="preserve"> + t</w:t>
      </w:r>
      <w:r w:rsidRPr="00E62897">
        <w:rPr>
          <w:rFonts w:ascii="Times New Roman" w:hAnsi="Times New Roman"/>
          <w:vertAlign w:val="subscript"/>
          <w:lang w:val="de-DE"/>
        </w:rPr>
        <w:t xml:space="preserve">2 </w:t>
      </w: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1800" w:dyaOrig="700">
          <v:shape id="_x0000_i1153" type="#_x0000_t75" style="width:90pt;height:35.25pt" o:ole="">
            <v:imagedata r:id="rId453" o:title=""/>
          </v:shape>
          <o:OLEObject Type="Embed" ProgID="Equation.3" ShapeID="_x0000_i1153" DrawAspect="Content" ObjectID="_1668239577" r:id="rId454"/>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2840" w:dyaOrig="700">
          <v:shape id="_x0000_i1154" type="#_x0000_t75" style="width:141.75pt;height:35.25pt" o:ole="">
            <v:imagedata r:id="rId455" o:title=""/>
          </v:shape>
          <o:OLEObject Type="Embed" ProgID="Equation.3" ShapeID="_x0000_i1154" DrawAspect="Content" ObjectID="_1668239578" r:id="rId456"/>
        </w:object>
      </w:r>
      <w:r w:rsidRPr="00E62897">
        <w:rPr>
          <w:rFonts w:ascii="Times New Roman" w:hAnsi="Times New Roman"/>
          <w:lang w:val="de-DE"/>
        </w:rPr>
        <w:t xml:space="preserve">           (1 đ)</w:t>
      </w:r>
    </w:p>
    <w:p w:rsidR="00187C6E" w:rsidRPr="00E62897" w:rsidRDefault="00187C6E" w:rsidP="00187C6E">
      <w:pPr>
        <w:rPr>
          <w:rFonts w:ascii="Times New Roman" w:hAnsi="Times New Roman"/>
          <w:lang w:val="de-DE"/>
        </w:rPr>
      </w:pPr>
      <w:r w:rsidRPr="00E62897">
        <w:rPr>
          <w:rFonts w:ascii="Times New Roman" w:hAnsi="Times New Roman"/>
          <w:lang w:val="de-DE"/>
        </w:rPr>
        <w:t>Bài 5(3 đ): Nhận xét:</w:t>
      </w:r>
    </w:p>
    <w:p w:rsidR="00187C6E" w:rsidRPr="00E62897" w:rsidRDefault="00187C6E" w:rsidP="00187C6E">
      <w:pPr>
        <w:rPr>
          <w:rFonts w:ascii="Times New Roman" w:hAnsi="Times New Roman"/>
        </w:rPr>
      </w:pPr>
      <w:r w:rsidRPr="00E62897">
        <w:rPr>
          <w:rFonts w:ascii="Times New Roman" w:hAnsi="Times New Roman"/>
        </w:rPr>
        <w:t>+ Khi hai đèn mắc song song vào nguồn thì hai đèn sáng như nhau    (0,5 đ)</w:t>
      </w:r>
    </w:p>
    <w:p w:rsidR="00187C6E" w:rsidRPr="00E62897" w:rsidRDefault="00187C6E" w:rsidP="00187C6E">
      <w:pPr>
        <w:rPr>
          <w:rFonts w:ascii="Times New Roman" w:hAnsi="Times New Roman"/>
        </w:rPr>
      </w:pPr>
      <w:r w:rsidRPr="00E62897">
        <w:rPr>
          <w:rFonts w:ascii="Times New Roman" w:hAnsi="Times New Roman"/>
        </w:rPr>
        <w:t>+ Nếu hai đèn mắc nối tiếp vào nguồn thì hai đèn sáng như nhau và dưới mức bình thường.                                                                             (0,5 đ)</w:t>
      </w:r>
    </w:p>
    <w:p w:rsidR="00187C6E" w:rsidRPr="00E62897" w:rsidRDefault="00187C6E" w:rsidP="00187C6E">
      <w:pPr>
        <w:rPr>
          <w:rFonts w:ascii="Times New Roman" w:hAnsi="Times New Roman"/>
        </w:rPr>
      </w:pPr>
      <w:r w:rsidRPr="00E62897">
        <w:rPr>
          <w:rFonts w:ascii="Times New Roman" w:hAnsi="Times New Roman"/>
        </w:rPr>
        <w:t>+ Vậy phải mắc cái chuyển mạch sao cho ở vị trí này thì hai đèn mắc song song, còn ở vị trí kia thì hai đèn mắc nối tiếp                                 (0,5 đ)</w:t>
      </w:r>
    </w:p>
    <w:p w:rsidR="00187C6E" w:rsidRPr="00E62897" w:rsidRDefault="00187C6E" w:rsidP="00187C6E">
      <w:pPr>
        <w:rPr>
          <w:rFonts w:ascii="Times New Roman" w:hAnsi="Times New Roman"/>
        </w:rPr>
      </w:pPr>
      <w:r w:rsidRPr="00E62897">
        <w:rPr>
          <w:rFonts w:ascii="Times New Roman" w:hAnsi="Times New Roman"/>
        </w:rPr>
        <w:t>+ cái chuyển mạch thứ hai đảm bảo yêu cầu: ở vị trí này thì mạch hở, ở vị trí kia thì mạch kín.                                                                               (0,5 đ)</w:t>
      </w:r>
    </w:p>
    <w:p w:rsidR="00187C6E" w:rsidRPr="00E62897" w:rsidRDefault="00187C6E" w:rsidP="00187C6E">
      <w:pPr>
        <w:rPr>
          <w:rFonts w:ascii="Times New Roman" w:hAnsi="Times New Roman"/>
        </w:rPr>
      </w:pPr>
      <w:r w:rsidRPr="00E62897">
        <w:rPr>
          <w:rFonts w:ascii="Times New Roman" w:hAnsi="Times New Roman"/>
        </w:rPr>
        <w:t>+ Vậy mạch điện được thiết kế như hình vẽ sau:</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43072" behindDoc="0" locked="0" layoutInCell="1" allowOverlap="1">
                <wp:simplePos x="0" y="0"/>
                <wp:positionH relativeFrom="column">
                  <wp:posOffset>1809750</wp:posOffset>
                </wp:positionH>
                <wp:positionV relativeFrom="paragraph">
                  <wp:posOffset>59055</wp:posOffset>
                </wp:positionV>
                <wp:extent cx="1701165" cy="1276350"/>
                <wp:effectExtent l="10160" t="12700" r="79375" b="44450"/>
                <wp:wrapNone/>
                <wp:docPr id="6487" name="Group 5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276350"/>
                          <a:chOff x="4268" y="5787"/>
                          <a:chExt cx="2679" cy="2010"/>
                        </a:xfrm>
                      </wpg:grpSpPr>
                      <wps:wsp>
                        <wps:cNvPr id="6488" name="Line 5400"/>
                        <wps:cNvCnPr/>
                        <wps:spPr bwMode="auto">
                          <a:xfrm>
                            <a:off x="4268" y="5997"/>
                            <a:ext cx="131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9" name="Line 5401"/>
                        <wps:cNvCnPr/>
                        <wps:spPr bwMode="auto">
                          <a:xfrm>
                            <a:off x="4268" y="5997"/>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0" name="Line 5402"/>
                        <wps:cNvCnPr/>
                        <wps:spPr bwMode="auto">
                          <a:xfrm>
                            <a:off x="4268" y="7077"/>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1" name="Line 5403"/>
                        <wps:cNvCnPr/>
                        <wps:spPr bwMode="auto">
                          <a:xfrm>
                            <a:off x="4838" y="671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2" name="Line 5404"/>
                        <wps:cNvCnPr/>
                        <wps:spPr bwMode="auto">
                          <a:xfrm>
                            <a:off x="4838" y="6717"/>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3" name="Line 5405"/>
                        <wps:cNvCnPr/>
                        <wps:spPr bwMode="auto">
                          <a:xfrm>
                            <a:off x="5750" y="6717"/>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4" name="Line 5406"/>
                        <wps:cNvCnPr/>
                        <wps:spPr bwMode="auto">
                          <a:xfrm>
                            <a:off x="4895" y="7437"/>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5" name="Line 5407"/>
                        <wps:cNvCnPr/>
                        <wps:spPr bwMode="auto">
                          <a:xfrm flipH="1">
                            <a:off x="4724" y="7437"/>
                            <a:ext cx="228" cy="360"/>
                          </a:xfrm>
                          <a:prstGeom prst="line">
                            <a:avLst/>
                          </a:prstGeom>
                          <a:noFill/>
                          <a:ln w="9525">
                            <a:solidFill>
                              <a:srgbClr val="000000"/>
                            </a:solidFill>
                            <a:round/>
                            <a:headEnd type="diamond"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6" name="Line 5408"/>
                        <wps:cNvCnPr/>
                        <wps:spPr bwMode="auto">
                          <a:xfrm>
                            <a:off x="4724" y="7797"/>
                            <a:ext cx="1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7" name="Line 5409"/>
                        <wps:cNvCnPr/>
                        <wps:spPr bwMode="auto">
                          <a:xfrm>
                            <a:off x="5750" y="7077"/>
                            <a:ext cx="62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8" name="Line 5410"/>
                        <wps:cNvCnPr/>
                        <wps:spPr bwMode="auto">
                          <a:xfrm>
                            <a:off x="5807" y="5997"/>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9" name="Line 5411"/>
                        <wps:cNvCnPr/>
                        <wps:spPr bwMode="auto">
                          <a:xfrm>
                            <a:off x="6947" y="5997"/>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0" name="Line 5412"/>
                        <wps:cNvCnPr/>
                        <wps:spPr bwMode="auto">
                          <a:xfrm>
                            <a:off x="6563" y="725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1" name="Line 5413"/>
                        <wps:cNvCnPr/>
                        <wps:spPr bwMode="auto">
                          <a:xfrm flipH="1">
                            <a:off x="6605" y="6897"/>
                            <a:ext cx="342"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2" name="AutoShape 5414"/>
                        <wps:cNvSpPr>
                          <a:spLocks noChangeArrowheads="1"/>
                        </wps:cNvSpPr>
                        <wps:spPr bwMode="auto">
                          <a:xfrm>
                            <a:off x="5123" y="658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3" name="AutoShape 5415"/>
                        <wps:cNvSpPr>
                          <a:spLocks noChangeArrowheads="1"/>
                        </wps:cNvSpPr>
                        <wps:spPr bwMode="auto">
                          <a:xfrm>
                            <a:off x="5165" y="727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4" name="Line 5416"/>
                        <wps:cNvCnPr/>
                        <wps:spPr bwMode="auto">
                          <a:xfrm>
                            <a:off x="5573" y="5787"/>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5" name="Line 5417"/>
                        <wps:cNvCnPr/>
                        <wps:spPr bwMode="auto">
                          <a:xfrm>
                            <a:off x="5807" y="5877"/>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399" o:spid="_x0000_s1026" style="position:absolute;margin-left:142.5pt;margin-top:4.65pt;width:133.95pt;height:100.5pt;z-index:251843072" coordorigin="4268,5787" coordsize="2679,20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iwP2aQYAABBGAAAOAAAAZHJzL2Uyb0RvYy54bWzsXNlu4zYUfS/QfyD07lgbtRjjDBIv0w7S doC06DMjyZZQSVQpOk5a9N97uViOlLiN40w6gzIDeCRTpsh7dbjce47evb+rSnSbsbag9dRyzmwL ZXVC06JeT61ffl6OIgu1nNQpKWmdTa37rLXen3/7zbttM8lcmtMyzRiCSup2sm2mVs55MxmP2yTP KtKe0SaroXBFWUU4nLL1OGVkC7VX5di17WC8pSxtGE2ytoVv56rQOpf1r1ZZwn9ardqMo3JqQdu4 /GTy80Z8js/fkcmakSYvEt0M8oJWVKSo4aZdVXPCCdqw4lFVVZEw2tIVP0toNaarVZFksg/QG8ce 9OYDo5tG9mU92a6bzkxg2oGdXlxt8uPtJ4aKdGoFfhRaqCYVeEneGGEvjoWBts16Atd9YM1184mp XsLhFU1+a6F4PCwX52t1MbrZ/kBTqJFsOJUGuluxSlQBXUd30g/3nR+yO44S+NIJbccJsIUSKHPc MPCw9lSSgzvF73w3gCcLinEIzZZeTPKF/r0bhLH6sTCqKB2TibqxbKxunOgZPHXt3rDtaYa9zkmT SX+1wmB7w0JTlWGvijpD2Ldlo8Td4bJZ/YlJK7eTFuz7rybbdz2Oddc7w3mOozre7zWZNKzlHzJa IXEwtUpoh3QHub1quTLQ7hLhnZoui7KUZi1rtJ1aMXax/EFLyyIVheKylq1vZiVDt0TAS/5pa/cu g8e4TmVleUbShT7mpCjVMXinrEV9mUSsahGc3XE4lN+DYyWa/ozteBEtIn8EVliMfHs+H10sZ/4o WDohnnvz2Wzu/CUa6viTvEjTrBZt3SHb8Z/nYD3GKEx22O6MMu7XLh8vaGy/pRdLbIe+F43CEHsj 31vYo8toORtdzJwgCBeXs8vFoKUL2fv2dRrbmVK0im54xq7zdIvSQrjfw7ELD0pawEjohspviJRr GMITzizEKP+14Ll8ngU6RR09X0e2+Kd93dWuDLHzoTjrvKD7tjcV+HznX8CkevQVIG9oei8RIb8H eL4dTmHU6OPUEV18fZzCTCSHtr0Nd8PiDoQGp8+Z4QxO/5c4jQE/fZy6r4HT0A4H8ykONVJ3Q52B qZlOzXQ62KYcWvbGsMTow9Q7BaaRp1b8QegMYKpB6gUGpmbVC1t+vWvo1qVm1StiIwdh6g5h6n8e mMYO3Emsew1MDUwNTCFw+VTQ7yBMvSFM8QkwxSGE1ET87OBsGroGpgamBqbHwtQfwjQ4AaZ+FEMY HGAKkcTBojfCOkBuYGpgamB6LEwBPP29qYTXMaFetCqL5jtIUMnwuM5n+aELA8CTgHVd2L+K5e+X vk9F/L6BlF1akIrWqSXSP1UG/5cZ5AfEkUzl6PSNvpizgtTrMnv6apPgkakok+CRuZT/LsETB0PU R6dMzh3Ww0eJ2CgyidhBetNEjk3k+LmR446JsiNMaCLKiwgT3V73cYIncOFOJiRl+BJ76onhSzzi oR0MSQ15TYpsdcwiWlpbUbpwZAMYYX2MH/OaHN8kYs10Kh4Ww2s6zBc9iNMhrwlYgi/nNQWxfwin GqSx4jd2pEtDP5T8ZmDDGfqhoR8eSsRiQE0/JgX50hNgigPIGIlIlIsHoWMNU+Ahi/oNTA1LWHKX DV+ipyU5MJtie0hrco6mNT0ZOg4CW+V6gmgYTvJ8zZz4SkLHFAQBT0eCycTEjY0w4CsTBmC7o0hd gI5JDgyg4nEe8qR20qhW6aJQTWc5ZESyC8boVsheWpEpEtOt3h6rH4iTZ6l+sOOq6TzAkVwWSP2E lEu5kc4Ei4N/nNBXJd1Csxi/3lQVUMI+buqEg3JPZrAOSIF6Sp6eCGQp//Qde5d9WZoho8Q5SYkj 1ECCsydknnCQU/YHjO0gmZxa7e8bwiDnV35fw+MdO74I03B54mNBIELsYcnNwxJSJ1DV1OIWUocz rnSZm4YV6xzupBKrNRWYWxVSpSbgotJHGkhvKA/CdsfA6o0CD2lYn38UELJIuagPzSgg9y7PVQ6a UcCMAseIrw8u/4Hf0WOOOKcQvDAO1bS+1zHvxLx6l/76S35QVEOoQQRTe5N2b243Yl4Ra+5kx2bw OGnw2C1733S2homyj9OjGV5PJqeioUhQ49Tp9NCvJRL0Isfg1IjuuxcsvLHoXr4qA147IldZ+hUp 4r0mD8/lKnz/IpfzvwEAAP//AwBQSwMEFAAGAAgAAAAhAGrJowzgAAAACQEAAA8AAABkcnMvZG93 bnJldi54bWxMj01Lw0AQhu+C/2EZwZvdfBBpYzalFPVUBFtBvE2z0yQ0uxuy2yT9944nexye4X2f t1jPphMjDb51VkG8iECQrZxuba3g6/D2tAThA1qNnbOk4Eoe1uX9XYG5dpP9pHEfasEh1ueooAmh z6X0VUMG/cL1ZJmd3GAw8DnUUg84cbjpZBJFz9Jga7mhwZ62DVXn/cUoeJ9w2qTx67g7n7bXn0P2 8b2LSanHh3nzAiLQHP6f4U+f1aFkp6O7WO1FpyBZZrwlKFilIJhnWbICcWQQRynIspC3C8pfAAAA //8DAFBLAQItABQABgAIAAAAIQC2gziS/gAAAOEBAAATAAAAAAAAAAAAAAAAAAAAAABbQ29udGVu dF9UeXBlc10ueG1sUEsBAi0AFAAGAAgAAAAhADj9If/WAAAAlAEAAAsAAAAAAAAAAAAAAAAALwEA AF9yZWxzLy5yZWxzUEsBAi0AFAAGAAgAAAAhADaLA/ZpBgAAEEYAAA4AAAAAAAAAAAAAAAAALgIA AGRycy9lMm9Eb2MueG1sUEsBAi0AFAAGAAgAAAAhAGrJowzgAAAACQEAAA8AAAAAAAAAAAAAAAAA wwgAAGRycy9kb3ducmV2LnhtbFBLBQYAAAAABAAEAPMAAADQCQAAAAA= ">
                <v:line id="Line 5400" o:spid="_x0000_s1027" style="position:absolute;visibility:visible;mso-wrap-style:square" from="4268,5997" to="5579,5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srRcQAAADdAAAADwAAAGRycy9kb3ducmV2LnhtbERPy2rCQBTdF/yH4Qrd1Ym1BImOIhZB uyj1Abq8Zq5JNHMnzEyT9O87i0KXh/OeL3tTi5acrywrGI8SEMS51RUXCk7HzcsUhA/IGmvLpOCH PCwXg6c5Ztp2vKf2EAoRQ9hnqKAMocmk9HlJBv3INsSRu1lnMEToCqkddjHc1PI1SVJpsOLYUGJD 65Lyx+HbKPicfKXtavex7c+79Jq/76+Xe+eUeh72qxmIQH34F/+5t1pB+ja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iytFxAAAAN0AAAAPAAAAAAAAAAAA AAAAAKECAABkcnMvZG93bnJldi54bWxQSwUGAAAAAAQABAD5AAAAkgMAAAAA "/>
                <v:line id="Line 5401" o:spid="_x0000_s1028" style="position:absolute;visibility:visible;mso-wrap-style:square" from="4268,5997" to="426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eO3sgAAADdAAAADwAAAGRycy9kb3ducmV2LnhtbESPQWvCQBSE74X+h+UVvNVNrQQbXUUq BfUgagvt8Zl9Jmmzb8PumqT/3i0IPQ4z8w0zW/SmFi05X1lW8DRMQBDnVldcKPh4f3ucgPABWWNt mRT8kofF/P5uhpm2HR+oPYZCRAj7DBWUITSZlD4vyaAf2oY4emfrDIYoXSG1wy7CTS1HSZJKgxXH hRIbei0p/zlejILd8z5tl5vtuv/cpKd8dTh9fXdOqcFDv5yCCNSH//CtvdYK0vHkBf7e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seO3sgAAADdAAAADwAAAAAA AAAAAAAAAAChAgAAZHJzL2Rvd25yZXYueG1sUEsFBgAAAAAEAAQA+QAAAJYDAAAAAA== "/>
                <v:line id="Line 5402" o:spid="_x0000_s1029" style="position:absolute;visibility:visible;mso-wrap-style:square" from="4268,7077" to="483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SxnsUAAADdAAAADwAAAGRycy9kb3ducmV2LnhtbERPz2vCMBS+D/wfwht4m+nmKFtnFHEI usNQN9Djs3lrq81LSWJb/3tzGHj8+H5PZr2pRUvOV5YVPI8SEMS51RUXCn5/lk9vIHxA1lhbJgVX 8jCbDh4mmGnb8ZbaXShEDGGfoYIyhCaT0uclGfQj2xBH7s86gyFCV0jtsIvhppYvSZJKgxXHhhIb WpSUn3cXo+B7vEnb+fpr1e/X6TH/3B4Pp84pNXzs5x8gAvXhLv53r7SC9PU9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iSxnsUAAADdAAAADwAAAAAAAAAA AAAAAAChAgAAZHJzL2Rvd25yZXYueG1sUEsFBgAAAAAEAAQA+QAAAJMDAAAAAA== "/>
                <v:line id="Line 5403" o:spid="_x0000_s1030" style="position:absolute;visibility:visible;mso-wrap-style:square" from="4838,6717" to="483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gUBcgAAADdAAAADwAAAGRycy9kb3ducmV2LnhtbESPQWvCQBSE74X+h+UVeqsbrYQ2uopY CtpDUVtoj8/sM4lm34bdNUn/vSsUPA4z8w0znfemFi05X1lWMBwkIIhzqysuFHx/vT+9gPABWWNt mRT8kYf57P5uipm2HW+p3YVCRAj7DBWUITSZlD4vyaAf2IY4egfrDIYoXSG1wy7CTS1HSZJKgxXH hRIbWpaUn3Zno+DzeZO2i/XHqv9Zp/v8bbv/PXZOqceHfjEBEagPt/B/e6UVpOPX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WgUBcgAAADdAAAADwAAAAAA AAAAAAAAAAChAgAAZHJzL2Rvd25yZXYueG1sUEsFBgAAAAAEAAQA+QAAAJYDAAAAAA== "/>
                <v:line id="Line 5404" o:spid="_x0000_s1031" style="position:absolute;visibility:visible;mso-wrap-style:square" from="4838,6717" to="5750,6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qKcsgAAADdAAAADwAAAGRycy9kb3ducmV2LnhtbESPQWvCQBSE7wX/w/IKvdVNbQk1uoq0 FLSHolbQ4zP7TGKzb8PuNkn/vSsUPA4z8w0znfemFi05X1lW8DRMQBDnVldcKNh9fzy+gvABWWNt mRT8kYf5bHA3xUzbjjfUbkMhIoR9hgrKEJpMSp+XZNAPbUMcvZN1BkOUrpDaYRfhppajJEmlwYrj QokNvZWU/2x/jYKv53XaLlafy36/So/5++Z4OHdOqYf7fjEBEagPt/B/e6kVpC/j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bqKcsgAAADdAAAADwAAAAAA AAAAAAAAAAChAgAAZHJzL2Rvd25yZXYueG1sUEsFBgAAAAAEAAQA+QAAAJYDAAAAAA== "/>
                <v:line id="Line 5405" o:spid="_x0000_s1032" style="position:absolute;visibility:visible;mso-wrap-style:square" from="5750,6717" to="5750,7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Yv6cgAAADdAAAADwAAAGRycy9kb3ducmV2LnhtbESPQWvCQBSE7wX/w/IKvdVNq4Q2uopY CtpDUVtoj8/sM4lm34bdNUn/vSsUPA4z8w0znfemFi05X1lW8DRMQBDnVldcKPj+en98AeEDssba Min4Iw/z2eBuipm2HW+p3YVCRAj7DBWUITSZlD4vyaAf2oY4egfrDIYoXSG1wy7CTS2fkySVBiuO CyU2tCwpP+3ORsHnaJO2i/XHqv9Zp/v8bbv/PXZOqYf7fjEBEagPt/B/e6UVpOP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vYv6cgAAADdAAAADwAAAAAA AAAAAAAAAAChAgAAZHJzL2Rvd25yZXYueG1sUEsFBgAAAAAEAAQA+QAAAJYDAAAAAA== "/>
                <v:line id="Line 5406" o:spid="_x0000_s1033" style="position:absolute;visibility:visible;mso-wrap-style:square" from="4895,7437" to="5750,7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3ncgAAADdAAAADwAAAGRycy9kb3ducmV2LnhtbESPQWvCQBSE74X+h+UVvNVNrYQ2uopU CuqhqC20x2f2maTNvg27axL/vSsUPA4z8w0znfemFi05X1lW8DRMQBDnVldcKPj6fH98AeEDssba Mik4k4f57P5uipm2He+o3YdCRAj7DBWUITSZlD4vyaAf2oY4ekfrDIYoXSG1wy7CTS1HSZJKgxXH hRIbeisp/9ufjIKP523aLtabVf+9Tg/5cnf4+e2cUoOHfjEBEagPt/B/e6UVpOP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R+3ncgAAADdAAAADwAAAAAA AAAAAAAAAAChAgAAZHJzL2Rvd25yZXYueG1sUEsFBgAAAAAEAAQA+QAAAJYDAAAAAA== "/>
                <v:line id="Line 5407" o:spid="_x0000_s1034" style="position:absolute;flip:x;visibility:visible;mso-wrap-style:square" from="4724,7437" to="4952,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6GyscAAADdAAAADwAAAGRycy9kb3ducmV2LnhtbESPQWvCQBSE74L/YXlCb7ppqMGkrmKL RQ+9qIFeH9lnEpp9G7OrSfvru0LB4zAz3zDL9WAacaPO1ZYVPM8iEMSF1TWXCvLTx3QBwnlkjY1l UvBDDtar8WiJmbY9H+h29KUIEHYZKqi8bzMpXVGRQTezLXHwzrYz6IPsSqk77APcNDKOokQarDks VNjSe0XF9/FqFCzSbfr5myfzNN7t8qa/yPjr7azU02TYvILwNPhH+L+91wqSl3QO9zfhCcjV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nobKxwAAAN0AAAAPAAAAAAAA AAAAAAAAAKECAABkcnMvZG93bnJldi54bWxQSwUGAAAAAAQABAD5AAAAlQMAAAAA ">
                  <v:stroke startarrow="diamond" endarrow="block"/>
                </v:line>
                <v:line id="Line 5408" o:spid="_x0000_s1035" style="position:absolute;visibility:visible;mso-wrap-style:square" from="4724,7797" to="6605,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GMccgAAADdAAAADwAAAGRycy9kb3ducmV2LnhtbESPQUsDMRSE74L/ITzBm82qJdS1aSmW QutB2iro8XXz3F3dvCxJurv++6Yg9DjMzDfMdD7YRnTkQ+1Yw/0oA0FcOFNzqeHjfXU3AREissHG MWn4owDz2fXVFHPjet5Rt4+lSBAOOWqoYmxzKUNRkcUwci1x8r6dtxiT9KU0HvsEt418yDIlLdac Fips6aWi4nd/tBreHreqW2xe18PnRh2K5e7w9dN7rW9vhsUziEhDvIT/22ujQY2fFJ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oGMccgAAADdAAAADwAAAAAA AAAAAAAAAAChAgAAZHJzL2Rvd25yZXYueG1sUEsFBgAAAAAEAAQA+QAAAJYDAAAAAA== "/>
                <v:line id="Line 5409" o:spid="_x0000_s1036" style="position:absolute;visibility:visible;mso-wrap-style:square" from="5750,7077" to="6377,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0p6skAAADdAAAADwAAAGRycy9kb3ducmV2LnhtbESPT0vDQBTE7wW/w/IEb+1GLbGN3Zai FFoPYv9Ae3zNPpNo9m3Y3Sbx23cFweMwM79hZove1KIl5yvLCu5HCQji3OqKCwWH/Wo4AeEDssba Min4IQ+L+c1ghpm2HW+p3YVCRAj7DBWUITSZlD4vyaAf2YY4ep/WGQxRukJqh12Em1o+JEkqDVYc F0ps6KWk/Ht3MQreHz/Sdrl5W/fHTXrOX7fn01fnlLq77ZfPIAL14T/8115rBel4+gS/b+ITkPM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3NKerJAAAA3QAAAA8AAAAA AAAAAAAAAAAAoQIAAGRycy9kb3ducmV2LnhtbFBLBQYAAAAABAAEAPkAAACXAwAAAAA= "/>
                <v:line id="Line 5410" o:spid="_x0000_s1037" style="position:absolute;visibility:visible;mso-wrap-style:square" from="5807,5997" to="6947,5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K9mMUAAADdAAAADwAAAGRycy9kb3ducmV2LnhtbERPz2vCMBS+D/wfwht4m+nmKFtnFHEI usNQN9Djs3lrq81LSWJb/3tzGHj8+H5PZr2pRUvOV5YVPI8SEMS51RUXCn5/lk9vIHxA1lhbJgVX 8jCbDh4mmGnb8ZbaXShEDGGfoYIyhCaT0uclGfQj2xBH7s86gyFCV0jtsIvhppYvSZJKgxXHhhIb WpSUn3cXo+B7vEnb+fpr1e/X6TH/3B4Pp84pNXzs5x8gAvXhLv53r7SC9PU9zo1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FK9mMUAAADdAAAADwAAAAAAAAAA AAAAAAChAgAAZHJzL2Rvd25yZXYueG1sUEsFBgAAAAAEAAQA+QAAAJMDAAAAAA== "/>
                <v:line id="Line 5411" o:spid="_x0000_s1038" style="position:absolute;visibility:visible;mso-wrap-style:square" from="6947,5997" to="6947,6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4YA8gAAADdAAAADwAAAGRycy9kb3ducmV2LnhtbESPQWvCQBSE7wX/w/KE3uqmVkJNXUUs Be2hqC20x2f2NYlm34bdNUn/vSsUPA4z8w0zW/SmFi05X1lW8DhKQBDnVldcKPj6fHt4BuEDssba Min4Iw+L+eBuhpm2He+o3YdCRAj7DBWUITSZlD4vyaAf2YY4er/WGQxRukJqh12Em1qOkySVBiuO CyU2tCopP+3PRsHH0zZtl5v3df+9SQ/56+7wc+ycUvfDfvkCIlAfbuH/9lorSCfT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x4YA8gAAADdAAAADwAAAAAA AAAAAAAAAAChAgAAZHJzL2Rvd25yZXYueG1sUEsFBgAAAAAEAAQA+QAAAJYDAAAAAA== "/>
                <v:line id="Line 5412" o:spid="_x0000_s1039" style="position:absolute;visibility:visible;mso-wrap-style:square" from="6563,7257" to="6563,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8rhMQAAADdAAAADwAAAGRycy9kb3ducmV2LnhtbERPy2rCQBTdF/yH4Qru6sRKg0RHkZaC dlHqA3R5zVyTaOZOmJkm6d93FgWXh/NerHpTi5acrywrmIwTEMS51RUXCo6Hj+cZCB+QNdaWScEv eVgtB08LzLTteEftPhQihrDPUEEZQpNJ6fOSDPqxbYgjd7XOYIjQFVI77GK4qeVLkqTSYMWxocSG 3krK7/sfo+Br+p226+3npj9t00v+vrucb51TajTs13MQgfrwEP+7N1pB+prE/fFNf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zyuExAAAAN0AAAAPAAAAAAAAAAAA AAAAAKECAABkcnMvZG93bnJldi54bWxQSwUGAAAAAAQABAD5AAAAkgMAAAAA "/>
                <v:line id="Line 5413" o:spid="_x0000_s1040" style="position:absolute;flip:x;visibility:visible;mso-wrap-style:square" from="6605,6897" to="6947,7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zuHsQAAADdAAAADwAAAGRycy9kb3ducmV2LnhtbESPQWsCMRSE74L/ITyhN03WopStUaog 9OLBVXt+3Tx3l25elk1c479vCgWPw8x8w6w20bZioN43jjVkMwWCuHSm4UrD+bSfvoHwAdlg65g0 PMjDZj0erTA37s5HGopQiQRhn6OGOoQul9KXNVn0M9cRJ+/qeoshyb6Spsd7gttWzpVaSosNp4Ua O9rVVP4UN6vhEg+vV6Nug2yKL3N4ZNv59z5q/TKJH+8gAsXwDP+3P42G5UJl8Pc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LO4exAAAAN0AAAAPAAAAAAAAAAAA AAAAAKECAABkcnMvZG93bnJldi54bWxQSwUGAAAAAAQABAD5AAAAkgMAAAAA ">
                  <v:stroke startarrow="oval" endarrow="block"/>
                </v:line>
                <v:shape id="AutoShape 5414" o:spid="_x0000_s1041" type="#_x0000_t123" style="position:absolute;left:5123;top:6582;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4j/8UA AADdAAAADwAAAGRycy9kb3ducmV2LnhtbESP3WoCMRSE7wt9h3AK3tXEBZeyGqWIil60UN0HOGzO /tDNyZJEXX36plDo5TAz3zDL9Wh7cSUfOscaZlMFgrhypuNGQ3nevb6BCBHZYO+YNNwpwHr1/LTE wrgbf9H1FBuRIBwK1NDGOBRShqoli2HqBuLk1c5bjEn6RhqPtwS3vcyUyqXFjtNCiwNtWqq+Txer oVaSPsvZY1t95HWdHU22Kf1e68nL+L4AEWmM/+G/9sFoyOcqg9836Qn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niP/xQAAAN0AAAAPAAAAAAAAAAAAAAAAAJgCAABkcnMv ZG93bnJldi54bWxQSwUGAAAAAAQABAD1AAAAigMAAAAA "/>
                <v:shape id="AutoShape 5415" o:spid="_x0000_s1042" type="#_x0000_t123" style="position:absolute;left:5165;top:7272;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KGZMUA AADdAAAADwAAAGRycy9kb3ducmV2LnhtbESP3WoCMRSE7wt9h3CE3tXELS5laxSRWuqFBe0+wGFz 9oduTpYk6rZPbwShl8PMfMMsVqPtxZl86BxrmE0VCOLKmY4bDeX39vkVRIjIBnvHpOGXAqyWjw8L LIy78IHOx9iIBOFQoIY2xqGQMlQtWQxTNxAnr3beYkzSN9J4vCS47WWmVC4tdpwWWhxo01L1czxZ DbWS9FXO/t6rfV7X2c5km9J/aP00GddvICKN8T98b38aDflcvcDtTXoCcnkFAAD//wMAUEsBAi0A FAAGAAgAAAAhAPD3irv9AAAA4gEAABMAAAAAAAAAAAAAAAAAAAAAAFtDb250ZW50X1R5cGVzXS54 bWxQSwECLQAUAAYACAAAACEAMd1fYdIAAACPAQAACwAAAAAAAAAAAAAAAAAuAQAAX3JlbHMvLnJl bHNQSwECLQAUAAYACAAAACEAMy8FnkEAAAA5AAAAEAAAAAAAAAAAAAAAAAApAgAAZHJzL3NoYXBl eG1sLnhtbFBLAQItABQABgAIAAAAIQBB0oZkxQAAAN0AAAAPAAAAAAAAAAAAAAAAAJgCAABkcnMv ZG93bnJldi54bWxQSwUGAAAAAAQABAD1AAAAigMAAAAA "/>
                <v:line id="Line 5416" o:spid="_x0000_s1043" style="position:absolute;visibility:visible;mso-wrap-style:square" from="5573,5787" to="5573,6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byPsYAAADdAAAADwAAAGRycy9kb3ducmV2LnhtbESP0WoCMRRE3wv+Q7hC32rW0kpdjSK2 hYoP0tUPuG6um9XNzZKkuvXrjVDo4zAzZ5jpvLONOJMPtWMFw0EGgrh0uuZKwW77+fQGIkRkjY1j UvBLAeaz3sMUc+0u/E3nIlYiQTjkqMDE2OZShtKQxTBwLXHyDs5bjEn6SmqPlwS3jXzOspG0WHNa MNjS0lB5Kn6sgpXfr0/Da2Xknlf+o9m8j4M9KvXY7xYTEJG6+B/+a39pBaPX7AXub9IT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G8j7GAAAA3QAAAA8AAAAAAAAA AAAAAAAAoQIAAGRycy9kb3ducmV2LnhtbFBLBQYAAAAABAAEAPkAAACUAwAAAAA= " strokeweight="1pt"/>
                <v:line id="Line 5417" o:spid="_x0000_s1044" style="position:absolute;visibility:visible;mso-wrap-style:square" from="5807,5877" to="5807,6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KEwcMAAADdAAAADwAAAGRycy9kb3ducmV2LnhtbESPQYvCMBSE74L/ITxhb5rqoizVKCoI HrzYlcXjI3m2xealJFG7++uNIOxxmJlvmMWqs424kw+1YwXjUQaCWDtTc6ng9L0bfoEIEdlg45gU /FKA1bLfW2Bu3IOPdC9iKRKEQ44KqhjbXMqgK7IYRq4lTt7FeYsxSV9K4/GR4LaRkyybSYs1p4UK W9pWpK/FzSoo9vri/j799ee8OWi9Q3/E2iv1MejWcxCRuvgffrf3RsFsmk3h9SY9Abl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ihMHDAAAA3QAAAA8AAAAAAAAAAAAA AAAAoQIAAGRycy9kb3ducmV2LnhtbFBLBQYAAAAABAAEAPkAAACRAwAAAAA= " strokeweight="3pt"/>
              </v:group>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 xml:space="preserve">   Vẽ đúng mạch ( 1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6(3 đ): ( xem hình vẽ)</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4096" behindDoc="0" locked="0" layoutInCell="1" allowOverlap="1">
                <wp:simplePos x="0" y="0"/>
                <wp:positionH relativeFrom="column">
                  <wp:posOffset>2857500</wp:posOffset>
                </wp:positionH>
                <wp:positionV relativeFrom="paragraph">
                  <wp:posOffset>52705</wp:posOffset>
                </wp:positionV>
                <wp:extent cx="3086100" cy="2514600"/>
                <wp:effectExtent l="635" t="3810" r="0" b="0"/>
                <wp:wrapNone/>
                <wp:docPr id="6486" name="Text Box 5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876550" cy="2352675"/>
                                  <wp:effectExtent l="0" t="0" r="0" b="9525"/>
                                  <wp:docPr id="5916" name="Picture 5916"/>
                                  <wp:cNvGraphicFramePr>
                                    <a:graphicFrameLocks noChangeAspect="1"/>
                                  </wp:cNvGraphicFramePr>
                                  <a:graphic>
                                    <a:graphicData uri="http://schemas.openxmlformats.org/drawingml/2006/picture">
                                      <pic:pic xmlns:pic="http://schemas.openxmlformats.org/drawingml/2006/picture">
                                        <pic:nvPicPr>
                                          <pic:cNvPr id="0" name="Picture 5916"/>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8" o:spid="_x0000_s1577" type="#_x0000_t202" style="position:absolute;margin-left:225pt;margin-top:4.15pt;width:243pt;height:198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OeDOvgIAAMkFAAAOAAAAZHJzL2Uyb0RvYy54bWysVG1vmzAQ/j5p/8Hyd8pLDQFUUrUhmSZ1 L1K7H+CACdbAZrYT0k377zubJE1bTZq28QHZvvNz99w9vqvrfd+hHVOaS1Hg8CLAiIlK1lxsCvzl YeWlGGlDRU07KViBH5nG1/O3b67GIWeRbGVXM4UAROh8HArcGjPkvq+rlvVUX8iBCTA2UvXUwFZt /FrREdD7zo+CIPFHqepByYppDaflZMRzh980rDKfmkYzg7oCQ27G/ZX7r+3fn1/RfKPo0PLqkAb9 iyx6ygUEPUGV1FC0VfwVVM8rJbVszEUle182Da+Y4wBswuAFm/uWDsxxgeLo4VQm/f9gq4+7zwrx usAJSROMBO2hSw9sb9Ct3KOYhKmt0TjoHFzvB3A2e7BArx1fPdzJ6qtGQi5aKjbsRik5tozWkGNo b/pnVyccbUHW4wdZQyS6NdIB7RvV2wJCSRCgQ68eT/2x2VRweBmkSRiAqQJbFIckgY2NQfPj9UFp 847JHtlFgRUIwMHT3Z02k+vRxUYTcsW7Ds5p3olnB4A5nUBwuGptNg3X0x9ZkC3TZUo8EiVLjwRl 6d2sFsRLVuEsLi/LxaIMf9q4IclbXtdM2DBHfYXkz/p3UPqkjJPCtOx4beFsSlpt1otOoR0Ffa/c dyjImZv/PA1XL+DyglIYkeA2yrxVks48siKxl82C1AvC7DZLApKRcvWc0h0X7N8pobHAWRzFk5p+ yy1w32tuNO+5gQnS8b7A6cmJ5laDS1G71hrKu2l9Vgqb/lMpoN3HRjvFWpFOcjX79d49EHIZ2/hW z2tZP4KIlQSJgRxh/sGileo7RiPMkgLrb1uqGEbdewEPIQsJscPHbUg8i2Cjzi3rcwsVFUAV2GA0 LRdmGljbQfFNC5GmpyfkDTyehjtZP2V1eHIwLxy7w2yzA+l877yeJvD8FwAAAP//AwBQSwMEFAAG AAgAAAAhAOHty8zcAAAACQEAAA8AAABkcnMvZG93bnJldi54bWxMj8tOwzAQRfdI/IM1SOzoGJJW bYhTIRBbEOUhsXPjaRIRj6PYbcLfM6xgeXVGd84tt7Pv1YnG2AU2cL3QoIjr4DpuDLy9Pl6tQcVk 2dk+MBn4pgjb6vystIULE7/QaZcaJSUcC2ugTWkoEGPdkrdxEQZiYYcwepskjg260U5S7nu80XqF 3nYsH1o70H1L9dfu6A28Px0+P3L93Dz45TCFWSP7DRpzeTHf3YJKNKe/Y/jVF3WoxGkfjuyi6g3k Sy1bkoF1Bkr4JltJ3gvQeQZYlfh/QfUDAAD//wMAUEsBAi0AFAAGAAgAAAAhALaDOJL+AAAA4QEA ABMAAAAAAAAAAAAAAAAAAAAAAFtDb250ZW50X1R5cGVzXS54bWxQSwECLQAUAAYACAAAACEAOP0h /9YAAACUAQAACwAAAAAAAAAAAAAAAAAvAQAAX3JlbHMvLnJlbHNQSwECLQAUAAYACAAAACEAaDng zr4CAADJBQAADgAAAAAAAAAAAAAAAAAuAgAAZHJzL2Uyb0RvYy54bWxQSwECLQAUAAYACAAAACEA 4e3LzNwAAAAJAQAADwAAAAAAAAAAAAAAAAAYBQAAZHJzL2Rvd25yZXYueG1sUEsFBgAAAAAEAAQA 8wAAACEGAAAAAA== " filled="f" stroked="f">
                <v:textbox>
                  <w:txbxContent>
                    <w:p w:rsidR="00C6138B" w:rsidRDefault="00884ECA" w:rsidP="00187C6E">
                      <w:r>
                        <w:rPr>
                          <w:noProof/>
                        </w:rPr>
                        <w:drawing>
                          <wp:inline distT="0" distB="0" distL="0" distR="0">
                            <wp:extent cx="2876550" cy="235267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 vẽ đúng hình:  ( 1 đ)</w:t>
      </w:r>
    </w:p>
    <w:p w:rsidR="00187C6E" w:rsidRPr="00E62897" w:rsidRDefault="00187C6E" w:rsidP="00187C6E">
      <w:pPr>
        <w:rPr>
          <w:rFonts w:ascii="Times New Roman" w:hAnsi="Times New Roman"/>
        </w:rPr>
      </w:pPr>
      <w:r w:rsidRPr="00E62897">
        <w:rPr>
          <w:rFonts w:ascii="Times New Roman" w:hAnsi="Times New Roman"/>
        </w:rPr>
        <w:t xml:space="preserve">+ xác định được góc quay của tia </w:t>
      </w:r>
    </w:p>
    <w:p w:rsidR="00187C6E" w:rsidRPr="00E62897" w:rsidRDefault="00187C6E" w:rsidP="00187C6E">
      <w:pPr>
        <w:rPr>
          <w:rFonts w:ascii="Times New Roman" w:hAnsi="Times New Roman"/>
        </w:rPr>
      </w:pPr>
      <w:r w:rsidRPr="00E62897">
        <w:rPr>
          <w:rFonts w:ascii="Times New Roman" w:hAnsi="Times New Roman"/>
        </w:rPr>
        <w:t>phản xạ là góc j:  (0,25 đ)</w:t>
      </w:r>
    </w:p>
    <w:p w:rsidR="00187C6E" w:rsidRPr="00E62897" w:rsidRDefault="00187C6E" w:rsidP="00187C6E">
      <w:pPr>
        <w:rPr>
          <w:rFonts w:ascii="Times New Roman" w:hAnsi="Times New Roman"/>
        </w:rPr>
      </w:pPr>
      <w:r w:rsidRPr="00E62897">
        <w:rPr>
          <w:rFonts w:ascii="Times New Roman" w:hAnsi="Times New Roman"/>
        </w:rPr>
        <w:t>+ xác định được góc AII’ = j (0,25 đ)</w:t>
      </w:r>
    </w:p>
    <w:p w:rsidR="00187C6E" w:rsidRPr="00E62897" w:rsidRDefault="00187C6E" w:rsidP="00187C6E">
      <w:pPr>
        <w:rPr>
          <w:rFonts w:ascii="Times New Roman" w:hAnsi="Times New Roman"/>
        </w:rPr>
      </w:pPr>
      <w:r w:rsidRPr="00E62897">
        <w:rPr>
          <w:rFonts w:ascii="Times New Roman" w:hAnsi="Times New Roman"/>
        </w:rPr>
        <w:t>+ Xác định được góc AIM = I   (0,5 đ)</w:t>
      </w:r>
    </w:p>
    <w:p w:rsidR="00187C6E" w:rsidRPr="00E62897" w:rsidRDefault="00187C6E" w:rsidP="00187C6E">
      <w:pPr>
        <w:rPr>
          <w:rFonts w:ascii="Times New Roman" w:hAnsi="Times New Roman"/>
        </w:rPr>
      </w:pPr>
      <w:r w:rsidRPr="00E62897">
        <w:rPr>
          <w:rFonts w:ascii="Times New Roman" w:hAnsi="Times New Roman"/>
        </w:rPr>
        <w:t>+ Xác định được góc MII’ = I  (0,5 đ)</w:t>
      </w:r>
    </w:p>
    <w:p w:rsidR="00187C6E" w:rsidRPr="00E62897" w:rsidRDefault="00187C6E" w:rsidP="00187C6E">
      <w:pPr>
        <w:rPr>
          <w:rFonts w:ascii="Times New Roman" w:hAnsi="Times New Roman"/>
        </w:rPr>
      </w:pPr>
      <w:r w:rsidRPr="00E62897">
        <w:rPr>
          <w:rFonts w:ascii="Times New Roman" w:hAnsi="Times New Roman"/>
        </w:rPr>
        <w:t>+ Kết luận j = 2i      (0,5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u w:val="single"/>
        </w:rPr>
      </w:pPr>
    </w:p>
    <w:p w:rsidR="00187C6E" w:rsidRPr="00E62897" w:rsidRDefault="00187C6E" w:rsidP="00187C6E">
      <w:pPr>
        <w:jc w:val="cente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12</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jc w:val="both"/>
        <w:rPr>
          <w:rFonts w:ascii="Times New Roman" w:hAnsi="Times New Roman"/>
          <w:b/>
          <w:noProof/>
          <w:sz w:val="26"/>
          <w:szCs w:val="26"/>
        </w:rPr>
      </w:pPr>
    </w:p>
    <w:p w:rsidR="00187C6E" w:rsidRPr="00E62897" w:rsidRDefault="00187C6E" w:rsidP="00187C6E">
      <w:pPr>
        <w:rPr>
          <w:rFonts w:ascii="Times New Roman" w:hAnsi="Times New Roman"/>
        </w:rPr>
      </w:pPr>
      <w:r w:rsidRPr="00E62897">
        <w:rPr>
          <w:rFonts w:ascii="Times New Roman" w:hAnsi="Times New Roman"/>
          <w:b/>
          <w:u w:val="single"/>
        </w:rPr>
        <w:t>Câu 1 (3 điểm):</w:t>
      </w:r>
      <w:r w:rsidRPr="00E62897">
        <w:rPr>
          <w:rFonts w:ascii="Times New Roman" w:hAnsi="Times New Roman"/>
        </w:rPr>
        <w:t xml:space="preserve"> Hai gương phẳng (M</w:t>
      </w:r>
      <w:r w:rsidRPr="00E62897">
        <w:rPr>
          <w:rFonts w:ascii="Times New Roman" w:hAnsi="Times New Roman"/>
          <w:vertAlign w:val="subscript"/>
        </w:rPr>
        <w:t>1</w:t>
      </w:r>
      <w:r w:rsidRPr="00E62897">
        <w:rPr>
          <w:rFonts w:ascii="Times New Roman" w:hAnsi="Times New Roman"/>
        </w:rPr>
        <w:t>) và (M</w:t>
      </w:r>
      <w:r w:rsidRPr="00E62897">
        <w:rPr>
          <w:rFonts w:ascii="Times New Roman" w:hAnsi="Times New Roman"/>
          <w:vertAlign w:val="subscript"/>
        </w:rPr>
        <w:t>2</w:t>
      </w:r>
      <w:r w:rsidRPr="00E62897">
        <w:rPr>
          <w:rFonts w:ascii="Times New Roman" w:hAnsi="Times New Roman"/>
        </w:rPr>
        <w:t xml:space="preserve">) có mặt phản xạ quay vào nhau và hợp với nhau một góc </w:t>
      </w:r>
      <w:r w:rsidRPr="00E62897">
        <w:rPr>
          <w:rFonts w:ascii="Times New Roman" w:hAnsi="Times New Roman"/>
          <w:position w:val="-6"/>
        </w:rPr>
        <w:object w:dxaOrig="240" w:dyaOrig="220">
          <v:shape id="_x0000_i1106" type="#_x0000_t75" style="width:12pt;height:11.25pt" o:ole="">
            <v:imagedata r:id="rId383" o:title=""/>
          </v:shape>
          <o:OLEObject Type="Embed" ProgID="Equation.DSMT4" ShapeID="_x0000_i1106" DrawAspect="Content" ObjectID="_1668239579" r:id="rId458"/>
        </w:object>
      </w:r>
      <w:r w:rsidRPr="00E62897">
        <w:rPr>
          <w:rFonts w:ascii="Times New Roman" w:hAnsi="Times New Roman"/>
        </w:rPr>
        <w:t>. Hai điểm A, B nằm trong khoảng hai gương. Hãy trình bày cách vẽ đường đi của tia sáng từ A đến đến gương (M</w:t>
      </w:r>
      <w:r w:rsidRPr="00E62897">
        <w:rPr>
          <w:rFonts w:ascii="Times New Roman" w:hAnsi="Times New Roman"/>
          <w:vertAlign w:val="subscript"/>
        </w:rPr>
        <w:t>1</w:t>
      </w:r>
      <w:r w:rsidRPr="00E62897">
        <w:rPr>
          <w:rFonts w:ascii="Times New Roman" w:hAnsi="Times New Roman"/>
        </w:rPr>
        <w:t>) tại I, phản xạ đến gương (M</w:t>
      </w:r>
      <w:r w:rsidRPr="00E62897">
        <w:rPr>
          <w:rFonts w:ascii="Times New Roman" w:hAnsi="Times New Roman"/>
          <w:vertAlign w:val="subscript"/>
        </w:rPr>
        <w:t>2</w:t>
      </w:r>
      <w:r w:rsidRPr="00E62897">
        <w:rPr>
          <w:rFonts w:ascii="Times New Roman" w:hAnsi="Times New Roman"/>
        </w:rPr>
        <w:t>) tại J rồi truyền đến B. Xét hai trường hợp:</w:t>
      </w:r>
    </w:p>
    <w:p w:rsidR="00187C6E" w:rsidRPr="00E62897" w:rsidRDefault="00187C6E" w:rsidP="00187C6E">
      <w:pPr>
        <w:ind w:firstLine="720"/>
        <w:rPr>
          <w:rFonts w:ascii="Times New Roman" w:hAnsi="Times New Roman"/>
        </w:rPr>
      </w:pPr>
      <w:r w:rsidRPr="00E62897">
        <w:rPr>
          <w:rFonts w:ascii="Times New Roman" w:hAnsi="Times New Roman"/>
        </w:rPr>
        <w:t xml:space="preserve">a) </w:t>
      </w:r>
      <w:r w:rsidRPr="00E62897">
        <w:rPr>
          <w:rFonts w:ascii="Times New Roman" w:hAnsi="Times New Roman"/>
          <w:position w:val="-6"/>
        </w:rPr>
        <w:object w:dxaOrig="240" w:dyaOrig="220">
          <v:shape id="_x0000_i1107" type="#_x0000_t75" style="width:12pt;height:11.25pt" o:ole="">
            <v:imagedata r:id="rId383" o:title=""/>
          </v:shape>
          <o:OLEObject Type="Embed" ProgID="Equation.DSMT4" ShapeID="_x0000_i1107" DrawAspect="Content" ObjectID="_1668239580" r:id="rId459"/>
        </w:object>
      </w:r>
      <w:r w:rsidRPr="00E62897">
        <w:rPr>
          <w:rFonts w:ascii="Times New Roman" w:hAnsi="Times New Roman"/>
        </w:rPr>
        <w:t xml:space="preserve"> là góc nhọn.</w:t>
      </w:r>
    </w:p>
    <w:p w:rsidR="00187C6E" w:rsidRPr="00E62897" w:rsidRDefault="00187C6E" w:rsidP="00187C6E">
      <w:pPr>
        <w:ind w:firstLine="720"/>
        <w:rPr>
          <w:rFonts w:ascii="Times New Roman" w:hAnsi="Times New Roman"/>
        </w:rPr>
      </w:pPr>
      <w:r w:rsidRPr="00E62897">
        <w:rPr>
          <w:rFonts w:ascii="Times New Roman" w:hAnsi="Times New Roman"/>
        </w:rPr>
        <w:t xml:space="preserve">b) </w:t>
      </w:r>
      <w:r w:rsidRPr="00E62897">
        <w:rPr>
          <w:rFonts w:ascii="Times New Roman" w:hAnsi="Times New Roman"/>
          <w:position w:val="-6"/>
        </w:rPr>
        <w:object w:dxaOrig="240" w:dyaOrig="220">
          <v:shape id="_x0000_i1108" type="#_x0000_t75" style="width:12pt;height:11.25pt" o:ole="">
            <v:imagedata r:id="rId383" o:title=""/>
          </v:shape>
          <o:OLEObject Type="Embed" ProgID="Equation.DSMT4" ShapeID="_x0000_i1108" DrawAspect="Content" ObjectID="_1668239581" r:id="rId460"/>
        </w:object>
      </w:r>
      <w:r w:rsidRPr="00E62897">
        <w:rPr>
          <w:rFonts w:ascii="Times New Roman" w:hAnsi="Times New Roman"/>
        </w:rPr>
        <w:t xml:space="preserve"> là góc tù.</w:t>
      </w:r>
    </w:p>
    <w:p w:rsidR="00187C6E" w:rsidRPr="00E62897" w:rsidRDefault="00187C6E" w:rsidP="00187C6E">
      <w:pPr>
        <w:ind w:firstLine="720"/>
        <w:rPr>
          <w:rFonts w:ascii="Times New Roman" w:hAnsi="Times New Roman"/>
        </w:rPr>
      </w:pPr>
      <w:r w:rsidRPr="00E62897">
        <w:rPr>
          <w:rFonts w:ascii="Times New Roman" w:hAnsi="Times New Roman"/>
        </w:rPr>
        <w:t>c) Nêu điều kiện để phép vẽ thực hiện được.</w:t>
      </w:r>
    </w:p>
    <w:p w:rsidR="00187C6E" w:rsidRPr="00E62897" w:rsidRDefault="00187C6E" w:rsidP="00187C6E">
      <w:pPr>
        <w:rPr>
          <w:rFonts w:ascii="Times New Roman" w:hAnsi="Times New Roman"/>
        </w:rPr>
      </w:pPr>
      <w:r w:rsidRPr="00E62897">
        <w:rPr>
          <w:rFonts w:ascii="Times New Roman" w:hAnsi="Times New Roman"/>
          <w:b/>
          <w:u w:val="single"/>
        </w:rPr>
        <w:t>Câu 2 (2 điểm):</w:t>
      </w:r>
      <w:r w:rsidRPr="00E62897">
        <w:rPr>
          <w:rFonts w:ascii="Times New Roman" w:hAnsi="Times New Roman"/>
        </w:rPr>
        <w:t xml:space="preserve"> Ở một vùng núi người ta nghe thấy tiếng vang do sự phản xạ âm lên các vách núi. Người ta đo được thời gian giữa âm phát ra và âm nhận được tiếng vang là 1,2 giây.</w:t>
      </w:r>
    </w:p>
    <w:p w:rsidR="00187C6E" w:rsidRPr="00E62897" w:rsidRDefault="00187C6E" w:rsidP="00187C6E">
      <w:pPr>
        <w:numPr>
          <w:ilvl w:val="0"/>
          <w:numId w:val="7"/>
        </w:numPr>
        <w:rPr>
          <w:rFonts w:ascii="Times New Roman" w:hAnsi="Times New Roman"/>
        </w:rPr>
      </w:pPr>
      <w:r w:rsidRPr="00E62897">
        <w:rPr>
          <w:rFonts w:ascii="Times New Roman" w:hAnsi="Times New Roman"/>
        </w:rPr>
        <w:t>Tính khoảng cách giữa người quan sát và vách núi. Biết vận tốc âm trong không khí là 340m/s.</w:t>
      </w:r>
    </w:p>
    <w:p w:rsidR="00187C6E" w:rsidRPr="00E62897" w:rsidRDefault="00187C6E" w:rsidP="00187C6E">
      <w:pPr>
        <w:numPr>
          <w:ilvl w:val="0"/>
          <w:numId w:val="7"/>
        </w:numPr>
        <w:rPr>
          <w:rFonts w:ascii="Times New Roman" w:hAnsi="Times New Roman"/>
        </w:rPr>
      </w:pPr>
      <w:r w:rsidRPr="00E62897">
        <w:rPr>
          <w:rFonts w:ascii="Times New Roman" w:hAnsi="Times New Roman"/>
        </w:rPr>
        <w:t>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rPr>
          <w:rFonts w:ascii="Times New Roman" w:hAnsi="Times New Roman"/>
        </w:rPr>
      </w:pPr>
      <w:r w:rsidRPr="00E62897">
        <w:rPr>
          <w:rFonts w:ascii="Times New Roman" w:hAnsi="Times New Roman"/>
          <w:b/>
          <w:u w:val="single"/>
        </w:rPr>
        <w:t>Câu 3 (2 điểm):</w:t>
      </w:r>
      <w:r w:rsidRPr="00E62897">
        <w:rPr>
          <w:rFonts w:ascii="Times New Roman" w:hAnsi="Times New Roman"/>
        </w:rPr>
        <w:t xml:space="preserve"> Đưa một vật nhiễm điện dương lại gần một ống nhôm nhẹ treo ở đầu sợi chỉ tơ, ống nhôm bị hút về phía vật nhiễm điện. Hiện tượng sẽ sảy ra như thế nào nếu ta chạm vật nhiễm điện vào ống nhôm?</w:t>
      </w:r>
    </w:p>
    <w:p w:rsidR="00187C6E" w:rsidRPr="00E62897" w:rsidRDefault="00187C6E" w:rsidP="00187C6E">
      <w:pPr>
        <w:rPr>
          <w:rFonts w:ascii="Times New Roman" w:hAnsi="Times New Roman"/>
        </w:rPr>
      </w:pPr>
      <w:r w:rsidRPr="00E62897">
        <w:rPr>
          <w:rFonts w:ascii="Times New Roman" w:hAnsi="Times New Roman"/>
          <w:b/>
          <w:u w:val="single"/>
        </w:rPr>
        <w:t>Câu 4 (3 điểm):</w:t>
      </w:r>
      <w:r w:rsidRPr="00E62897">
        <w:rPr>
          <w:rFonts w:ascii="Times New Roman" w:hAnsi="Times New Roman"/>
        </w:rPr>
        <w:t xml:space="preserve"> Một nguồn điện, ba bóng đèn giống nhau, một khóa K, một động cơ và dây nối.</w:t>
      </w:r>
    </w:p>
    <w:p w:rsidR="00187C6E" w:rsidRPr="00E62897" w:rsidRDefault="00187C6E" w:rsidP="00187C6E">
      <w:pPr>
        <w:numPr>
          <w:ilvl w:val="0"/>
          <w:numId w:val="8"/>
        </w:numPr>
        <w:rPr>
          <w:rFonts w:ascii="Times New Roman" w:hAnsi="Times New Roman"/>
        </w:rPr>
      </w:pPr>
      <w:r w:rsidRPr="00E62897">
        <w:rPr>
          <w:rFonts w:ascii="Times New Roman" w:hAnsi="Times New Roman"/>
        </w:rPr>
        <w:t>Vẽ sơ đồ mạch điện trong đó tất cả các thiết bị nối tiếp với nhau và vôn kế đo hiệu điện thế giữa hai đầu động cơ, am pe kế đo cường độ dòng điện trong mạch.</w:t>
      </w:r>
    </w:p>
    <w:p w:rsidR="00187C6E" w:rsidRPr="00E62897" w:rsidRDefault="00187C6E" w:rsidP="00187C6E">
      <w:pPr>
        <w:numPr>
          <w:ilvl w:val="0"/>
          <w:numId w:val="8"/>
        </w:numPr>
        <w:rPr>
          <w:rFonts w:ascii="Times New Roman" w:hAnsi="Times New Roman"/>
        </w:rPr>
      </w:pPr>
      <w:r w:rsidRPr="00E62897">
        <w:rPr>
          <w:rFonts w:ascii="Times New Roman" w:hAnsi="Times New Roman"/>
        </w:rPr>
        <w:t>Hiệu điện thế ở hai đầu động cơ là 3V và ở hai đầu mỗi đèn là 1,5V. Xách định hiệu điện thế của nguồn điện.</w:t>
      </w:r>
    </w:p>
    <w:p w:rsidR="00187C6E" w:rsidRPr="00E62897" w:rsidRDefault="00187C6E" w:rsidP="00187C6E">
      <w:pPr>
        <w:numPr>
          <w:ilvl w:val="0"/>
          <w:numId w:val="8"/>
        </w:numPr>
        <w:rPr>
          <w:rFonts w:ascii="Times New Roman" w:hAnsi="Times New Roman"/>
        </w:rPr>
      </w:pPr>
      <w:r w:rsidRPr="00E62897">
        <w:rPr>
          <w:rFonts w:ascii="Times New Roman" w:hAnsi="Times New Roman"/>
        </w:rPr>
        <w:t>Một đèn bị cháy, các đèn còn lại có sáng không? Hiệu điện thế ở hai đầu mỗi đèn, động cơ và pin khi đó bằng bao nhiêu?</w:t>
      </w:r>
    </w:p>
    <w:p w:rsidR="00187C6E" w:rsidRPr="00E62897" w:rsidRDefault="00884ECA" w:rsidP="00187C6E">
      <w:pPr>
        <w:tabs>
          <w:tab w:val="left" w:pos="2940"/>
        </w:tabs>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4048" behindDoc="0" locked="0" layoutInCell="1" allowOverlap="1">
                <wp:simplePos x="0" y="0"/>
                <wp:positionH relativeFrom="column">
                  <wp:posOffset>723265</wp:posOffset>
                </wp:positionH>
                <wp:positionV relativeFrom="paragraph">
                  <wp:posOffset>96520</wp:posOffset>
                </wp:positionV>
                <wp:extent cx="4114800" cy="0"/>
                <wp:effectExtent l="9525" t="12065" r="9525" b="6985"/>
                <wp:wrapNone/>
                <wp:docPr id="6485" name="Line 4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9"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7.6pt" to="380.9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5s7FwIAAC4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SzfD7F SJEOpvQsFEf5w+Mi9Kc3roCwSm1tqJCe1Kt51vS7Q0pXLVF7Hnm+nQ1kZiEjeZcSNs7ALbv+i2YQ Qw5ex2adGtsFSGgDOsWZnG8z4SePKBzmWZbPUxgdHXwJKYZEY53/zHWHglFiCbQjMDk+Ox+IkGII CfcovRFSxpFLhfoSL6aTaUxwWgoWnCHM2f2ukhYdSRBN/GJV4LkPs/qgWARrOWHrq+2JkBcbLpcq 4EEpQOdqXVTxY5Eu1vP1PB/lk9l6lKd1Pfq0qfLRbJM9TuuHuqrq7GegluVFKxjjKrAbFJrlf6eA 61u5aOum0VsbkvfosV9AdvhH0nGWYXwXIew0O2/tMGMQZQy+PqCg+vs92PfPfPULAAD//wMAUEsD BBQABgAIAAAAIQAsJUVw3AAAAAkBAAAPAAAAZHJzL2Rvd25yZXYueG1sTI9BT8MwDIXvSPyHyEhc Jpa2EwNK0wkBvXHZAHH1GtNWNE7XZFvh12PEAW5+z0/Pn4vV5Hp1oDF0ng2k8wQUce1tx42Bl+fq 4hpUiMgWe89k4JMCrMrTkwJz64+8psMmNkpKOORooI1xyLUOdUsOw9wPxLJ796PDKHJstB3xKOWu 11mSLLXDjuVCiwPdt1R/bPbOQKheaVd9zepZ8rZoPGW7h6dHNOb8bLq7BRVpin9h+MEXdCiFaev3 bIPqRaeLG4nKcJmBksDVMhVj+2vostD/Pyi/AQAA//8DAFBLAQItABQABgAIAAAAIQC2gziS/gAA AOEBAAATAAAAAAAAAAAAAAAAAAAAAABbQ29udGVudF9UeXBlc10ueG1sUEsBAi0AFAAGAAgAAAAh ADj9If/WAAAAlAEAAAsAAAAAAAAAAAAAAAAALwEAAF9yZWxzLy5yZWxzUEsBAi0AFAAGAAgAAAAh AOX/mzsXAgAALgQAAA4AAAAAAAAAAAAAAAAALgIAAGRycy9lMm9Eb2MueG1sUEsBAi0AFAAGAAgA AAAhACwlRXDcAAAACQEAAA8AAAAAAAAAAAAAAAAAcQQAAGRycy9kb3ducmV2LnhtbFBLBQYAAAAA BAAEAPMAAAB6BQAAAAA= "/>
            </w:pict>
          </mc:Fallback>
        </mc:AlternateConten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001"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8367"/>
        <w:gridCol w:w="629"/>
      </w:tblGrid>
      <w:tr w:rsidR="00187C6E" w:rsidRPr="00E62897" w:rsidTr="00C6138B">
        <w:tc>
          <w:tcPr>
            <w:tcW w:w="1005"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367"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629"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1</w:t>
            </w:r>
          </w:p>
        </w:tc>
        <w:tc>
          <w:tcPr>
            <w:tcW w:w="8367" w:type="dxa"/>
          </w:tcPr>
          <w:p w:rsidR="00187C6E" w:rsidRPr="00E62897" w:rsidRDefault="00187C6E" w:rsidP="00C6138B">
            <w:pPr>
              <w:rPr>
                <w:rFonts w:ascii="Times New Roman" w:hAnsi="Times New Roman"/>
                <w:sz w:val="26"/>
              </w:rPr>
            </w:pPr>
            <w:r w:rsidRPr="00E62897">
              <w:rPr>
                <w:rFonts w:ascii="Times New Roman" w:hAnsi="Times New Roman"/>
                <w:sz w:val="26"/>
              </w:rPr>
              <w:t xml:space="preserve">a)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55" type="#_x0000_t75" style="width:12pt;height:11.25pt" o:ole="">
                  <v:imagedata r:id="rId383" o:title=""/>
                </v:shape>
                <o:OLEObject Type="Embed" ProgID="Equation.DSMT4" ShapeID="_x0000_i1155" DrawAspect="Content" ObjectID="_1668239582" r:id="rId461"/>
              </w:object>
            </w:r>
            <w:r w:rsidRPr="00E62897">
              <w:rPr>
                <w:rFonts w:ascii="Times New Roman" w:hAnsi="Times New Roman"/>
                <w:b/>
                <w:i/>
                <w:sz w:val="26"/>
              </w:rPr>
              <w:t xml:space="preserve"> là góc nhọn</w:t>
            </w:r>
            <w:r w:rsidRPr="00E62897">
              <w:rPr>
                <w:rFonts w:ascii="Times New Roman" w:hAnsi="Times New Roman"/>
                <w:sz w:val="26"/>
              </w:rPr>
              <w:t xml:space="preserve">: </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rPr>
            </w:pPr>
            <w:r w:rsidRPr="00E62897">
              <w:rPr>
                <w:rFonts w:ascii="Times New Roman" w:hAnsi="Times New Roman"/>
                <w:noProof/>
                <w:sz w:val="26"/>
              </w:rPr>
              <w:pict>
                <v:group id="_x0000_s7471" style="position:absolute;margin-left:147.6pt;margin-top:.7pt;width:148.05pt;height:172.8pt;z-index:251849216" coordorigin="8180,4267" coordsize="2961,3456">
                  <v:group id="_x0000_s7472" style="position:absolute;left:8180;top:7015;width:2961;height:142" coordorigin="2075,6280" coordsize="3366,187">
                    <v:group id="_x0000_s7473" style="position:absolute;left:2075;top:6280;width:1122;height:187" coordorigin="2075,6280" coordsize="2992,187">
                      <v:line id="_x0000_s7474" style="position:absolute" from="2075,6280" to="5067,6280"/>
                      <v:line id="_x0000_s7475" style="position:absolute" from="2075,6280" to="2262,6467"/>
                      <v:line id="_x0000_s7476" style="position:absolute" from="2262,6280" to="2449,6467"/>
                      <v:line id="_x0000_s7477" style="position:absolute" from="2449,6280" to="2636,6467"/>
                      <v:line id="_x0000_s7478" style="position:absolute" from="2636,6280" to="2823,6467"/>
                      <v:line id="_x0000_s7479" style="position:absolute" from="2823,6280" to="3010,6467"/>
                      <v:line id="_x0000_s7480" style="position:absolute" from="3010,6280" to="3197,6467"/>
                      <v:line id="_x0000_s7481" style="position:absolute" from="3197,6280" to="3384,6467"/>
                      <v:line id="_x0000_s7482" style="position:absolute" from="3384,6280" to="3571,6467"/>
                      <v:line id="_x0000_s7483" style="position:absolute" from="3571,6280" to="3758,6467"/>
                      <v:line id="_x0000_s7484" style="position:absolute" from="3758,6280" to="3945,6467"/>
                      <v:line id="_x0000_s7485" style="position:absolute" from="3945,6280" to="4132,6467"/>
                      <v:line id="_x0000_s7486" style="position:absolute" from="4132,6280" to="4319,6467"/>
                      <v:line id="_x0000_s7487" style="position:absolute" from="4319,6280" to="4506,6467"/>
                      <v:line id="_x0000_s7488" style="position:absolute" from="4506,6280" to="4693,6467"/>
                      <v:line id="_x0000_s7489" style="position:absolute" from="4693,6280" to="4880,6467"/>
                      <v:line id="_x0000_s7490" style="position:absolute" from="4880,6280" to="5067,6467"/>
                    </v:group>
                    <v:group id="_x0000_s7491" style="position:absolute;left:3197;top:6280;width:1122;height:187" coordorigin="2075,6280" coordsize="2992,187">
                      <v:line id="_x0000_s7492" style="position:absolute" from="2075,6280" to="5067,6280"/>
                      <v:line id="_x0000_s7493" style="position:absolute" from="2075,6280" to="2262,6467"/>
                      <v:line id="_x0000_s7494" style="position:absolute" from="2262,6280" to="2449,6467"/>
                      <v:line id="_x0000_s7495" style="position:absolute" from="2449,6280" to="2636,6467"/>
                      <v:line id="_x0000_s7496" style="position:absolute" from="2636,6280" to="2823,6467"/>
                      <v:line id="_x0000_s7497" style="position:absolute" from="2823,6280" to="3010,6467"/>
                      <v:line id="_x0000_s7498" style="position:absolute" from="3010,6280" to="3197,6467"/>
                      <v:line id="_x0000_s7499" style="position:absolute" from="3197,6280" to="3384,6467"/>
                      <v:line id="_x0000_s7500" style="position:absolute" from="3384,6280" to="3571,6467"/>
                      <v:line id="_x0000_s7501" style="position:absolute" from="3571,6280" to="3758,6467"/>
                      <v:line id="_x0000_s7502" style="position:absolute" from="3758,6280" to="3945,6467"/>
                      <v:line id="_x0000_s7503" style="position:absolute" from="3945,6280" to="4132,6467"/>
                      <v:line id="_x0000_s7504" style="position:absolute" from="4132,6280" to="4319,6467"/>
                      <v:line id="_x0000_s7505" style="position:absolute" from="4319,6280" to="4506,6467"/>
                      <v:line id="_x0000_s7506" style="position:absolute" from="4506,6280" to="4693,6467"/>
                      <v:line id="_x0000_s7507" style="position:absolute" from="4693,6280" to="4880,6467"/>
                      <v:line id="_x0000_s7508" style="position:absolute" from="4880,6280" to="5067,6467"/>
                    </v:group>
                    <v:group id="_x0000_s7509" style="position:absolute;left:4319;top:6280;width:1122;height:187" coordorigin="2075,6280" coordsize="2992,187">
                      <v:line id="_x0000_s7510" style="position:absolute" from="2075,6280" to="5067,6280"/>
                      <v:line id="_x0000_s7511" style="position:absolute" from="2075,6280" to="2262,6467"/>
                      <v:line id="_x0000_s7512" style="position:absolute" from="2262,6280" to="2449,6467"/>
                      <v:line id="_x0000_s7513" style="position:absolute" from="2449,6280" to="2636,6467"/>
                      <v:line id="_x0000_s7514" style="position:absolute" from="2636,6280" to="2823,6467"/>
                      <v:line id="_x0000_s7515" style="position:absolute" from="2823,6280" to="3010,6467"/>
                      <v:line id="_x0000_s7516" style="position:absolute" from="3010,6280" to="3197,6467"/>
                      <v:line id="_x0000_s7517" style="position:absolute" from="3197,6280" to="3384,6467"/>
                      <v:line id="_x0000_s7518" style="position:absolute" from="3384,6280" to="3571,6467"/>
                      <v:line id="_x0000_s7519" style="position:absolute" from="3571,6280" to="3758,6467"/>
                      <v:line id="_x0000_s7520" style="position:absolute" from="3758,6280" to="3945,6467"/>
                      <v:line id="_x0000_s7521" style="position:absolute" from="3945,6280" to="4132,6467"/>
                      <v:line id="_x0000_s7522" style="position:absolute" from="4132,6280" to="4319,6467"/>
                      <v:line id="_x0000_s7523" style="position:absolute" from="4319,6280" to="4506,6467"/>
                      <v:line id="_x0000_s7524" style="position:absolute" from="4506,6280" to="4693,6467"/>
                      <v:line id="_x0000_s7525" style="position:absolute" from="4693,6280" to="4880,6467"/>
                      <v:line id="_x0000_s7526" style="position:absolute" from="4880,6280" to="5067,6467"/>
                    </v:group>
                  </v:group>
                  <v:group id="_x0000_s7527" style="position:absolute;left:7715;top:5897;width:2764;height:142;rotation:8639192fd" coordorigin="2075,6280" coordsize="3366,187">
                    <v:group id="_x0000_s7528" style="position:absolute;left:2075;top:6280;width:1122;height:187" coordorigin="2075,6280" coordsize="2992,187">
                      <v:line id="_x0000_s7529" style="position:absolute" from="2075,6280" to="5067,6280"/>
                      <v:line id="_x0000_s7530" style="position:absolute" from="2075,6280" to="2262,6467"/>
                      <v:line id="_x0000_s7531" style="position:absolute" from="2262,6280" to="2449,6467"/>
                      <v:line id="_x0000_s7532" style="position:absolute" from="2449,6280" to="2636,6467"/>
                      <v:line id="_x0000_s7533" style="position:absolute" from="2636,6280" to="2823,6467"/>
                      <v:line id="_x0000_s7534" style="position:absolute" from="2823,6280" to="3010,6467"/>
                      <v:line id="_x0000_s7535" style="position:absolute" from="3010,6280" to="3197,6467"/>
                      <v:line id="_x0000_s7536" style="position:absolute" from="3197,6280" to="3384,6467"/>
                      <v:line id="_x0000_s7537" style="position:absolute" from="3384,6280" to="3571,6467"/>
                      <v:line id="_x0000_s7538" style="position:absolute" from="3571,6280" to="3758,6467"/>
                      <v:line id="_x0000_s7539" style="position:absolute" from="3758,6280" to="3945,6467"/>
                      <v:line id="_x0000_s7540" style="position:absolute" from="3945,6280" to="4132,6467"/>
                      <v:line id="_x0000_s7541" style="position:absolute" from="4132,6280" to="4319,6467"/>
                      <v:line id="_x0000_s7542" style="position:absolute" from="4319,6280" to="4506,6467"/>
                      <v:line id="_x0000_s7543" style="position:absolute" from="4506,6280" to="4693,6467"/>
                      <v:line id="_x0000_s7544" style="position:absolute" from="4693,6280" to="4880,6467"/>
                      <v:line id="_x0000_s7545" style="position:absolute" from="4880,6280" to="5067,6467"/>
                    </v:group>
                    <v:group id="_x0000_s7546" style="position:absolute;left:3197;top:6280;width:1122;height:187" coordorigin="2075,6280" coordsize="2992,187">
                      <v:line id="_x0000_s7547" style="position:absolute" from="2075,6280" to="5067,6280"/>
                      <v:line id="_x0000_s7548" style="position:absolute" from="2075,6280" to="2262,6467"/>
                      <v:line id="_x0000_s7549" style="position:absolute" from="2262,6280" to="2449,6467"/>
                      <v:line id="_x0000_s7550" style="position:absolute" from="2449,6280" to="2636,6467"/>
                      <v:line id="_x0000_s7551" style="position:absolute" from="2636,6280" to="2823,6467"/>
                      <v:line id="_x0000_s7552" style="position:absolute" from="2823,6280" to="3010,6467"/>
                      <v:line id="_x0000_s7553" style="position:absolute" from="3010,6280" to="3197,6467"/>
                      <v:line id="_x0000_s7554" style="position:absolute" from="3197,6280" to="3384,6467"/>
                      <v:line id="_x0000_s7555" style="position:absolute" from="3384,6280" to="3571,6467"/>
                      <v:line id="_x0000_s7556" style="position:absolute" from="3571,6280" to="3758,6467"/>
                      <v:line id="_x0000_s7557" style="position:absolute" from="3758,6280" to="3945,6467"/>
                      <v:line id="_x0000_s7558" style="position:absolute" from="3945,6280" to="4132,6467"/>
                      <v:line id="_x0000_s7559" style="position:absolute" from="4132,6280" to="4319,6467"/>
                      <v:line id="_x0000_s7560" style="position:absolute" from="4319,6280" to="4506,6467"/>
                      <v:line id="_x0000_s7561" style="position:absolute" from="4506,6280" to="4693,6467"/>
                      <v:line id="_x0000_s7562" style="position:absolute" from="4693,6280" to="4880,6467"/>
                      <v:line id="_x0000_s7563" style="position:absolute" from="4880,6280" to="5067,6467"/>
                    </v:group>
                    <v:group id="_x0000_s7564" style="position:absolute;left:4319;top:6280;width:1122;height:187" coordorigin="2075,6280" coordsize="2992,187">
                      <v:line id="_x0000_s7565" style="position:absolute" from="2075,6280" to="5067,6280"/>
                      <v:line id="_x0000_s7566" style="position:absolute" from="2075,6280" to="2262,6467"/>
                      <v:line id="_x0000_s7567" style="position:absolute" from="2262,6280" to="2449,6467"/>
                      <v:line id="_x0000_s7568" style="position:absolute" from="2449,6280" to="2636,6467"/>
                      <v:line id="_x0000_s7569" style="position:absolute" from="2636,6280" to="2823,6467"/>
                      <v:line id="_x0000_s7570" style="position:absolute" from="2823,6280" to="3010,6467"/>
                      <v:line id="_x0000_s7571" style="position:absolute" from="3010,6280" to="3197,6467"/>
                      <v:line id="_x0000_s7572" style="position:absolute" from="3197,6280" to="3384,6467"/>
                      <v:line id="_x0000_s7573" style="position:absolute" from="3384,6280" to="3571,6467"/>
                      <v:line id="_x0000_s7574" style="position:absolute" from="3571,6280" to="3758,6467"/>
                      <v:line id="_x0000_s7575" style="position:absolute" from="3758,6280" to="3945,6467"/>
                      <v:line id="_x0000_s7576" style="position:absolute" from="3945,6280" to="4132,6467"/>
                      <v:line id="_x0000_s7577" style="position:absolute" from="4132,6280" to="4319,6467"/>
                      <v:line id="_x0000_s7578" style="position:absolute" from="4319,6280" to="4506,6467"/>
                      <v:line id="_x0000_s7579" style="position:absolute" from="4506,6280" to="4693,6467"/>
                      <v:line id="_x0000_s7580" style="position:absolute" from="4693,6280" to="4880,6467"/>
                      <v:line id="_x0000_s7581" style="position:absolute" from="4880,6280" to="5067,6467"/>
                    </v:group>
                  </v:group>
                  <v:shape id="_x0000_s7582" style="position:absolute;left:8490;top:6735;width:180;height:270;mso-position-horizontal:absolute;mso-position-vertical:absolute" coordsize="180,270" path="m,c60,7,120,15,150,60v30,45,30,127,30,210e" filled="f">
                    <v:path arrowok="t"/>
                  </v:shape>
                  <v:shape id="_x0000_s7583" type="#_x0000_t75" style="position:absolute;left:8661;top:6628;width:286;height:330">
                    <v:imagedata r:id="rId388" o:title=""/>
                  </v:shape>
                  <v:shape id="_x0000_s7584" type="#_x0000_t75" style="position:absolute;left:10599;top:5482;width:249;height:261">
                    <v:imagedata r:id="rId389" o:title=""/>
                  </v:shape>
                  <v:shape id="_x0000_s7585" type="#_x0000_t75" style="position:absolute;left:10761;top:6291;width:178;height:202">
                    <v:imagedata r:id="rId390" o:title=""/>
                  </v:shape>
                  <v:shape id="_x0000_s7586" type="#_x0000_t75" style="position:absolute;left:10479;top:5737;width:172;height:201">
                    <v:imagedata r:id="rId391" o:title=""/>
                  </v:shape>
                  <v:shape id="_x0000_s7587" type="#_x0000_t75" style="position:absolute;left:10734;top:6532;width:172;height:201">
                    <v:imagedata r:id="rId391" o:title=""/>
                  </v:shape>
                  <v:line id="_x0000_s7588" style="position:absolute" from="10830,6600" to="10830,7410">
                    <v:stroke dashstyle="dash"/>
                  </v:line>
                  <v:line id="_x0000_s7589" style="position:absolute;flip:x y" from="9210,4544" to="10590,5820">
                    <v:stroke dashstyle="dash"/>
                  </v:line>
                  <v:shape id="_x0000_s7590" type="#_x0000_t75" style="position:absolute;left:9144;top:4507;width:172;height:201">
                    <v:imagedata r:id="rId391" o:title=""/>
                  </v:shape>
                  <v:shape id="_x0000_s7591" type="#_x0000_t75" style="position:absolute;left:10749;top:7357;width:172;height:201">
                    <v:imagedata r:id="rId391" o:title=""/>
                  </v:shape>
                  <v:shape id="_x0000_s7592" type="#_x0000_t75" style="position:absolute;left:9129;top:4267;width:267;height:261">
                    <v:imagedata r:id="rId392" o:title=""/>
                  </v:shape>
                  <v:shape id="_x0000_s7593" type="#_x0000_t75" style="position:absolute;left:10791;top:7521;width:193;height:202">
                    <v:imagedata r:id="rId393" o:title=""/>
                  </v:shape>
                  <v:line id="_x0000_s7594" style="position:absolute" from="9664,5385" to="10594,7013"/>
                  <v:line id="_x0000_s7595" style="position:absolute" from="9240,4620" to="9694,5415">
                    <v:stroke dashstyle="dash"/>
                  </v:line>
                  <v:line id="_x0000_s7596" style="position:absolute" from="10605,7005" to="10819,7380">
                    <v:stroke dashstyle="dash"/>
                  </v:line>
                  <v:line id="_x0000_s7597" style="position:absolute;flip:x y" from="9675,5415" to="10560,5805"/>
                  <v:line id="_x0000_s7598" style="position:absolute;flip:x" from="10605,6600" to="10830,7020"/>
                  <v:line id="_x0000_s7599" style="position:absolute;flip:x y" from="10005,5565" to="10380,5730">
                    <v:stroke endarrow="open"/>
                  </v:line>
                  <v:line id="_x0000_s7600" style="position:absolute" from="10028,6015" to="10384,6638">
                    <v:stroke endarrow="open"/>
                  </v:line>
                  <v:line id="_x0000_s7601" style="position:absolute;flip:x" from="10665,6760" to="10740,6900">
                    <v:stroke startarrow="open"/>
                  </v:line>
                  <v:shape id="_x0000_s7602" type="#_x0000_t75" style="position:absolute;left:9474;top:5227;width:153;height:261">
                    <v:imagedata r:id="rId394" o:title=""/>
                  </v:shape>
                  <v:shape id="_x0000_s7603" type="#_x0000_t75" style="position:absolute;left:10494;top:7072;width:172;height:280">
                    <v:imagedata r:id="rId395" o:title=""/>
                  </v:shape>
                  <v:line id="_x0000_s7604" style="position:absolute" from="9585,4785" to="9585,4995"/>
                  <v:line id="_x0000_s7605" style="position:absolute" from="10110,5295" to="10110,5505"/>
                  <v:group id="_x0000_s7606" style="position:absolute;left:10785;top:7159;width:90;height:71" coordorigin="9105,8655" coordsize="240,60">
                    <v:line id="_x0000_s7607" style="position:absolute" from="9105,8655" to="9345,8655"/>
                    <v:line id="_x0000_s7608" style="position:absolute" from="9105,8715" to="9345,8715"/>
                  </v:group>
                  <v:group id="_x0000_s7609" style="position:absolute;left:10785;top:6784;width:90;height:71" coordorigin="9105,8655" coordsize="240,60">
                    <v:line id="_x0000_s7610" style="position:absolute" from="9105,8655" to="9345,8655"/>
                    <v:line id="_x0000_s7611" style="position:absolute" from="9105,8715" to="9345,8715"/>
                  </v:group>
                  <v:shape id="_x0000_s7612" type="#_x0000_t75" style="position:absolute;left:8604;top:5632;width:498;height:361">
                    <v:imagedata r:id="rId396" o:title=""/>
                  </v:shape>
                  <v:shape id="_x0000_s7613" type="#_x0000_t75" style="position:absolute;left:9594;top:7132;width:536;height:361">
                    <v:imagedata r:id="rId397" o:title=""/>
                  </v:shape>
                  <w10:wrap type="square"/>
                </v:group>
                <o:OLEObject Type="Embed" ProgID="Equation.DSMT4" ShapeID="_x0000_s7583" DrawAspect="Content" ObjectID="_1668239804" r:id="rId462"/>
                <o:OLEObject Type="Embed" ProgID="Equation.DSMT4" ShapeID="_x0000_s7584" DrawAspect="Content" ObjectID="_1668239805" r:id="rId463"/>
                <o:OLEObject Type="Embed" ProgID="Equation.DSMT4" ShapeID="_x0000_s7585" DrawAspect="Content" ObjectID="_1668239806" r:id="rId464"/>
                <o:OLEObject Type="Embed" ProgID="Equation.DSMT4" ShapeID="_x0000_s7586" DrawAspect="Content" ObjectID="_1668239807" r:id="rId465"/>
                <o:OLEObject Type="Embed" ProgID="Equation.DSMT4" ShapeID="_x0000_s7587" DrawAspect="Content" ObjectID="_1668239808" r:id="rId466"/>
                <o:OLEObject Type="Embed" ProgID="Equation.DSMT4" ShapeID="_x0000_s7590" DrawAspect="Content" ObjectID="_1668239809" r:id="rId467"/>
                <o:OLEObject Type="Embed" ProgID="Equation.DSMT4" ShapeID="_x0000_s7591" DrawAspect="Content" ObjectID="_1668239810" r:id="rId468"/>
                <o:OLEObject Type="Embed" ProgID="Equation.DSMT4" ShapeID="_x0000_s7592" DrawAspect="Content" ObjectID="_1668239811" r:id="rId469"/>
                <o:OLEObject Type="Embed" ProgID="Equation.DSMT4" ShapeID="_x0000_s7593" DrawAspect="Content" ObjectID="_1668239812" r:id="rId470"/>
                <o:OLEObject Type="Embed" ProgID="Equation.DSMT4" ShapeID="_x0000_s7602" DrawAspect="Content" ObjectID="_1668239813" r:id="rId471"/>
                <o:OLEObject Type="Embed" ProgID="Equation.DSMT4" ShapeID="_x0000_s7603" DrawAspect="Content" ObjectID="_1668239814" r:id="rId472"/>
                <o:OLEObject Type="Embed" ProgID="Equation.DSMT4" ShapeID="_x0000_s7612" DrawAspect="Content" ObjectID="_1668239815" r:id="rId473"/>
                <o:OLEObject Type="Embed" ProgID="Equation.DSMT4" ShapeID="_x0000_s7613" DrawAspect="Content" ObjectID="_1668239816" r:id="rId474"/>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b)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56" type="#_x0000_t75" style="width:12pt;height:11.25pt" o:ole="">
                  <v:imagedata r:id="rId383" o:title=""/>
                </v:shape>
                <o:OLEObject Type="Embed" ProgID="Equation.DSMT4" ShapeID="_x0000_i1156" DrawAspect="Content" ObjectID="_1668239583" r:id="rId475"/>
              </w:object>
            </w:r>
            <w:r w:rsidRPr="00E62897">
              <w:rPr>
                <w:rFonts w:ascii="Times New Roman" w:hAnsi="Times New Roman"/>
                <w:b/>
                <w:i/>
                <w:sz w:val="26"/>
              </w:rPr>
              <w:t xml:space="preserve"> là góc tù</w:t>
            </w:r>
            <w:r w:rsidRPr="00E62897">
              <w:rPr>
                <w:rFonts w:ascii="Times New Roman" w:hAnsi="Times New Roman"/>
                <w:sz w:val="26"/>
              </w:rPr>
              <w:t>:</w:t>
            </w:r>
          </w:p>
          <w:p w:rsidR="00187C6E" w:rsidRPr="00E62897" w:rsidRDefault="00187C6E" w:rsidP="00C6138B">
            <w:pPr>
              <w:rPr>
                <w:rFonts w:ascii="Times New Roman" w:hAnsi="Times New Roman"/>
                <w:sz w:val="26"/>
              </w:rPr>
            </w:pPr>
            <w:r w:rsidRPr="00E62897">
              <w:rPr>
                <w:rFonts w:ascii="Times New Roman" w:hAnsi="Times New Roman"/>
                <w:noProof/>
                <w:sz w:val="26"/>
              </w:rPr>
              <w:pict>
                <v:group id="_x0000_s7614" style="position:absolute;margin-left:279pt;margin-top:11.25pt;width:244.05pt;height:151pt;z-index:251850240" coordorigin="6441,1588" coordsize="4881,3020">
                  <v:group id="_x0000_s7615" style="position:absolute;left:8361;top:3934;width:2961;height:142" coordorigin="2075,6280" coordsize="3366,187">
                    <v:group id="_x0000_s7616" style="position:absolute;left:2075;top:6280;width:1122;height:187" coordorigin="2075,6280" coordsize="2992,187">
                      <v:line id="_x0000_s7617" style="position:absolute" from="2075,6280" to="5067,6280"/>
                      <v:line id="_x0000_s7618" style="position:absolute" from="2075,6280" to="2262,6467"/>
                      <v:line id="_x0000_s7619" style="position:absolute" from="2262,6280" to="2449,6467"/>
                      <v:line id="_x0000_s7620" style="position:absolute" from="2449,6280" to="2636,6467"/>
                      <v:line id="_x0000_s7621" style="position:absolute" from="2636,6280" to="2823,6467"/>
                      <v:line id="_x0000_s7622" style="position:absolute" from="2823,6280" to="3010,6467"/>
                      <v:line id="_x0000_s7623" style="position:absolute" from="3010,6280" to="3197,6467"/>
                      <v:line id="_x0000_s7624" style="position:absolute" from="3197,6280" to="3384,6467"/>
                      <v:line id="_x0000_s7625" style="position:absolute" from="3384,6280" to="3571,6467"/>
                      <v:line id="_x0000_s7626" style="position:absolute" from="3571,6280" to="3758,6467"/>
                      <v:line id="_x0000_s7627" style="position:absolute" from="3758,6280" to="3945,6467"/>
                      <v:line id="_x0000_s7628" style="position:absolute" from="3945,6280" to="4132,6467"/>
                      <v:line id="_x0000_s7629" style="position:absolute" from="4132,6280" to="4319,6467"/>
                      <v:line id="_x0000_s7630" style="position:absolute" from="4319,6280" to="4506,6467"/>
                      <v:line id="_x0000_s7631" style="position:absolute" from="4506,6280" to="4693,6467"/>
                      <v:line id="_x0000_s7632" style="position:absolute" from="4693,6280" to="4880,6467"/>
                      <v:line id="_x0000_s7633" style="position:absolute" from="4880,6280" to="5067,6467"/>
                    </v:group>
                    <v:group id="_x0000_s7634" style="position:absolute;left:3197;top:6280;width:1122;height:187" coordorigin="2075,6280" coordsize="2992,187">
                      <v:line id="_x0000_s7635" style="position:absolute" from="2075,6280" to="5067,6280"/>
                      <v:line id="_x0000_s7636" style="position:absolute" from="2075,6280" to="2262,6467"/>
                      <v:line id="_x0000_s7637" style="position:absolute" from="2262,6280" to="2449,6467"/>
                      <v:line id="_x0000_s7638" style="position:absolute" from="2449,6280" to="2636,6467"/>
                      <v:line id="_x0000_s7639" style="position:absolute" from="2636,6280" to="2823,6467"/>
                      <v:line id="_x0000_s7640" style="position:absolute" from="2823,6280" to="3010,6467"/>
                      <v:line id="_x0000_s7641" style="position:absolute" from="3010,6280" to="3197,6467"/>
                      <v:line id="_x0000_s7642" style="position:absolute" from="3197,6280" to="3384,6467"/>
                      <v:line id="_x0000_s7643" style="position:absolute" from="3384,6280" to="3571,6467"/>
                      <v:line id="_x0000_s7644" style="position:absolute" from="3571,6280" to="3758,6467"/>
                      <v:line id="_x0000_s7645" style="position:absolute" from="3758,6280" to="3945,6467"/>
                      <v:line id="_x0000_s7646" style="position:absolute" from="3945,6280" to="4132,6467"/>
                      <v:line id="_x0000_s7647" style="position:absolute" from="4132,6280" to="4319,6467"/>
                      <v:line id="_x0000_s7648" style="position:absolute" from="4319,6280" to="4506,6467"/>
                      <v:line id="_x0000_s7649" style="position:absolute" from="4506,6280" to="4693,6467"/>
                      <v:line id="_x0000_s7650" style="position:absolute" from="4693,6280" to="4880,6467"/>
                      <v:line id="_x0000_s7651" style="position:absolute" from="4880,6280" to="5067,6467"/>
                    </v:group>
                    <v:group id="_x0000_s7652" style="position:absolute;left:4319;top:6280;width:1122;height:187" coordorigin="2075,6280" coordsize="2992,187">
                      <v:line id="_x0000_s7653" style="position:absolute" from="2075,6280" to="5067,6280"/>
                      <v:line id="_x0000_s7654" style="position:absolute" from="2075,6280" to="2262,6467"/>
                      <v:line id="_x0000_s7655" style="position:absolute" from="2262,6280" to="2449,6467"/>
                      <v:line id="_x0000_s7656" style="position:absolute" from="2449,6280" to="2636,6467"/>
                      <v:line id="_x0000_s7657" style="position:absolute" from="2636,6280" to="2823,6467"/>
                      <v:line id="_x0000_s7658" style="position:absolute" from="2823,6280" to="3010,6467"/>
                      <v:line id="_x0000_s7659" style="position:absolute" from="3010,6280" to="3197,6467"/>
                      <v:line id="_x0000_s7660" style="position:absolute" from="3197,6280" to="3384,6467"/>
                      <v:line id="_x0000_s7661" style="position:absolute" from="3384,6280" to="3571,6467"/>
                      <v:line id="_x0000_s7662" style="position:absolute" from="3571,6280" to="3758,6467"/>
                      <v:line id="_x0000_s7663" style="position:absolute" from="3758,6280" to="3945,6467"/>
                      <v:line id="_x0000_s7664" style="position:absolute" from="3945,6280" to="4132,6467"/>
                      <v:line id="_x0000_s7665" style="position:absolute" from="4132,6280" to="4319,6467"/>
                      <v:line id="_x0000_s7666" style="position:absolute" from="4319,6280" to="4506,6467"/>
                      <v:line id="_x0000_s7667" style="position:absolute" from="4506,6280" to="4693,6467"/>
                      <v:line id="_x0000_s7668" style="position:absolute" from="4693,6280" to="4880,6467"/>
                      <v:line id="_x0000_s7669" style="position:absolute" from="4880,6280" to="5067,6467"/>
                    </v:group>
                  </v:group>
                  <v:group id="_x0000_s7670" style="position:absolute;left:6020;top:2899;width:2764;height:142;rotation:3162266fd" coordorigin="2075,6280" coordsize="3366,187">
                    <v:group id="_x0000_s7671" style="position:absolute;left:2075;top:6280;width:1122;height:187" coordorigin="2075,6280" coordsize="2992,187">
                      <v:line id="_x0000_s7672" style="position:absolute" from="2075,6280" to="5067,6280"/>
                      <v:line id="_x0000_s7673" style="position:absolute" from="2075,6280" to="2262,6467"/>
                      <v:line id="_x0000_s7674" style="position:absolute" from="2262,6280" to="2449,6467"/>
                      <v:line id="_x0000_s7675" style="position:absolute" from="2449,6280" to="2636,6467"/>
                      <v:line id="_x0000_s7676" style="position:absolute" from="2636,6280" to="2823,6467"/>
                      <v:line id="_x0000_s7677" style="position:absolute" from="2823,6280" to="3010,6467"/>
                      <v:line id="_x0000_s7678" style="position:absolute" from="3010,6280" to="3197,6467"/>
                      <v:line id="_x0000_s7679" style="position:absolute" from="3197,6280" to="3384,6467"/>
                      <v:line id="_x0000_s7680" style="position:absolute" from="3384,6280" to="3571,6467"/>
                      <v:line id="_x0000_s7681" style="position:absolute" from="3571,6280" to="3758,6467"/>
                      <v:line id="_x0000_s7682" style="position:absolute" from="3758,6280" to="3945,6467"/>
                      <v:line id="_x0000_s7683" style="position:absolute" from="3945,6280" to="4132,6467"/>
                      <v:line id="_x0000_s7684" style="position:absolute" from="4132,6280" to="4319,6467"/>
                      <v:line id="_x0000_s7685" style="position:absolute" from="4319,6280" to="4506,6467"/>
                      <v:line id="_x0000_s7686" style="position:absolute" from="4506,6280" to="4693,6467"/>
                      <v:line id="_x0000_s7687" style="position:absolute" from="4693,6280" to="4880,6467"/>
                      <v:line id="_x0000_s7688" style="position:absolute" from="4880,6280" to="5067,6467"/>
                    </v:group>
                    <v:group id="_x0000_s7689" style="position:absolute;left:3197;top:6280;width:1122;height:187" coordorigin="2075,6280" coordsize="2992,187">
                      <v:line id="_x0000_s7690" style="position:absolute" from="2075,6280" to="5067,6280"/>
                      <v:line id="_x0000_s7691" style="position:absolute" from="2075,6280" to="2262,6467"/>
                      <v:line id="_x0000_s7692" style="position:absolute" from="2262,6280" to="2449,6467"/>
                      <v:line id="_x0000_s7693" style="position:absolute" from="2449,6280" to="2636,6467"/>
                      <v:line id="_x0000_s7694" style="position:absolute" from="2636,6280" to="2823,6467"/>
                      <v:line id="_x0000_s7695" style="position:absolute" from="2823,6280" to="3010,6467"/>
                      <v:line id="_x0000_s7696" style="position:absolute" from="3010,6280" to="3197,6467"/>
                      <v:line id="_x0000_s7697" style="position:absolute" from="3197,6280" to="3384,6467"/>
                      <v:line id="_x0000_s7698" style="position:absolute" from="3384,6280" to="3571,6467"/>
                      <v:line id="_x0000_s7699" style="position:absolute" from="3571,6280" to="3758,6467"/>
                      <v:line id="_x0000_s7700" style="position:absolute" from="3758,6280" to="3945,6467"/>
                      <v:line id="_x0000_s7701" style="position:absolute" from="3945,6280" to="4132,6467"/>
                      <v:line id="_x0000_s7702" style="position:absolute" from="4132,6280" to="4319,6467"/>
                      <v:line id="_x0000_s7703" style="position:absolute" from="4319,6280" to="4506,6467"/>
                      <v:line id="_x0000_s7704" style="position:absolute" from="4506,6280" to="4693,6467"/>
                      <v:line id="_x0000_s7705" style="position:absolute" from="4693,6280" to="4880,6467"/>
                      <v:line id="_x0000_s7706" style="position:absolute" from="4880,6280" to="5067,6467"/>
                    </v:group>
                    <v:group id="_x0000_s7707" style="position:absolute;left:4319;top:6280;width:1122;height:187" coordorigin="2075,6280" coordsize="2992,187">
                      <v:line id="_x0000_s7708" style="position:absolute" from="2075,6280" to="5067,6280"/>
                      <v:line id="_x0000_s7709" style="position:absolute" from="2075,6280" to="2262,6467"/>
                      <v:line id="_x0000_s7710" style="position:absolute" from="2262,6280" to="2449,6467"/>
                      <v:line id="_x0000_s7711" style="position:absolute" from="2449,6280" to="2636,6467"/>
                      <v:line id="_x0000_s7712" style="position:absolute" from="2636,6280" to="2823,6467"/>
                      <v:line id="_x0000_s7713" style="position:absolute" from="2823,6280" to="3010,6467"/>
                      <v:line id="_x0000_s7714" style="position:absolute" from="3010,6280" to="3197,6467"/>
                      <v:line id="_x0000_s7715" style="position:absolute" from="3197,6280" to="3384,6467"/>
                      <v:line id="_x0000_s7716" style="position:absolute" from="3384,6280" to="3571,6467"/>
                      <v:line id="_x0000_s7717" style="position:absolute" from="3571,6280" to="3758,6467"/>
                      <v:line id="_x0000_s7718" style="position:absolute" from="3758,6280" to="3945,6467"/>
                      <v:line id="_x0000_s7719" style="position:absolute" from="3945,6280" to="4132,6467"/>
                      <v:line id="_x0000_s7720" style="position:absolute" from="4132,6280" to="4319,6467"/>
                      <v:line id="_x0000_s7721" style="position:absolute" from="4319,6280" to="4506,6467"/>
                      <v:line id="_x0000_s7722" style="position:absolute" from="4506,6280" to="4693,6467"/>
                      <v:line id="_x0000_s7723" style="position:absolute" from="4693,6280" to="4880,6467"/>
                      <v:line id="_x0000_s7724" style="position:absolute" from="4880,6280" to="5067,6467"/>
                    </v:group>
                  </v:group>
                  <v:shape id="_x0000_s7725" style="position:absolute;left:8239;top:3659;width:383;height:406;rotation:-1694106fd;mso-position-horizontal:absolute;mso-position-vertical:absolute" coordsize="180,270" path="m,c60,7,120,15,150,60v30,45,30,127,30,210e" filled="f">
                    <v:path arrowok="t"/>
                  </v:shape>
                  <v:shape id="_x0000_s7726" type="#_x0000_t75" style="position:absolute;left:8238;top:3681;width:286;height:330">
                    <v:imagedata r:id="rId388" o:title=""/>
                  </v:shape>
                  <v:shape id="_x0000_s7727" type="#_x0000_t75" style="position:absolute;left:7582;top:2032;width:249;height:261">
                    <v:imagedata r:id="rId389" o:title=""/>
                  </v:shape>
                  <v:shape id="_x0000_s7728" type="#_x0000_t75" style="position:absolute;left:10104;top:3327;width:178;height:202">
                    <v:imagedata r:id="rId390" o:title=""/>
                  </v:shape>
                  <v:shape id="_x0000_s7729" type="#_x0000_t75" style="position:absolute;left:7445;top:2254;width:172;height:201">
                    <v:imagedata r:id="rId391" o:title=""/>
                  </v:shape>
                  <v:shape id="_x0000_s7730" type="#_x0000_t75" style="position:absolute;left:10111;top:3485;width:172;height:201">
                    <v:imagedata r:id="rId391" o:title=""/>
                  </v:shape>
                  <v:shape id="_x0000_s7731" type="#_x0000_t75" style="position:absolute;left:6664;top:3096;width:267;height:261">
                    <v:imagedata r:id="rId392" o:title=""/>
                  </v:shape>
                  <v:shape id="_x0000_s7732" type="#_x0000_t75" style="position:absolute;left:7812;top:3086;width:153;height:261">
                    <v:imagedata r:id="rId394" o:title=""/>
                  </v:shape>
                  <v:shape id="_x0000_s7733" type="#_x0000_t75" style="position:absolute;left:9236;top:3622;width:172;height:280">
                    <v:imagedata r:id="rId395" o:title=""/>
                  </v:shape>
                  <v:line id="_x0000_s7734" style="position:absolute" from="10164,4080" to="10254,4080"/>
                  <v:line id="_x0000_s7735" style="position:absolute" from="10165,3785" to="10255,3785"/>
                  <v:shape id="_x0000_s7736" type="#_x0000_t75" style="position:absolute;left:6441;top:2418;width:498;height:361">
                    <v:imagedata r:id="rId396" o:title=""/>
                  </v:shape>
                  <v:shape id="_x0000_s7737" type="#_x0000_t75" style="position:absolute;left:8770;top:4068;width:536;height:361">
                    <v:imagedata r:id="rId397" o:title=""/>
                  </v:shape>
                  <v:line id="_x0000_s7738" style="position:absolute" from="6845,3016" to="10228,4223">
                    <v:stroke dashstyle="dash"/>
                  </v:line>
                  <v:line id="_x0000_s7739" style="position:absolute;flip:y" from="6845,2331" to="7554,3059">
                    <v:stroke dashstyle="dash"/>
                  </v:line>
                  <v:shape id="_x0000_s7740" type="#_x0000_t75" style="position:absolute;left:10037;top:4347;width:249;height:261">
                    <v:imagedata r:id="rId412" o:title=""/>
                  </v:shape>
                  <v:group id="_x0000_s7741" style="position:absolute;left:7337;top:2476;width:90;height:71;rotation:3232074fd" coordorigin="9105,8655" coordsize="240,60">
                    <v:line id="_x0000_s7742" style="position:absolute" from="9105,8655" to="9345,8655"/>
                    <v:line id="_x0000_s7743" style="position:absolute" from="9105,8715" to="9345,8715"/>
                  </v:group>
                  <v:shape id="_x0000_s7744" type="#_x0000_t75" style="position:absolute;left:6775;top:2942;width:172;height:201">
                    <v:imagedata r:id="rId391" o:title=""/>
                  </v:shape>
                  <v:shape id="_x0000_s7745" type="#_x0000_t75" style="position:absolute;left:10129;top:4136;width:172;height:201">
                    <v:imagedata r:id="rId391" o:title=""/>
                  </v:shape>
                  <v:line id="_x0000_s7746" style="position:absolute;flip:x y" from="10200,3570" to="10209,4198">
                    <v:stroke dashstyle="dash"/>
                  </v:line>
                  <v:group id="_x0000_s7747" style="position:absolute;left:7002;top:2827;width:90;height:71;rotation:3232074fd" coordorigin="9105,8655" coordsize="240,60">
                    <v:line id="_x0000_s7748" style="position:absolute" from="9105,8655" to="9345,8655"/>
                    <v:line id="_x0000_s7749" style="position:absolute" from="9105,8715" to="9345,8715"/>
                  </v:group>
                  <v:line id="_x0000_s7750" style="position:absolute" from="7816,3364" to="9323,3897"/>
                  <v:line id="_x0000_s7751" style="position:absolute" from="7535,2336" to="7820,3374"/>
                  <v:line id="_x0000_s7752" style="position:absolute;flip:y" from="9326,3575" to="10214,3944"/>
                  <v:line id="_x0000_s7753" style="position:absolute" from="7600,2566" to="7733,3085">
                    <v:stroke endarrow="open"/>
                  </v:line>
                  <v:line id="_x0000_s7754" style="position:absolute" from="8250,3524" to="8853,3728">
                    <v:stroke endarrow="open"/>
                  </v:line>
                  <v:line id="_x0000_s7755" style="position:absolute;flip:y" from="9680,3676" to="9998,3795">
                    <v:stroke endarrow="open"/>
                  </v:line>
                  <w10:wrap type="square"/>
                </v:group>
                <o:OLEObject Type="Embed" ProgID="Equation.DSMT4" ShapeID="_x0000_s7726" DrawAspect="Content" ObjectID="_1668239817" r:id="rId476"/>
                <o:OLEObject Type="Embed" ProgID="Equation.DSMT4" ShapeID="_x0000_s7727" DrawAspect="Content" ObjectID="_1668239818" r:id="rId477"/>
                <o:OLEObject Type="Embed" ProgID="Equation.DSMT4" ShapeID="_x0000_s7728" DrawAspect="Content" ObjectID="_1668239819" r:id="rId478"/>
                <o:OLEObject Type="Embed" ProgID="Equation.DSMT4" ShapeID="_x0000_s7729" DrawAspect="Content" ObjectID="_1668239820" r:id="rId479"/>
                <o:OLEObject Type="Embed" ProgID="Equation.DSMT4" ShapeID="_x0000_s7730" DrawAspect="Content" ObjectID="_1668239821" r:id="rId480"/>
                <o:OLEObject Type="Embed" ProgID="Equation.DSMT4" ShapeID="_x0000_s7731" DrawAspect="Content" ObjectID="_1668239822" r:id="rId481"/>
                <o:OLEObject Type="Embed" ProgID="Equation.DSMT4" ShapeID="_x0000_s7732" DrawAspect="Content" ObjectID="_1668239823" r:id="rId482"/>
                <o:OLEObject Type="Embed" ProgID="Equation.DSMT4" ShapeID="_x0000_s7733" DrawAspect="Content" ObjectID="_1668239824" r:id="rId483"/>
                <o:OLEObject Type="Embed" ProgID="Equation.DSMT4" ShapeID="_x0000_s7736" DrawAspect="Content" ObjectID="_1668239825" r:id="rId484"/>
                <o:OLEObject Type="Embed" ProgID="Equation.DSMT4" ShapeID="_x0000_s7737" DrawAspect="Content" ObjectID="_1668239826" r:id="rId485"/>
                <o:OLEObject Type="Embed" ProgID="Equation.DSMT4" ShapeID="_x0000_s7740" DrawAspect="Content" ObjectID="_1668239827" r:id="rId486"/>
                <o:OLEObject Type="Embed" ProgID="Equation.DSMT4" ShapeID="_x0000_s7744" DrawAspect="Content" ObjectID="_1668239828" r:id="rId487"/>
                <o:OLEObject Type="Embed" ProgID="Equation.DSMT4" ShapeID="_x0000_s7745" DrawAspect="Content" ObjectID="_1668239829" r:id="rId488"/>
              </w:pict>
            </w: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sz w:val="26"/>
              </w:rPr>
            </w:pPr>
            <w:r w:rsidRPr="00E62897">
              <w:rPr>
                <w:rFonts w:ascii="Times New Roman" w:hAnsi="Times New Roman"/>
                <w:sz w:val="26"/>
              </w:rPr>
              <w:t xml:space="preserve">c) </w:t>
            </w:r>
            <w:r w:rsidRPr="00E62897">
              <w:rPr>
                <w:rFonts w:ascii="Times New Roman" w:hAnsi="Times New Roman"/>
                <w:b/>
                <w:i/>
                <w:sz w:val="26"/>
              </w:rPr>
              <w:t>Điều kiện để phép vẽ thực hiện được</w:t>
            </w:r>
            <w:r w:rsidRPr="00E62897">
              <w:rPr>
                <w:rFonts w:ascii="Times New Roman" w:hAnsi="Times New Roman"/>
                <w:sz w:val="26"/>
              </w:rPr>
              <w:t>:</w:t>
            </w:r>
          </w:p>
          <w:p w:rsidR="00187C6E" w:rsidRPr="00E62897" w:rsidRDefault="00187C6E" w:rsidP="00C6138B">
            <w:pPr>
              <w:rPr>
                <w:rFonts w:ascii="Times New Roman" w:hAnsi="Times New Roman"/>
                <w:sz w:val="26"/>
              </w:rPr>
            </w:pPr>
          </w:p>
          <w:p w:rsidR="00187C6E" w:rsidRPr="00E62897" w:rsidRDefault="00187C6E" w:rsidP="00C6138B">
            <w:pPr>
              <w:pBdr>
                <w:top w:val="single" w:sz="4" w:space="1" w:color="auto"/>
                <w:left w:val="single" w:sz="4" w:space="4" w:color="auto"/>
                <w:bottom w:val="single" w:sz="4" w:space="1" w:color="auto"/>
                <w:right w:val="single" w:sz="4" w:space="4" w:color="auto"/>
              </w:pBdr>
              <w:rPr>
                <w:rFonts w:ascii="Times New Roman" w:hAnsi="Times New Roman"/>
                <w:sz w:val="26"/>
              </w:rPr>
            </w:pPr>
            <w:r w:rsidRPr="00E62897">
              <w:rPr>
                <w:rFonts w:ascii="Times New Roman" w:hAnsi="Times New Roman"/>
                <w:sz w:val="26"/>
              </w:rPr>
              <w:t>Từ trường hợp và trường hợp hai như trên ta thấy: đối với hai điểm A, B cho trước, phép vẽ thực hiện được khi A’ B’ cắt gương tại hai điểm I và J.</w:t>
            </w:r>
          </w:p>
          <w:p w:rsidR="00187C6E" w:rsidRPr="00E62897" w:rsidRDefault="00187C6E" w:rsidP="00C6138B">
            <w:pPr>
              <w:rPr>
                <w:rFonts w:ascii="Times New Roman" w:hAnsi="Times New Roman"/>
              </w:rPr>
            </w:pP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2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t>2</w:t>
            </w:r>
          </w:p>
        </w:tc>
        <w:tc>
          <w:tcPr>
            <w:tcW w:w="8367" w:type="dxa"/>
          </w:tcPr>
          <w:p w:rsidR="00187C6E" w:rsidRPr="00E62897" w:rsidRDefault="00187C6E" w:rsidP="00187C6E">
            <w:pPr>
              <w:numPr>
                <w:ilvl w:val="0"/>
                <w:numId w:val="9"/>
              </w:numPr>
              <w:rPr>
                <w:rFonts w:ascii="Times New Roman" w:hAnsi="Times New Roman"/>
              </w:rPr>
            </w:pPr>
            <w:r w:rsidRPr="00E62897">
              <w:rPr>
                <w:rFonts w:ascii="Times New Roman" w:hAnsi="Times New Roman"/>
              </w:rPr>
              <w:t>Khoảng cách d giữa người quan sát và vách núi</w:t>
            </w:r>
          </w:p>
          <w:p w:rsidR="00187C6E" w:rsidRPr="00E62897" w:rsidRDefault="00187C6E" w:rsidP="00C6138B">
            <w:pPr>
              <w:ind w:left="360"/>
              <w:rPr>
                <w:rFonts w:ascii="Times New Roman" w:hAnsi="Times New Roman"/>
              </w:rPr>
            </w:pPr>
            <w:r w:rsidRPr="00E62897">
              <w:rPr>
                <w:rFonts w:ascii="Times New Roman" w:hAnsi="Times New Roman"/>
              </w:rPr>
              <w:t>d = 340.0,6 = 204(m)</w:t>
            </w:r>
          </w:p>
          <w:p w:rsidR="00187C6E" w:rsidRPr="00E62897" w:rsidRDefault="00187C6E" w:rsidP="00C6138B">
            <w:pPr>
              <w:ind w:left="360"/>
              <w:rPr>
                <w:rFonts w:ascii="Times New Roman" w:hAnsi="Times New Roman"/>
              </w:rPr>
            </w:pPr>
            <w:r w:rsidRPr="00E62897">
              <w:rPr>
                <w:rFonts w:ascii="Times New Roman" w:hAnsi="Times New Roman"/>
              </w:rPr>
              <w:t>b. Khỏng cách tối thiểu giữa người quan sát và vách núi để nghe được tiếng vang: d</w:t>
            </w:r>
            <w:r w:rsidRPr="00E62897">
              <w:rPr>
                <w:rFonts w:ascii="Times New Roman" w:hAnsi="Times New Roman"/>
                <w:vertAlign w:val="subscript"/>
              </w:rPr>
              <w:t>min</w:t>
            </w:r>
            <w:r w:rsidRPr="00E62897">
              <w:rPr>
                <w:rFonts w:ascii="Times New Roman" w:hAnsi="Times New Roman"/>
              </w:rPr>
              <w:t xml:space="preserve"> = 340.</w:t>
            </w:r>
            <w:r w:rsidRPr="00E62897">
              <w:rPr>
                <w:rFonts w:ascii="Times New Roman" w:hAnsi="Times New Roman"/>
                <w:position w:val="-24"/>
              </w:rPr>
              <w:object w:dxaOrig="1180" w:dyaOrig="620">
                <v:shape id="_x0000_i1157" type="#_x0000_t75" style="width:59.25pt;height:30.75pt" o:ole="">
                  <v:imagedata r:id="rId211" o:title=""/>
                </v:shape>
                <o:OLEObject Type="Embed" ProgID="Equation.3" ShapeID="_x0000_i1157" DrawAspect="Content" ObjectID="_1668239584" r:id="rId489"/>
              </w:objec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8367" w:type="dxa"/>
          </w:tcPr>
          <w:p w:rsidR="00187C6E" w:rsidRPr="00E62897" w:rsidRDefault="00187C6E" w:rsidP="00C6138B">
            <w:pPr>
              <w:rPr>
                <w:rFonts w:ascii="Times New Roman" w:hAnsi="Times New Roman"/>
              </w:rPr>
            </w:pPr>
            <w:r w:rsidRPr="00E62897">
              <w:rPr>
                <w:rFonts w:ascii="Times New Roman" w:hAnsi="Times New Roman"/>
              </w:rPr>
              <w:t>Có ba trường hợp:</w:t>
            </w:r>
          </w:p>
          <w:p w:rsidR="00187C6E" w:rsidRPr="00E62897" w:rsidRDefault="00187C6E" w:rsidP="00187C6E">
            <w:pPr>
              <w:numPr>
                <w:ilvl w:val="0"/>
                <w:numId w:val="10"/>
              </w:numPr>
              <w:rPr>
                <w:rFonts w:ascii="Times New Roman" w:hAnsi="Times New Roman"/>
              </w:rPr>
            </w:pPr>
            <w:r w:rsidRPr="00E62897">
              <w:rPr>
                <w:rFonts w:ascii="Times New Roman" w:hAnsi="Times New Roman"/>
              </w:rPr>
              <w:t xml:space="preserve">Ban đầu ống nhôm chưa bị nhiễm điện: Khi vật nhiễm điện dương chạm vào ống nhôm thì ống nhôm bị nhiễm điện dương do tiếp xúc, kết quả là ống nhôm và vật bị nhiễm điện đều nhiễm điện </w:t>
            </w:r>
            <w:r w:rsidRPr="00E62897">
              <w:rPr>
                <w:rFonts w:ascii="Times New Roman" w:hAnsi="Times New Roman"/>
              </w:rPr>
              <w:lastRenderedPageBreak/>
              <w:t>dương, chúng đẩy nhau và ống nhôm bị đẩy ra xa vật nhiễm điện.</w:t>
            </w:r>
          </w:p>
          <w:p w:rsidR="00187C6E" w:rsidRPr="00E62897" w:rsidRDefault="00187C6E" w:rsidP="00187C6E">
            <w:pPr>
              <w:numPr>
                <w:ilvl w:val="0"/>
                <w:numId w:val="10"/>
              </w:numPr>
              <w:rPr>
                <w:rFonts w:ascii="Times New Roman" w:hAnsi="Times New Roman"/>
              </w:rPr>
            </w:pPr>
            <w:r w:rsidRPr="00E62897">
              <w:rPr>
                <w:rFonts w:ascii="Times New Roman" w:hAnsi="Times New Roman"/>
              </w:rPr>
              <w:t>Ban đầu ống nhôm đã nhiễm điện âm và độ lớn điện tích của ống nhôm và vật nhiễm điện là khác nhau: Khi vật nhiễm điện dượng chạm vào ống nhôm nhiễm điện âm thì thì ống nhôm và vật bị nhiễm điện cùng dấu với nhau, chúng vẫn đẩy nhau và ống nhôm sẽ bị đẩy ra xa vật nhiễm điện.</w:t>
            </w:r>
          </w:p>
          <w:p w:rsidR="00187C6E" w:rsidRPr="00E62897" w:rsidRDefault="00187C6E" w:rsidP="00187C6E">
            <w:pPr>
              <w:numPr>
                <w:ilvl w:val="0"/>
                <w:numId w:val="10"/>
              </w:numPr>
              <w:rPr>
                <w:rFonts w:ascii="Times New Roman" w:hAnsi="Times New Roman"/>
              </w:rPr>
            </w:pPr>
            <w:r w:rsidRPr="00E62897">
              <w:rPr>
                <w:rFonts w:ascii="Times New Roman" w:hAnsi="Times New Roman"/>
              </w:rPr>
              <w:t>Trường hợp đặc biệt, nếu ban đầu ống nhôm đã nhiễm điện âm và độ lớn điện tích của ống nhôm và vật nhiễm điện là như nhau: Sau khi tiếp xúc, ống nhôm và vật bị nhiễm điện trở thành các vật trung hòa, chúng không tương tác với nhau và dây treo ống nhôm không bị lệch.</w: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4</w:t>
            </w:r>
          </w:p>
        </w:tc>
        <w:tc>
          <w:tcPr>
            <w:tcW w:w="8367" w:type="dxa"/>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51264" behindDoc="0" locked="0" layoutInCell="1" allowOverlap="1">
                      <wp:simplePos x="0" y="0"/>
                      <wp:positionH relativeFrom="column">
                        <wp:posOffset>809625</wp:posOffset>
                      </wp:positionH>
                      <wp:positionV relativeFrom="paragraph">
                        <wp:posOffset>85090</wp:posOffset>
                      </wp:positionV>
                      <wp:extent cx="2069465" cy="1586230"/>
                      <wp:effectExtent l="6350" t="0" r="10160" b="0"/>
                      <wp:wrapNone/>
                      <wp:docPr id="6454" name="Group 5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9465" cy="1586230"/>
                                <a:chOff x="4257" y="9307"/>
                                <a:chExt cx="3259" cy="2498"/>
                              </a:xfrm>
                            </wpg:grpSpPr>
                            <wps:wsp>
                              <wps:cNvPr id="6455" name="AutoShape 5709"/>
                              <wps:cNvSpPr>
                                <a:spLocks noChangeArrowheads="1"/>
                              </wps:cNvSpPr>
                              <wps:spPr bwMode="auto">
                                <a:xfrm>
                                  <a:off x="4860" y="972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6" name="AutoShape 5710"/>
                              <wps:cNvSpPr>
                                <a:spLocks noChangeArrowheads="1"/>
                              </wps:cNvSpPr>
                              <wps:spPr bwMode="auto">
                                <a:xfrm>
                                  <a:off x="5413" y="9721"/>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7" name="AutoShape 5711"/>
                              <wps:cNvSpPr>
                                <a:spLocks noChangeArrowheads="1"/>
                              </wps:cNvSpPr>
                              <wps:spPr bwMode="auto">
                                <a:xfrm>
                                  <a:off x="5953" y="9721"/>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8" name="Oval 5712"/>
                              <wps:cNvSpPr>
                                <a:spLocks noChangeArrowheads="1"/>
                              </wps:cNvSpPr>
                              <wps:spPr bwMode="auto">
                                <a:xfrm>
                                  <a:off x="6479" y="9549"/>
                                  <a:ext cx="540" cy="540"/>
                                </a:xfrm>
                                <a:prstGeom prst="ellipse">
                                  <a:avLst/>
                                </a:prstGeom>
                                <a:solidFill>
                                  <a:srgbClr val="FFFFFF"/>
                                </a:solidFill>
                                <a:ln w="9525">
                                  <a:solidFill>
                                    <a:srgbClr val="000000"/>
                                  </a:solidFill>
                                  <a:round/>
                                  <a:headEnd/>
                                  <a:tailEnd/>
                                </a:ln>
                              </wps:spPr>
                              <wps:txbx>
                                <w:txbxContent>
                                  <w:p w:rsidR="00C6138B" w:rsidRDefault="00C6138B" w:rsidP="00187C6E">
                                    <w:r>
                                      <w:t>M</w:t>
                                    </w:r>
                                  </w:p>
                                </w:txbxContent>
                              </wps:txbx>
                              <wps:bodyPr rot="0" vert="horz" wrap="square" lIns="91440" tIns="45720" rIns="91440" bIns="45720" anchor="t" anchorCtr="0" upright="1">
                                <a:noAutofit/>
                              </wps:bodyPr>
                            </wps:wsp>
                            <wps:wsp>
                              <wps:cNvPr id="6459" name="Line 5713"/>
                              <wps:cNvCnPr/>
                              <wps:spPr bwMode="auto">
                                <a:xfrm>
                                  <a:off x="5053" y="981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0" name="Line 5714"/>
                              <wps:cNvCnPr/>
                              <wps:spPr bwMode="auto">
                                <a:xfrm>
                                  <a:off x="5602" y="98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1" name="Line 5715"/>
                              <wps:cNvCnPr/>
                              <wps:spPr bwMode="auto">
                                <a:xfrm>
                                  <a:off x="6133" y="98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2" name="Line 5716"/>
                              <wps:cNvCnPr/>
                              <wps:spPr bwMode="auto">
                                <a:xfrm>
                                  <a:off x="4521" y="980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3" name="Line 5717"/>
                              <wps:cNvCnPr/>
                              <wps:spPr bwMode="auto">
                                <a:xfrm>
                                  <a:off x="4513" y="981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4" name="Oval 5718"/>
                              <wps:cNvSpPr>
                                <a:spLocks noChangeArrowheads="1"/>
                              </wps:cNvSpPr>
                              <wps:spPr bwMode="auto">
                                <a:xfrm>
                                  <a:off x="4257" y="10346"/>
                                  <a:ext cx="540" cy="540"/>
                                </a:xfrm>
                                <a:prstGeom prst="ellipse">
                                  <a:avLst/>
                                </a:prstGeom>
                                <a:solidFill>
                                  <a:srgbClr val="FFFFFF"/>
                                </a:solidFill>
                                <a:ln w="9525">
                                  <a:solidFill>
                                    <a:srgbClr val="000000"/>
                                  </a:solidFill>
                                  <a:round/>
                                  <a:headEnd/>
                                  <a:tailEnd/>
                                </a:ln>
                              </wps:spPr>
                              <wps:txbx>
                                <w:txbxContent>
                                  <w:p w:rsidR="00C6138B" w:rsidRDefault="00C6138B" w:rsidP="00187C6E">
                                    <w:r>
                                      <w:t>A</w:t>
                                    </w:r>
                                  </w:p>
                                </w:txbxContent>
                              </wps:txbx>
                              <wps:bodyPr rot="0" vert="horz" wrap="square" lIns="91440" tIns="45720" rIns="91440" bIns="45720" anchor="t" anchorCtr="0" upright="1">
                                <a:noAutofit/>
                              </wps:bodyPr>
                            </wps:wsp>
                            <wps:wsp>
                              <wps:cNvPr id="6465" name="Line 5719"/>
                              <wps:cNvCnPr/>
                              <wps:spPr bwMode="auto">
                                <a:xfrm>
                                  <a:off x="4519" y="1087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6" name="Line 5720"/>
                              <wps:cNvCnPr/>
                              <wps:spPr bwMode="auto">
                                <a:xfrm>
                                  <a:off x="4519" y="11416"/>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467" name="Line 5721"/>
                              <wps:cNvCnPr/>
                              <wps:spPr bwMode="auto">
                                <a:xfrm>
                                  <a:off x="5426" y="11418"/>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468" name="Line 5722"/>
                              <wps:cNvCnPr/>
                              <wps:spPr bwMode="auto">
                                <a:xfrm>
                                  <a:off x="6158" y="111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9" name="Line 5723"/>
                              <wps:cNvCnPr/>
                              <wps:spPr bwMode="auto">
                                <a:xfrm>
                                  <a:off x="6233" y="113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0" name="Line 5724"/>
                              <wps:cNvCnPr/>
                              <wps:spPr bwMode="auto">
                                <a:xfrm>
                                  <a:off x="6237" y="1143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1" name="Line 5725"/>
                              <wps:cNvCnPr/>
                              <wps:spPr bwMode="auto">
                                <a:xfrm>
                                  <a:off x="7516" y="981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2" name="Line 5726"/>
                              <wps:cNvCnPr/>
                              <wps:spPr bwMode="auto">
                                <a:xfrm>
                                  <a:off x="6976" y="979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3" name="Oval 5727"/>
                              <wps:cNvSpPr>
                                <a:spLocks noChangeArrowheads="1"/>
                              </wps:cNvSpPr>
                              <wps:spPr bwMode="auto">
                                <a:xfrm>
                                  <a:off x="6493" y="10261"/>
                                  <a:ext cx="540" cy="540"/>
                                </a:xfrm>
                                <a:prstGeom prst="ellipse">
                                  <a:avLst/>
                                </a:prstGeom>
                                <a:solidFill>
                                  <a:srgbClr val="FFFFFF"/>
                                </a:solidFill>
                                <a:ln w="9525">
                                  <a:solidFill>
                                    <a:srgbClr val="000000"/>
                                  </a:solidFill>
                                  <a:round/>
                                  <a:headEnd/>
                                  <a:tailEnd/>
                                </a:ln>
                              </wps:spPr>
                              <wps:txbx>
                                <w:txbxContent>
                                  <w:p w:rsidR="00C6138B" w:rsidRDefault="00C6138B" w:rsidP="00187C6E">
                                    <w:r>
                                      <w:t>V</w:t>
                                    </w:r>
                                  </w:p>
                                </w:txbxContent>
                              </wps:txbx>
                              <wps:bodyPr rot="0" vert="horz" wrap="square" lIns="91440" tIns="45720" rIns="91440" bIns="45720" anchor="t" anchorCtr="0" upright="1">
                                <a:noAutofit/>
                              </wps:bodyPr>
                            </wps:wsp>
                            <wps:wsp>
                              <wps:cNvPr id="6474" name="Line 5728"/>
                              <wps:cNvCnPr/>
                              <wps:spPr bwMode="auto">
                                <a:xfrm>
                                  <a:off x="6300" y="98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5" name="Line 5729"/>
                              <wps:cNvCnPr/>
                              <wps:spPr bwMode="auto">
                                <a:xfrm>
                                  <a:off x="7207" y="97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6" name="Line 5730"/>
                              <wps:cNvCnPr/>
                              <wps:spPr bwMode="auto">
                                <a:xfrm>
                                  <a:off x="6313" y="105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7" name="Line 5731"/>
                              <wps:cNvCnPr/>
                              <wps:spPr bwMode="auto">
                                <a:xfrm>
                                  <a:off x="7033" y="1052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8" name="Line 5732"/>
                              <wps:cNvCnPr/>
                              <wps:spPr bwMode="auto">
                                <a:xfrm flipV="1">
                                  <a:off x="5040" y="11236"/>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9" name="Oval 5733"/>
                              <wps:cNvSpPr>
                                <a:spLocks noChangeArrowheads="1"/>
                              </wps:cNvSpPr>
                              <wps:spPr bwMode="auto">
                                <a:xfrm>
                                  <a:off x="5735" y="11265"/>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480" name="Oval 5734"/>
                              <wps:cNvSpPr>
                                <a:spLocks noChangeArrowheads="1"/>
                              </wps:cNvSpPr>
                              <wps:spPr bwMode="auto">
                                <a:xfrm>
                                  <a:off x="6104" y="11218"/>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481" name="Oval 5735"/>
                              <wps:cNvSpPr>
                                <a:spLocks noChangeArrowheads="1"/>
                              </wps:cNvSpPr>
                              <wps:spPr bwMode="auto">
                                <a:xfrm>
                                  <a:off x="4873" y="10905"/>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K</w:t>
                                    </w:r>
                                  </w:p>
                                </w:txbxContent>
                              </wps:txbx>
                              <wps:bodyPr rot="0" vert="horz" wrap="square" lIns="91440" tIns="45720" rIns="91440" bIns="45720" anchor="t" anchorCtr="0" upright="1">
                                <a:noAutofit/>
                              </wps:bodyPr>
                            </wps:wsp>
                            <wps:wsp>
                              <wps:cNvPr id="6482" name="Oval 5736"/>
                              <wps:cNvSpPr>
                                <a:spLocks noChangeArrowheads="1"/>
                              </wps:cNvSpPr>
                              <wps:spPr bwMode="auto">
                                <a:xfrm>
                                  <a:off x="4680" y="9313"/>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1</w:t>
                                    </w:r>
                                  </w:p>
                                </w:txbxContent>
                              </wps:txbx>
                              <wps:bodyPr rot="0" vert="horz" wrap="square" lIns="91440" tIns="45720" rIns="91440" bIns="45720" anchor="t" anchorCtr="0" upright="1">
                                <a:noAutofit/>
                              </wps:bodyPr>
                            </wps:wsp>
                            <wps:wsp>
                              <wps:cNvPr id="6483" name="Oval 5737"/>
                              <wps:cNvSpPr>
                                <a:spLocks noChangeArrowheads="1"/>
                              </wps:cNvSpPr>
                              <wps:spPr bwMode="auto">
                                <a:xfrm>
                                  <a:off x="5087" y="9322"/>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2</w:t>
                                    </w:r>
                                  </w:p>
                                </w:txbxContent>
                              </wps:txbx>
                              <wps:bodyPr rot="0" vert="horz" wrap="square" lIns="91440" tIns="45720" rIns="91440" bIns="45720" anchor="t" anchorCtr="0" upright="1">
                                <a:noAutofit/>
                              </wps:bodyPr>
                            </wps:wsp>
                            <wps:wsp>
                              <wps:cNvPr id="6484" name="Oval 5738"/>
                              <wps:cNvSpPr>
                                <a:spLocks noChangeArrowheads="1"/>
                              </wps:cNvSpPr>
                              <wps:spPr bwMode="auto">
                                <a:xfrm>
                                  <a:off x="5653" y="9307"/>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08" o:spid="_x0000_s1578" style="position:absolute;margin-left:63.75pt;margin-top:6.7pt;width:162.95pt;height:124.9pt;z-index:251851264" coordorigin="4257,9307" coordsize="3259,24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tTEPuAcAAAtYAAAOAAAAZHJzL2Uyb0RvYy54bWzsXFtzm0YUfu9M/wPDuywWlkVoImdSy8q0 kzaZcdt3DEhiioACtux2+t97zt4E2I5jyfIkzvrBRgatds9++s5937y92eTWdVo3WVnMbHLi2FZa xGWSFauZ/cfvi9HEtpo2KpIoL4t0Zt+mjf329Mcf3myraeqW6zJP0tqCQYpmuq1m9rptq+l43MTr dBM1J2WVFnBzWdabqIWX9Wqc1NEWRt/kY9dx2Hhb1klVl3HaNPDfubhpn/Lxl8s0bj8ul03aWvnM hrm1/HfNf1/i7/Hpm2i6qqNqncVyGtEes9hEWQEfqoeaR21kXdXZnaE2WVyXTblsT+JyMy6XyyxO +RpgNcQZrOZ9XV5VfC2r6XZVaTGBaAdy2nvY+LfrT7WVJTObUZ/aVhFtYJf4B1t+4ExQQNtqNYXn 3tfVRfWpFquEyw9l/FcDt8fD+/h6JR62Lre/lgmMGF21JRfQzbLe4BCwdOuG78Ot3of0prVi+Kfr sJAy37ZiuEf8CXM9uVPxGrYT30ddP7AtuB16TiB2MV6fy/d7rh+KN7s05EsYR1PxwXyycnK4MkBd sxNsc5hgL9ZRlfL9alBgO8HCUoRg34EY+FMo3FAIlz+rJNsIsVpFebaOilX6rq7L7TqNEpgawedh AZ034IsGNuVROdMJA/ijvAJXylJJm0zgDpc0XOAnKFlF06pu2vdpubHwYmYv83IL06rbi6vNBr5t v1wVcQtffL6x0fWHphVvV2/DfW7KPEsWWZ7zF/Xq8iyvresIvo4L/iM/sfdYXlhbmKnv+nzk3r2m O4TDf+4bAr45RQKziaYovHN53UZZLq5hkXkhpYkCFFi4LJNbEGZdCp4AXoOLdVn/Y1tb4IiZ3fx9 FdWpbeU/F7AhIaEUSYW/oD5K1qq7dy67d6IihqFmdmtb4vKsFUR0VdXZag2fRPhyixJRssy4MHGD xazkZAGuL4dbdh9uCUdJD4awzUfCrU+Jp3DL8R9NDW4NboW2f5BvQTXc5VvC8fNSuA19g9up4dvk PrvuQdyCsSxw+xE0JJgIxEXd9kKQZTQAqwlNBJ9y02RHtT6qOTQR8OKzJkKa51nVoBEUTV+DRdDe XN5w85h6TO2FsRL61i2gRqD2Q1akiFpPSQqM4LPiUy0x/EWGqu8o4pwQLvEdCj00YRGFj2Awh2l8 DoBFifYoNw5fztLkywALGb8YaMFw5/Df0AnPJ+cTOqIuOx9RZz4fvVuc0RFbkMCfe/Ozszn5D9dC 6HSdJUla4NSVo0rol/kr0mUWVKRdVS2GcX907gHAFNVfPmnudgwNZWQCJKeXtEkRA3200UPQxhxX cN7EMWgzaJOqVnvujAzR5h+ANkY8aRQatBlu04bdDm3ARX1u0zbHHpqU+i6gF+25CZAcV3fKdTaa 1GhSyoCL+mjjgVRJgU+126ivAjV37LYv9R2M3TbIC7wqu00nF5RvK3MLnWj28cKIOl1AHI8ODD3j 3NrU019949z2nFvMQvVJspu12YMkRYiFOJNgAEPDkkYnU6YzLjKWIpJ1++tkCTdCh8EUzXrfTjDF am8rSCWXEBuFfNzM3qQJZOJSqDvAKwxGiKSeCbWcPKke4KFwNNNpFAXGbgblqdznQ4iLuyMEwMh1 /y6yxzOnX39k71EARnczHgaMzwRGnRtRYOzmRp4KRgZVJRKMBCKKPefYKGKjiCkbJjXcQ5IaUMAk An+EeCKDtuM+CTeswhEqTFVIqSoaWXxjvONX7B0HgIKem+EektUAuIniOFC1Im25gxtxTRbNZNGC YV4DSu2Affb0MwIfvAsRaR66GYrdmHBkHq4tNPT2multmNgAV2B/uLEQYieiljWUtb8qsfENerVC 6WMxqnEVnsdVCHRiQ4aaXR3dhDTahaxhP1bFKqOhtPUcF9LHsL075avhiRdi4x+w9l5xHZWO+5tQ cy/UHOgMifJwtaT2yP4yzwHdK7K/XLfvUCh1smwEMCoZyp++vzqqYJjYcA9JbACWZDtOMBnE9gza TDiFosHW829FQ9ee/gbzZK0BcXwysAB1N9MjCtb4G6/Z3xhmLrxDMheBo6J3ji8cl50uNXAz7EaD YW7Ce3JuwlpC38SfqgVQNsf6DvZdgA1HiDuM4+kSPhM4/p7L4bFlRyhW6esCVe0iK8f2df3AAzNS ABQqZY7n6+peBZXh1//4anP+D3ctY98zOGfC/+889mAfhlA3smOEuNT5yQ1HCzYJRnRB/VEIffoj h4Q/hcyhIZ0v+h0j3JsUJywc4Om8QEe27nHBGavuE/X3vi6UTnOWdl5MUKEXVMDe/j4/dBNLx+YH RhwIagh+GNZ8PGssTNOB4QfDD/o4hx0/iHArupuGH/r8oBOByn7oJgKPzQ90grF65AcndIz9gCcA 6fbMjmEAdfHdU0+M/XD/iS4H2A9UxwcMP/T5QWduFT90M7dH5weG9gvwQ4gRv557oUtGnyOVZswH 3ZBuzIf7zAcdzzH00KeHYap910j0Aql2H7poJD24gw5XQw+fO3bNRB/E2XDd84kOsR50zM3QQ58e dEmDsh66JQ3Hth58po6S0WdEqjoxQw+GHroHUz5+XOQh9KBDbt8KPfBTUuHEWR58lafj4pG23ddw 3T3D9/R/AAAA//8DAFBLAwQUAAYACAAAACEA35eAUuAAAAAKAQAADwAAAGRycy9kb3ducmV2Lnht bEyPT2vCQBDF74V+h2UKvdXNH2MlzUZE2p6kUC0Ub2syJsHsbMiuSfz2HU/19h7z48172WoyrRiw d40lBeEsAIFU2LKhSsHP/uNlCcJ5TaVuLaGCKzpY5Y8PmU5LO9I3DjtfCQ4hl2oFtfddKqUrajTa zWyHxLeT7Y32bPtKlr0eOdy0MgqChTS6If5Q6w43NRbn3cUo+Bz1uI7D92F7Pm2uh33y9bsNUann p2n9BsLj5P9huNXn6pBzp6O9UOlEyz56TRhlEc9BMDBPbuKoIFrEEcg8k/cT8j8AAAD//wMAUEsB Ai0AFAAGAAgAAAAhALaDOJL+AAAA4QEAABMAAAAAAAAAAAAAAAAAAAAAAFtDb250ZW50X1R5cGVz XS54bWxQSwECLQAUAAYACAAAACEAOP0h/9YAAACUAQAACwAAAAAAAAAAAAAAAAAvAQAAX3JlbHMv LnJlbHNQSwECLQAUAAYACAAAACEA3LUxD7gHAAALWAAADgAAAAAAAAAAAAAAAAAuAgAAZHJzL2Uy b0RvYy54bWxQSwECLQAUAAYACAAAACEA35eAUuAAAAAKAQAADwAAAAAAAAAAAAAAAAASCgAAZHJz L2Rvd25yZXYueG1sUEsFBgAAAAAEAAQA8wAAAB8LAAAAAA== ">
                      <v:shape id="AutoShape 5709" o:spid="_x0000_s1579" type="#_x0000_t123" style="position:absolute;left:4860;top:97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WbC8UA AADdAAAADwAAAGRycy9kb3ducmV2LnhtbESP3WoCMRSE7wu+QziCdzXroktZjSKiYi9aqO4DHDZn f3BzsiRR1z59Uyj0cpiZb5jVZjCduJPzrWUFs2kCgri0uuVaQXE5vL6B8AFZY2eZFDzJw2Y9ellh ru2Dv+h+DrWIEPY5KmhC6HMpfdmQQT+1PXH0KusMhihdLbXDR4SbTqZJkkmDLceFBnvaNVRezzej oEokfRaz7335kVVV+q7TXeGOSk3Gw3YJItAQ/sN/7ZNWkM0XC/h9E5+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JZsLxQAAAN0AAAAPAAAAAAAAAAAAAAAAAJgCAABkcnMv ZG93bnJldi54bWxQSwUGAAAAAAQABAD1AAAAigMAAAAA "/>
                      <v:shape id="AutoShape 5710" o:spid="_x0000_s1580" type="#_x0000_t123" style="position:absolute;left:5413;top:9721;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cFfMUA AADdAAAADwAAAGRycy9kb3ducmV2LnhtbESP3WoCMRSE7wt9h3CE3tWsiy6yNYpIlXphQd0HOGzO /tDNyZJE3fbpjSD0cpiZb5jFajCduJLzrWUFk3ECgri0uuVaQXHevs9B+ICssbNMCn7Jw2r5+rLA XNsbH+l6CrWIEPY5KmhC6HMpfdmQQT+2PXH0KusMhihdLbXDW4SbTqZJkkmDLceFBnvaNFT+nC5G QZVI+i4mf5/lIauqdK/TTeF2Sr2NhvUHiEBD+A8/219aQTadZf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09wV8xQAAAN0AAAAPAAAAAAAAAAAAAAAAAJgCAABkcnMv ZG93bnJldi54bWxQSwUGAAAAAAQABAD1AAAAigMAAAAA "/>
                      <v:shape id="AutoShape 5711" o:spid="_x0000_s1581" type="#_x0000_t123" style="position:absolute;left:5953;top:9721;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ug58YA AADdAAAADwAAAGRycy9kb3ducmV2LnhtbESP3WoCMRSE7wu+QzhC72rWRVdZjSJSi71ooboPcNic /cHNyZKkuvr0TaHQy2FmvmHW28F04krOt5YVTCcJCOLS6pZrBcX58LIE4QOyxs4yKbiTh+1m9LTG XNsbf9H1FGoRIexzVNCE0OdS+rIhg35ie+LoVdYZDFG6WmqHtwg3nUyTJJMGW44LDfa0b6i8nL6N giqR9FlMH6/lR1ZV6btO94V7U+p5POxWIAIN4T/81z5qBdlsvoDfN/EJy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W7ug58YAAADdAAAADwAAAAAAAAAAAAAAAACYAgAAZHJz L2Rvd25yZXYueG1sUEsFBgAAAAAEAAQA9QAAAIsDAAAAAA== "/>
                      <v:oval id="Oval 5712" o:spid="_x0000_s1582" style="position:absolute;left:6479;top:9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ZWzMIA AADdAAAADwAAAGRycy9kb3ducmV2LnhtbERPTWvCQBC9C/0PyxR6042NCSV1FakU9NBDo70P2TEJ ZmdDdhrjv3cPhR4f73u9nVynRhpC69nAcpGAIq68bbk2cD59zt9ABUG22HkmA3cKsN08zdZYWH/j bxpLqVUM4VCggUakL7QOVUMOw8L3xJG7+MGhRDjU2g54i+Gu069JkmuHLceGBnv6aKi6lr/OwL7e lfmoU8nSy/4g2fXn65gujXl5nnbvoIQm+Rf/uQ/WQL7K4tz4Jj4BvXkAAAD//wMAUEsBAi0AFAAG AAgAAAAhAPD3irv9AAAA4gEAABMAAAAAAAAAAAAAAAAAAAAAAFtDb250ZW50X1R5cGVzXS54bWxQ SwECLQAUAAYACAAAACEAMd1fYdIAAACPAQAACwAAAAAAAAAAAAAAAAAuAQAAX3JlbHMvLnJlbHNQ SwECLQAUAAYACAAAACEAMy8FnkEAAAA5AAAAEAAAAAAAAAAAAAAAAAApAgAAZHJzL3NoYXBleG1s LnhtbFBLAQItABQABgAIAAAAIQAQZlbMwgAAAN0AAAAPAAAAAAAAAAAAAAAAAJgCAABkcnMvZG93 bnJldi54bWxQSwUGAAAAAAQABAD1AAAAhwMAAAAA ">
                        <v:textbox>
                          <w:txbxContent>
                            <w:p w:rsidR="00C6138B" w:rsidRDefault="00C6138B" w:rsidP="00187C6E">
                              <w:r>
                                <w:t>M</w:t>
                              </w:r>
                            </w:p>
                          </w:txbxContent>
                        </v:textbox>
                      </v:oval>
                      <v:line id="Line 5713" o:spid="_x0000_s1583" style="position:absolute;visibility:visible;mso-wrap-style:square" from="5053,9816" to="5413,9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eimcgAAADdAAAADwAAAGRycy9kb3ducmV2LnhtbESPT0vDQBTE70K/w/IEb3bjv6Ax21Ja Cq0HsVVojy/ZZ5KafRt21yR++64geBxm5jdMPh9NK3pyvrGs4GaagCAurW64UvDxvr5+BOEDssbW Min4IQ/z2eQix0zbgXfU70MlIoR9hgrqELpMSl/WZNBPbUccvU/rDIYoXSW1wyHCTStvkySVBhuO CzV2tKyp/Np/GwWvd29pv9i+bMbDNi3K1a44ngan1NXluHgGEWgM/+G/9kYrSO8fnuD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KeimcgAAADdAAAADwAAAAAA AAAAAAAAAAChAgAAZHJzL2Rvd25yZXYueG1sUEsFBgAAAAAEAAQA+QAAAJYDAAAAAA== "/>
                      <v:line id="Line 5714" o:spid="_x0000_s1584" style="position:absolute;visibility:visible;mso-wrap-style:square" from="5602,9806" to="5962,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BucQAAADdAAAADwAAAGRycy9kb3ducmV2LnhtbERPW2vCMBR+H+w/hDPY20x3IYxqFNkY qA8ynaCPx+bY1jUnJYlt9+/Nw8DHj+8+mQ22ER35UDvW8DzKQBAXztRcatj9fD29gwgR2WDjmDT8 UYDZ9P5ugrlxPW+o28ZSpBAOOWqoYmxzKUNRkcUwci1x4k7OW4wJ+lIaj30Kt418yTIlLdacGips 6aOi4nd7sRrWr9+qmy9Xi2G/VMfic3M8nHuv9ePDMB+DiDTEm/jfvTAa1JtK+9Ob9AT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8cG5xAAAAN0AAAAPAAAAAAAAAAAA AAAAAKECAABkcnMvZG93bnJldi54bWxQSwUGAAAAAAQABAD5AAAAkgMAAAAA "/>
                      <v:line id="Line 5715" o:spid="_x0000_s1585" style="position:absolute;visibility:visible;mso-wrap-style:square" from="6133,9806" to="6493,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1kIsgAAADdAAAADwAAAGRycy9kb3ducmV2LnhtbESPQUsDMRSE7wX/Q3hCb222VoKsTUtR hNZDaaugx9fNc3d187IkcXf9902h4HGYmW+YxWqwjejIh9qxhtk0A0FcOFNzqeH97WXyACJEZION Y9LwRwFWy5vRAnPjej5Qd4ylSBAOOWqoYmxzKUNRkcUwdS1x8r6ctxiT9KU0HvsEt428yzIlLdac Fips6ami4uf4azXs5nvVrbevm+Fjq07F8+H0+d17rce3w/oRRKQh/oev7Y3RoO7VDC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L1kIsgAAADdAAAADwAAAAAA AAAAAAAAAAChAgAAZHJzL2Rvd25yZXYueG1sUEsFBgAAAAAEAAQA+QAAAJYDAAAAAA== "/>
                      <v:line id="Line 5716" o:spid="_x0000_s1586" style="position:absolute;visibility:visible;mso-wrap-style:square" from="4521,9802" to="4881,98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6VcgAAADdAAAADwAAAGRycy9kb3ducmV2LnhtbESPQUsDMRSE7wX/Q3iCtzZrlVDWpqVY Cq2HYqugx9fNc3d187IkcXf996ZQ6HGYmW+Y+XKwjejIh9qxhvtJBoK4cKbmUsP722Y8AxEissHG MWn4owDLxc1ojrlxPR+oO8ZSJAiHHDVUMba5lKGoyGKYuJY4eV/OW4xJ+lIaj32C20ZOs0xJizWn hQpbeq6o+Dn+Wg37h1fVrXYv2+Fjp07F+nD6/O691ne3w+oJRKQhXsOX9tZoUI9qCuc36QnIx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G/6VcgAAADdAAAADwAAAAAA AAAAAAAAAAChAgAAZHJzL2Rvd25yZXYueG1sUEsFBgAAAAAEAAQA+QAAAJYDAAAAAA== "/>
                      <v:line id="Line 5717" o:spid="_x0000_s1587" style="position:absolute;visibility:visible;mso-wrap-style:square" from="4513,9816" to="4513,10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NfzsgAAADdAAAADwAAAGRycy9kb3ducmV2LnhtbESPQUsDMRSE74L/ITzBm83aliBr01Is QuuhtFXQ4+vmubu6eVmSuLv9902h4HGYmW+Y2WKwjejIh9qxhsdRBoK4cKbmUsPH++vDE4gQkQ02 jknDiQIs5rc3M8yN63lP3SGWIkE45KihirHNpQxFRRbDyLXEyft23mJM0pfSeOwT3DZynGVKWqw5 LVTY0ktFxe/hz2rYTnaqW27e1sPnRh2L1f749dN7re/vhuUziEhD/A9f22ujQU3VBC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yNfzsgAAADdAAAADwAAAAAA AAAAAAAAAAChAgAAZHJzL2Rvd25yZXYueG1sUEsFBgAAAAAEAAQA+QAAAJYDAAAAAA== "/>
                      <v:oval id="Oval 5718" o:spid="_x0000_s1588" style="position:absolute;left:4257;top:1034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eWdMUA AADdAAAADwAAAGRycy9kb3ducmV2LnhtbESPQWvCQBSE70L/w/IKvenGRkNJXUUqBXvwYNreH9ln Esy+DdnXGP+9WxA8DjPzDbPajK5VA/Wh8WxgPktAEZfeNlwZ+Pn+nL6BCoJssfVMBq4UYLN+mqww t/7CRxoKqVSEcMjRQC3S5VqHsiaHYeY74uidfO9QouwrbXu8RLhr9WuSZNphw3Ghxo4+airPxZ8z sKu2RTboVJbpabeX5fn38JXOjXl5HrfvoIRGeYTv7b01kC2yBfy/iU9Ar2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R5Z0xQAAAN0AAAAPAAAAAAAAAAAAAAAAAJgCAABkcnMv ZG93bnJldi54bWxQSwUGAAAAAAQABAD1AAAAigMAAAAA ">
                        <v:textbox>
                          <w:txbxContent>
                            <w:p w:rsidR="00C6138B" w:rsidRDefault="00C6138B" w:rsidP="00187C6E">
                              <w:r>
                                <w:t>A</w:t>
                              </w:r>
                            </w:p>
                          </w:txbxContent>
                        </v:textbox>
                      </v:oval>
                      <v:line id="Line 5719" o:spid="_x0000_s1589" style="position:absolute;visibility:visible;mso-wrap-style:square" from="4519,10876" to="4519,1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ZiIcgAAADdAAAADwAAAGRycy9kb3ducmV2LnhtbESPQUsDMRSE7wX/Q3iCtzar1iBr01Is hdaDtFXQ4+vmubu6eVmSdHf990Yo9DjMzDfMbDHYRnTkQ+1Yw+0kA0FcOFNzqeH9bT1+BBEissHG MWn4pQCL+dVohrlxPe+pO8RSJAiHHDVUMba5lKGoyGKYuJY4eV/OW4xJ+lIaj32C20beZZmSFmtO CxW29FxR8XM4WQ2v9zvVLbcvm+Fjq47Fan/8/O691jfXw/IJRKQhXsLn9sZoUFP1AP9v0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4ZiIcgAAADdAAAADwAAAAAA AAAAAAAAAAChAgAAZHJzL2Rvd25yZXYueG1sUEsFBgAAAAAEAAQA+QAAAJYDAAAAAA== "/>
                      <v:line id="Line 5720" o:spid="_x0000_s1590" style="position:absolute;visibility:visible;mso-wrap-style:square" from="4519,11416" to="5059,1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xdwcUAAADdAAAADwAAAGRycy9kb3ducmV2LnhtbESP0WrCQBRE3wv+w3KFvtWNIqFEV1Gh UEuFGv2Aa/aaBHfvptltkvbru4WCj8PMnGGW68Ea0VHra8cKppMEBHHhdM2lgvPp5ekZhA/IGo1j UvBNHtar0cMSM+16PlKXh1JECPsMFVQhNJmUvqjIop+4hjh6V9daDFG2pdQt9hFujZwlSSot1hwX KmxoV1Fxy7+sgos5lI5me/yQfff2+X4w2598qtTjeNgsQAQawj38337VCtJ5msLfm/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xdwcUAAADdAAAADwAAAAAAAAAA AAAAAAChAgAAZHJzL2Rvd25yZXYueG1sUEsFBgAAAAAEAAQA+QAAAJMDAAAAAA== ">
                        <v:stroke endarrow="oval"/>
                      </v:line>
                      <v:line id="Line 5721" o:spid="_x0000_s1591" style="position:absolute;visibility:visible;mso-wrap-style:square" from="5426,11418" to="6146,11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bo7McAAADdAAAADwAAAGRycy9kb3ducmV2LnhtbESPQWvCQBSE70L/w/KEXkQ3io02dRUp ra2XULW9P7LPJDT7NmTXJP57Vyj0OMzMN8xq05tKtNS40rKC6SQCQZxZXXKu4Pv0Pl6CcB5ZY2WZ FFzJwWb9MFhhom3HB2qPPhcBwi5BBYX3dSKlywoy6Ca2Jg7e2TYGfZBNLnWDXYCbSs6iKJYGSw4L Bdb0WlD2e7wYBV36/PYz6vZfcbqrP5Yt7eeX2ZNSj8N++wLCU+//w3/tT60gnscLuL8JT0Cu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ujsxwAAAN0AAAAPAAAAAAAA AAAAAAAAAKECAABkcnMvZG93bnJldi54bWxQSwUGAAAAAAQABAD5AAAAlQMAAAAA ">
                        <v:stroke startarrow="oval"/>
                      </v:line>
                      <v:line id="Line 5722" o:spid="_x0000_s1592" style="position:absolute;visibility:visible;mso-wrap-style:square" from="6158,11160" to="6158,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fNv8QAAADdAAAADwAAAGRycy9kb3ducmV2LnhtbERPW2vCMBR+H+w/hDPY20x3IYxqFNkY qA8ynaCPx+bY1jUnJYlt9+/Nw8DHj+8+mQ22ER35UDvW8DzKQBAXztRcatj9fD29gwgR2WDjmDT8 UYDZ9P5ugrlxPW+o28ZSpBAOOWqoYmxzKUNRkcUwci1x4k7OW4wJ+lIaj30Kt418yTIlLdacGips 6aOi4nd7sRrWr9+qmy9Xi2G/VMfic3M8nHuv9ePDMB+DiDTEm/jfvTAa1JtKc9Ob9AT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h82/xAAAAN0AAAAPAAAAAAAAAAAA AAAAAKECAABkcnMvZG93bnJldi54bWxQSwUGAAAAAAQABAD5AAAAkgMAAAAA "/>
                      <v:line id="Line 5723" o:spid="_x0000_s1593" style="position:absolute;visibility:visible;mso-wrap-style:square" from="6233,11340" to="6233,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toJMgAAADdAAAADwAAAGRycy9kb3ducmV2LnhtbESPQUsDMRSE74L/ITzBm82qJdS1aSmW QutB2iro8XXz3F3dvCxJurv++6Yg9DjMzDfMdD7YRnTkQ+1Yw/0oA0FcOFNzqeHjfXU3AREissHG MWn4owDz2fXVFHPjet5Rt4+lSBAOOWqoYmxzKUNRkcUwci1x8r6dtxiT9KU0HvsEt418yDIlLdac Fips6aWi4nd/tBreHreqW2xe18PnRh2K5e7w9dN7rW9vhsUziEhDvIT/22ujQY3VE5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stoJMgAAADdAAAADwAAAAAA AAAAAAAAAAChAgAAZHJzL2Rvd25yZXYueG1sUEsFBgAAAAAEAAQA+QAAAJYDAAAAAA== "/>
                      <v:line id="Line 5724" o:spid="_x0000_s1594" style="position:absolute;visibility:visible;mso-wrap-style:square" from="6237,11436" to="7497,11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hXZMUAAADdAAAADwAAAGRycy9kb3ducmV2LnhtbERPz2vCMBS+D/wfwht4m+nm6EZnFHEI usNQN9Djs3lrq81LSWJb/3tzGHj8+H5PZr2pRUvOV5YVPI8SEMS51RUXCn5/lk/vIHxA1lhbJgVX 8jCbDh4mmGnb8ZbaXShEDGGfoYIyhCaT0uclGfQj2xBH7s86gyFCV0jtsIvhppYvSZJKgxXHhhIb WpSUn3cXo+B7vEnb+fpr1e/X6TH/3B4Pp84pNXzs5x8gAvXhLv53r7SC9PUt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ihXZMUAAADdAAAADwAAAAAAAAAA AAAAAAChAgAAZHJzL2Rvd25yZXYueG1sUEsFBgAAAAAEAAQA+QAAAJMDAAAAAA== "/>
                      <v:line id="Line 5725" o:spid="_x0000_s1595" style="position:absolute;visibility:visible;mso-wrap-style:square" from="7516,9816" to="7516,11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Ty/8gAAADdAAAADwAAAGRycy9kb3ducmV2LnhtbESPQWvCQBSE74X+h+UVeqsbraQluopY CtpDUVtoj8/sM4lm34bdNUn/vSsUPA4z8w0znfemFi05X1lWMBwkIIhzqysuFHx/vT+9gvABWWNt mRT8kYf57P5uipm2HW+p3YVCRAj7DBWUITSZlD4vyaAf2IY4egfrDIYoXSG1wy7CTS1HSZJKgxXH hRIbWpaUn3Zno+DzeZO2i/XHqv9Zp/v8bbv/PXZOqceHfjEBEagPt/B/e6UVpOOX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WTy/8gAAADdAAAADwAAAAAA AAAAAAAAAAChAgAAZHJzL2Rvd25yZXYueG1sUEsFBgAAAAAEAAQA+QAAAJYDAAAAAA== "/>
                      <v:line id="Line 5726" o:spid="_x0000_s1596" style="position:absolute;visibility:visible;mso-wrap-style:square" from="6976,9797" to="7516,9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siMgAAADdAAAADwAAAGRycy9kb3ducmV2LnhtbESPQWvCQBSE7wX/w/IKvdVNbUkluoq0 FLSHolbQ4zP7TGKzb8PuNkn/vSsUPA4z8w0znfemFi05X1lW8DRMQBDnVldcKNh9fzyOQfiArLG2 TAr+yMN8NribYqZtxxtqt6EQEcI+QwVlCE0mpc9LMuiHtiGO3sk6gyFKV0jtsItwU8tRkqTSYMVx ocSG3krKf7a/RsHX8zptF6vPZb9fpcf8fXM8nDun1MN9v5iACNSHW/i/vdQK0pfX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ZsiMgAAADdAAAADwAAAAAA AAAAAAAAAAChAgAAZHJzL2Rvd25yZXYueG1sUEsFBgAAAAAEAAQA+QAAAJYDAAAAAA== "/>
                      <v:oval id="Oval 5727" o:spid="_x0000_s1597" style="position:absolute;left:6493;top:1026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eY3cUA AADdAAAADwAAAGRycy9kb3ducmV2LnhtbESPQWvCQBSE74X+h+UJvdWNjaYSXUWUgj300LTeH9ln Esy+DdlnTP99Vyj0OMzMN8x6O7pWDdSHxrOB2TQBRVx623Bl4Pvr7XkJKgiyxdYzGfihANvN48Ma c+tv/ElDIZWKEA45GqhFulzrUNbkMEx9Rxy9s+8dSpR9pW2Ptwh3rX5Jkkw7bDgu1NjRvqbyUlyd gUO1K7JBp7JIz4ejLC6nj/d0ZszTZNytQAmN8h/+ax+tgWz+msL9TXwC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BVd5jdxQAAAN0AAAAPAAAAAAAAAAAAAAAAAJgCAABkcnMv ZG93bnJldi54bWxQSwUGAAAAAAQABAD1AAAAigMAAAAA ">
                        <v:textbox>
                          <w:txbxContent>
                            <w:p w:rsidR="00C6138B" w:rsidRDefault="00C6138B" w:rsidP="00187C6E">
                              <w:r>
                                <w:t>V</w:t>
                              </w:r>
                            </w:p>
                          </w:txbxContent>
                        </v:textbox>
                      </v:oval>
                      <v:line id="Line 5728" o:spid="_x0000_s1598" style="position:absolute;visibility:visible;mso-wrap-style:square" from="6300,9805" to="6300,10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NRZ8gAAADdAAAADwAAAGRycy9kb3ducmV2LnhtbESPQWvCQBSE74X+h+UVvNVNraQluopU CuqhqC20x2f2maTNvg27axL/vSsUPA4z8w0znfemFi05X1lW8DRMQBDnVldcKPj6fH98BeEDssba Mik4k4f57P5uipm2He+o3YdCRAj7DBWUITSZlD4vyaAf2oY4ekfrDIYoXSG1wy7CTS1HSZJKgxXH hRIbeisp/9ufjIKP523aLtabVf+9Tg/5cnf4+e2cUoOHfjEBEagPt/B/e6UVpOO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RNRZ8gAAADdAAAADwAAAAAA AAAAAAAAAAChAgAAZHJzL2Rvd25yZXYueG1sUEsFBgAAAAAEAAQA+QAAAJYDAAAAAA== "/>
                      <v:line id="Line 5729" o:spid="_x0000_s1599" style="position:absolute;visibility:visible;mso-wrap-style:square" from="7207,9788" to="7207,10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0/MgAAADdAAAADwAAAGRycy9kb3ducmV2LnhtbESPT0vDQBTE70K/w/IEb3bjvygx21Ja Cq0HsVVojy/ZZ5KafRt21yR++64geBxm5jdMPh9NK3pyvrGs4GaagCAurW64UvDxvr5+AuEDssbW Min4IQ/z2eQix0zbgXfU70MlIoR9hgrqELpMSl/WZNBPbUccvU/rDIYoXSW1wyHCTStvkySVBhuO CzV2tKyp/Np/GwWvd29pv9i+bMbDNi3K1a44ngan1NXluHgGEWgM/+G/9kYrSO8fH+D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0/MgAAADdAAAADwAAAAAA AAAAAAAAAAChAgAAZHJzL2Rvd25yZXYueG1sUEsFBgAAAAAEAAQA+QAAAJYDAAAAAA== "/>
                      <v:line id="Line 5730" o:spid="_x0000_s1600" style="position:absolute;visibility:visible;mso-wrap-style:square" from="6313,10517" to="6493,10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1qi8gAAADdAAAADwAAAGRycy9kb3ducmV2LnhtbESPQUsDMRSE74L/ITzBm82qJZW1aSmW QutB2iro8XXz3F3dvCxJurv++6Yg9DjMzDfMdD7YRnTkQ+1Yw/0oA0FcOFNzqeHjfXX3BCJEZION Y9LwRwHms+urKebG9byjbh9LkSAcctRQxdjmUoaiIoth5Fri5H07bzEm6UtpPPYJbhv5kGVKWqw5 LVTY0ktFxe/+aDW8PW5Vt9i8rofPjToUy93h66f3Wt/eDItnEJGGeAn/t9dGgxpPFJ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o1qi8gAAADdAAAADwAAAAAA AAAAAAAAAAChAgAAZHJzL2Rvd25yZXYueG1sUEsFBgAAAAAEAAQA+QAAAJYDAAAAAA== "/>
                      <v:line id="Line 5731" o:spid="_x0000_s1601" style="position:absolute;visibility:visible;mso-wrap-style:square" from="7033,10526" to="7213,10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HPEMgAAADdAAAADwAAAGRycy9kb3ducmV2LnhtbESPQWvCQBSE74X+h+UVvNVNrcQSXUUq BfUgagvt8Zl9Jmmzb8PumqT/3i0IPQ4z8w0zW/SmFi05X1lW8DRMQBDnVldcKPh4f3t8AeEDssba Min4JQ+L+f3dDDNtOz5QewyFiBD2GSooQ2gyKX1ekkE/tA1x9M7WGQxRukJqh12Em1qOkiSVBiuO CyU29FpS/nO8GAW7533aLjfbdf+5SU/56nD6+u6cUoOHfjkFEagP/+Fbe60VpOPJBP7e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cHPEMgAAADdAAAADwAAAAAA AAAAAAAAAAChAgAAZHJzL2Rvd25yZXYueG1sUEsFBgAAAAAEAAQA+QAAAJYDAAAAAA== "/>
                      <v:line id="Line 5732" o:spid="_x0000_s1602" style="position:absolute;flip:y;visibility:visible;mso-wrap-style:square" from="5040,11236" to="5400,1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UrncQAAADdAAAADwAAAGRycy9kb3ducmV2LnhtbERPy2oCMRTdF/yHcIVuimYsonZqFCkU XLjxwUh3t5PrZJjJzTRJdfx7syh0eTjv5bq3rbiSD7VjBZNxBoK4dLrmSsHp+DlagAgRWWPrmBTc KcB6NXhaYq7djfd0PcRKpBAOOSowMXa5lKE0ZDGMXUecuIvzFmOCvpLa4y2F21a+ZtlMWqw5NRjs 6MNQ2Rx+rQK52L38+M33tCma8/nNFGXRfe2Ueh72m3cQkfr4L/5zb7WC2XSe5qY36Qn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tSudxAAAAN0AAAAPAAAAAAAAAAAA AAAAAKECAABkcnMvZG93bnJldi54bWxQSwUGAAAAAAQABAD5AAAAkgMAAAAA "/>
                      <v:oval id="Oval 5733" o:spid="_x0000_s1603" style="position:absolute;left:5735;top:112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ln9McA AADdAAAADwAAAGRycy9kb3ducmV2LnhtbESPW2sCMRSE3wv+h3AKvtWsIrZujSKCWIp9qBfax0Ny 9sJuTpZNdNd/b4RCH4eZ+YZZrHpbiyu1vnSsYDxKQBBrZ0rOFZyO25c3ED4gG6wdk4IbeVgtB08L TI3r+Juuh5CLCGGfooIihCaV0uuCLPqRa4ijl7nWYoiyzaVpsYtwW8tJksykxZLjQoENbQrS1eFi FXTj0/53s8v46zytMl196p/dWSs1fO7X7yAC9eE//Nf+MApm09c5PN7EJyCXdwAAAP//AwBQSwEC LQAUAAYACAAAACEA8PeKu/0AAADiAQAAEwAAAAAAAAAAAAAAAAAAAAAAW0NvbnRlbnRfVHlwZXNd LnhtbFBLAQItABQABgAIAAAAIQAx3V9h0gAAAI8BAAALAAAAAAAAAAAAAAAAAC4BAABfcmVscy8u cmVsc1BLAQItABQABgAIAAAAIQAzLwWeQQAAADkAAAAQAAAAAAAAAAAAAAAAACkCAABkcnMvc2hh cGV4bWwueG1sUEsBAi0AFAAGAAgAAAAhAM4pZ/THAAAA3QAAAA8AAAAAAAAAAAAAAAAAmAIAAGRy cy9kb3ducmV2LnhtbFBLBQYAAAAABAAEAPUAAACMAwAAAAA= " filled="f" fillcolor="yellow" stroked="f">
                        <v:textbox>
                          <w:txbxContent>
                            <w:p w:rsidR="00C6138B" w:rsidRDefault="00C6138B" w:rsidP="00187C6E">
                              <w:r>
                                <w:t>+</w:t>
                              </w:r>
                            </w:p>
                          </w:txbxContent>
                        </v:textbox>
                      </v:oval>
                      <v:oval id="Oval 5734" o:spid="_x0000_s1604" style="position:absolute;left:6104;top:1121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a+TsIA AADdAAAADwAAAGRycy9kb3ducmV2LnhtbERPy4rCMBTdC/MP4QruNFVEpBpFhEEZdDGOMi4vye2D Njelydj692YhzPJw3uttb2vxoNaXjhVMJwkIYu1MybmC68/neAnCB2SDtWNS8CQP283HYI2pcR1/ 0+MSchFD2KeooAihSaX0uiCLfuIa4shlrrUYImxzaVrsYrit5SxJFtJiybGhwIb2Benq8mcVdNPr 6b4/ZHy+zatMV1/693DTSo2G/W4FIlAf/sVv99EoWMyXcX98E5+A3LwAAAD//wMAUEsBAi0AFAAG AAgAAAAhAPD3irv9AAAA4gEAABMAAAAAAAAAAAAAAAAAAAAAAFtDb250ZW50X1R5cGVzXS54bWxQ SwECLQAUAAYACAAAACEAMd1fYdIAAACPAQAACwAAAAAAAAAAAAAAAAAuAQAAX3JlbHMvLnJlbHNQ SwECLQAUAAYACAAAACEAMy8FnkEAAAA5AAAAEAAAAAAAAAAAAAAAAAApAgAAZHJzL3NoYXBleG1s LnhtbFBLAQItABQABgAIAAAAIQBqxr5OwgAAAN0AAAAPAAAAAAAAAAAAAAAAAJgCAABkcnMvZG93 bnJldi54bWxQSwUGAAAAAAQABAD1AAAAhwMAAAAA " filled="f" fillcolor="yellow" stroked="f">
                        <v:textbox>
                          <w:txbxContent>
                            <w:p w:rsidR="00C6138B" w:rsidRDefault="00C6138B" w:rsidP="00187C6E">
                              <w:r>
                                <w:t>-</w:t>
                              </w:r>
                            </w:p>
                          </w:txbxContent>
                        </v:textbox>
                      </v:oval>
                      <v:oval id="Oval 5735" o:spid="_x0000_s1605" style="position:absolute;left:4873;top:1090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b1cYA AADdAAAADwAAAGRycy9kb3ducmV2LnhtbESPW2sCMRSE3wv+h3AE32p2RURWo4ggFmkf6gV9PCRn L+zmZNmk7vbfN4VCH4eZ+YZZbwfbiCd1vnKsIJ0mIIi1MxUXCq6Xw+sShA/IBhvHpOCbPGw3o5c1 Zsb1/EnPcyhEhLDPUEEZQptJ6XVJFv3UtcTRy11nMUTZFdJ02Ee4beQsSRbSYsVxocSW9iXp+vxl FfTp9f2xP+b8cZvXua5P+n68aaUm42G3AhFoCP/hv/abUbCYL1P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BYob1cYAAADdAAAADwAAAAAAAAAAAAAAAACYAgAAZHJz L2Rvd25yZXYueG1sUEsFBgAAAAAEAAQA9QAAAIsDAAAAAA== " filled="f" fillcolor="yellow" stroked="f">
                        <v:textbox>
                          <w:txbxContent>
                            <w:p w:rsidR="00C6138B" w:rsidRDefault="00C6138B" w:rsidP="00187C6E">
                              <w:r>
                                <w:t>K</w:t>
                              </w:r>
                            </w:p>
                          </w:txbxContent>
                        </v:textbox>
                      </v:oval>
                      <v:oval id="Oval 5736" o:spid="_x0000_s1606" style="position:absolute;left:4680;top:931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iFosYA AADdAAAADwAAAGRycy9kb3ducmV2LnhtbESPT2sCMRTE74LfIbyCN80qIrI1ShFEkXqoXWmPj+Tt H3bzsmyiu/32plDocZiZ3zCb3WAb8aDOV44VzGcJCGLtTMWFguzzMF2D8AHZYOOYFPyQh912PNpg alzPH/S4hkJECPsUFZQhtKmUXpdk0c9cSxy93HUWQ5RdIU2HfYTbRi6SZCUtVhwXSmxpX5Kur3er oJ9n79/7Y86X27LOdX3WX8ebVmryMry9ggg0hP/wX/tkFKyW6wX8volPQG6fAAAA//8DAFBLAQIt ABQABgAIAAAAIQDw94q7/QAAAOIBAAATAAAAAAAAAAAAAAAAAAAAAABbQ29udGVudF9UeXBlc10u eG1sUEsBAi0AFAAGAAgAAAAhADHdX2HSAAAAjwEAAAsAAAAAAAAAAAAAAAAALgEAAF9yZWxzLy5y ZWxzUEsBAi0AFAAGAAgAAAAhADMvBZ5BAAAAOQAAABAAAAAAAAAAAAAAAAAAKQIAAGRycy9zaGFw ZXhtbC54bWxQSwECLQAUAAYACAAAACEA9ViFosYAAADdAAAADwAAAAAAAAAAAAAAAACYAgAAZHJz L2Rvd25yZXYueG1sUEsFBgAAAAAEAAQA9QAAAIsDAAAAAA== " filled="f" fillcolor="yellow" stroked="f">
                        <v:textbox>
                          <w:txbxContent>
                            <w:p w:rsidR="00C6138B" w:rsidRPr="003D4304" w:rsidRDefault="00C6138B" w:rsidP="00187C6E">
                              <w:pPr>
                                <w:rPr>
                                  <w:vertAlign w:val="subscript"/>
                                </w:rPr>
                              </w:pPr>
                              <w:r>
                                <w:t>Đ</w:t>
                              </w:r>
                              <w:r>
                                <w:rPr>
                                  <w:vertAlign w:val="subscript"/>
                                </w:rPr>
                                <w:t>1</w:t>
                              </w:r>
                            </w:p>
                          </w:txbxContent>
                        </v:textbox>
                      </v:oval>
                      <v:oval id="Oval 5737" o:spid="_x0000_s1607" style="position:absolute;left:5087;top:9322;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QgOcYA AADdAAAADwAAAGRycy9kb3ducmV2LnhtbESPW2sCMRSE34X+h3AKvmnWCyJboxRBLFIfahV9PCRn L+zmZNmk7vrvG6HQx2FmvmFWm97W4k6tLx0rmIwTEMTamZJzBefv3WgJwgdkg7VjUvAgD5v1y2CF qXEdf9H9FHIRIexTVFCE0KRSel2QRT92DXH0MtdaDFG2uTQtdhFuazlNkoW0WHJcKLChbUG6Ov1Y Bd3k/Hnb7jM+XuZVpquDvu4vWqnha//+BiJQH/7Df+0Po2AxX87g+SY+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mhQgOcYAAADdAAAADwAAAAAAAAAAAAAAAACYAgAAZHJz L2Rvd25yZXYueG1sUEsFBgAAAAAEAAQA9QAAAIsDAAAAAA== " filled="f" fillcolor="yellow" stroked="f">
                        <v:textbox>
                          <w:txbxContent>
                            <w:p w:rsidR="00C6138B" w:rsidRPr="003D4304" w:rsidRDefault="00C6138B" w:rsidP="00187C6E">
                              <w:pPr>
                                <w:rPr>
                                  <w:vertAlign w:val="subscript"/>
                                </w:rPr>
                              </w:pPr>
                              <w:r>
                                <w:t>Đ</w:t>
                              </w:r>
                              <w:r>
                                <w:rPr>
                                  <w:vertAlign w:val="subscript"/>
                                </w:rPr>
                                <w:t>2</w:t>
                              </w:r>
                            </w:p>
                          </w:txbxContent>
                        </v:textbox>
                      </v:oval>
                      <v:oval id="Oval 5738" o:spid="_x0000_s1608" style="position:absolute;left:5653;top:930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24TcYA AADdAAAADwAAAGRycy9kb3ducmV2LnhtbESPW2sCMRSE3wv+h3AE32pWWURWo4ggFmkf6gV9PCRn L+zmZNmk7vbfN4VCH4eZ+YZZbwfbiCd1vnKsYDZNQBBrZyouFFwvh9clCB+QDTaOScE3edhuRi9r zIzr+ZOe51CICGGfoYIyhDaT0uuSLPqpa4mjl7vOYoiyK6TpsI9w28h5kiykxYrjQokt7UvS9fnL Kuhn1/fH/pjzxy2tc12f9P1400pNxsNuBSLQEP7Df+03o2CRLlP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Ff24TcYAAADdAAAADwAAAAAAAAAAAAAAAACYAgAAZHJz L2Rvd25yZXYueG1sUEsFBgAAAAAEAAQA9QAAAIsDAAAAAA== " filled="f" fillcolor="yellow" stroked="f">
                        <v:textbox>
                          <w:txbxContent>
                            <w:p w:rsidR="00C6138B" w:rsidRPr="003D4304" w:rsidRDefault="00C6138B" w:rsidP="00187C6E">
                              <w:pPr>
                                <w:rPr>
                                  <w:vertAlign w:val="subscript"/>
                                </w:rPr>
                              </w:pPr>
                              <w:r>
                                <w:t>Đ</w:t>
                              </w:r>
                              <w:r>
                                <w:rPr>
                                  <w:vertAlign w:val="subscript"/>
                                </w:rPr>
                                <w:t>3</w:t>
                              </w:r>
                            </w:p>
                          </w:txbxContent>
                        </v:textbox>
                      </v:oval>
                    </v:group>
                  </w:pict>
                </mc:Fallback>
              </mc:AlternateContent>
            </w:r>
            <w:r w:rsidR="00187C6E" w:rsidRPr="00E62897">
              <w:rPr>
                <w:rFonts w:ascii="Times New Roman" w:hAnsi="Times New Roman"/>
              </w:rPr>
              <w:t>a.</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187C6E">
            <w:pPr>
              <w:numPr>
                <w:ilvl w:val="0"/>
                <w:numId w:val="9"/>
              </w:numPr>
              <w:rPr>
                <w:rFonts w:ascii="Times New Roman" w:hAnsi="Times New Roman"/>
              </w:rPr>
            </w:pPr>
            <w:r w:rsidRPr="00E62897">
              <w:rPr>
                <w:rFonts w:ascii="Times New Roman" w:hAnsi="Times New Roman"/>
              </w:rPr>
              <w:t>Trong đoạn mạch nối tiếp, hiệu điện thế của nguồn điện bằng tổng hiệu điện thế đặt vào các thiết bị điện nên ta có:</w:t>
            </w:r>
          </w:p>
          <w:p w:rsidR="00187C6E" w:rsidRPr="00E62897" w:rsidRDefault="00187C6E" w:rsidP="00C6138B">
            <w:pPr>
              <w:ind w:left="360"/>
              <w:rPr>
                <w:rFonts w:ascii="Times New Roman" w:hAnsi="Times New Roman"/>
              </w:rPr>
            </w:pPr>
            <w:r w:rsidRPr="00E62897">
              <w:rPr>
                <w:rFonts w:ascii="Times New Roman" w:hAnsi="Times New Roman"/>
              </w:rPr>
              <w:t xml:space="preserve">                             U = 3.1,5 + 3 = 7,5V</w:t>
            </w:r>
          </w:p>
          <w:p w:rsidR="00187C6E" w:rsidRPr="00E62897" w:rsidRDefault="00187C6E" w:rsidP="00C6138B">
            <w:pPr>
              <w:ind w:left="360"/>
              <w:rPr>
                <w:rFonts w:ascii="Times New Roman" w:hAnsi="Times New Roman"/>
              </w:rPr>
            </w:pPr>
            <w:r w:rsidRPr="00E62897">
              <w:rPr>
                <w:rFonts w:ascii="Times New Roman" w:hAnsi="Times New Roman"/>
              </w:rPr>
              <w:t>c. Một đèn bị cháy các đèn còn lại không sáng do mạch hở. Hiệu điện thế trên mỗi đèn và động cơ bằng 0, hiệu điện thế ở hai đầu nguồn điện khi đó bằng 7,5V.</w: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bl>
    <w:p w:rsidR="00187C6E" w:rsidRPr="00E62897" w:rsidRDefault="00187C6E"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3</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spacing w:line="360" w:lineRule="auto"/>
        <w:rPr>
          <w:rFonts w:ascii="Times New Roman" w:hAnsi="Times New Roman"/>
          <w:b/>
          <w:i/>
        </w:rPr>
      </w:pPr>
    </w:p>
    <w:p w:rsidR="00187C6E" w:rsidRPr="00E62897" w:rsidRDefault="00187C6E" w:rsidP="00187C6E">
      <w:pPr>
        <w:spacing w:line="360" w:lineRule="auto"/>
        <w:rPr>
          <w:rFonts w:ascii="Times New Roman" w:hAnsi="Times New Roman"/>
        </w:rPr>
      </w:pPr>
      <w:r w:rsidRPr="00E62897">
        <w:rPr>
          <w:rFonts w:ascii="Times New Roman" w:hAnsi="Times New Roman"/>
          <w:b/>
          <w:i/>
        </w:rPr>
        <w:t xml:space="preserve">Câu 1 (4 điểm): </w:t>
      </w:r>
      <w:r w:rsidRPr="00E62897">
        <w:rPr>
          <w:rFonts w:ascii="Times New Roman" w:hAnsi="Times New Roman"/>
        </w:rPr>
        <w:t>Hãy vẽ tia sáng đến G</w:t>
      </w:r>
      <w:r w:rsidRPr="00E62897">
        <w:rPr>
          <w:rFonts w:ascii="Times New Roman" w:hAnsi="Times New Roman"/>
          <w:vertAlign w:val="subscript"/>
        </w:rPr>
        <w:t>1</w:t>
      </w:r>
      <w:r w:rsidRPr="00E62897">
        <w:rPr>
          <w:rFonts w:ascii="Times New Roman" w:hAnsi="Times New Roman"/>
        </w:rPr>
        <w:t xml:space="preserve"> sau khi </w:t>
      </w:r>
    </w:p>
    <w:p w:rsidR="00187C6E" w:rsidRPr="00E62897" w:rsidRDefault="00187C6E" w:rsidP="00187C6E">
      <w:pPr>
        <w:spacing w:line="360" w:lineRule="auto"/>
        <w:rPr>
          <w:rFonts w:ascii="Times New Roman" w:hAnsi="Times New Roman"/>
        </w:rPr>
      </w:pPr>
      <w:r w:rsidRPr="00E62897">
        <w:rPr>
          <w:rFonts w:ascii="Times New Roman" w:hAnsi="Times New Roman"/>
        </w:rPr>
        <w:t>phản xạ trên G</w:t>
      </w:r>
      <w:r w:rsidRPr="00E62897">
        <w:rPr>
          <w:rFonts w:ascii="Times New Roman" w:hAnsi="Times New Roman"/>
          <w:vertAlign w:val="subscript"/>
        </w:rPr>
        <w:t>2</w:t>
      </w:r>
      <w:r w:rsidRPr="00E62897">
        <w:rPr>
          <w:rFonts w:ascii="Times New Roman" w:hAnsi="Times New Roman"/>
        </w:rPr>
        <w:t xml:space="preserve"> thì cho tia IB như hình vẽ.</w:t>
      </w:r>
    </w:p>
    <w:p w:rsidR="00187C6E" w:rsidRPr="00E62897" w:rsidRDefault="00187C6E" w:rsidP="00187C6E">
      <w:pPr>
        <w:tabs>
          <w:tab w:val="left" w:pos="6780"/>
          <w:tab w:val="left" w:pos="8640"/>
        </w:tabs>
        <w:spacing w:line="360" w:lineRule="auto"/>
        <w:rPr>
          <w:rFonts w:ascii="Times New Roman" w:hAnsi="Times New Roman"/>
        </w:rPr>
      </w:pPr>
      <w:r w:rsidRPr="00E62897">
        <w:rPr>
          <w:rFonts w:ascii="Times New Roman" w:hAnsi="Times New Roman"/>
          <w:b/>
        </w:rPr>
        <w:t xml:space="preserve">                                                                                                                                                                                                                               </w:t>
      </w:r>
    </w:p>
    <w:p w:rsidR="00187C6E" w:rsidRPr="00E62897" w:rsidRDefault="00884ECA" w:rsidP="00187C6E">
      <w:pPr>
        <w:tabs>
          <w:tab w:val="left" w:pos="8317"/>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16096" behindDoc="0" locked="0" layoutInCell="1" allowOverlap="1">
                <wp:simplePos x="0" y="0"/>
                <wp:positionH relativeFrom="column">
                  <wp:posOffset>4271010</wp:posOffset>
                </wp:positionH>
                <wp:positionV relativeFrom="paragraph">
                  <wp:posOffset>218440</wp:posOffset>
                </wp:positionV>
                <wp:extent cx="1918335" cy="1597025"/>
                <wp:effectExtent l="4445" t="13335" r="10795" b="0"/>
                <wp:wrapNone/>
                <wp:docPr id="6404" name="Group 4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97025"/>
                          <a:chOff x="4000" y="7842"/>
                          <a:chExt cx="3406" cy="2816"/>
                        </a:xfrm>
                      </wpg:grpSpPr>
                      <wps:wsp>
                        <wps:cNvPr id="6405" name="Line 4408"/>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06" name="Group 4409"/>
                        <wpg:cNvGrpSpPr>
                          <a:grpSpLocks/>
                        </wpg:cNvGrpSpPr>
                        <wpg:grpSpPr bwMode="auto">
                          <a:xfrm>
                            <a:off x="4454" y="7842"/>
                            <a:ext cx="2952" cy="2265"/>
                            <a:chOff x="4454" y="7842"/>
                            <a:chExt cx="2279" cy="2266"/>
                          </a:xfrm>
                        </wpg:grpSpPr>
                        <wpg:grpSp>
                          <wpg:cNvPr id="6407" name="Group 4410"/>
                          <wpg:cNvGrpSpPr>
                            <a:grpSpLocks/>
                          </wpg:cNvGrpSpPr>
                          <wpg:grpSpPr bwMode="auto">
                            <a:xfrm rot="16202798" flipH="1">
                              <a:off x="3432" y="8864"/>
                              <a:ext cx="2160" cy="116"/>
                              <a:chOff x="3240" y="4086"/>
                              <a:chExt cx="3240" cy="122"/>
                            </a:xfrm>
                          </wpg:grpSpPr>
                          <wps:wsp>
                            <wps:cNvPr id="6408" name="Line 44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9" name="Line 44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0" name="Line 44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1" name="Line 44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2" name="Line 44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3" name="Line 44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4" name="Line 44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5" name="Line 44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6" name="Line 44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7" name="Line 44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8" name="Line 44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9" name="Line 44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0" name="Line 44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1" name="Line 44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2" name="Line 44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3" name="Line 44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4" name="Line 44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5" name="Line 44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6" name="Line 44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27" name="Group 4430"/>
                          <wpg:cNvGrpSpPr>
                            <a:grpSpLocks/>
                          </wpg:cNvGrpSpPr>
                          <wpg:grpSpPr bwMode="auto">
                            <a:xfrm rot="10802695" flipH="1">
                              <a:off x="4573" y="9992"/>
                              <a:ext cx="2160" cy="116"/>
                              <a:chOff x="3240" y="4086"/>
                              <a:chExt cx="3240" cy="122"/>
                            </a:xfrm>
                          </wpg:grpSpPr>
                          <wps:wsp>
                            <wps:cNvPr id="6428" name="Line 44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9" name="Line 44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0" name="Line 44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1" name="Line 44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2" name="Line 44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3" name="Line 44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4" name="Line 44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5" name="Line 44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6" name="Line 44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7" name="Line 44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8" name="Line 44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9" name="Line 44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0" name="Line 44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1" name="Line 44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2" name="Line 44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3" name="Line 44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4" name="Line 44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5" name="Line 44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6" name="Line 44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447" name="Text Box 4450"/>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G</w:t>
                              </w:r>
                              <w:r>
                                <w:rPr>
                                  <w:vertAlign w:val="subscript"/>
                                </w:rPr>
                                <w:t>1</w:t>
                              </w:r>
                            </w:p>
                          </w:txbxContent>
                        </wps:txbx>
                        <wps:bodyPr rot="0" vert="horz" wrap="square" lIns="91440" tIns="45720" rIns="91440" bIns="45720" anchor="t" anchorCtr="0" upright="1">
                          <a:noAutofit/>
                        </wps:bodyPr>
                      </wps:wsp>
                      <wps:wsp>
                        <wps:cNvPr id="6448" name="Text Box 4451"/>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G</w:t>
                              </w:r>
                              <w:r>
                                <w:rPr>
                                  <w:vertAlign w:val="subscript"/>
                                </w:rPr>
                                <w:t>2</w:t>
                              </w:r>
                            </w:p>
                          </w:txbxContent>
                        </wps:txbx>
                        <wps:bodyPr rot="0" vert="horz" wrap="square" lIns="91440" tIns="45720" rIns="91440" bIns="45720" anchor="t" anchorCtr="0" upright="1">
                          <a:noAutofit/>
                        </wps:bodyPr>
                      </wps:wsp>
                      <wps:wsp>
                        <wps:cNvPr id="6449" name="Text Box 4452"/>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6450" name="Text Box 4453"/>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994346" w:rsidRDefault="00C6138B" w:rsidP="00187C6E">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6451" name="Text Box 4454"/>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452" name="Text Box 4455"/>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453" name="Line 4456"/>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407" o:spid="_x0000_s1609" style="position:absolute;margin-left:336.3pt;margin-top:17.2pt;width:151.05pt;height:125.75pt;z-index:251716096" coordorigin="4000,7842" coordsize="3406,28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5DTPjAkAAG+IAAAOAAAAZHJzL2Uyb0RvYy54bWzsXVtv2zYUfh+w/yDo3bUu1M2oMyS+dAO6 rUA69FmRZEuYLHmSUrsb9t93SEq0xNpOIqWpM5wWCCzLpnn5+PHwfEc8b3/ab1Llc1SUSZ5NVf2N pipRFuRhkq2n6h8flyNXVcrKz0I/zbNoqn6JSvWnqx9/eLvbTiIjj/M0jAoFCsnKyW47VeOq2k7G 4zKIo41fvsm3UQY3V3mx8Su4LNbjsPB3UPomHRuaZo93eRFuizyIyhLenfOb6hUrf7WKgur31aqM KiWdqlC3iv0t2N87+nd89dafrAt/GydBXQ2/Ry02fpLBj4qi5n7lK/dF8lVRmyQo8jJfVW+CfDPO V6skiFgboDW6JrXmXZHfb1lb1pPdeiu6CbpW6qfexQa/ff5QKEk4VW2iEVXJ/A2MEvthhRDNoR20 264n8Ll3xfZ2+6HgrYSX7/PgzxJuj+X79HrNP6zc7X7NQyjRv69y1kH7VbGhRUDTlT0bhy9iHKJ9 pQTwpu7prmlaqhLAPd3yHM2w+EgFMQwn/R7RNBhOuO24xGjuLervm0Sz+ZcNV7fp3bE/4T/MKltX jrYMUFceOrYc1rG3sb+N2HiVtMMOHQtN4R37Pski2q8u71f2sVn2oWC9XE5K6N8Hu8wyLZM13dUN wpvedJxj1+22DPYLotn+ZFuU1bso3yj0xVRNoSJsPPzP78uK91DzETo8Wb5M0hTe9ydppuymqmfB GNDLMk+TkN5kF8X6bpYWymefzi/2r+7uzscAx1nICosjP1zUrys/SflrqGea0fIiNmV5jeBqX8FL 9j6MLJtO/3iat3AXLhkRw16MiDafj66XMzKyl7pjzc35bDbX/6UV1ckkTsIwymhdm6mtk8eNcE0y fFKKyS06ZdwtneELKtut6fXS0hxiuiPHscwRMRfa6MZdzkbXM922ncXN7GYh1XTBWl8+T2VFV9Ja 5fdVVNzG4U4JEzr8puUZugoXQIWGw8dN8dM1cHhQFapS5NWnpIoZoOn0pGWU7bF2Nfq/HmtROu+I ZgzplRiFum2HroIxb8YXJiXHPp+Rd3n4hU0J9j7MT05BbNYKNjpMLoC8xFoerZfMSpSbn4u1CLGA Kzvs00xBAyZKzT2G/RVrff29IF7UrGUYjie+eZ61an4VjTx0hiN3hs4G6dk7gyIEuNk2NKg1rPGr NNn+DG8wpNTcbhITugJ6yXVtiagM3Qb6ZvTOCdqfCGo3DcKpHWiSdQO913QSv8m+aDDeFxT3fZgd mt5hdl3n2OvF7IeWG3zlZVOELYmHdjeTrllIG9a+cGJ/dVT+RH56GUMCCKILNzYHKH2CvfFUQ4K4 dBLC/CSaV1vCDYvpwO319DRrkke8fVvT4RLxBouHhDeGhp54szRB7F69MiLevpupepF4A5u0y2/M buiLN8MQ/IZ4+95bo4vEG9inXbwxnPTFGzglmvUU8YZ4o9uzriNIB8dNF29sg9MXbxa10rj9hnhD vB3Bm/Do1o5HvXbo9tovWM5hv4B4Q7wdwZvs6NYHObo93C9cjmv7Iu034ftt+K12/fbiN1vH/QLi jcrIp4Q8WD679hsAhkkN/fBm4n4B8XYWb7K8AKJdf7wRG/cLiLezeJP1Ba6x9dyfgvyH+9OLCU24 RPuN4qPjDzGG6AtEx/0C8ts5fqMxL128DdEXTA/9IYi3s3iT9QUex9hzPTUdtN8Qb2fxJusLxhB9 wSRovyHezuJN1heMIfqCaaM/BPF2Fm+yvsDD3Huup8QCeQL10wsJnb/I/amsLxhD9AXTsBq8NYHN GP/2OuLfDsHlPOb+xLMIsPzV+8vmCSrzm4bfwyMYhg2xlEfD74nl8OeEPM+rH5Fq4PZ/Cb8H+u/u 580h/nEMv7+gJ6kucjmQ3ePwfMsAOQbD7xFv7KnlU3IzLB4SvQ1xj2P4/SU9KXqJ/Aarp4S3Ie5x C8Pvkd/O85vsHodn/vuvpxaG3yPezuNNdo+bQ9zjFobfI97O4012j5tD3OMYfo/2Gz/l6OR+QXaP mxh+DweXHDtnBo8jeMI5VCfxJrvHzSHucQy/R357gN+Ee71+3APi/frvF2wMv0f77bz9JssLZIi8 gOH3yG8P8JusL/CjDfuGN2D4PfLbWX6j4fKdcGgyRF/A8Hvkt/P8BsunhLch+gKG3yPeHsCbrC+Q IfoCht8j3h7Am6wvkCH6AobfI94ewJusL5Ah+gKG3yPeHsCbrC+QIfoCht8j3h7Am6wvkCH6Aobf v1q8tcPv26+pZ+wF8nfAslrvWz/SCPqbfA85PKy29kAToyjVHu40Z+CXPD+KkuWz2M/W0XVR5Dua /QJyjDAvMrSDnRrEc6rQi0dl/xCJT1zbYqv94Yx4mx4vSY/Gt/kxMRBieOLQ7gLy4rCT+h+T/YPm fmhlvngVmTo62Uc6iSuW7B+VjaB7Wh9rpargyU14gGY3pYcHGVe0G8MbLW3XGZElsUaQnMYdabp3 A4cBEI/Ml93kI0yo4umNIBdG3xPERQKWVo4OlpKjRy6WTQKpQJQ02UBeBpGwxZ+cSswiEnjQlhyy d3DU8ZQsl5LohI2pqO8TEo5U+7s9y4EEs7oRFHkSEp7mAtykkOIK8l3EefG3quwgXdRULf+694tI VdJfMpjSng5ZfSC/FLuAJ2/ok9NF+85d+46fBVDUVK1Uhb+cVTwn1f22SNYxzazBpmeWX0PepFXC EvRQiuC1gmGomY8fwfgSFCiksDYFtuWwl6NAy/Rg4wM8p2saj6hCDqQp0aRsRS1yk5L3IAciB3IK oSYH55AWBwqnFXJgJ40b7D6OmIHtR8BejgOJZ0NtgANdnZ+xixSIFPiUlHxoBtZW1FEKFH5UpMAO BcKm9wgFtqMGXpICaW2QApssssdzVqIVKDa53Q2/P0EKPEeBwrWPFNilQBHE0t4JtwNZXo4CLU+k AvaY1Y5WIFqBaAXSrNHP4QwUahNSYJcCRVxVmwKF6xRSkb4cBdomuACZFUhc1EOiMVqBT8xNj1bg GSvwIHIiBXYpUA71s4TXtEcmZpvoQKl0K+vyEIeDHefYEARBRV2Ln3V5WtRNQaB7tKgrFMW+MmKR 32chLLKnlcNXIRS3hG2hHJ7Wfy9F6aTdnt+DjnsbhzslTEpQDE3Lo8fbhwkoiYbDN70tuZgqmZ+S KmbP8k5VjSGlo4y7cJogHDDOlXFROpADgHG1gogBsKroleinJyisnD1o0UK4ZHEcu/WW/cAaJNU4 CeZ+5bev2ecnkZHHeRpGxdV/AAAA//8DAFBLAwQUAAYACAAAACEA0JlDLeIAAAAKAQAADwAAAGRy cy9kb3ducmV2LnhtbEyPQW+CQBCF7036HzbTpLe6gAhKWYwxbU+mSbWJ8TayIxDZXcKugP++21N7 nLwv732TryfVsoF62xgtIJwFwEiXRja6EvB9eH9ZArMOtcTWaBJwJwvr4vEhx0yaUX/RsHcV8yXa Ziigdq7LOLdlTQrtzHSkfXYxvULnz77issfRl6uWR0GQcIWN9gs1drStqbzub0rAx4jjZh6+Dbvr ZXs/HRafx11IQjw/TZtXYI4m9wfDr75Xh8I7nc1NS8taAUkaJR4VMI9jYB5YpXEK7CwgWi5WwIuc /3+h+AEAAP//AwBQSwECLQAUAAYACAAAACEAtoM4kv4AAADhAQAAEwAAAAAAAAAAAAAAAAAAAAAA W0NvbnRlbnRfVHlwZXNdLnhtbFBLAQItABQABgAIAAAAIQA4/SH/1gAAAJQBAAALAAAAAAAAAAAA AAAAAC8BAABfcmVscy8ucmVsc1BLAQItABQABgAIAAAAIQC65DTPjAkAAG+IAAAOAAAAAAAAAAAA AAAAAC4CAABkcnMvZTJvRG9jLnhtbFBLAQItABQABgAIAAAAIQDQmUMt4gAAAAoBAAAPAAAAAAAA AAAAAAAAAOYLAABkcnMvZG93bnJldi54bWxQSwUGAAAAAAQABADzAAAA9QwAAAAA ">
                <v:line id="Line 4408" o:spid="_x0000_s1610" style="position:absolute;visibility:visible;mso-wrap-style:square" from="5353,8124" to="6119,8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mHgcgAAADdAAAADwAAAGRycy9kb3ducmV2LnhtbESPQWvCQBSE74L/YXlCb7ppq6GkriIt Be1B1Bba4zP7mkSzb8PumqT/3hUKPQ4z8w0zX/amFi05X1lWcD9JQBDnVldcKPj8eBs/gfABWWNt mRT8koflYjiYY6Ztx3tqD6EQEcI+QwVlCE0mpc9LMugntiGO3o91BkOUrpDaYRfhppYPSZJKgxXH hRIbeikpPx8uRsH2cZe2q837uv/apMf8dX/8PnVOqbtRv3oGEagP/+G/9lorSKfJDG5v4hOQi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lmHgcgAAADdAAAADwAAAAAA AAAAAAAAAAChAgAAZHJzL2Rvd25yZXYueG1sUEsFBgAAAAAEAAQA+QAAAJYDAAAAAA== "/>
                <v:group id="Group 4409" o:spid="_x0000_s1611" style="position:absolute;left:4454;top:7842;width:2952;height:2265" coordorigin="4454,7842" coordsize="2279,22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5DsYAAADdAAAADwAAAGRycy9kb3ducmV2LnhtbESPT2vCQBTE7wW/w/KE 3uomtg0SXUVExYMU/APi7ZF9JsHs25Bdk/jtu4WCx2FmfsPMFr2pREuNKy0riEcRCOLM6pJzBefT 5mMCwnlkjZVlUvAkB4v54G2GqbYdH6g9+lwECLsUFRTe16mULivIoBvZmjh4N9sY9EE2udQNdgFu KjmOokQaLDksFFjTqqDsfnwYBdsOu+VnvG7399vqeT19/1z2MSn1PuyXUxCeev8K/7d3WkHyFSXw 9yY8AT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Ov/kOxgAAAN0A AAAPAAAAAAAAAAAAAAAAAKoCAABkcnMvZG93bnJldi54bWxQSwUGAAAAAAQABAD6AAAAnQMAAAAA ">
                  <v:group id="Group 4410" o:spid="_x0000_s1612" style="position:absolute;left:3432;top:8864;width:2160;height:116;rotation:5895184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VY1scAAADdAAAADwAAAGRycy9kb3ducmV2LnhtbESPzWrDMBCE74W8g9hA b43cEJziRgnFEGgPhfyUkuPG2lgm1sqRVNt9+6pQ6HGYmW+Y1Wa0rejJh8axgsdZBoK4crrhWsHH cfvwBCJEZI2tY1LwTQE268ndCgvtBt5Tf4i1SBAOBSowMXaFlKEyZDHMXEecvIvzFmOSvpba45Dg tpXzLMulxYbTgsGOSkPV9fBlFdSn8lyat0+fL+en9/523u2HxU6p++n48gwi0hj/w3/tV60gX2RL +H2TnoBc/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FVY1scAAADd AAAADwAAAAAAAAAAAAAAAACqAgAAZHJzL2Rvd25yZXYueG1sUEsFBgAAAAAEAAQA+gAAAJ4DAAAA AA== ">
                    <v:line id="Line 4411" o:spid="_x0000_s1613"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goH8QAAADdAAAADwAAAGRycy9kb3ducmV2LnhtbERPy2rCQBTdF/yH4Qru6sRagkRHkZaC dlHqA3R5zVyTaOZOmJkm6d93FgWXh/NerHpTi5acrywrmIwTEMS51RUXCo6Hj+cZCB+QNdaWScEv eVgtB08LzLTteEftPhQihrDPUEEZQpNJ6fOSDPqxbYgjd7XOYIjQFVI77GK4qeVLkqTSYMWxocSG 3krK7/sfo+Br+p226+3npj9t00v+vrucb51TajTs13MQgfrwEP+7N1pB+prEufFNf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WCgfxAAAAN0AAAAPAAAAAAAAAAAA AAAAAKECAABkcnMvZG93bnJldi54bWxQSwUGAAAAAAQABAD5AAAAkgMAAAAA "/>
                    <v:line id="Line 4412" o:spid="_x0000_s1614"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SNhMgAAADdAAAADwAAAGRycy9kb3ducmV2LnhtbESPQWvCQBSE74L/YXlCb7ppK6FNXUVa CtqDqC20x2f2NYlm34bdNUn/vSsIPQ4z8w0zW/SmFi05X1lWcD9JQBDnVldcKPj6fB8/gfABWWNt mRT8kYfFfDiYYaZtxztq96EQEcI+QwVlCE0mpc9LMugntiGO3q91BkOUrpDaYRfhppYPSZJKgxXH hRIbei0pP+3PRsHmcZu2y/XHqv9ep4f8bXf4OXZOqbtRv3wBEagP/+Fbe6UVpNPkGa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xSNhMgAAADdAAAADwAAAAAA AAAAAAAAAAChAgAAZHJzL2Rvd25yZXYueG1sUEsFBgAAAAAEAAQA+QAAAJYDAAAAAA== "/>
                    <v:line id="Line 4413" o:spid="_x0000_s1615"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yxMQAAADdAAAADwAAAGRycy9kb3ducmV2LnhtbERPy2rCQBTdC/7DcAvd6cS2hJI6iigF dSH1Abq8Zm6T1MydMDMm6d87i0KXh/OezntTi5acrywrmIwTEMS51RUXCk7Hz9E7CB+QNdaWScEv eZjPhoMpZtp2vKf2EAoRQ9hnqKAMocmk9HlJBv3YNsSR+7bOYIjQFVI77GK4qeVLkqTSYMWxocSG liXlt8PdKNi9fqXtYrNd9+dNes1X++vlp3NKPT/1iw8QgfrwL/5zr7WC9G0S98c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7LExAAAAN0AAAAPAAAAAAAAAAAA AAAAAKECAABkcnMvZG93bnJldi54bWxQSwUGAAAAAAQABAD5AAAAkgMAAAAA "/>
                    <v:line id="Line 4414" o:spid="_x0000_s1616"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sXX8cAAADdAAAADwAAAGRycy9kb3ducmV2LnhtbESPQWvCQBSE7wX/w/IEb3WTWoKkriIt Be2hVFvQ4zP7mkSzb8PuNkn/fbcgeBxm5htmsRpMIzpyvrasIJ0mIIgLq2suFXx9vt7PQfiArLGx TAp+ycNqObpbYK5tzzvq9qEUEcI+RwVVCG0upS8qMuintiWO3rd1BkOUrpTaYR/hppEPSZJJgzXH hQpbeq6ouOx/jIL32UfWrbdvm+GwzU7Fy+50PPdOqcl4WD+BCDSEW/ja3mgF2WOa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uxdfxwAAAN0AAAAPAAAAAAAA AAAAAAAAAKECAABkcnMvZG93bnJldi54bWxQSwUGAAAAAAQABAD5AAAAlQMAAAAA "/>
                    <v:line id="Line 4415" o:spid="_x0000_s1617"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mJKMgAAADdAAAADwAAAGRycy9kb3ducmV2LnhtbESPT2vCQBTE74V+h+UVeqsbbQkSXUUq gnoo9Q/o8Zl9JrHZt2F3TdJv3y0Uehxm5jfMdN6bWrTkfGVZwXCQgCDOra64UHA8rF7GIHxA1lhb JgXf5GE+e3yYYqZtxztq96EQEcI+QwVlCE0mpc9LMugHtiGO3tU6gyFKV0jtsItwU8tRkqTSYMVx ocSG3kvKv/Z3o+Dj9TNtF5vtuj9t0ku+3F3Ot84p9fzULyYgAvXhP/zXXmsF6dtwB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mJKMgAAADdAAAADwAAAAAA AAAAAAAAAAChAgAAZHJzL2Rvd25yZXYueG1sUEsFBgAAAAAEAAQA+QAAAJYDAAAAAA== "/>
                    <v:line id="Line 4416" o:spid="_x0000_s1618"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Uss8gAAADdAAAADwAAAGRycy9kb3ducmV2LnhtbESPT2vCQBTE70K/w/IKvenGWoJEVxFL QXso9Q/o8Zl9JtHs27C7TdJv3y0Uehxm5jfMfNmbWrTkfGVZwXiUgCDOra64UHA8vA2nIHxA1lhb JgXf5GG5eBjMMdO24x21+1CICGGfoYIyhCaT0uclGfQj2xBH72qdwRClK6R22EW4qeVzkqTSYMVx ocSG1iXl9/2XUfAx+Uzb1fZ905+26SV/3V3Ot84p9fTYr2YgAvXhP/zX3mgF6ct4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yUss8gAAADdAAAADwAAAAAA AAAAAAAAAAChAgAAZHJzL2Rvd25yZXYueG1sUEsFBgAAAAAEAAQA+QAAAJYDAAAAAA== "/>
                    <v:line id="Line 4417" o:spid="_x0000_s1619"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y0x8gAAADdAAAADwAAAGRycy9kb3ducmV2LnhtbESPT2vCQBTE74V+h+UVeqsbrQSJriJK QXso9Q/o8Zl9TVKzb8PuNkm/fbcgeBxm5jfMbNGbWrTkfGVZwXCQgCDOra64UHA8vL1MQPiArLG2 TAp+ycNi/vgww0zbjnfU7kMhIoR9hgrKEJpMSp+XZNAPbEMcvS/rDIYoXSG1wy7CTS1HSZJKgxXH hRIbWpWUX/c/RsHH62faLrfvm/60TS/5enc5f3dOqeenfjkFEagP9/CtvdEK0vFwDP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y0x8gAAADdAAAADwAAAAAA AAAAAAAAAAChAgAAZHJzL2Rvd25yZXYueG1sUEsFBgAAAAAEAAQA+QAAAJYDAAAAAA== "/>
                    <v:line id="Line 4418" o:spid="_x0000_s1620"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ARXMgAAADdAAAADwAAAGRycy9kb3ducmV2LnhtbESPQWvCQBSE70L/w/IKvelGa0OJriKW gvZQqi20x2f2mUSzb8PumqT/3hUKPQ4z8w0zX/amFi05X1lWMB4lIIhzqysuFHx9vg6fQfiArLG2 TAp+ycNycTeYY6Ztxztq96EQEcI+QwVlCE0mpc9LMuhHtiGO3tE6gyFKV0jtsItwU8tJkqTSYMVx ocSG1iXl5/3FKHh//Ejb1fZt039v00P+sjv8nDqn1MN9v5qBCNSH//Bfe6MVpNPxE9zex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4ARXMgAAADdAAAADwAAAAAA AAAAAAAAAAChAgAAZHJzL2Rvd25yZXYueG1sUEsFBgAAAAAEAAQA+QAAAJYDAAAAAA== "/>
                    <v:line id="Line 4419" o:spid="_x0000_s1621"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KPK8gAAADdAAAADwAAAGRycy9kb3ducmV2LnhtbESPQUsDMRSE7wX/Q3hCb222VoKsTUtR hNZDaaugx9fNc3d187IkcXf9902h4HGYmW+YxWqwjejIh9qxhtk0A0FcOFNzqeH97WXyACJEZION Y9LwRwFWy5vRAnPjej5Qd4ylSBAOOWqoYmxzKUNRkcUwdS1x8r6ctxiT9KU0HvsEt428yzIlLdac Fips6ami4uf4azXs5nvVrbevm+Fjq07F8+H0+d17rce3w/oRRKQh/oev7Y3RoO5nC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1KPK8gAAADdAAAADwAAAAAA AAAAAAAAAAChAgAAZHJzL2Rvd25yZXYueG1sUEsFBgAAAAAEAAQA+QAAAJYDAAAAAA== "/>
                    <v:line id="Line 4420" o:spid="_x0000_s1622"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4qsMgAAADdAAAADwAAAGRycy9kb3ducmV2LnhtbESPQWvCQBSE74X+h+UVeqsbraQluopY CtpDUVtoj8/sM4lm34bdNUn/vSsUPA4z8w0znfemFi05X1lWMBwkIIhzqysuFHx/vT+9gvABWWNt mRT8kYf57P5uipm2HW+p3YVCRAj7DBWUITSZlD4vyaAf2IY4egfrDIYoXSG1wy7CTS1HSZJKgxXH hRIbWpaUn3Zno+DzeZO2i/XHqv9Zp/v8bbv/PXZOqceHfjEBEagPt/B/e6UVpOPh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B4qsMgAAADdAAAADwAAAAAA AAAAAAAAAAChAgAAZHJzL2Rvd25yZXYueG1sUEsFBgAAAAAEAAQA+QAAAJYDAAAAAA== "/>
                    <v:line id="Line 4421" o:spid="_x0000_s1623"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G+wsQAAADdAAAADwAAAGRycy9kb3ducmV2LnhtbERPy2rCQBTdC/7DcAvd6cS2hJI6iigF dSH1Abq8Zm6T1MydMDMm6d87i0KXh/OezntTi5acrywrmIwTEMS51RUXCk7Hz9E7CB+QNdaWScEv eZjPhoMpZtp2vKf2EAoRQ9hnqKAMocmk9HlJBv3YNsSR+7bOYIjQFVI77GK4qeVLkqTSYMWxocSG liXlt8PdKNi9fqXtYrNd9+dNes1X++vlp3NKPT/1iw8QgfrwL/5zr7WC9G0S58Y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gb7CxAAAAN0AAAAPAAAAAAAAAAAA AAAAAKECAABkcnMvZG93bnJldi54bWxQSwUGAAAAAAQABAD5AAAAkgMAAAAA "/>
                    <v:line id="Line 4422" o:spid="_x0000_s1624"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0bWcgAAADdAAAADwAAAGRycy9kb3ducmV2LnhtbESPQWvCQBSE74X+h+UVeqsbrYQ2uopY CtpDUVtoj8/sM4lm34bdNUn/vSsUPA4z8w0znfemFi05X1lWMBwkIIhzqysuFHx/vT+9gPABWWNt mRT8kYf57P5uipm2HW+p3YVCRAj7DBWUITSZlD4vyaAf2IY4egfrDIYoXSG1wy7CTS1HSZJKgxXH hRIbWpaUn3Zno+DzeZO2i/XHqv9Zp/v8bbv/PXZOqceHfjEBEagPt/B/e6UVpOPh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s0bWcgAAADdAAAADwAAAAAA AAAAAAAAAAChAgAAZHJzL2Rvd25yZXYueG1sUEsFBgAAAAAEAAQA+QAAAJYDAAAAAA== "/>
                    <v:line id="Line 4423" o:spid="_x0000_s1625"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t4ecQAAADdAAAADwAAAGRycy9kb3ducmV2LnhtbERPy2rCQBTdF/yH4Qrd1UmthJI6ilQE 7UJ8gS6vmdskbeZOmJkm8e+dhdDl4byn897UoiXnK8sKXkcJCOLc6ooLBafj6uUdhA/IGmvLpOBG HuazwdMUM2073lN7CIWIIewzVFCG0GRS+rwkg35kG+LIfVtnMEToCqkddjHc1HKcJKk0WHFsKLGh z5Ly38OfUbB926XtYvO17s+b9Jov99fLT+eUeh72iw8QgfrwL36411pBOhnH/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m3h5xAAAAN0AAAAPAAAAAAAAAAAA AAAAAKECAABkcnMvZG93bnJldi54bWxQSwUGAAAAAAQABAD5AAAAkgMAAAAA "/>
                    <v:line id="Line 4424" o:spid="_x0000_s1626"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fd4sgAAADdAAAADwAAAGRycy9kb3ducmV2LnhtbESPT2vCQBTE74V+h+UVeqsbbQkSXUUq gnoo9Q/o8Zl9JrHZt2F3TdJv3y0Uehxm5jfMdN6bWrTkfGVZwXCQgCDOra64UHA8rF7GIHxA1lhb JgXf5GE+e3yYYqZtxztq96EQEcI+QwVlCE0mpc9LMugHtiGO3tU6gyFKV0jtsItwU8tRkqTSYMVx ocSG3kvKv/Z3o+Dj9TNtF5vtuj9t0ku+3F3Ot84p9fzULyYgAvXhP/zXXmsF6dtoC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fd4sgAAADdAAAADwAAAAAA AAAAAAAAAAChAgAAZHJzL2Rvd25yZXYueG1sUEsFBgAAAAAEAAQA+QAAAJYDAAAAAA== "/>
                    <v:line id="Line 4425" o:spid="_x0000_s1627"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VDlccAAADdAAAADwAAAGRycy9kb3ducmV2LnhtbESPQWvCQBSE7wX/w/KE3urGtARJXUUs Be2hVFvQ4zP7mkSzb8PuNkn/fbcgeBxm5htmvhxMIzpyvrasYDpJQBAXVtdcKvj6fH2YgfABWWNj mRT8koflYnQ3x1zbnnfU7UMpIoR9jgqqENpcSl9UZNBPbEscvW/rDIYoXSm1wz7CTSPTJMmkwZrj QoUtrSsqLvsfo+D98SPrVtu3zXDYZqfiZXc6nnun1P14WD2DCDSEW/ja3mgF2VOa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BUOVxwAAAN0AAAAPAAAAAAAA AAAAAAAAAKECAABkcnMvZG93bnJldi54bWxQSwUGAAAAAAQABAD5AAAAlQMAAAAA "/>
                    <v:line id="Line 4426" o:spid="_x0000_s1628"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nmDsgAAADdAAAADwAAAGRycy9kb3ducmV2LnhtbESPT2vCQBTE70K/w/IKvemmWoKkriIt BfVQ/FNoj8/sM4nNvg27a5J+e7cgeBxm5jfMbNGbWrTkfGVZwfMoAUGcW11xoeDr8DGcgvABWWNt mRT8kYfF/GEww0zbjnfU7kMhIoR9hgrKEJpMSp+XZNCPbEMcvZN1BkOUrpDaYRfhppbjJEmlwYrj QokNvZWU/+4vRsHnZJu2y/Vm1X+v02P+vjv+nDun1NNjv3wFEagP9/CtvdIK0pfxB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UnmDsgAAADdAAAADwAAAAAA AAAAAAAAAAChAgAAZHJzL2Rvd25yZXYueG1sUEsFBgAAAAAEAAQA+QAAAJYDAAAAAA== "/>
                    <v:line id="Line 4427" o:spid="_x0000_s1629"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B+esgAAADdAAAADwAAAGRycy9kb3ducmV2LnhtbESPT2vCQBTE74V+h+UJvdWNVoJEV5GW gvYg9Q/o8Zl9TdJm34bdbZJ++64geBxm5jfMfNmbWrTkfGVZwWiYgCDOra64UHA8vD9PQfiArLG2 TAr+yMNy8fgwx0zbjnfU7kMhIoR9hgrKEJpMSp+XZNAPbUMcvS/rDIYoXSG1wy7CTS3HSZJKgxXH hRIbei0p/9n/GgXbl8+0XW0+1v1pk17yt93l/N05pZ4G/WoGIlAf7uFbe60VpJPx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qB+esgAAADdAAAADwAAAAAA AAAAAAAAAAChAgAAZHJzL2Rvd25yZXYueG1sUEsFBgAAAAAEAAQA+QAAAJYDAAAAAA== "/>
                    <v:line id="Line 4428" o:spid="_x0000_s1630"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zb4cgAAADdAAAADwAAAGRycy9kb3ducmV2LnhtbESPQWvCQBSE7wX/w/IKvdVNbRskuopY CtpDqVbQ4zP7TKLZt2F3m6T/3hUKPQ4z8w0znfemFi05X1lW8DRMQBDnVldcKNh9vz+OQfiArLG2 TAp+ycN8NribYqZtxxtqt6EQEcI+QwVlCE0mpc9LMuiHtiGO3sk6gyFKV0jtsItwU8tRkqTSYMVx ocSGliXll+2PUfD5/JW2i/XHqt+v02P+tjkezp1T6uG+X0xABOrDf/ivvdIK0pfRK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ezb4cgAAADdAAAADwAAAAAA AAAAAAAAAAChAgAAZHJzL2Rvd25yZXYueG1sUEsFBgAAAAAEAAQA+QAAAJYDAAAAAA== "/>
                    <v:line id="Line 4429" o:spid="_x0000_s1631"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5FlsgAAADdAAAADwAAAGRycy9kb3ducmV2LnhtbESPQUsDMRSE7wX/Q3iCtzZrlVDWpqVY Cq2HYqugx9fNc3d187IkcXf996ZQ6HGYmW+Y+XKwjejIh9qxhvtJBoK4cKbmUsP722Y8AxEissHG MWn4owDLxc1ojrlxPR+oO8ZSJAiHHDVUMba5lKGoyGKYuJY4eV/OW4xJ+lIaj32C20ZOs0xJizWn hQpbeq6o+Dn+Wg37h1fVrXYv2+Fjp07F+nD6/O691ne3w+oJRKQhXsOX9tZoUI9TBec36QnIx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T5FlsgAAADdAAAADwAAAAAA AAAAAAAAAAChAgAAZHJzL2Rvd25yZXYueG1sUEsFBgAAAAAEAAQA+QAAAJYDAAAAAA== "/>
                  </v:group>
                  <v:group id="Group 4430" o:spid="_x0000_s1632" style="position:absolute;left:4573;top:9992;width:2160;height:116;rotation:11793536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TkxsMAAADdAAAADwAAAGRycy9kb3ducmV2LnhtbERPXWvCMBR9F/Yfwh3s RTSdzFY6o6gwEAaCWvD10tw1xeamNpl2/34RBDlPh/PFmS9724grdb52rOB9nIAgLp2uuVJQHL9G MxA+IGtsHJOCP/KwXLwM5phrd+M9XQ+hErGEfY4KTAhtLqUvDVn0Y9cSR+3HdRZDpF0ldYe3WG4b OUmSVFqsOS4YbGljqDwffq2C7y2tdxHrzJyyc0qXYjOcFkq9vfarTxCB+vA0P9JbrSD9mGRwfxOf gFz8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iROTGwwAAAN0AAAAP AAAAAAAAAAAAAAAAAKoCAABkcnMvZG93bnJldi54bWxQSwUGAAAAAAQABAD6AAAAmgMAAAAA ">
                    <v:line id="Line 4431" o:spid="_x0000_s1633"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0f8QAAADdAAAADwAAAGRycy9kb3ducmV2LnhtbERPy2rCQBTdF/yH4Qrd1UmthJI6ilQE 7UJ8gS6vmdskbeZOmJkm8e+dhdDl4byn897UoiXnK8sKXkcJCOLc6ooLBafj6uUdhA/IGmvLpOBG HuazwdMUM2073lN7CIWIIewzVFCG0GRS+rwkg35kG+LIfVtnMEToCqkddjHc1HKcJKk0WHFsKLGh z5Ly38OfUbB926XtYvO17s+b9Jov99fLT+eUeh72iw8QgfrwL36411pBOhnHu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7XR/xAAAAN0AAAAPAAAAAAAAAAAA AAAAAKECAABkcnMvZG93bnJldi54bWxQSwUGAAAAAAQABAD5AAAAkgMAAAAA "/>
                    <v:line id="Line 4432" o:spid="_x0000_s1634"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HR5MgAAADdAAAADwAAAGRycy9kb3ducmV2LnhtbESPQWvCQBSE7wX/w/IKvdVNbQk1uoq0 FLSHolbQ4zP7TGKzb8PuNkn/vSsUPA4z8w0znfemFi05X1lW8DRMQBDnVldcKNh9fzy+gvABWWNt mRT8kYf5bHA3xUzbjjfUbkMhIoR9hgrKEJpMSp+XZNAPbUMcvZN1BkOUrpDaYRfhppajJEmlwYrj QokNvZWU/2x/jYKv53XaLlafy36/So/5++Z4OHdOqYf7fjEBEagPt/B/e6kVpC+j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KHR5MgAAADdAAAADwAAAAAA AAAAAAAAAAChAgAAZHJzL2Rvd25yZXYueG1sUEsFBgAAAAAEAAQA+QAAAJYDAAAAAA== "/>
                    <v:line id="Line 4433" o:spid="_x0000_s1635"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LupMQAAADdAAAADwAAAGRycy9kb3ducmV2LnhtbERPy2rCQBTdF/yH4Qru6sRaQomOIhZB uyj1Abq8Zq5JNHMnzEyT9O87i0KXh/OeL3tTi5acrywrmIwTEMS51RUXCk7HzfMbCB+QNdaWScEP eVguBk9zzLTteE/tIRQihrDPUEEZQpNJ6fOSDPqxbYgjd7POYIjQFVI77GK4qeVLkqTSYMWxocSG 1iXlj8O3UfA5/Urb1e5j25936TV/318v984pNRr2qxmIQH34F/+5t1pB+jq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Qu6kxAAAAN0AAAAPAAAAAAAAAAAA AAAAAKECAABkcnMvZG93bnJldi54bWxQSwUGAAAAAAQABAD5AAAAkgMAAAAA "/>
                    <v:line id="Line 4434" o:spid="_x0000_s1636"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5LP8gAAADdAAAADwAAAGRycy9kb3ducmV2LnhtbESPT2vCQBTE70K/w/IKvenGWoJEVxFL QXso9Q/o8Zl9JtHs27C7TdJv3y0Uehxm5jfMfNmbWrTkfGVZwXiUgCDOra64UHA8vA2nIHxA1lhb JgXf5GG5eBjMMdO24x21+1CICGGfoYIyhCaT0uclGfQj2xBH72qdwRClK6R22EW4qeVzkqTSYMVx ocSG1iXl9/2XUfAx+Uzb1fZ905+26SV/3V3Ot84p9fTYr2YgAvXhP/zX3mgF6ctk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w5LP8gAAADdAAAADwAAAAAA AAAAAAAAAAChAgAAZHJzL2Rvd25yZXYueG1sUEsFBgAAAAAEAAQA+QAAAJYDAAAAAA== "/>
                    <v:line id="Line 4435" o:spid="_x0000_s1637"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zVSMgAAADdAAAADwAAAGRycy9kb3ducmV2LnhtbESPT2vCQBTE70K/w/IKvemmWoKkriIt BfVQ/FNoj8/sM4nNvg27a5J+e7cgeBxm5jfMbNGbWrTkfGVZwfMoAUGcW11xoeDr8DGcgvABWWNt mRT8kYfF/GEww0zbjnfU7kMhIoR9hgrKEJpMSp+XZNCPbEMcvZN1BkOUrpDaYRfhppbjJEmlwYrj QokNvZWU/+4vRsHnZJu2y/Vm1X+v02P+vjv+nDun1NNjv3wFEagP9/CtvdIK0pfJ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9zVSMgAAADdAAAADwAAAAAA AAAAAAAAAAChAgAAZHJzL2Rvd25yZXYueG1sUEsFBgAAAAAEAAQA+QAAAJYDAAAAAA== "/>
                    <v:line id="Line 4436" o:spid="_x0000_s1638"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Bw08cAAADdAAAADwAAAGRycy9kb3ducmV2LnhtbESPQUvDQBSE74L/YXmCN7uxkSCxm1As QtuD2Cq0x9fsM4lm34bdbRL/vSsUPA4z8w2zKCfTiYGcby0ruJ8lIIgrq1uuFXy8v9w9gvABWWNn mRT8kIeyuL5aYK7tyDsa9qEWEcI+RwVNCH0upa8aMuhntieO3qd1BkOUrpba4RjhppPzJMmkwZbj QoM9PTdUfe/PRsFr+pYNy812PR022ala7U7Hr9EpdXszLZ9ABJrCf/jSXmsF2UOa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kHDTxwAAAN0AAAAPAAAAAAAA AAAAAAAAAKECAABkcnMvZG93bnJldi54bWxQSwUGAAAAAAQABAD5AAAAlQMAAAAA "/>
                    <v:line id="Line 4437" o:spid="_x0000_s1639"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nop8gAAADdAAAADwAAAGRycy9kb3ducmV2LnhtbESPT2vCQBTE74V+h+UJvdWNVYJEV5GW gvYg9Q/o8Zl9TdJm34bdbZJ++64geBxm5jfMfNmbWrTkfGVZwWiYgCDOra64UHA8vD9PQfiArLG2 TAr+yMNy8fgwx0zbjnfU7kMhIoR9hgrKEJpMSp+XZNAPbUMcvS/rDIYoXSG1wy7CTS1fkiSVBiuO CyU29FpS/rP/NQq248+0XW0+1v1pk17yt93l/N05pZ4G/WoGIlAf7uFbe60VpJPx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3nop8gAAADdAAAADwAAAAAA AAAAAAAAAAChAgAAZHJzL2Rvd25yZXYueG1sUEsFBgAAAAAEAAQA+QAAAJYDAAAAAA== "/>
                    <v:line id="Line 4438" o:spid="_x0000_s1640"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VNPMgAAADdAAAADwAAAGRycy9kb3ducmV2LnhtbESPQWvCQBSE74X+h+UVvNVNaxskuopY BO2hVCvo8Zl9JqnZt2F3m6T/3hUKPQ4z8w0znfemFi05X1lW8DRMQBDnVldcKNh/rR7HIHxA1lhb JgW/5GE+u7+bYqZtx1tqd6EQEcI+QwVlCE0mpc9LMuiHtiGO3tk6gyFKV0jtsItwU8vnJEmlwYrj QokNLUvKL7sfo+Bj9Jm2i837uj9s0lP+tj0dvzun1OChX0xABOrDf/ivvdYK0pfRK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DVNPMgAAADdAAAADwAAAAAA AAAAAAAAAAChAgAAZHJzL2Rvd25yZXYueG1sUEsFBgAAAAAEAAQA+QAAAJYDAAAAAA== "/>
                    <v:line id="Line 4439" o:spid="_x0000_s1641"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fTS8gAAADdAAAADwAAAGRycy9kb3ducmV2LnhtbESPQUsDMRSE74L/ITzBm83aliBr01Is QuuhtFXQ4+vmubu6eVmSuLv9902h4HGYmW+Y2WKwjejIh9qxhsdRBoK4cKbmUsPH++vDE4gQkQ02 jknDiQIs5rc3M8yN63lP3SGWIkE45KihirHNpQxFRRbDyLXEyft23mJM0pfSeOwT3DZynGVKWqw5 LVTY0ktFxe/hz2rYTnaqW27e1sPnRh2L1f749dN7re/vhuUziEhD/A9f22ujQU0n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OfTS8gAAADdAAAADwAAAAAA AAAAAAAAAAChAgAAZHJzL2Rvd25yZXYueG1sUEsFBgAAAAAEAAQA+QAAAJYDAAAAAA== "/>
                    <v:line id="Line 4440" o:spid="_x0000_s1642"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t20MgAAADdAAAADwAAAGRycy9kb3ducmV2LnhtbESPQWvCQBSE7wX/w/IKvdVNq6QluopY CtpDUVtoj8/sM4lm34bdNUn/vSsUPA4z8w0znfemFi05X1lW8DRMQBDnVldcKPj+en98BeEDssba Min4Iw/z2eBuipm2HW+p3YVCRAj7DBWUITSZlD4vyaAf2oY4egfrDIYoXSG1wy7CTS2fkySVBiuO CyU2tCwpP+3ORsHnaJO2i/XHqv9Zp/v8bbv/PXZOqYf7fjEBEagPt/B/e6UVpO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6t20MgAAADdAAAADwAAAAAA AAAAAAAAAAChAgAAZHJzL2Rvd25yZXYueG1sUEsFBgAAAAAEAAQA+QAAAJYDAAAAAA== "/>
                    <v:line id="Line 4441" o:spid="_x0000_s1643"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TiosQAAADdAAAADwAAAGRycy9kb3ducmV2LnhtbERPy2rCQBTdF/yH4Qru6sRaQomOIhZB uyj1Abq8Zq5JNHMnzEyT9O87i0KXh/OeL3tTi5acrywrmIwTEMS51RUXCk7HzfMbCB+QNdaWScEP eVguBk9zzLTteE/tIRQihrDPUEEZQpNJ6fOSDPqxbYgjd7POYIjQFVI77GK4qeVLkqTSYMWxocSG 1iXlj8O3UfA5/Urb1e5j25936TV/318v984pNRr2qxmIQH34F/+5t1pB+jq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NOKixAAAAN0AAAAPAAAAAAAAAAAA AAAAAKECAABkcnMvZG93bnJldi54bWxQSwUGAAAAAAQABAD5AAAAkgMAAAAA "/>
                    <v:line id="Line 4442" o:spid="_x0000_s1644"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hHOcgAAADdAAAADwAAAGRycy9kb3ducmV2LnhtbESPQWvCQBSE7wX/w/IKvdVNq4Q2uopY CtpDUVtoj8/sM4lm34bdNUn/vSsUPA4z8w0znfemFi05X1lW8DRMQBDnVldcKPj+en98AeEDssba Min4Iw/z2eBuipm2HW+p3YVCRAj7DBWUITSZlD4vyaAf2oY4egfrDIYoXSG1wy7CTS2fkySVBiuO CyU2tCwpP+3ORsHnaJO2i/XHqv9Zp/v8bbv/PXZOqYf7fjEBEagPt/B/e6UVpOPR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XhHOcgAAADdAAAADwAAAAAA AAAAAAAAAAChAgAAZHJzL2Rvd25yZXYueG1sUEsFBgAAAAAEAAQA+QAAAJYDAAAAAA== "/>
                    <v:line id="Line 4443" o:spid="_x0000_s1645"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Sd2cQAAADdAAAADwAAAGRycy9kb3ducmV2LnhtbERPy2rCQBTdF/yH4Qrd1YlVQomOIhZB uyj1Abq8Zq5JNHMnzEyT9O87i0KXh/OeL3tTi5acrywrGI8SEMS51RUXCk7HzcsbCB+QNdaWScEP eVguBk9zzLTteE/tIRQihrDPUEEZQpNJ6fOSDPqRbYgjd7POYIjQFVI77GK4qeVrkqTSYMWxocSG 1iXlj8O3UfA5+Urb1e5j25936TV/318v984p9TzsVzMQgfrwL/5zb7WCdDq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RJ3ZxAAAAN0AAAAPAAAAAAAAAAAA AAAAAKECAABkcnMvZG93bnJldi54bWxQSwUGAAAAAAQABAD5AAAAkgMAAAAA "/>
                    <v:line id="Line 4444" o:spid="_x0000_s1646"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g4QsgAAADdAAAADwAAAGRycy9kb3ducmV2LnhtbESPT2vCQBTE74V+h+UVeqsbrQSJriJK QXso9Q/o8Zl9TVKzb8PuNkm/fbcgeBxm5jfMbNGbWrTkfGVZwXCQgCDOra64UHA8vL1MQPiArLG2 TAp+ycNi/vgww0zbjnfU7kMhIoR9hgrKEJpMSp+XZNAPbEMcvS/rDIYoXSG1wy7CTS1HSZJKgxXH hRIbWpWUX/c/RsHH62faLrfvm/60TS/5enc5f3dOqeenfjkFEagP9/CtvdEK0vF4CP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wg4QsgAAADdAAAADwAAAAAA AAAAAAAAAAChAgAAZHJzL2Rvd25yZXYueG1sUEsFBgAAAAAEAAQA+QAAAJYDAAAAAA== "/>
                    <v:line id="Line 4445" o:spid="_x0000_s1647"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qmNcgAAADdAAAADwAAAGRycy9kb3ducmV2LnhtbESPT2vCQBTE74V+h+UJvdWNVoJEV5GW gvYg9Q/o8Zl9TdJm34bdbZJ++64geBxm5jfMfNmbWrTkfGVZwWiYgCDOra64UHA8vD9PQfiArLG2 TAr+yMNy8fgwx0zbjnfU7kMhIoR9hgrKEJpMSp+XZNAPbUMcvS/rDIYoXSG1wy7CTS3HSZJKgxXH hRIbei0p/9n/GgXbl8+0XW0+1v1pk17yt93l/N05pZ4G/WoGIlAf7uFbe60VpJPJG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9qmNcgAAADdAAAADwAAAAAA AAAAAAAAAAChAgAAZHJzL2Rvd25yZXYueG1sUEsFBgAAAAAEAAQA+QAAAJYDAAAAAA== "/>
                    <v:line id="Line 4446" o:spid="_x0000_s1648"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YDrsgAAADdAAAADwAAAGRycy9kb3ducmV2LnhtbESPT2vCQBTE74V+h+UJvdWNVYJEV5GW gvYg9Q/o8Zl9TdJm34bdbZJ++64geBxm5jfMfNmbWrTkfGVZwWiYgCDOra64UHA8vD9PQfiArLG2 TAr+yMNy8fgwx0zbjnfU7kMhIoR9hgrKEJpMSp+XZNAPbUMcvS/rDIYoXSG1wy7CTS1fkiSVBiuO CyU29FpS/rP/NQq248+0XW0+1v1pk17yt93l/N05pZ4G/WoGIlAf7uFbe60VpJPJG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JYDrsgAAADdAAAADwAAAAAA AAAAAAAAAAChAgAAZHJzL2Rvd25yZXYueG1sUEsFBgAAAAAEAAQA+QAAAJYDAAAAAA== "/>
                    <v:line id="Line 4447" o:spid="_x0000_s1649"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b2scAAADdAAAADwAAAGRycy9kb3ducmV2LnhtbESPQWvCQBSE7wX/w/KE3urGNoSSuopY CtpDUVvQ4zP7mkSzb8PuNkn/vVsQehxm5htmthhMIzpyvrasYDpJQBAXVtdcKvj6fHt4BuEDssbG Min4JQ+L+ehuhrm2Pe+o24dSRAj7HBVUIbS5lL6oyKCf2JY4et/WGQxRulJqh32Em0Y+JkkmDdYc FypsaVVRcdn/GAUfT9usW27e18Nhk52K193peO6dUvfjYfkCItAQ/sO39loryNI0hb838QnI+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f5vaxwAAAN0AAAAPAAAAAAAA AAAAAAAAAKECAABkcnMvZG93bnJldi54bWxQSwUGAAAAAAQABAD5AAAAlQMAAAAA "/>
                    <v:line id="Line 4448" o:spid="_x0000_s1650"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M+QcgAAADdAAAADwAAAGRycy9kb3ducmV2LnhtbESPQWvCQBSE74X+h+UVvNVNWxskuoq0 FLSHolbQ4zP7TNJm34bdNUn/vSsIPQ4z8w0znfemFi05X1lW8DRMQBDnVldcKNh9fzyOQfiArLG2 TAr+yMN8dn83xUzbjjfUbkMhIoR9hgrKEJpMSp+XZNAPbUMcvZN1BkOUrpDaYRfhppbPSZJKgxXH hRIbeisp/92ejYKvl3XaLlafy36/So/5++Z4+OmcUoOHfjEBEagP/+Fbe6kVpKPR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DM+QcgAAADdAAAADwAAAAAA AAAAAAAAAAChAgAAZHJzL2Rvd25yZXYueG1sUEsFBgAAAAAEAAQA+QAAAJYDAAAAAA== "/>
                    <v:line id="Line 4449" o:spid="_x0000_s1651"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GgNsgAAADdAAAADwAAAGRycy9kb3ducmV2LnhtbESPQUsDMRSE74L/ITyhN5vVllDWpqVU Cq0HsVXQ4+vmubt287Ik6e76741Q6HGYmW+Y+XKwjejIh9qxhodxBoK4cKbmUsPH++Z+BiJEZION Y9LwSwGWi9ubOebG9byn7hBLkSAcctRQxdjmUoaiIoth7Fri5H07bzEm6UtpPPYJbhv5mGVKWqw5 LVTY0rqi4nQ4Ww2vkzfVrXYv2+Fzp47F8/749dN7rUd3w+oJRKQhXsOX9tZoUNOpgv836QnIx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OGgNsgAAADdAAAADwAAAAAA AAAAAAAAAAChAgAAZHJzL2Rvd25yZXYueG1sUEsFBgAAAAAEAAQA+QAAAJYDAAAAAA== "/>
                  </v:group>
                </v:group>
                <v:shape id="Text Box 4450" o:spid="_x0000_s1652" type="#_x0000_t202" style="position:absolute;left:4000;top:865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rrHcUA AADdAAAADwAAAGRycy9kb3ducmV2LnhtbESPW2sCMRSE3wX/QzhC3zRp2Wq7bpSiCD5VtBfw7bA5 e6Gbk2WTutt/3wiCj8PMfMNk68E24kKdrx1reJwpEMS5MzWXGj4/dtMXED4gG2wck4Y/8rBejUcZ psb1fKTLKZQiQtinqKEKoU2l9HlFFv3MtcTRK1xnMUTZldJ02Ee4beSTUnNpsea4UGFLm4ryn9Ov 1fD1Xpy/E3Uot/a57d2gJNtXqfXDZHhbggg0hHv41t4bDfMkWcD1TXwCcvUPAAD//wMAUEsBAi0A FAAGAAgAAAAhAPD3irv9AAAA4gEAABMAAAAAAAAAAAAAAAAAAAAAAFtDb250ZW50X1R5cGVzXS54 bWxQSwECLQAUAAYACAAAACEAMd1fYdIAAACPAQAACwAAAAAAAAAAAAAAAAAuAQAAX3JlbHMvLnJl bHNQSwECLQAUAAYACAAAACEAMy8FnkEAAAA5AAAAEAAAAAAAAAAAAAAAAAApAgAAZHJzL3NoYXBl eG1sLnhtbFBLAQItABQABgAIAAAAIQCoKusdxQAAAN0AAAAPAAAAAAAAAAAAAAAAAJgCAABkcnMv ZG93bnJldi54bWxQSwUGAAAAAAQABAD1AAAAigMAAAAA " filled="f" stroked="f">
                  <v:textbox>
                    <w:txbxContent>
                      <w:p w:rsidR="00C6138B" w:rsidRDefault="00C6138B" w:rsidP="00187C6E">
                        <w:r>
                          <w:t>G</w:t>
                        </w:r>
                        <w:r>
                          <w:rPr>
                            <w:vertAlign w:val="subscript"/>
                          </w:rPr>
                          <w:t>1</w:t>
                        </w:r>
                      </w:p>
                    </w:txbxContent>
                  </v:textbox>
                </v:shape>
                <v:shape id="Text Box 4451" o:spid="_x0000_s1653" type="#_x0000_t202" style="position:absolute;left:5394;top:1003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V/b8IA AADdAAAADwAAAGRycy9kb3ducmV2LnhtbERPz2vCMBS+D/wfwhN2WxNHJ7OaFnEIO22sU8Hbo3m2 xealNNF2//1yGOz48f3eFJPtxJ0G3zrWsEgUCOLKmZZrDYfv/dMrCB+QDXaOScMPeSjy2cMGM+NG /qJ7GWoRQ9hnqKEJoc+k9FVDFn3ieuLIXdxgMUQ41NIMOMZw28lnpZbSYsuxocGedg1V1/JmNRw/ LudTqj7rN/vSj25Sku1Kav04n7ZrEIGm8C/+c78bDcs0jXP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DZtX9vwgAAAN0AAAAPAAAAAAAAAAAAAAAAAJgCAABkcnMvZG93 bnJldi54bWxQSwUGAAAAAAQABAD1AAAAhwMAAAAA " filled="f" stroked="f">
                  <v:textbox>
                    <w:txbxContent>
                      <w:p w:rsidR="00C6138B" w:rsidRDefault="00C6138B" w:rsidP="00187C6E">
                        <w:r>
                          <w:t>G</w:t>
                        </w:r>
                        <w:r>
                          <w:rPr>
                            <w:vertAlign w:val="subscript"/>
                          </w:rPr>
                          <w:t>2</w:t>
                        </w:r>
                      </w:p>
                    </w:txbxContent>
                  </v:textbox>
                </v:shape>
                <v:shape id="Text Box 4452" o:spid="_x0000_s1654" type="#_x0000_t202" style="position:absolute;left:4969;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na9MQA AADdAAAADwAAAGRycy9kb3ducmV2LnhtbESPQWvCQBSE74L/YXmCN7NbiVJTVxGl4KmitoXeHtln Epp9G7Jbk/57VxA8DjPzDbNc97YWV2p95VjDS6JAEOfOVFxo+Dy/T15B+IBssHZMGv7Jw3o1HCwx M67jI11PoRARwj5DDWUITSalz0uy6BPXEEfv4lqLIcq2kKbFLsJtLadKzaXFiuNCiQ1tS8p/T39W w9fH5ec7VYdiZ2dN53ol2S6k1uNRv3kDEagPz/CjvTca5mm6gPub+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Lb52vTEAAAA3QAAAA8AAAAAAAAAAAAAAAAAmAIAAGRycy9k b3ducmV2LnhtbFBLBQYAAAAABAAEAPUAAACJAwAAAAA= " filled="f" stroked="f">
                  <v:textbox>
                    <w:txbxContent>
                      <w:p w:rsidR="00C6138B" w:rsidRDefault="00C6138B" w:rsidP="00187C6E">
                        <w:r>
                          <w:t>S</w:t>
                        </w:r>
                      </w:p>
                    </w:txbxContent>
                  </v:textbox>
                </v:shape>
                <v:shape id="Text Box 4453" o:spid="_x0000_s1655" type="#_x0000_t202" style="position:absolute;left:4950;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rltMEA AADdAAAADwAAAGRycy9kb3ducmV2LnhtbERPy4rCMBTdD/gP4QruxkRR0WoUcRBmpUx9gLtLc22L zU1pMrbz92YhzPJw3qtNZyvxpMaXjjWMhgoEceZMybmG82n/OQfhA7LByjFp+CMPm3XvY4WJcS3/ 0DMNuYgh7BPUUIRQJ1L6rCCLfuhq4sjdXWMxRNjk0jTYxnBbybFSM2mx5NhQYE27grJH+ms1XA73 23WijvmXndat65Rku5BaD/rddgkiUBf+xW/3t9Ewm0zj/vgmPgG5fgEAAP//AwBQSwECLQAUAAYA CAAAACEA8PeKu/0AAADiAQAAEwAAAAAAAAAAAAAAAAAAAAAAW0NvbnRlbnRfVHlwZXNdLnhtbFBL AQItABQABgAIAAAAIQAx3V9h0gAAAI8BAAALAAAAAAAAAAAAAAAAAC4BAABfcmVscy8ucmVsc1BL AQItABQABgAIAAAAIQAzLwWeQQAAADkAAAAQAAAAAAAAAAAAAAAAACkCAABkcnMvc2hhcGV4bWwu eG1sUEsBAi0AFAAGAAgAAAAhAKIa5bTBAAAA3QAAAA8AAAAAAAAAAAAAAAAAmAIAAGRycy9kb3du cmV2LnhtbFBLBQYAAAAABAAEAPUAAACGAwAAAAA= " filled="f" stroked="f">
                  <v:textbox>
                    <w:txbxContent>
                      <w:p w:rsidR="00C6138B" w:rsidRPr="00994346" w:rsidRDefault="00C6138B" w:rsidP="00187C6E">
                        <w:pPr>
                          <w:rPr>
                            <w:sz w:val="40"/>
                            <w:szCs w:val="40"/>
                          </w:rPr>
                        </w:pPr>
                        <w:r w:rsidRPr="00994346">
                          <w:rPr>
                            <w:sz w:val="40"/>
                            <w:szCs w:val="40"/>
                          </w:rPr>
                          <w:t>.</w:t>
                        </w:r>
                      </w:p>
                    </w:txbxContent>
                  </v:textbox>
                </v:shape>
                <v:shape id="Text Box 4454" o:spid="_x0000_s1656" type="#_x0000_t202" style="position:absolute;left:5953;top:8196;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ZAL8UA AADdAAAADwAAAGRycy9kb3ducmV2LnhtbESPS2vDMBCE74X8B7GB3BrJJQmpG9mElkBPDc2j0Nti rR/EWhlLjd1/XwUKOQ4z8w2zyUfbiiv1vnGsIZkrEMSFMw1XGk7H3eMahA/IBlvHpOGXPOTZ5GGD qXEDf9L1ECoRIexT1FCH0KVS+qImi37uOuLola63GKLsK2l6HCLctvJJqZW02HBcqLGj15qKy+HH ajh/lN9fC7Wv3uyyG9yoJNtnqfVsOm5fQAQawz383343GlaLZQK3N/EJyOwPAAD//wMAUEsBAi0A FAAGAAgAAAAhAPD3irv9AAAA4gEAABMAAAAAAAAAAAAAAAAAAAAAAFtDb250ZW50X1R5cGVzXS54 bWxQSwECLQAUAAYACAAAACEAMd1fYdIAAACPAQAACwAAAAAAAAAAAAAAAAAuAQAAX3JlbHMvLnJl bHNQSwECLQAUAAYACAAAACEAMy8FnkEAAAA5AAAAEAAAAAAAAAAAAAAAAAApAgAAZHJzL3NoYXBl eG1sLnhtbFBLAQItABQABgAIAAAAIQDNVkAvxQAAAN0AAAAPAAAAAAAAAAAAAAAAAJgCAABkcnMv ZG93bnJldi54bWxQSwUGAAAAAAQABAD1AAAAigMAAAAA " filled="f" stroked="f">
                  <v:textbox>
                    <w:txbxContent>
                      <w:p w:rsidR="00C6138B" w:rsidRDefault="00C6138B" w:rsidP="00187C6E">
                        <w:r>
                          <w:t>A</w:t>
                        </w:r>
                      </w:p>
                    </w:txbxContent>
                  </v:textbox>
                </v:shape>
                <v:shape id="Text Box 4455" o:spid="_x0000_s1657" type="#_x0000_t202" style="position:absolute;left:6337;top:848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TeWMUA AADdAAAADwAAAGRycy9kb3ducmV2LnhtbESPT2vCQBTE7wW/w/IEb3XXoNKmbkJpETxVarXQ2yP7 8gezb0N2a+K37woFj8PM/IbZ5KNtxYV63zjWsJgrEMSFMw1XGo5f28cnED4gG2wdk4YrecizycMG U+MG/qTLIVQiQtinqKEOoUul9EVNFv3cdcTRK11vMUTZV9L0OES4bWWi1FpabDgu1NjRW03F+fBr NZw+yp/vpdpX73bVDW5Uku2z1Ho2HV9fQAQawz38394ZDevlKoH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9hN5YxQAAAN0AAAAPAAAAAAAAAAAAAAAAAJgCAABkcnMv ZG93bnJldi54bWxQSwUGAAAAAAQABAD1AAAAigMAAAAA " filled="f" stroked="f">
                  <v:textbox>
                    <w:txbxContent>
                      <w:p w:rsidR="00C6138B" w:rsidRDefault="00C6138B" w:rsidP="00187C6E">
                        <w:r>
                          <w:t>B</w:t>
                        </w:r>
                      </w:p>
                    </w:txbxContent>
                  </v:textbox>
                </v:shape>
                <v:line id="Line 4456" o:spid="_x0000_s1658" style="position:absolute;visibility:visible;mso-wrap-style:square" from="6412,8849" to="7178,9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Vc8gAAADdAAAADwAAAGRycy9kb3ducmV2LnhtbESPQWvCQBSE74X+h+UVvNVNaxskuopY BO2hVCvo8Zl9JqnZt2F3m6T/3hUKPQ4z8w0znfemFi05X1lW8DRMQBDnVldcKNh/rR7HIHxA1lhb JgW/5GE+u7+bYqZtx1tqd6EQEcI+QwVlCE0mpc9LMuiHtiGO3tk6gyFKV0jtsItwU8vnJEmlwYrj QokNLUvKL7sfo+Bj9Jm2i837uj9s0lP+tj0dvzun1OChX0xABOrDf/ivvdYK0pfXEd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U+Vc8gAAADdAAAADwAAAAAA AAAAAAAAAAChAgAAZHJzL2Rvd25yZXYueG1sUEsFBgAAAAAEAAQA+QAAAJYDAAAAAA== "/>
              </v:group>
            </w:pict>
          </mc:Fallback>
        </mc:AlternateContent>
      </w:r>
      <w:r w:rsidR="00187C6E" w:rsidRPr="00E62897">
        <w:rPr>
          <w:rFonts w:ascii="Times New Roman" w:hAnsi="Times New Roman"/>
          <w:b/>
          <w:i/>
        </w:rPr>
        <w:t xml:space="preserve">Câu 2 (4 điểm): </w:t>
      </w:r>
      <w:r w:rsidR="00187C6E" w:rsidRPr="00E62897">
        <w:rPr>
          <w:rFonts w:ascii="Times New Roman" w:hAnsi="Times New Roman"/>
        </w:rPr>
        <w:t>Trước 2 gương phẳng G</w:t>
      </w:r>
      <w:r w:rsidR="00187C6E" w:rsidRPr="00E62897">
        <w:rPr>
          <w:rFonts w:ascii="Times New Roman" w:hAnsi="Times New Roman"/>
          <w:sz w:val="16"/>
          <w:szCs w:val="16"/>
        </w:rPr>
        <w:t>1</w:t>
      </w:r>
      <w:r w:rsidR="00187C6E" w:rsidRPr="00E62897">
        <w:rPr>
          <w:rFonts w:ascii="Times New Roman" w:hAnsi="Times New Roman"/>
        </w:rPr>
        <w:t>, G</w:t>
      </w:r>
      <w:r w:rsidR="00187C6E" w:rsidRPr="00E62897">
        <w:rPr>
          <w:rFonts w:ascii="Times New Roman" w:hAnsi="Times New Roman"/>
          <w:sz w:val="16"/>
          <w:szCs w:val="16"/>
        </w:rPr>
        <w:t>2</w:t>
      </w:r>
      <w:r w:rsidR="00187C6E" w:rsidRPr="00E62897">
        <w:rPr>
          <w:rFonts w:ascii="Times New Roman" w:hAnsi="Times New Roman"/>
        </w:rPr>
        <w:t xml:space="preserve"> đặt vuông góc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 xml:space="preserve">với nhau và quay mặt phản xạ vào nhau. Trên một màn chắn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 xml:space="preserve">cố định có một khe hở AB. Một điểm sáng S trong khoảng </w:t>
      </w:r>
    </w:p>
    <w:p w:rsidR="00187C6E" w:rsidRPr="00E62897" w:rsidRDefault="00187C6E" w:rsidP="00187C6E">
      <w:pPr>
        <w:tabs>
          <w:tab w:val="left" w:pos="8317"/>
        </w:tabs>
        <w:spacing w:line="360" w:lineRule="auto"/>
        <w:rPr>
          <w:rFonts w:ascii="Times New Roman" w:hAnsi="Times New Roman"/>
          <w:lang w:val="fr-FR"/>
        </w:rPr>
      </w:pPr>
      <w:r w:rsidRPr="00E62897">
        <w:rPr>
          <w:rFonts w:ascii="Times New Roman" w:hAnsi="Times New Roman"/>
        </w:rPr>
        <w:t xml:space="preserve">gương và màn chắn (hình vẽ). </w:t>
      </w:r>
      <w:r w:rsidRPr="00E62897">
        <w:rPr>
          <w:rFonts w:ascii="Times New Roman" w:hAnsi="Times New Roman"/>
          <w:lang w:val="fr-FR"/>
        </w:rPr>
        <w:t xml:space="preserve">Hãy vẽ 1 chùm sáng phát ra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từ S sau 2 lần phản xạ qua G</w:t>
      </w:r>
      <w:r w:rsidRPr="00E62897">
        <w:rPr>
          <w:rFonts w:ascii="Times New Roman" w:hAnsi="Times New Roman"/>
          <w:sz w:val="16"/>
          <w:szCs w:val="16"/>
        </w:rPr>
        <w:t>1</w:t>
      </w:r>
      <w:r w:rsidRPr="00E62897">
        <w:rPr>
          <w:rFonts w:ascii="Times New Roman" w:hAnsi="Times New Roman"/>
        </w:rPr>
        <w:t>, G</w:t>
      </w:r>
      <w:r w:rsidRPr="00E62897">
        <w:rPr>
          <w:rFonts w:ascii="Times New Roman" w:hAnsi="Times New Roman"/>
          <w:sz w:val="16"/>
          <w:szCs w:val="16"/>
        </w:rPr>
        <w:t>2</w:t>
      </w:r>
      <w:r w:rsidRPr="00E62897">
        <w:rPr>
          <w:rFonts w:ascii="Times New Roman" w:hAnsi="Times New Roman"/>
        </w:rPr>
        <w:t xml:space="preserve"> thì vừa vặn lọt qua khe AB.</w:t>
      </w:r>
    </w:p>
    <w:p w:rsidR="00187C6E" w:rsidRPr="00E62897" w:rsidRDefault="00187C6E" w:rsidP="00187C6E">
      <w:pPr>
        <w:tabs>
          <w:tab w:val="left" w:pos="8317"/>
        </w:tabs>
        <w:spacing w:line="360" w:lineRule="auto"/>
        <w:rPr>
          <w:rFonts w:ascii="Times New Roman" w:hAnsi="Times New Roman"/>
        </w:rPr>
      </w:pPr>
    </w:p>
    <w:p w:rsidR="00187C6E" w:rsidRPr="00E62897" w:rsidRDefault="00884ECA" w:rsidP="00187C6E">
      <w:pPr>
        <w:tabs>
          <w:tab w:val="left" w:pos="7476"/>
        </w:tabs>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715072" behindDoc="0" locked="0" layoutInCell="1" allowOverlap="1">
                <wp:simplePos x="0" y="0"/>
                <wp:positionH relativeFrom="column">
                  <wp:posOffset>4234815</wp:posOffset>
                </wp:positionH>
                <wp:positionV relativeFrom="paragraph">
                  <wp:posOffset>1303020</wp:posOffset>
                </wp:positionV>
                <wp:extent cx="2371725" cy="1390650"/>
                <wp:effectExtent l="6350" t="6985" r="12700" b="12065"/>
                <wp:wrapNone/>
                <wp:docPr id="6377" name="Group 4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390650"/>
                          <a:chOff x="7091" y="9148"/>
                          <a:chExt cx="3735" cy="2190"/>
                        </a:xfrm>
                      </wpg:grpSpPr>
                      <wps:wsp>
                        <wps:cNvPr id="6378" name="Oval 4381"/>
                        <wps:cNvSpPr>
                          <a:spLocks noChangeArrowheads="1"/>
                        </wps:cNvSpPr>
                        <wps:spPr bwMode="auto">
                          <a:xfrm>
                            <a:off x="7091" y="968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p>
                          </w:txbxContent>
                        </wps:txbx>
                        <wps:bodyPr rot="0" vert="horz" wrap="square" lIns="0" tIns="0" rIns="0" bIns="0" anchor="t" anchorCtr="0" upright="1">
                          <a:noAutofit/>
                        </wps:bodyPr>
                      </wps:wsp>
                      <wps:wsp>
                        <wps:cNvPr id="6379" name="Oval 4382"/>
                        <wps:cNvSpPr>
                          <a:spLocks noChangeArrowheads="1"/>
                        </wps:cNvSpPr>
                        <wps:spPr bwMode="auto">
                          <a:xfrm>
                            <a:off x="9377" y="10842"/>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r w:rsidRPr="00DE56F7">
                                <w:rPr>
                                  <w:b/>
                                  <w:bCs/>
                                  <w:sz w:val="16"/>
                                  <w:szCs w:val="16"/>
                                </w:rPr>
                                <w:t>2</w:t>
                              </w:r>
                            </w:p>
                          </w:txbxContent>
                        </wps:txbx>
                        <wps:bodyPr rot="0" vert="horz" wrap="square" lIns="0" tIns="0" rIns="0" bIns="0" anchor="t" anchorCtr="0" upright="1">
                          <a:noAutofit/>
                        </wps:bodyPr>
                      </wps:wsp>
                      <wps:wsp>
                        <wps:cNvPr id="6380" name="Oval 4383"/>
                        <wps:cNvSpPr>
                          <a:spLocks noChangeArrowheads="1"/>
                        </wps:cNvSpPr>
                        <wps:spPr bwMode="auto">
                          <a:xfrm>
                            <a:off x="8105" y="1016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r w:rsidRPr="00DE56F7">
                                <w:rPr>
                                  <w:b/>
                                  <w:bCs/>
                                  <w:sz w:val="16"/>
                                  <w:szCs w:val="16"/>
                                </w:rPr>
                                <w:t>1</w:t>
                              </w:r>
                            </w:p>
                          </w:txbxContent>
                        </wps:txbx>
                        <wps:bodyPr rot="0" vert="horz" wrap="square" lIns="0" tIns="0" rIns="0" bIns="0" anchor="t" anchorCtr="0" upright="1">
                          <a:noAutofit/>
                        </wps:bodyPr>
                      </wps:wsp>
                      <wps:wsp>
                        <wps:cNvPr id="6381" name="Line 4384"/>
                        <wps:cNvCnPr/>
                        <wps:spPr bwMode="auto">
                          <a:xfrm>
                            <a:off x="7349" y="932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2" name="Line 4385"/>
                        <wps:cNvCnPr/>
                        <wps:spPr bwMode="auto">
                          <a:xfrm flipV="1">
                            <a:off x="9572" y="9342"/>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3" name="Line 4386"/>
                        <wps:cNvCnPr/>
                        <wps:spPr bwMode="auto">
                          <a:xfrm>
                            <a:off x="7349" y="10408"/>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4" name="Line 4387"/>
                        <wps:cNvCnPr/>
                        <wps:spPr bwMode="auto">
                          <a:xfrm>
                            <a:off x="9572" y="10408"/>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5" name="Line 4388"/>
                        <wps:cNvCnPr/>
                        <wps:spPr bwMode="auto">
                          <a:xfrm>
                            <a:off x="7337" y="1108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6" name="Line 4389"/>
                        <wps:cNvCnPr/>
                        <wps:spPr bwMode="auto">
                          <a:xfrm>
                            <a:off x="8681" y="1109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7" name="Line 4390"/>
                        <wps:cNvCnPr/>
                        <wps:spPr bwMode="auto">
                          <a:xfrm>
                            <a:off x="10823" y="9357"/>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8" name="Line 4391"/>
                        <wps:cNvCnPr/>
                        <wps:spPr bwMode="auto">
                          <a:xfrm>
                            <a:off x="9854" y="11097"/>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9" name="Line 4392"/>
                        <wps:cNvCnPr/>
                        <wps:spPr bwMode="auto">
                          <a:xfrm>
                            <a:off x="8606" y="1040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0" name="Line 4393"/>
                        <wps:cNvCnPr/>
                        <wps:spPr bwMode="auto">
                          <a:xfrm flipV="1">
                            <a:off x="9458" y="914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1" name="Line 4394"/>
                        <wps:cNvCnPr/>
                        <wps:spPr bwMode="auto">
                          <a:xfrm>
                            <a:off x="7327" y="93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2" name="Line 4395"/>
                        <wps:cNvCnPr/>
                        <wps:spPr bwMode="auto">
                          <a:xfrm flipV="1">
                            <a:off x="7349" y="1018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3" name="Line 4396"/>
                        <wps:cNvCnPr/>
                        <wps:spPr bwMode="auto">
                          <a:xfrm flipV="1">
                            <a:off x="9581" y="92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94" name="Group 4397"/>
                        <wpg:cNvGrpSpPr>
                          <a:grpSpLocks/>
                        </wpg:cNvGrpSpPr>
                        <wpg:grpSpPr bwMode="auto">
                          <a:xfrm>
                            <a:off x="9191" y="10153"/>
                            <a:ext cx="480" cy="480"/>
                            <a:chOff x="9173" y="10228"/>
                            <a:chExt cx="480" cy="480"/>
                          </a:xfrm>
                        </wpg:grpSpPr>
                        <wps:wsp>
                          <wps:cNvPr id="6395" name="Oval 4398"/>
                          <wps:cNvSpPr>
                            <a:spLocks noChangeArrowheads="1"/>
                          </wps:cNvSpPr>
                          <wps:spPr bwMode="auto">
                            <a:xfrm>
                              <a:off x="9173" y="1022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p>
                            </w:txbxContent>
                          </wps:txbx>
                          <wps:bodyPr rot="0" vert="horz" wrap="square" lIns="0" tIns="0" rIns="0" bIns="0" anchor="t" anchorCtr="0" upright="1">
                            <a:noAutofit/>
                          </wps:bodyPr>
                        </wps:wsp>
                        <wpg:grpSp>
                          <wpg:cNvPr id="6396" name="Group 4399"/>
                          <wpg:cNvGrpSpPr>
                            <a:grpSpLocks/>
                          </wpg:cNvGrpSpPr>
                          <wpg:grpSpPr bwMode="auto">
                            <a:xfrm>
                              <a:off x="9287" y="10358"/>
                              <a:ext cx="228" cy="190"/>
                              <a:chOff x="3758" y="5607"/>
                              <a:chExt cx="228" cy="190"/>
                            </a:xfrm>
                          </wpg:grpSpPr>
                          <wps:wsp>
                            <wps:cNvPr id="6397" name="Line 4400"/>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8" name="Line 4401"/>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399" name="Group 4402"/>
                        <wpg:cNvGrpSpPr>
                          <a:grpSpLocks/>
                        </wpg:cNvGrpSpPr>
                        <wpg:grpSpPr bwMode="auto">
                          <a:xfrm>
                            <a:off x="8210" y="10858"/>
                            <a:ext cx="480" cy="480"/>
                            <a:chOff x="8090" y="10948"/>
                            <a:chExt cx="480" cy="480"/>
                          </a:xfrm>
                        </wpg:grpSpPr>
                        <wps:wsp>
                          <wps:cNvPr id="6400" name="Oval 4403"/>
                          <wps:cNvSpPr>
                            <a:spLocks noChangeArrowheads="1"/>
                          </wps:cNvSpPr>
                          <wps:spPr bwMode="auto">
                            <a:xfrm>
                              <a:off x="8090" y="1094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p>
                            </w:txbxContent>
                          </wps:txbx>
                          <wps:bodyPr rot="0" vert="horz" wrap="square" lIns="0" tIns="0" rIns="0" bIns="0" anchor="t" anchorCtr="0" upright="1">
                            <a:noAutofit/>
                          </wps:bodyPr>
                        </wps:wsp>
                        <wpg:grpSp>
                          <wpg:cNvPr id="6401" name="Group 4404"/>
                          <wpg:cNvGrpSpPr>
                            <a:grpSpLocks/>
                          </wpg:cNvGrpSpPr>
                          <wpg:grpSpPr bwMode="auto">
                            <a:xfrm>
                              <a:off x="8204" y="11078"/>
                              <a:ext cx="228" cy="190"/>
                              <a:chOff x="3758" y="5607"/>
                              <a:chExt cx="228" cy="190"/>
                            </a:xfrm>
                          </wpg:grpSpPr>
                          <wps:wsp>
                            <wps:cNvPr id="6402" name="Line 4405"/>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3" name="Line 4406"/>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380" o:spid="_x0000_s1659" style="position:absolute;margin-left:333.45pt;margin-top:102.6pt;width:186.75pt;height:109.5pt;z-index:251715072" coordorigin="7091,9148" coordsize="3735,2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PEnSgYAAFU+AAAOAAAAZHJzL2Uyb0RvYy54bWzsW1tT4zYUfu9M/4PH7xDJd3k27OwkQDtD u8xs23dhO4mnjuXKhkA7/e89ulhJRFg2sMB2Yx6CfJOlo0/nfOfid+9vl5VzU/C2ZPXYxcfIdYo6 Y3lZz8fu77+dHSWu03a0zmnF6mLs3hWt+/7kxx/erZq08NiCVXnBHeikbtNVM3YXXdeko1GbLYol bY9ZU9Rwccb4knZwyOejnNMV9L6sRh5C0WjFeN5wlhVtC2en6qJ7IvufzYqs+zibtUXnVGMXxtbJ Xy5/r8Tv6OQdTeecNosy08OgTxjFkpY1vNR0NaUdda55ea+rZZlx1rJZd5yx5YjNZmVWyDnAbDCy ZnPO2XUj5zJPV/PGiAlEa8npyd1mv95ccqfMx27kx7Hr1HQJqyRf7AR+IgW0auYp3HfOm0/NJVez hOYFy/5sQX4j+7o4nqubnavVLyyHHul1x6SAbmd8KbqAqTu3ch3uzDoUt52TwUnPj3Hsha6TwTXs ExSFeqWyBSyneC5GBLsOXCY4SNQqZotT/bwf+/phDxP55Iim6sVysHpwAiSAunYt2PZ5gv20oE0h 16sVAlsLFjaBEuzHG1oJuWIxZPF2uK0Xaqsk6tRssqD1vPjAOVstCprDqOT9MPaNB8RBC+vxqIjX oooSLape0AEssBSyaIil7MVE04a33XnBlo5ojN2iqsqmFZOjKb25aDt1d3+XON2yqszPyqqSB3x+ Nam4A/Mdu2fyT79g67aqdlawhiEs9ue7QPJvVxewR+ocRkNTIatT3e5oWak2zKmqJUqVvJTcu9ur Wwn7IDRrccXyO5AnZ0pLgFaDxoLxv11nBRpi7LZ/XVNeuE71cw1rItRJ3+B946pv0DqDR8du5zqq OemU2rlueDlfQM9YTrlmH2BrzEopULGmahR6wADO10MpsVHqvSJKiVQ/Yr+jJJAvpukA0w2YmsU4 cJgKlbWtTP1XhGmCEZgWCVMcDdqU39OmZjEOHaZATxRML8q6EDY/2IDppL7kmgF8mQ33A9DOgu74 noU6DyO4JJjSIya8gnF8zn7XTBhvaUlfzyxLJQ90Qthvoe4lZ/6HIHKanCbBUeBFp0cBmk6PPpxN gqPoDMfh1J9OJlP8r5gLDtJFmedFLYbe83ccfBmN056EYt6GwRsxjLZ7l+wIhtj/l4OWlEysoNoH CvOCGglL/prGO/FsuIX7ws2ZAcX7o+clmp+TMIaeJfBsq4y9MBiAd/DA823gRfsCT+x9Dbe413MY BchSdHEAKnXQcweu50DlbJvV+BlwM9ptB9wG9TbY1chPgO1v401qJR2J2Z/G+RBjE94DeLmSKa+d 3CTUMauBxsloMLCvA6RxkQ038gz1lkQQaNRwI5Y1jcAfGazpoXsNJuKvnVQVLX+idgOd5gEblM5C KM3yWrvpODMWJE74Rw8Gmgcv1UoOfVdeqkmE9HgzwXdIhOxrTUkiHFBlTYmFNxINQZEhKGIyGj3c TBD9CXBLIgTWWcDtvm8axlrBDeTtcMkbGM9tX4GYYPiXwm13DC4IQW8Ks2py3X1mTKPOjwbcHTDu 7FQDeV6qwVM+6v1Uw4C2IdPgEzvTQL5OpmEj9IshmyHzUJaaI2hQcwes5uxMA9k707DbvIY6SkI8 3wqSaIWHH6uOGpzWt3FadZ2hSL7KEkVTcQcWUFOxvpRROYh2qaIo2PxapYwE65JEjHBoBXftQjua mkpGgmMVNMHI63P761JG+0ETOHmTQkZQ9VqsupBRRRV1vOilCxl3Saq3EA/K6ZAqGQ3t+3Zrbx7e sSbybXasDn2/XPEx8RKdjkE+uFhblEPsRRkf1xXEGzvWj7U/FkZIh53WG9Z+7o03rBXgDRSD2ifA u9Nm7hBBvxPXAhispvqu4SAzWWAZtoIhAdo71CuR95MoSHoMg9iK/g4Y/LaL4tbkRZbKbRkFSch2 MDoTy9X2IUA6mPty9iGB2kod8U1s+2ATjg37kCARCZSBYnL/4xT7wTc1EMIebDG6AG3GLF+a0e2S VG9HHpTTITE6E1r5/zE6ofC3fbAAaYL6kjsW3qFTgvH3yOiE1rPsqsHIs5IMA6MbSszVN7QPfMUo LIOFvKfF3wZG9x1+5vAQo5Pn4dtlWfKjv7MWH0dvHksOuP4a/OQ/AAAA//8DAFBLAwQUAAYACAAA ACEAUhHbsuIAAAAMAQAADwAAAGRycy9kb3ducmV2LnhtbEyPUUvDMBSF3wX/Q7iCby5p7IrW3o4x 1KchuAniW9bctWVNUpqs7f692ZM+Xs7HOd8tVrPp2EiDb51FSBYCGNnK6dbWCF/7t4cnYD4oq1Xn LCFcyMOqvL0pVK7dZD9p3IWaxRLrc4XQhNDnnPuqIaP8wvVkY3Z0g1EhnkPN9aCmWG46LoXIuFGt jQuN6mnTUHXanQ3C+6Sm9WPyOm5Px83lZ7/8+N4mhHh/N69fgAWawx8MV/2oDmV0Oriz1Z51CFmW PUcUQYqlBHYlRCpSYAeEVKYSeFnw/0+UvwAAAP//AwBQSwECLQAUAAYACAAAACEAtoM4kv4AAADh AQAAEwAAAAAAAAAAAAAAAAAAAAAAW0NvbnRlbnRfVHlwZXNdLnhtbFBLAQItABQABgAIAAAAIQA4 /SH/1gAAAJQBAAALAAAAAAAAAAAAAAAAAC8BAABfcmVscy8ucmVsc1BLAQItABQABgAIAAAAIQDF wPEnSgYAAFU+AAAOAAAAAAAAAAAAAAAAAC4CAABkcnMvZTJvRG9jLnhtbFBLAQItABQABgAIAAAA IQBSEduy4gAAAAwBAAAPAAAAAAAAAAAAAAAAAKQIAABkcnMvZG93bnJldi54bWxQSwUGAAAAAAQA BADzAAAAswkAAAAA ">
                <v:oval id="Oval 4381" o:spid="_x0000_s1660" style="position:absolute;left:7091;top:968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UQXcEA AADdAAAADwAAAGRycy9kb3ducmV2LnhtbERPz2vCMBS+D/Y/hDfwNtOp1NEZZYqit2Ednp/NW1Js XkoTtf735iDs+PH9ni1614grdaH2rOBjmIEgrryu2Sj4PWzeP0GEiKyx8UwK7hRgMX99mWGh/Y33 dC2jESmEQ4EKbIxtIWWoLDkMQ98SJ+7Pdw5jgp2RusNbCneNHGVZLh3WnBostrSyVJ3Li1Nwbk7b uMG8HG0nP0tjjVvz/ajU4K3//gIRqY//4qd7pxXk42mam96kJyDnDwAAAP//AwBQSwECLQAUAAYA CAAAACEA8PeKu/0AAADiAQAAEwAAAAAAAAAAAAAAAAAAAAAAW0NvbnRlbnRfVHlwZXNdLnhtbFBL AQItABQABgAIAAAAIQAx3V9h0gAAAI8BAAALAAAAAAAAAAAAAAAAAC4BAABfcmVscy8ucmVsc1BL AQItABQABgAIAAAAIQAzLwWeQQAAADkAAAAQAAAAAAAAAAAAAAAAACkCAABkcnMvc2hhcGV4bWwu eG1sUEsBAi0AFAAGAAgAAAAhAD3FEF3BAAAA3QAAAA8AAAAAAAAAAAAAAAAAmAIAAGRycy9kb3du cmV2LnhtbFBLBQYAAAAABAAEAPUAAACGAwAAAAA= ">
                  <v:textbox inset="0,0,0,0">
                    <w:txbxContent>
                      <w:p w:rsidR="00C6138B" w:rsidRDefault="00C6138B" w:rsidP="00187C6E">
                        <w:pPr>
                          <w:ind w:left="-284" w:right="-284"/>
                          <w:jc w:val="center"/>
                          <w:rPr>
                            <w:b/>
                            <w:bCs/>
                          </w:rPr>
                        </w:pPr>
                        <w:r>
                          <w:rPr>
                            <w:b/>
                            <w:bCs/>
                          </w:rPr>
                          <w:t>A</w:t>
                        </w:r>
                      </w:p>
                    </w:txbxContent>
                  </v:textbox>
                </v:oval>
                <v:oval id="Oval 4382" o:spid="_x0000_s1661" style="position:absolute;left:9377;top:10842;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m1xsQA AADdAAAADwAAAGRycy9kb3ducmV2LnhtbESPQWsCMRSE74L/ITyhN81qy9pujWJLRW/itvT8unlN FjcvyybV9d83guBxmJlvmMWqd404URdqzwqmkwwEceV1zUbB1+dm/AwiRGSNjWdScKEAq+VwsMBC +zMf6FRGIxKEQ4EKbIxtIWWoLDkME98SJ+/Xdw5jkp2RusNzgrtGzrIslw5rTgsWW3q3VB3LP6fg 2Pxs4wbzcrZ92r8Za9wHX76Vehj161cQkfp4D9/aO60gf5y/wPVNegJy+Q8AAP//AwBQSwECLQAU AAYACAAAACEA8PeKu/0AAADiAQAAEwAAAAAAAAAAAAAAAAAAAAAAW0NvbnRlbnRfVHlwZXNdLnht bFBLAQItABQABgAIAAAAIQAx3V9h0gAAAI8BAAALAAAAAAAAAAAAAAAAAC4BAABfcmVscy8ucmVs c1BLAQItABQABgAIAAAAIQAzLwWeQQAAADkAAAAQAAAAAAAAAAAAAAAAACkCAABkcnMvc2hhcGV4 bWwueG1sUEsBAi0AFAAGAAgAAAAhAFKJtcbEAAAA3QAAAA8AAAAAAAAAAAAAAAAAmAIAAGRycy9k b3ducmV2LnhtbFBLBQYAAAAABAAEAPUAAACJAwAAAAA= ">
                  <v:textbox inset="0,0,0,0">
                    <w:txbxContent>
                      <w:p w:rsidR="00C6138B" w:rsidRDefault="00C6138B" w:rsidP="00187C6E">
                        <w:pPr>
                          <w:ind w:left="-284" w:right="-284"/>
                          <w:jc w:val="center"/>
                          <w:rPr>
                            <w:b/>
                            <w:bCs/>
                          </w:rPr>
                        </w:pPr>
                        <w:r>
                          <w:rPr>
                            <w:b/>
                            <w:bCs/>
                          </w:rPr>
                          <w:t>A</w:t>
                        </w:r>
                        <w:r w:rsidRPr="00DE56F7">
                          <w:rPr>
                            <w:b/>
                            <w:bCs/>
                            <w:sz w:val="16"/>
                            <w:szCs w:val="16"/>
                          </w:rPr>
                          <w:t>2</w:t>
                        </w:r>
                      </w:p>
                    </w:txbxContent>
                  </v:textbox>
                </v:oval>
                <v:oval id="Oval 4383" o:spid="_x0000_s1662" style="position:absolute;left:8105;top:1016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ZsfMAA AADdAAAADwAAAGRycy9kb3ducmV2LnhtbERPz2vCMBS+D/wfwhO8zVQdRapRdEzcbVjHzs/mmRSb l9JErf+9OQw8fny/l+veNeJGXag9K5iMMxDEldc1GwW/x937HESIyBobz6TgQQHWq8HbEgvt73yg WxmNSCEcClRgY2wLKUNlyWEY+5Y4cWffOYwJdkbqDu8p3DVymmW5dFhzarDY0qel6lJenYJLc9rH HebldP/xszXWuC9+/Ck1GvabBYhIfXyJ/93fWkE+m6f96U16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9mZsfMAAAADdAAAADwAAAAAAAAAAAAAAAACYAgAAZHJzL2Rvd25y ZXYueG1sUEsFBgAAAAAEAAQA9QAAAIUDAAAAAA== ">
                  <v:textbox inset="0,0,0,0">
                    <w:txbxContent>
                      <w:p w:rsidR="00C6138B" w:rsidRDefault="00C6138B" w:rsidP="00187C6E">
                        <w:pPr>
                          <w:ind w:left="-284" w:right="-284"/>
                          <w:jc w:val="center"/>
                          <w:rPr>
                            <w:b/>
                            <w:bCs/>
                          </w:rPr>
                        </w:pPr>
                        <w:r>
                          <w:rPr>
                            <w:b/>
                            <w:bCs/>
                          </w:rPr>
                          <w:t>A</w:t>
                        </w:r>
                        <w:r w:rsidRPr="00DE56F7">
                          <w:rPr>
                            <w:b/>
                            <w:bCs/>
                            <w:sz w:val="16"/>
                            <w:szCs w:val="16"/>
                          </w:rPr>
                          <w:t>1</w:t>
                        </w:r>
                      </w:p>
                    </w:txbxContent>
                  </v:textbox>
                </v:oval>
                <v:line id="Line 4384" o:spid="_x0000_s1663" style="position:absolute;visibility:visible;mso-wrap-style:square" from="7349,9328" to="9458,9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PvccAAADdAAAADwAAAGRycy9kb3ducmV2LnhtbESPQWvCQBSE7wX/w/IEb3WjQpDUVaQi aA+ittAen9nXJG32bdjdJvHfu4LQ4zAz3zCLVW9q0ZLzlWUFk3ECgji3uuJCwcf79nkOwgdkjbVl UnAlD6vl4GmBmbYdn6g9h0JECPsMFZQhNJmUPi/JoB/bhjh639YZDFG6QmqHXYSbWk6TJJUGK44L JTb0WlL+e/4zCg6zY9qu92+7/nOfXvLN6fL10zmlRsN+/QIiUB/+w4/2TitIZ/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G0+9xwAAAN0AAAAPAAAAAAAA AAAAAAAAAKECAABkcnMvZG93bnJldi54bWxQSwUGAAAAAAQABAD5AAAAlQMAAAAA "/>
                <v:line id="Line 4385" o:spid="_x0000_s1664" style="position:absolute;flip:y;visibility:visible;mso-wrap-style:square" from="9572,9342" to="10826,9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KhNcgAAADdAAAADwAAAGRycy9kb3ducmV2LnhtbESPQWsCMRSE74X+h/AKXqRma4tst0YR QfDgpVpWenvdvG6W3bysSdTtv28KQo/DzHzDzJeD7cSFfGgcK3iaZCCIK6cbrhV8HDaPOYgQkTV2 jknBDwVYLu7v5lhod+V3uuxjLRKEQ4EKTIx9IWWoDFkME9cTJ+/beYsxSV9L7fGa4LaT0yybSYsN pwWDPa0NVe3+bBXIfDc++dXXS1u2x+OrKauy/9wpNXoYVm8gIg3xP3xrb7WC2XM+h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CKhNcgAAADdAAAADwAAAAAA AAAAAAAAAAChAgAAZHJzL2Rvd25yZXYueG1sUEsFBgAAAAAEAAQA+QAAAJYDAAAAAA== "/>
                <v:line id="Line 4386" o:spid="_x0000_s1665" style="position:absolute;visibility:visible;mso-wrap-style:square" from="7349,10408" to="8090,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V0UccAAADdAAAADwAAAGRycy9kb3ducmV2LnhtbESPQWvCQBSE7wX/w/KE3uqmDQSJriIV QXso1Rb0+Mw+k2j2bdjdJum/7xYKHoeZ+YaZLwfTiI6cry0reJ4kIIgLq2suFXx9bp6mIHxA1thY JgU/5GG5GD3MMde25z11h1CKCGGfo4IqhDaX0hcVGfQT2xJH72KdwRClK6V22Ee4aeRLkmTSYM1x ocKWXisqbodvo+A9/ci61e5tOxx32blY78+na++UehwPqxmIQEO4h//bW60gS6c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hXRRxwAAAN0AAAAPAAAAAAAA AAAAAAAAAKECAABkcnMvZG93bnJldi54bWxQSwUGAAAAAAQABAD5AAAAlQMAAAAA "/>
                <v:line id="Line 4387" o:spid="_x0000_s1666" style="position:absolute;visibility:visible;mso-wrap-style:square" from="9572,10408" to="10826,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zsJccAAADdAAAADwAAAGRycy9kb3ducmV2LnhtbESPT2vCQBTE7wW/w/KE3uqmWoKkriKV gnoQ/0F7fGZfk7TZt2F3TdJv7wqFHoeZ+Q0zW/SmFi05X1lW8DxKQBDnVldcKDif3p+mIHxA1lhb JgW/5GExHzzMMNO24wO1x1CICGGfoYIyhCaT0uclGfQj2xBH78s6gyFKV0jtsItwU8txkqTSYMVx ocSG3krKf45Xo2A32aftcrNd9x+b9JKvDpfP784p9Tjsl68gAvXhP/zXXmsF6WT6A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bOwlxwAAAN0AAAAPAAAAAAAA AAAAAAAAAKECAABkcnMvZG93bnJldi54bWxQSwUGAAAAAAQABAD5AAAAlQMAAAAA "/>
                <v:line id="Line 4388" o:spid="_x0000_s1667" style="position:absolute;visibility:visible;mso-wrap-style:square" from="7337,11083" to="8192,11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BJvscAAADdAAAADwAAAGRycy9kb3ducmV2LnhtbESPT2vCQBTE7wW/w/KE3uqmSoOkriKV gnoQ/0F7fGZfk7TZt2F3TdJv7wqFHoeZ+Q0zW/SmFi05X1lW8DxKQBDnVldcKDif3p+mIHxA1lhb JgW/5GExHzzMMNO24wO1x1CICGGfoYIyhCaT0uclGfQj2xBH78s6gyFKV0jtsItwU8txkqTSYMVx ocSG3krKf45Xo2A32aftcrNd9x+b9JKvDpfP784p9Tjsl68gAvXhP/zXXmsF6WT6A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IEm+xwAAAN0AAAAPAAAAAAAA AAAAAAAAAKECAABkcnMvZG93bnJldi54bWxQSwUGAAAAAAQABAD5AAAAlQMAAAAA "/>
                <v:line id="Line 4389" o:spid="_x0000_s1668" style="position:absolute;visibility:visible;mso-wrap-style:square" from="8681,11098" to="9365,11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XyccAAADdAAAADwAAAGRycy9kb3ducmV2LnhtbESPQWsCMRSE7wX/Q3hCbzXbCkG2RpGW gnooagvt8bl53d1287IkcXf7740geBxm5htmvhxsIzryoXas4XGSgSAunKm51PD58fYwAxEissHG MWn4pwDLxehujrlxPe+pO8RSJAiHHDVUMba5lKGoyGKYuJY4eT/OW4xJ+lIaj32C20Y+ZZmSFmtO CxW29FJR8Xc4WQ3v053qVpvtevjaqGPxuj9+//Ze6/vxsHoGEWmIt/C1vTYa1HSm4PImPQG5O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8tfJxwAAAN0AAAAPAAAAAAAA AAAAAAAAAKECAABkcnMvZG93bnJldi54bWxQSwUGAAAAAAQABAD5AAAAlQMAAAAA "/>
                <v:line id="Line 4390" o:spid="_x0000_s1669" style="position:absolute;visibility:visible;mso-wrap-style:square" from="10823,9357" to="10823,11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5yUsgAAADdAAAADwAAAGRycy9kb3ducmV2LnhtbESPT2vCQBTE7wW/w/KE3uqmCqmkriKV gnoo9Q+0x2f2NUmbfRt21yT99q4geBxm5jfMbNGbWrTkfGVZwfMoAUGcW11xoeB4eH+agvABWWNt mRT8k4fFfPAww0zbjnfU7kMhIoR9hgrKEJpMSp+XZNCPbEMcvR/rDIYoXSG1wy7CTS3HSZJKgxXH hRIbeisp/9ufjYKPyWfaLjfbdf+1SU/5anf6/u2cUo/DfvkKIlAf7uFbe60VpJPpC1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L5yUsgAAADdAAAADwAAAAAA AAAAAAAAAAChAgAAZHJzL2Rvd25yZXYueG1sUEsFBgAAAAAEAAQA+QAAAJYDAAAAAA== "/>
                <v:line id="Line 4391" o:spid="_x0000_s1670" style="position:absolute;visibility:visible;mso-wrap-style:square" from="9854,11097" to="10823,11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HmIMQAAADdAAAADwAAAGRycy9kb3ducmV2LnhtbERPz2vCMBS+D/wfwhO8zdQJRapRZDJQ D6JuMI/P5q3t1ryUJLb1vzcHYceP7/di1ZtatOR8ZVnBZJyAIM6trrhQ8PX58ToD4QOyxtoyKbiT h9Vy8LLATNuOT9SeQyFiCPsMFZQhNJmUPi/JoB/bhjhyP9YZDBG6QmqHXQw3tXxLklQarDg2lNjQ e0n53/lmFBymx7Rd7/bb/nuXXvPN6Xr57ZxSo2G/noMI1Id/8dO91QrS6SzOjW/iE5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IeYgxAAAAN0AAAAPAAAAAAAAAAAA AAAAAKECAABkcnMvZG93bnJldi54bWxQSwUGAAAAAAQABAD5AAAAkgMAAAAA "/>
                <v:line id="Line 4392" o:spid="_x0000_s1671" style="position:absolute;visibility:visible;mso-wrap-style:square" from="8606,10408" to="9176,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1Du8cAAADdAAAADwAAAGRycy9kb3ducmV2LnhtbESPQWvCQBSE7wX/w/KE3urGCkFTVxGl oD2UqoX2+Mw+k2j2bdjdJum/7xYEj8PMfMPMl72pRUvOV5YVjEcJCOLc6ooLBZ/H16cpCB+QNdaW ScEveVguBg9zzLTteE/tIRQiQthnqKAMocmk9HlJBv3INsTRO1tnMETpCqkddhFuavmcJKk0WHFc KLGhdUn59fBjFLxPPtJ2tXvb9l+79JRv9qfvS+eUehz2qxcQgfpwD9/aW60gnUx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bUO7xwAAAN0AAAAPAAAAAAAA AAAAAAAAAKECAABkcnMvZG93bnJldi54bWxQSwUGAAAAAAQABAD5AAAAlQMAAAAA "/>
                <v:line id="Line 4393" o:spid="_x0000_s1672" style="position:absolute;flip:y;visibility:visible;mso-wrap-style:square" from="9458,9148" to="9458,9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UMBMQAAADdAAAADwAAAGRycy9kb3ducmV2LnhtbERPz2vCMBS+C/4P4Qm7DE3dhmg1igwG O3jRjYq3Z/NsSpuXLsm0+++Xg+Dx4/u92vS2FVfyoXasYDrJQBCXTtdcKfj++hjPQYSIrLF1TAr+ KMBmPRysMNfuxnu6HmIlUgiHHBWYGLtcylAashgmriNO3MV5izFBX0nt8ZbCbStfsmwmLdacGgx2 9G6obA6/VoGc755//Pb81hTN8bgwRVl0p51ST6N+uwQRqY8P8d39qRXMXhdpf3qTnoB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ZQwExAAAAN0AAAAPAAAAAAAAAAAA AAAAAKECAABkcnMvZG93bnJldi54bWxQSwUGAAAAAAQABAD5AAAAkgMAAAAA "/>
                <v:line id="Line 4394" o:spid="_x0000_s1673" style="position:absolute;visibility:visible;mso-wrap-style:square" from="7327,9328" to="7327,9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LZYMgAAADdAAAADwAAAGRycy9kb3ducmV2LnhtbESPT2vCQBTE70K/w/IKvenGCqFGVxFL QXso9Q/o8Zl9JtHs27C7TdJv3y0Uehxm5jfMfNmbWrTkfGVZwXiUgCDOra64UHA8vA1fQPiArLG2 TAq+ycNy8TCYY6Ztxztq96EQEcI+QwVlCE0mpc9LMuhHtiGO3tU6gyFKV0jtsItwU8vnJEmlwYrj QokNrUvK7/svo+Bj8pm2q+37pj9t00v+urucb51T6umxX81ABOrDf/ivvdEK0sl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cLZYMgAAADdAAAADwAAAAAA AAAAAAAAAAChAgAAZHJzL2Rvd25yZXYueG1sUEsFBgAAAAAEAAQA+QAAAJYDAAAAAA== "/>
                <v:line id="Line 4395" o:spid="_x0000_s1674" style="position:absolute;flip:y;visibility:visible;mso-wrap-style:square" from="7349,10182" to="7349,11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s36McAAADdAAAADwAAAGRycy9kb3ducmV2LnhtbESPQWsCMRSE70L/Q3gFL1KztUV0NYoI Qg9eastKb8/N62bZzcuapLr9901B8DjMzDfMct3bVlzIh9qxgudxBoK4dLrmSsHnx+5pBiJEZI2t Y1LwSwHWq4fBEnPtrvxOl0OsRIJwyFGBibHLpQylIYth7Dri5H07bzEm6SupPV4T3LZykmVTabHm tGCwo62hsjn8WAVyth+d/eb02hTN8Tg3RVl0X3ulho/9ZgEiUh/v4Vv7TSuYvswn8P8mPQG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zfoxwAAAN0AAAAPAAAAAAAA AAAAAAAAAKECAABkcnMvZG93bnJldi54bWxQSwUGAAAAAAQABAD5AAAAlQMAAAAA "/>
                <v:line id="Line 4396" o:spid="_x0000_s1675" style="position:absolute;flip:y;visibility:visible;mso-wrap-style:square" from="9581,9238" to="9581,9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eSc8cAAADdAAAADwAAAGRycy9kb3ducmV2LnhtbESPQWsCMRSE74X+h/AKXkrNVovoahQp CB68VGWlt+fmdbPs5mWbRF3/fVMo9DjMzDfMYtXbVlzJh9qxgtdhBoK4dLrmSsHxsHmZgggRWWPr mBTcKcBq+fiwwFy7G3/QdR8rkSAcclRgYuxyKUNpyGIYuo44eV/OW4xJ+kpqj7cEt60cZdlEWqw5 LRjs6N1Q2ewvVoGc7p6//fr81hTN6TQzRVl0nzulBk/9eg4iUh//w3/trVYwGc/G8PsmPQ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t5JzxwAAAN0AAAAPAAAAAAAA AAAAAAAAAKECAABkcnMvZG93bnJldi54bWxQSwUGAAAAAAQABAD5AAAAlQMAAAAA "/>
                <v:group id="Group 4397" o:spid="_x0000_s1676" style="position:absolute;left:9191;top:10153;width:480;height:480" coordorigin="9173,10228" coordsize="480,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GaAMcAAADdAAAADwAAAGRycy9kb3ducmV2LnhtbESPT2vCQBTE7wW/w/KE 3nQTbUWjq4jU0oMI/gHx9sg+k2D2bciuSfz23YLQ4zAzv2EWq86UoqHaFZYVxMMIBHFqdcGZgvNp O5iCcB5ZY2mZFDzJwWrZe1tgom3LB2qOPhMBwi5BBbn3VSKlS3My6Ia2Ig7ezdYGfZB1JnWNbYCb Uo6iaCINFhwWcqxok1N6Pz6Mgu8W2/U4/mp299vmeT197i+7mJR673frOQhPnf8Pv9o/WsFkPPuA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YGaAMcAAADd AAAADwAAAAAAAAAAAAAAAACqAgAAZHJzL2Rvd25yZXYueG1sUEsFBgAAAAAEAAQA+gAAAJ4DAAAA AA== ">
                  <v:oval id="Oval 4398" o:spid="_x0000_s1677" style="position:absolute;left:9173;top:1022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hZOcQA AADdAAAADwAAAGRycy9kb3ducmV2LnhtbESPQWsCMRSE7wX/Q3hCbzVbWxfdGkVLRW/iKp5fN6/J 4uZl2aS6/vumUOhxmJlvmPmyd424UhdqzwqeRxkI4srrmo2C03HzNAURIrLGxjMpuFOA5WLwMMdC +xsf6FpGIxKEQ4EKbIxtIWWoLDkMI98SJ+/Ldw5jkp2RusNbgrtGjrMslw5rTgsWW3q3VF3Kb6fg 0nxu4wbzcrx93a+NNe6D72elHof96g1EpD7+h//aO60gf5lN4PdNegJy8QMAAP//AwBQSwECLQAU AAYACAAAACEA8PeKu/0AAADiAQAAEwAAAAAAAAAAAAAAAAAAAAAAW0NvbnRlbnRfVHlwZXNdLnht bFBLAQItABQABgAIAAAAIQAx3V9h0gAAAI8BAAALAAAAAAAAAAAAAAAAAC4BAABfcmVscy8ucmVs c1BLAQItABQABgAIAAAAIQAzLwWeQQAAADkAAAAQAAAAAAAAAAAAAAAAACkCAABkcnMvc2hhcGV4 bWwueG1sUEsBAi0AFAAGAAgAAAAhAGPIWTnEAAAA3QAAAA8AAAAAAAAAAAAAAAAAmAIAAGRycy9k b3ducmV2LnhtbFBLBQYAAAAABAAEAPUAAACJAwAAAAA= ">
                    <v:textbox inset="0,0,0,0">
                      <w:txbxContent>
                        <w:p w:rsidR="00C6138B" w:rsidRDefault="00C6138B" w:rsidP="00187C6E">
                          <w:pPr>
                            <w:ind w:left="-284" w:right="-284"/>
                            <w:jc w:val="center"/>
                            <w:rPr>
                              <w:b/>
                              <w:bCs/>
                            </w:rPr>
                          </w:pPr>
                        </w:p>
                      </w:txbxContent>
                    </v:textbox>
                  </v:oval>
                  <v:group id="Group 4399" o:spid="_x0000_s1678" style="position:absolute;left:9287;top:10358;width:228;height:190" coordorigin="3758,5607" coordsize="228,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h7MYAAADdAAAADwAAAGRycy9kb3ducmV2LnhtbESPQWvCQBSE7wX/w/IE b7qJ0lCjq4ho6UGEqiDeHtlnEsy+Ddk1if++Wyj0OMzMN8xy3ZtKtNS40rKCeBKBIM6sLjlXcDnv xx8gnEfWWFkmBS9ysF4N3paYatvxN7Unn4sAYZeigsL7OpXSZQUZdBNbEwfvbhuDPsgml7rBLsBN JadRlEiDJYeFAmvaFpQ9Tk+j4LPDbjOLd+3hcd++buf34/UQk1KjYb9ZgPDU+//wX/tLK0hm8wR+ 34QnIF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H6HsxgAAAN0A AAAPAAAAAAAAAAAAAAAAAKoCAABkcnMvZG93bnJldi54bWxQSwUGAAAAAAQABAD6AAAAnQMAAAAA ">
                    <v:line id="Line 4400" o:spid="_x0000_s1679" style="position:absolute;flip:y;visibility:visible;mso-wrap-style:square" from="3758,5607" to="3986,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yUcMgAAADdAAAADwAAAGRycy9kb3ducmV2LnhtbESPQWsCMRSE74X+h/AKvZSarRWrW6OI IHjwoi0r3p6b182ym5dtkur23xuh0OMwM98ws0VvW3EmH2rHCl4GGQji0umaKwWfH+vnCYgQkTW2 jknBLwVYzO/vZphrd+EdnfexEgnCIUcFJsYulzKUhiyGgeuIk/flvMWYpK+k9nhJcNvKYZaNpcWa 04LBjlaGymb/YxXIyfbp2y9Po6ZoDoepKcqiO26Venzol+8gIvXxP/zX3mgF49fpG9zep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YyUcMgAAADdAAAADwAAAAAA AAAAAAAAAAChAgAAZHJzL2Rvd25yZXYueG1sUEsFBgAAAAAEAAQA+QAAAJYDAAAAAA== "/>
                    <v:line id="Line 4401" o:spid="_x0000_s1680" style="position:absolute;flip:x y;visibility:visible;mso-wrap-style:square" from="3758,5617" to="3986,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AZMMAAADdAAAADwAAAGRycy9kb3ducmV2LnhtbERPy2qDQBTdF/oPwy1kU5JRU0JqHEUK KV2l5EW3F+dGJc4dcabR9us7i0KWh/POisl04kaDay0riBcRCOLK6pZrBafjdr4G4Tyyxs4yKfgh B0X++JBhqu3Ie7odfC1CCLsUFTTe96mUrmrIoFvYnjhwFzsY9AEOtdQDjiHcdDKJopU02HJoaLCn t4aq6+HbKEDe/S7XY0wv8p2+XLL7fC7PF6VmT1O5AeFp8nfxv/tDK1gtX8Pc8CY8AZ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QgGTDAAAA3QAAAA8AAAAAAAAAAAAA AAAAoQIAAGRycy9kb3ducmV2LnhtbFBLBQYAAAAABAAEAPkAAACRAwAAAAA= "/>
                  </v:group>
                </v:group>
                <v:group id="Group 4402" o:spid="_x0000_s1681" style="position:absolute;left:8210;top:10858;width:480;height:480" coordorigin="8090,10948" coordsize="480,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4A1nsYAAADdAAAADwAAAGRycy9kb3ducmV2LnhtbESPT4vCMBTE7wt+h/AE b2taRdFqFJF12YMs+AfE26N5tsXmpTTZtn57Iwh7HGbmN8xy3ZlSNFS7wrKCeBiBIE6tLjhTcD7t PmcgnEfWWFomBQ9ysF71PpaYaNvygZqjz0SAsEtQQe59lUjp0pwMuqGtiIN3s7VBH2SdSV1jG+Cm lKMomkqDBYeFHCva5pTej39GwXeL7WYcfzX7+237uJ4mv5d9TEoN+t1mAcJT5//D7/aPVjAdz+fw ehOegFw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gDWexgAAAN0A AAAPAAAAAAAAAAAAAAAAAKoCAABkcnMvZG93bnJldi54bWxQSwUGAAAAAAQABAD6AAAAnQMAAAAA ">
                  <v:oval id="Oval 4403" o:spid="_x0000_s1682" style="position:absolute;left:8090;top:1094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iQ8EA AADdAAAADwAAAGRycy9kb3ducmV2LnhtbERPz2vCMBS+D/wfwhN2m6mllFGNssmku8m64fmteUuK zUtpMm3/e3MY7Pjx/d7uJ9eLK42h86xgvcpAELded2wUfH0en55BhIissfdMCmYKsN8tHrZYaX/j D7o20YgUwqFCBTbGoZIytJYchpUfiBP340eHMcHRSD3iLYW7XuZZVkqHHacGiwMdLLWX5tcpuPTf dTxi2eR1cXo11rg3ns9KPS6nlw2ISFP8F/+537WCssjS/vQmPQG5uwMAAP//AwBQSwECLQAUAAYA CAAAACEA8PeKu/0AAADiAQAAEwAAAAAAAAAAAAAAAAAAAAAAW0NvbnRlbnRfVHlwZXNdLnhtbFBL AQItABQABgAIAAAAIQAx3V9h0gAAAI8BAAALAAAAAAAAAAAAAAAAAC4BAABfcmVscy8ucmVsc1BL AQItABQABgAIAAAAIQAzLwWeQQAAADkAAAAQAAAAAAAAAAAAAAAAACkCAABkcnMvc2hhcGV4bWwu eG1sUEsBAi0AFAAGAAgAAAAhAFsfokPBAAAA3QAAAA8AAAAAAAAAAAAAAAAAmAIAAGRycy9kb3du cmV2LnhtbFBLBQYAAAAABAAEAPUAAACGAwAAAAA= ">
                    <v:textbox inset="0,0,0,0">
                      <w:txbxContent>
                        <w:p w:rsidR="00C6138B" w:rsidRDefault="00C6138B" w:rsidP="00187C6E">
                          <w:pPr>
                            <w:ind w:left="-284" w:right="-284"/>
                            <w:jc w:val="center"/>
                            <w:rPr>
                              <w:b/>
                              <w:bCs/>
                            </w:rPr>
                          </w:pPr>
                        </w:p>
                      </w:txbxContent>
                    </v:textbox>
                  </v:oval>
                  <v:group id="Group 4404" o:spid="_x0000_s1683" style="position:absolute;left:8204;top:11078;width:228;height:190" coordorigin="3758,5607" coordsize="228,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ZhesYAAADdAAAADwAAAGRycy9kb3ducmV2LnhtbESPT4vCMBTE74LfITzB m6bVXVm6RhFR8SAL/oFlb4/m2Rabl9LEtn77jSB4HGbmN8x82ZlSNFS7wrKCeByBIE6tLjhTcDlv R18gnEfWWFomBQ9ysFz0e3NMtG35SM3JZyJA2CWoIPe+SqR0aU4G3dhWxMG72tqgD7LOpK6xDXBT ykkUzaTBgsNCjhWtc0pvp7tRsGuxXU3jTXO4XdePv/Pnz+8hJqWGg271DcJT59/hV3uvFcw+ohie b8ITkI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VmF6xgAAAN0A AAAPAAAAAAAAAAAAAAAAAKoCAABkcnMvZG93bnJldi54bWxQSwUGAAAAAAQABAD6AAAAnQMAAAAA ">
                    <v:line id="Line 4405" o:spid="_x0000_s1684" style="position:absolute;flip:y;visibility:visible;mso-wrap-style:square" from="3758,5607" to="3986,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tvCscAAADdAAAADwAAAGRycy9kb3ducmV2LnhtbESPQWsCMRSE74X+h/CEXopmFRFdjSJC oQcv1bLS23Pz3Cy7edkmqW7/fVMQPA4z8w2z2vS2FVfyoXasYDzKQBCXTtdcKfg8vg3nIEJE1tg6 JgW/FGCzfn5aYa7djT/oeoiVSBAOOSowMXa5lKE0ZDGMXEecvIvzFmOSvpLa4y3BbSsnWTaTFmtO CwY72hkqm8OPVSDn+9dvvz1Pm6I5nRamKIvua6/Uy6DfLkFE6uMjfG+/awWzaTaB/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W28KxwAAAN0AAAAPAAAAAAAA AAAAAAAAAKECAABkcnMvZG93bnJldi54bWxQSwUGAAAAAAQABAD5AAAAlQMAAAAA "/>
                    <v:line id="Line 4406" o:spid="_x0000_s1685" style="position:absolute;flip:x y;visibility:visible;mso-wrap-style:square" from="3758,5617" to="3986,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RK98YAAADdAAAADwAAAGRycy9kb3ducmV2LnhtbESPW2vCQBSE3wv+h+UUfClmoxGR1FVE qPRJqRf6esieXGj2bMhuk9Rf7woFH4eZ+YZZbQZTi45aV1lWMI1iEMSZ1RUXCi7nj8kShPPIGmvL pOCPHGzWo5cVptr2/EXdyRciQNilqKD0vkmldFlJBl1kG+Lg5bY16INsC6lb7APc1HIWxwtpsOKw UGJDu5Kyn9OvUYB8uCXLfkpzuadvNzsc37bXXKnx67B9B+Fp8M/wf/tTK1jM4wQeb8ITkO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USvfGAAAA3QAAAA8AAAAAAAAA AAAAAAAAoQIAAGRycy9kb3ducmV2LnhtbFBLBQYAAAAABAAEAPkAAACUAwAAAAA= "/>
                  </v:group>
                </v:group>
              </v:group>
            </w:pict>
          </mc:Fallback>
        </mc:AlternateContent>
      </w:r>
      <w:r w:rsidR="00187C6E" w:rsidRPr="00E62897">
        <w:rPr>
          <w:rFonts w:ascii="Times New Roman" w:hAnsi="Times New Roman"/>
          <w:b/>
          <w:i/>
        </w:rPr>
        <w:t xml:space="preserve">Câu 3 (3 điểm): </w:t>
      </w:r>
      <w:r w:rsidR="00187C6E" w:rsidRPr="00E62897">
        <w:rPr>
          <w:rFonts w:ascii="Times New Roman" w:hAnsi="Times New Roman"/>
        </w:rPr>
        <w:t xml:space="preserve">Để có tiếng vang trong môi trường không khí thì thời gian kể từ khi âm phát ra đến khi nhận âm phản xạ tối thiểu phải bằng </w:t>
      </w:r>
      <w:r w:rsidR="00187C6E" w:rsidRPr="00E62897">
        <w:rPr>
          <w:rFonts w:ascii="Times New Roman" w:hAnsi="Times New Roman"/>
          <w:position w:val="-24"/>
        </w:rPr>
        <w:object w:dxaOrig="320" w:dyaOrig="620">
          <v:shape id="_x0000_i1109" type="#_x0000_t75" style="width:15.75pt;height:30.75pt" o:ole="">
            <v:imagedata r:id="rId490" o:title=""/>
          </v:shape>
          <o:OLEObject Type="Embed" ProgID="Equation.DSMT4" ShapeID="_x0000_i1109" DrawAspect="Content" ObjectID="_1668239585" r:id="rId491"/>
        </w:object>
      </w:r>
      <w:r w:rsidR="00187C6E" w:rsidRPr="00E62897">
        <w:rPr>
          <w:rFonts w:ascii="Times New Roman" w:hAnsi="Times New Roman"/>
        </w:rPr>
        <w:t xml:space="preserve"> giây. Em phải đứng cách xa núi ít nhất là bao nhiêu, để tại đó, em nghe được tiếng vang tiếng nói của mình. Biết rằng vận tốc truyền âm trong không khí là 340 m/s</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 xml:space="preserve">                                                                                                                             +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b/>
          <w:i/>
        </w:rPr>
        <w:t xml:space="preserve">Câu 4 (5điểm): </w:t>
      </w:r>
      <w:r w:rsidRPr="00E62897">
        <w:rPr>
          <w:rFonts w:ascii="Times New Roman" w:hAnsi="Times New Roman"/>
        </w:rPr>
        <w:t xml:space="preserve">Trong mạch điện có sơ đồ như hình vẽ,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biết số chỉ của ampe kế A là 0,35A; của ampe kế A</w:t>
      </w:r>
      <w:r w:rsidRPr="00E62897">
        <w:rPr>
          <w:rFonts w:ascii="Times New Roman" w:hAnsi="Times New Roman"/>
          <w:sz w:val="16"/>
          <w:szCs w:val="16"/>
        </w:rPr>
        <w:t>1</w:t>
      </w:r>
      <w:r w:rsidRPr="00E62897">
        <w:rPr>
          <w:rFonts w:ascii="Times New Roman" w:hAnsi="Times New Roman"/>
        </w:rPr>
        <w:t xml:space="preserve">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là 0,12A. số chỉ của ampe kế A</w:t>
      </w:r>
      <w:r w:rsidRPr="00E62897">
        <w:rPr>
          <w:rFonts w:ascii="Times New Roman" w:hAnsi="Times New Roman"/>
          <w:sz w:val="16"/>
          <w:szCs w:val="16"/>
        </w:rPr>
        <w:t>2</w:t>
      </w:r>
      <w:r w:rsidRPr="00E62897">
        <w:rPr>
          <w:rFonts w:ascii="Times New Roman" w:hAnsi="Times New Roman"/>
        </w:rPr>
        <w:t xml:space="preserve"> là bao nhiêu?</w:t>
      </w:r>
    </w:p>
    <w:p w:rsidR="00187C6E" w:rsidRPr="00E62897" w:rsidRDefault="00187C6E" w:rsidP="00187C6E">
      <w:pPr>
        <w:tabs>
          <w:tab w:val="left" w:pos="7476"/>
        </w:tabs>
        <w:spacing w:line="360" w:lineRule="auto"/>
        <w:rPr>
          <w:rFonts w:ascii="Times New Roman" w:hAnsi="Times New Roman"/>
        </w:rPr>
      </w:pP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b/>
          <w:i/>
        </w:rPr>
        <w:t xml:space="preserve">Câu 5 (4 điểm): </w:t>
      </w:r>
      <w:r w:rsidRPr="00E62897">
        <w:rPr>
          <w:rFonts w:ascii="Times New Roman" w:hAnsi="Times New Roman"/>
        </w:rPr>
        <w:t>Trên một bóng đèn có ghi 6V. Khi đặt vào hai đầu bóng đèn này hiệu điện thế U</w:t>
      </w:r>
      <w:r w:rsidRPr="00E62897">
        <w:rPr>
          <w:rFonts w:ascii="Times New Roman" w:hAnsi="Times New Roman"/>
          <w:vertAlign w:val="subscript"/>
        </w:rPr>
        <w:t>1</w:t>
      </w:r>
      <w:r w:rsidRPr="00E62897">
        <w:rPr>
          <w:rFonts w:ascii="Times New Roman" w:hAnsi="Times New Roman"/>
        </w:rPr>
        <w:t>= 4V thì dòng điện chạy qua đèn có cường độ I</w:t>
      </w:r>
      <w:r w:rsidRPr="00E62897">
        <w:rPr>
          <w:rFonts w:ascii="Times New Roman" w:hAnsi="Times New Roman"/>
          <w:vertAlign w:val="subscript"/>
        </w:rPr>
        <w:t>1</w:t>
      </w:r>
      <w:r w:rsidRPr="00E62897">
        <w:rPr>
          <w:rFonts w:ascii="Times New Roman" w:hAnsi="Times New Roman"/>
        </w:rPr>
        <w:t>, khi đặt hiệu điện thế U</w:t>
      </w:r>
      <w:r w:rsidRPr="00E62897">
        <w:rPr>
          <w:rFonts w:ascii="Times New Roman" w:hAnsi="Times New Roman"/>
          <w:vertAlign w:val="subscript"/>
        </w:rPr>
        <w:t>2</w:t>
      </w:r>
      <w:r w:rsidRPr="00E62897">
        <w:rPr>
          <w:rFonts w:ascii="Times New Roman" w:hAnsi="Times New Roman"/>
        </w:rPr>
        <w:t xml:space="preserve"> = 5V thì dòng điện chạy qua đèn có cường độ I</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22"/>
        </w:numPr>
        <w:tabs>
          <w:tab w:val="left" w:pos="7476"/>
        </w:tabs>
        <w:spacing w:line="360" w:lineRule="auto"/>
        <w:rPr>
          <w:rFonts w:ascii="Times New Roman" w:hAnsi="Times New Roman"/>
        </w:rPr>
      </w:pPr>
      <w:r w:rsidRPr="00E62897">
        <w:rPr>
          <w:rFonts w:ascii="Times New Roman" w:hAnsi="Times New Roman"/>
        </w:rPr>
        <w:t>Hãy so sánh I</w:t>
      </w:r>
      <w:r w:rsidRPr="00E62897">
        <w:rPr>
          <w:rFonts w:ascii="Times New Roman" w:hAnsi="Times New Roman"/>
          <w:vertAlign w:val="subscript"/>
        </w:rPr>
        <w:t>1</w:t>
      </w:r>
      <w:r w:rsidRPr="00E62897">
        <w:rPr>
          <w:rFonts w:ascii="Times New Roman" w:hAnsi="Times New Roman"/>
        </w:rPr>
        <w:t xml:space="preserve"> và I</w:t>
      </w:r>
      <w:r w:rsidRPr="00E62897">
        <w:rPr>
          <w:rFonts w:ascii="Times New Roman" w:hAnsi="Times New Roman"/>
          <w:vertAlign w:val="subscript"/>
        </w:rPr>
        <w:t>2</w:t>
      </w:r>
      <w:r w:rsidRPr="00E62897">
        <w:rPr>
          <w:rFonts w:ascii="Times New Roman" w:hAnsi="Times New Roman"/>
        </w:rPr>
        <w:t>. Giải thích tại sao có thể so sánh kết quả như vậy.</w:t>
      </w:r>
      <w:r w:rsidRPr="00E62897">
        <w:rPr>
          <w:rFonts w:ascii="Times New Roman" w:hAnsi="Times New Roman"/>
        </w:rPr>
        <w:tab/>
      </w:r>
    </w:p>
    <w:p w:rsidR="00187C6E" w:rsidRPr="00E62897" w:rsidRDefault="00187C6E" w:rsidP="00187C6E">
      <w:pPr>
        <w:numPr>
          <w:ilvl w:val="0"/>
          <w:numId w:val="22"/>
        </w:numPr>
        <w:tabs>
          <w:tab w:val="left" w:pos="7476"/>
        </w:tabs>
        <w:spacing w:line="360" w:lineRule="auto"/>
        <w:rPr>
          <w:rFonts w:ascii="Times New Roman" w:hAnsi="Times New Roman"/>
        </w:rPr>
      </w:pPr>
      <w:r w:rsidRPr="00E62897">
        <w:rPr>
          <w:rFonts w:ascii="Times New Roman" w:hAnsi="Times New Roman"/>
        </w:rPr>
        <w:t>Phải đặt vào hai đầu bóng đèn một hiệu điện thế là bao nhiêu thì đèn sáng bình thường? Tại sao?</w:t>
      </w:r>
    </w:p>
    <w:p w:rsidR="00187C6E" w:rsidRPr="00E62897" w:rsidRDefault="00187C6E" w:rsidP="00187C6E">
      <w:pPr>
        <w:tabs>
          <w:tab w:val="left" w:pos="7476"/>
        </w:tabs>
        <w:spacing w:line="360" w:lineRule="auto"/>
        <w:rPr>
          <w:rFonts w:ascii="Times New Roman" w:hAnsi="Times New Roman"/>
        </w:rPr>
      </w:pPr>
    </w:p>
    <w:p w:rsidR="00187C6E" w:rsidRPr="00E62897" w:rsidRDefault="00187C6E" w:rsidP="00187C6E">
      <w:pPr>
        <w:pBdr>
          <w:bottom w:val="single" w:sz="4" w:space="1" w:color="auto"/>
        </w:pBdr>
        <w:spacing w:line="360" w:lineRule="auto"/>
        <w:jc w:val="center"/>
        <w:rPr>
          <w:rFonts w:ascii="Times New Roman" w:hAnsi="Times New Roman"/>
        </w:rPr>
      </w:pPr>
      <w:r w:rsidRPr="00E62897">
        <w:rPr>
          <w:rFonts w:ascii="Times New Roman" w:hAnsi="Times New Roman"/>
        </w:rPr>
        <w:t>Hết</w:t>
      </w:r>
    </w:p>
    <w:p w:rsidR="00187C6E" w:rsidRPr="00E62897" w:rsidRDefault="00187C6E" w:rsidP="00187C6E">
      <w:pPr>
        <w:spacing w:line="360" w:lineRule="auto"/>
        <w:jc w:val="center"/>
        <w:rPr>
          <w:rFonts w:ascii="Times New Roman" w:hAnsi="Times New Roman"/>
          <w:i/>
        </w:rPr>
      </w:pPr>
      <w:r w:rsidRPr="00E62897">
        <w:rPr>
          <w:rFonts w:ascii="Times New Roman" w:hAnsi="Times New Roman"/>
          <w:i/>
        </w:rPr>
        <w:t>Cán bộ coi thi không giải thích gì thêm.</w:t>
      </w:r>
    </w:p>
    <w:p w:rsidR="00C6138B" w:rsidRPr="00E62897" w:rsidRDefault="00187C6E" w:rsidP="00C6138B">
      <w:pPr>
        <w:jc w:val="center"/>
        <w:rPr>
          <w:rFonts w:ascii="Times New Roman" w:hAnsi="Times New Roman"/>
          <w:b/>
        </w:rPr>
      </w:pPr>
      <w:r w:rsidRPr="00E62897">
        <w:rPr>
          <w:rFonts w:ascii="Times New Roman" w:hAnsi="Times New Roman"/>
          <w:b/>
        </w:rPr>
        <w:t xml:space="preserve">ĐÁP ÁN </w:t>
      </w:r>
    </w:p>
    <w:p w:rsidR="00187C6E" w:rsidRPr="00E62897" w:rsidRDefault="00187C6E" w:rsidP="00C6138B">
      <w:pPr>
        <w:rPr>
          <w:rFonts w:ascii="Times New Roman" w:hAnsi="Times New Roman"/>
          <w:b/>
        </w:rPr>
      </w:pPr>
      <w:r w:rsidRPr="00E62897">
        <w:rPr>
          <w:rFonts w:ascii="Times New Roman" w:hAnsi="Times New Roman"/>
          <w:b/>
        </w:rPr>
        <w:t>Câu 1:</w:t>
      </w:r>
    </w:p>
    <w:p w:rsidR="00187C6E" w:rsidRPr="00E62897" w:rsidRDefault="00884ECA" w:rsidP="00187C6E">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5360" behindDoc="0" locked="0" layoutInCell="1" allowOverlap="1">
                <wp:simplePos x="0" y="0"/>
                <wp:positionH relativeFrom="column">
                  <wp:posOffset>3886200</wp:posOffset>
                </wp:positionH>
                <wp:positionV relativeFrom="paragraph">
                  <wp:posOffset>41275</wp:posOffset>
                </wp:positionV>
                <wp:extent cx="1440180" cy="1943100"/>
                <wp:effectExtent l="38735" t="0" r="0" b="6350"/>
                <wp:wrapNone/>
                <wp:docPr id="6317" name="Group 5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943100"/>
                          <a:chOff x="7821" y="11831"/>
                          <a:chExt cx="2268" cy="3060"/>
                        </a:xfrm>
                      </wpg:grpSpPr>
                      <wpg:grpSp>
                        <wpg:cNvPr id="6318" name="Group 5811"/>
                        <wpg:cNvGrpSpPr>
                          <a:grpSpLocks/>
                        </wpg:cNvGrpSpPr>
                        <wpg:grpSpPr bwMode="auto">
                          <a:xfrm>
                            <a:off x="7821" y="11831"/>
                            <a:ext cx="2268" cy="3060"/>
                            <a:chOff x="7821" y="11831"/>
                            <a:chExt cx="2268" cy="3060"/>
                          </a:xfrm>
                        </wpg:grpSpPr>
                        <wpg:grpSp>
                          <wpg:cNvPr id="6319" name="Group 5812"/>
                          <wpg:cNvGrpSpPr>
                            <a:grpSpLocks/>
                          </wpg:cNvGrpSpPr>
                          <wpg:grpSpPr bwMode="auto">
                            <a:xfrm>
                              <a:off x="7821" y="11831"/>
                              <a:ext cx="2268" cy="2367"/>
                              <a:chOff x="4221" y="9069"/>
                              <a:chExt cx="2268" cy="2367"/>
                            </a:xfrm>
                          </wpg:grpSpPr>
                          <wpg:grpSp>
                            <wpg:cNvPr id="6320" name="Group 5813"/>
                            <wpg:cNvGrpSpPr>
                              <a:grpSpLocks/>
                            </wpg:cNvGrpSpPr>
                            <wpg:grpSpPr bwMode="auto">
                              <a:xfrm rot="-3075041">
                                <a:off x="3780" y="10145"/>
                                <a:ext cx="2248" cy="96"/>
                                <a:chOff x="3240" y="4086"/>
                                <a:chExt cx="3240" cy="122"/>
                              </a:xfrm>
                            </wpg:grpSpPr>
                            <wps:wsp>
                              <wps:cNvPr id="6321" name="Line 5814"/>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2" name="Line 5815"/>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3" name="Line 5816"/>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4" name="Line 5817"/>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5" name="Line 5818"/>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6" name="Line 5819"/>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7" name="Line 5820"/>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8" name="Line 5821"/>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9" name="Line 5822"/>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0" name="Line 5823"/>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1" name="Line 5824"/>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2" name="Line 5825"/>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3" name="Line 5826"/>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4" name="Line 5827"/>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5" name="Line 5828"/>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6" name="Line 5829"/>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7" name="Line 5830"/>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8" name="Line 5831"/>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9" name="Line 5832"/>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40" name="Group 5833"/>
                            <wpg:cNvGrpSpPr>
                              <a:grpSpLocks/>
                            </wpg:cNvGrpSpPr>
                            <wpg:grpSpPr bwMode="auto">
                              <a:xfrm rot="11466423">
                                <a:off x="4221" y="11351"/>
                                <a:ext cx="2268" cy="85"/>
                                <a:chOff x="3240" y="4086"/>
                                <a:chExt cx="3240" cy="122"/>
                              </a:xfrm>
                            </wpg:grpSpPr>
                            <wps:wsp>
                              <wps:cNvPr id="6341" name="Line 5834"/>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2" name="Line 5835"/>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3" name="Line 5836"/>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4" name="Line 5837"/>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5" name="Line 5838"/>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6" name="Line 5839"/>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7" name="Line 5840"/>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8" name="Line 5841"/>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9" name="Line 5842"/>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 name="Line 5843"/>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1" name="Line 5844"/>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2" name="Line 5845"/>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3" name="Line 5846"/>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4" name="Line 5847"/>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5" name="Line 5848"/>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6" name="Line 5849"/>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7" name="Line 5850"/>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8" name="Line 5851"/>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9" name="Line 5852"/>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60" name="Line 5853"/>
                          <wps:cNvCnPr/>
                          <wps:spPr bwMode="auto">
                            <a:xfrm>
                              <a:off x="8349" y="12359"/>
                              <a:ext cx="90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61" name="Group 5854"/>
                          <wpg:cNvGrpSpPr>
                            <a:grpSpLocks/>
                          </wpg:cNvGrpSpPr>
                          <wpg:grpSpPr bwMode="auto">
                            <a:xfrm rot="10547455">
                              <a:off x="8581" y="12876"/>
                              <a:ext cx="680" cy="85"/>
                              <a:chOff x="3501" y="8114"/>
                              <a:chExt cx="3240" cy="230"/>
                            </a:xfrm>
                          </wpg:grpSpPr>
                          <wps:wsp>
                            <wps:cNvPr id="6362" name="Line 5855"/>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3" name="Line 5856"/>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4" name="Line 5857"/>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65" name="Group 5858"/>
                          <wpg:cNvGrpSpPr>
                            <a:grpSpLocks/>
                          </wpg:cNvGrpSpPr>
                          <wpg:grpSpPr bwMode="auto">
                            <a:xfrm rot="-2512553">
                              <a:off x="9162" y="13952"/>
                              <a:ext cx="567" cy="85"/>
                              <a:chOff x="3501" y="8114"/>
                              <a:chExt cx="3240" cy="230"/>
                            </a:xfrm>
                          </wpg:grpSpPr>
                          <wps:wsp>
                            <wps:cNvPr id="6366" name="Line 5859"/>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7" name="Line 5860"/>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8" name="Line 5861"/>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69" name="Line 5862"/>
                          <wps:cNvCnPr/>
                          <wps:spPr bwMode="auto">
                            <a:xfrm flipH="1">
                              <a:off x="9417" y="13859"/>
                              <a:ext cx="18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0" name="Line 5863"/>
                          <wps:cNvCnPr/>
                          <wps:spPr bwMode="auto">
                            <a:xfrm>
                              <a:off x="8361" y="12383"/>
                              <a:ext cx="216"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1" name="Line 5864"/>
                          <wps:cNvCnPr/>
                          <wps:spPr bwMode="auto">
                            <a:xfrm>
                              <a:off x="8577" y="12923"/>
                              <a:ext cx="684"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2" name="Line 5865"/>
                          <wps:cNvCnPr/>
                          <wps:spPr bwMode="auto">
                            <a:xfrm>
                              <a:off x="9261" y="14171"/>
                              <a:ext cx="36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73" name="Group 5866"/>
                          <wpg:cNvGrpSpPr>
                            <a:grpSpLocks/>
                          </wpg:cNvGrpSpPr>
                          <wpg:grpSpPr bwMode="auto">
                            <a:xfrm rot="6008974">
                              <a:off x="8727" y="13271"/>
                              <a:ext cx="170" cy="170"/>
                              <a:chOff x="6915" y="5744"/>
                              <a:chExt cx="200" cy="258"/>
                            </a:xfrm>
                          </wpg:grpSpPr>
                          <wps:wsp>
                            <wps:cNvPr id="6374" name="Line 5867"/>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5" name="Line 5868"/>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76" name="Rectangle 5869"/>
                        <wps:cNvSpPr>
                          <a:spLocks noChangeArrowheads="1"/>
                        </wps:cNvSpPr>
                        <wps:spPr bwMode="auto">
                          <a:xfrm rot="509874" flipV="1">
                            <a:off x="9524" y="14141"/>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10" o:spid="_x0000_s1026" style="position:absolute;margin-left:306pt;margin-top:3.25pt;width:113.4pt;height:153pt;z-index:251855360" coordorigin="7821,11831" coordsize="2268,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xRtqrQoAAL+QAAAOAAAAZHJzL2Uyb0RvYy54bWzsXVtv2zoSfl9g/4Ogd9e6UDej7kHqON0F enaL7V6eGUm2hSNLXkmJ03Ow/32HF1E2kyiJlLhuMS0Qy5ZF8/JxZjjfkPP+l7ttbtymVZ2Vxdy0 31mmkRZxmWTFem7+659Xk9A06oYWCc3LIp2b39La/OXDn//0fr+bpU65KfMkrQwopKhn+93c3DTN bjad1vEm3dL6XblLC7i5KqstbeBttZ4mFd1D6dt86liWP92XVbKryjita/j0Utw0P/DyV6s0bv6+ WtVpY+RzE+rW8L8V/3vN/k4/vKezdUV3myyW1aADarGlWQE/qoq6pA01bqrsXlHbLK7Kulw17+Jy Oy1XqyxOeRugNbalteZTVd7seFvWs/16p7oJulbrp8HFxn+7/VIZWTI3fdcOTKOgWxgl/sOGF9q8 g/a79Qy+96nafd19qUQr4fJzGf9WQ/9N9fvs/Vp82bje/1omUCK9aUreQXerasuKgKYbd3wcvqlx SO8aI4YPbUIsO4ThiuGeHRHXtuRIxRsYTvZcEDq2abDbdujaYhjjzVIW4Dg+4I497Vo+f3RKZ+KX eW1l7RhKZFXF5VFvQAlab/Df0VvLxvy1euOhVrWdcr9NdHbK7ojudYfDuv37d4fj+kELAIkO4kh0 RJYftffug6N98uXgcACcGjjcN+kNoypBZk1cK/AsYvMZJGeOG7AZwmaAZRNPNLLDCpH4j/y2+bJr XIeIx4gVqntt14ibfNY5fHQf7RmQ1nUnkOpxAunrhu5SLudqJmiUQGKDKHr5c1akTB4R0cn8a4vi S8UBWM9qkEtPipqu5Y4lAdP2V9fuY2FBZ7uqbj6l5dZgF3Mzh3rwQaC3n+uGCb/uK0yqFeVVlufw OZ3lhbGfm5HnePyBusyzhN1k9+pqfb3IK+OWMrXE/7GGQWFHXwPxXyS8sE1Kk6W8bmiWi2v4fl6w 8qAdUB15JfTOH5EVLcNlSCbE8ZcTYl1eTi6uFmTiX9mBd+leLhaX9v9Y1Wwy22RJkhasdq0OtMnz hlRqY6G9lBZU3TA9Lp03ESrbvvJKg0QWI8iEST27LpNvfGD554Ay8fEp4ObocOPTilUKUPlSuJEQ NA+bn8SKpPZq4dbpNptLDTXLOjAh3t49aNP8VHhzdbxxgTwQb6AfFN40dYB4Q/kG9r1DdLxxNTgU bw4zgoR8Q7yhPhVq+sh883S8hSPMN4/AIhDxhvbb+tHlgq/jja/9hso3T66vwH5D+Yby7QH5pvxl cnkKChFWa0PxFnTrBcQb4k0BqXOHKI9kizfpkBy0PvUiXC+gP4SRJo/qU+XybfEmPb6D8ObbuF5A vPXhzQX7/sjd60if+jC8ubheQLz14k2nF8BBMtx+Iz6uFxBvvXjT+QWghkbgzUV9injrxZvOLzhj +AVi43oB8daLN51fcMbwC26E/hDEWy/edH7BGcMvqHga9PdifMiD4Uiuzi84Y/gFl6D9hvKtV77p /AI4SIavF1wf/SGIt1686fyCCKweyGcRz4byMD4E4y0f4xdcnV9wx/ALruO1eGsDmzHe8seI7+32 ZDDS89EdGcz/cBx0775l0L1tE98nwEGwuGoZdK82Fti268ltJy3Kug0aoeTv1faMLvT8/IPuYZfB MQvjjvGKdy3HoHsMuoepJK0JFdRAdKe4O8opjkH3uMmD7wR9zOggulMcVvXDF1UYdI+bisTO40fx pjvF3TFOcQ+D7lG+9cs33SnujnGKY9A9yrcn5JvuFIdV/Qh9ikH3KN/65ZvuFAevwAi8YdA94q0f b7pTHPwjI/CGQfeIt3686U5xcJAMxxsG3aP91m+/ecqpLjd5gINkBN4w6B7lW698A9bkmF4gY+gF DLpH+faEfNP5BXFW1tCgBgy6R/nWL990foGM4Rcw6B7l2xPyTecXyBh+AYPuEW9P4E3nF+CkyeHr BQy6R7w9gTedXyBj+AUMuke8PYE3nV8AB8kI+YZB97he6F8v6PyCCCsduj7FoHvEWz/edH7BG8Mv YND9D6tPD4PuD6+Z5DnBYdtsc/fRYT/eGN4hdMEsZJuNbMf1uIHID0Xn2SQitu+NnWkPwUxMlZ/L advsRPlLWm/EKfAJXLHa0dnzT33n+U3EOfQ/4hnwYoh4lpQ/Lq48KyBuOAkCz50Qd2lNPoZXi8nF wvb9YPlx8XGpnVa/5K2vX+fA+rTtSr7X46ZJq6+bZG8kGTv0HxDFMhEkGeSNcQJxWr9B8zUkvImb ymQpGv6TNRseAcpymbAyjk74Dy32X2KvbEsXh+B3P3xwVr5sW3tMfvv67OPyH91C4yv2pU3x4kn6 5ZVTvIi8FbblkYB4IgOC3EITQhoHOVXDgPtGu6nKj1BiU/X+DhrPEk+FsC1HzJMu3UuXvsERW2TV FO8EG0tccyrRplMO0AEjlhCq5U6b6KbdcdS1uwVXm10H01aoFFI/fRoBX2ccvDGMg2fL1DndRGvh hmkEMI0ApBHwdcbBezHjYKzybPcXsNYO91Z2yLsn6BB55428Ts32buD1FXegrA9JHryJ9TFxAFIe rCsONvBGtg/amS0UXEjNJAyJVr55kEeMLxR+bOtDd5iL9dBAh5KL1gceGtJ3aAibM0freFjYDzd2 Ox2gzPx2dqIOOG8dcKrFle4vhyXtC/GG1sfc/JnSAx5bH6fxXupedLAqXgOFEWFJeLl5Eup+TCUA Azg4Dn5MOTno981SiX5Mln9TZt1EPybgUmUUHevHPMlcDnQmAhwqL5zLBwuM0GU+VjaDHTfkBXXu TccG2xyZiPPLRotMBPTAmzARp5nBitWQe5jARTViBnuB1MFOJDKQdDPYD8H5JfJji3XOuShhJA2R NBSEaEsWtq/PJg1PM1V1bgx8gsOnauS0yhbsZu04PjjvVkxVNJfPK/U7Ktu3UraP0v6Boghbx7sv OcI3cbxD0GsYBeTQ7x4GkAxCLGwdfabazALnShUuQBjQmTo4049s4AzAmvYCsU+U3VvCaiu+g1iM NrCHnfwKzyld3DkETsj6Q3s1R+jLaTGIJJmbEycMIg+OQTxYVfhhKGgLsE14sZ1JotwCcCTpUS98 Z7fA8y2Su4brqEO5EFnRMlyGZEIc//yWCwA0WPGfmWJV3FprA794X46M2YGpahFG1T1E0vqRLwLt vFBEtSAQtbi0qyzPXycorShZWVywKY8K+6S17NrXZwKxk4rw4NExy6ex/BQv+Y80bmixzlPDCwFN nfn3dcfkNQTP7T6X8W+1UZSLDXwxvaiqcr9JaVKzkAHWIZLNFA+wNzU8alzvfy2TdG7Sm6bk0pOF QwlUe1YUMgnNMP1vLfAAiGC4w1w2sN1WsyKBCj6ghJWGuSdbK2gT/0l6C8MhlFEbhMWbVOZZIgZP Cw684v+k5K4Pv5YXxn5uQu2EKji6dxRfyEMSW5/w0de2GYQyGnm2hZA6EbgIVaMz1pfLIuHXDc1y cQ2tywvZuaw/RcDcdZl8g77lqgn09G1agY7alNXvprGv6G5u1v+9oVVqGvlfCxifyCbsnO6GvyEe M76N6vDO9eEdWsRQ1NxsTENcLhp4B4/c7KpsvYFfEiEiRXkBY7rKeM+y8Ra1kpWFcGUJ6f2aXdHZ Gmq2yeJL2tDD9/xbs9QpN2WepNWH/wMAAP//AwBQSwMEFAAGAAgAAAAhAK/R827fAAAACQEAAA8A AABkcnMvZG93bnJldi54bWxMj01Lw0AQhu+C/2EZwZvdfJASYjalFPVUBFtBvE2z0yQ0uxuy2yT9 944nvc3wDu88T7lZTC8mGn3nrIJ4FYEgWzvd2UbB5/H1KQfhA1qNvbOk4EYeNtX9XYmFdrP9oOkQ GsEl1heooA1hKKT0dUsG/coNZDk7u9Fg4HVspB5x5nLTyySK1tJgZ/lDiwPtWqovh6tR8DbjvE3j l2l/Oe9u38fs/Wsfk1KPD8v2GUSgJfwdwy8+o0PFTCd3tdqLXsE6Ttgl8JCB4DxPc1Y5KUjjJANZ lfK/QfUDAAD//wMAUEsBAi0AFAAGAAgAAAAhALaDOJL+AAAA4QEAABMAAAAAAAAAAAAAAAAAAAAA AFtDb250ZW50X1R5cGVzXS54bWxQSwECLQAUAAYACAAAACEAOP0h/9YAAACUAQAACwAAAAAAAAAA AAAAAAAvAQAAX3JlbHMvLnJlbHNQSwECLQAUAAYACAAAACEA88Ubaq0KAAC/kAAADgAAAAAAAAAA AAAAAAAuAgAAZHJzL2Uyb0RvYy54bWxQSwECLQAUAAYACAAAACEAr9Hzbt8AAAAJAQAADwAAAAAA AAAAAAAAAAAHDQAAZHJzL2Rvd25yZXYueG1sUEsFBgAAAAAEAAQA8wAAABMOAAAAAA== ">
                <v:group id="Group 5811" o:spid="_x0000_s1027" style="position:absolute;left:7821;top:11831;width:2268;height:3060" coordorigin="7821,11831" coordsize="2268,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R+TX8MAAADdAAAADwAAAGRycy9kb3ducmV2LnhtbERPy4rCMBTdC/MP4Qru NK2iSDUVkXFwIQM+YJjdpbl9YHNTmkxb/94sBlweznu7G0wtOmpdZVlBPItAEGdWV1wouN+O0zUI 55E11pZJwZMc7NKP0RYTbXu+UHf1hQgh7BJUUHrfJFK6rCSDbmYb4sDltjXoA2wLqVvsQ7ip5TyK VtJgxaGhxIYOJWWP659R8NVjv1/En935kR+ev7fl9885JqUm42G/AeFp8G/xv/ukFawWcZgb3oQn INM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H5NfwwAAAN0AAAAP AAAAAAAAAAAAAAAAAKoCAABkcnMvZG93bnJldi54bWxQSwUGAAAAAAQABAD6AAAAmgMAAAAA ">
                  <v:group id="Group 5812" o:spid="_x0000_s1028" style="position:absolute;left:7821;top:11831;width:2268;height:2367" coordorigin="4221,9069" coordsize="2268,2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lM2xMcAAADdAAAADwAAAGRycy9kb3ducmV2LnhtbESPT2vCQBTE7wW/w/IK 3uomhkpNXYNIFQ9SqAqlt0f2mYRk34bsNn++fbdQ6HGYmd8wm2w0jeipc5VlBfEiAkGcW11xoeB2 PTy9gHAeWWNjmRRM5CDbzh42mGo78Af1F1+IAGGXooLS+zaV0uUlGXQL2xIH7247gz7IrpC6wyHA TSOXUbSSBisOCyW2tC8pry/fRsFxwGGXxG/9ub7vp6/r8/vnOSal5o/j7hWEp9H/h//aJ61glcRr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lM2xMcAAADd AAAADwAAAAAAAAAAAAAAAACqAgAAZHJzL2Rvd25yZXYueG1sUEsFBgAAAAAEAAQA+gAAAJ4DAAAA AA== ">
                    <v:group id="Group 5813" o:spid="_x0000_s1029" style="position:absolute;left:3780;top:10145;width:2248;height:96;rotation:-3358765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0YzsQAAADdAAAADwAAAGRycy9kb3ducmV2LnhtbERPz2vCMBS+C/4P4Q12 s6kOZHRGmYLbnLtYZXh8Ns+m2ryUJrPdf28Ogx0/vt+zRW9rcaPWV44VjJMUBHHhdMWlgsN+PXoG 4QOyxtoxKfglD4v5cDDDTLuOd3TLQyliCPsMFZgQmkxKXxiy6BPXEEfu7FqLIcK2lLrFLobbWk7S dCotVhwbDDa0MlRc8x+r4Gw+j5f3w9tq07nt5jv/Wp7keKnU40P/+gIiUB/+xX/uD61g+jSJ++Ob +ATk/A4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t0YzsQAAADdAAAA DwAAAAAAAAAAAAAAAACqAgAAZHJzL2Rvd25yZXYueG1sUEsFBgAAAAAEAAQA+gAAAJsDAAAAAA== ">
                      <v:line id="Line 5814" o:spid="_x0000_s1030"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0Qh8cAAADdAAAADwAAAGRycy9kb3ducmV2LnhtbESPQWvCQBSE7wX/w/KE3upGhSDRVaQi aA+l2kI9PrPPJDb7Nuxuk/jv3YLQ4zAz3zCLVW9q0ZLzlWUF41ECgji3uuJCwdfn9mUGwgdkjbVl UnAjD6vl4GmBmbYdH6g9hkJECPsMFZQhNJmUPi/JoB/Zhjh6F+sMhihdIbXDLsJNLSdJkkqDFceF Eht6LSn/Of4aBe/Tj7Rd7992/fc+Peebw/l07ZxSz8N+PQcRqA//4Ud7pxWk08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fRCHxwAAAN0AAAAPAAAAAAAA AAAAAAAAAKECAABkcnMvZG93bnJldi54bWxQSwUGAAAAAAQABAD5AAAAlQMAAAAA "/>
                      <v:line id="Line 5815" o:spid="_x0000_s1031"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O8McAAADdAAAADwAAAGRycy9kb3ducmV2LnhtbESPQWvCQBSE7wX/w/KE3uqmEUKJriIV QXso1Rb0+Mw+k2j2bdjdJum/7xYKHoeZ+YaZLwfTiI6cry0reJ4kIIgLq2suFXx9bp5eQPiArLGx TAp+yMNyMXqYY65tz3vqDqEUEcI+RwVVCG0upS8qMugntiWO3sU6gyFKV0rtsI9w08g0STJpsOa4 UGFLrxUVt8O3UfA+/ci61e5tOxx32blY78+na++UehwPqxmIQEO4h//bW60gm6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r47wxwAAAN0AAAAPAAAAAAAA AAAAAAAAAKECAABkcnMvZG93bnJldi54bWxQSwUGAAAAAAQABAD5AAAAlQMAAAAA "/>
                      <v:line id="Line 5816" o:spid="_x0000_s1032"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Mra8cAAADdAAAADwAAAGRycy9kb3ducmV2LnhtbESPQWvCQBSE7wX/w/KE3uqmBkKJriIV QXso1Rb0+Mw+k2j2bdjdJum/7xYKHoeZ+YaZLwfTiI6cry0reJ4kIIgLq2suFXx9bp5eQPiArLGx TAp+yMNyMXqYY65tz3vqDqEUEcI+RwVVCG0upS8qMugntiWO3sU6gyFKV0rtsI9w08hpkmTSYM1x ocKWXisqbodvo+A9/ci61e5tOxx32blY78+na++UehwPqxmIQEO4h//bW60gS6c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4ytrxwAAAN0AAAAPAAAAAAAA AAAAAAAAAKECAABkcnMvZG93bnJldi54bWxQSwUGAAAAAAQABAD5AAAAlQMAAAAA "/>
                      <v:line id="Line 5817" o:spid="_x0000_s1033"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qzH8gAAADdAAAADwAAAGRycy9kb3ducmV2LnhtbESPT2vCQBTE70K/w/IKvemmWoKkriIt BfVQ/FNoj8/sM4nNvg27a5J+e7cgeBxm5jfMbNGbWrTkfGVZwfMoAUGcW11xoeDr8DGcgvABWWNt mRT8kYfF/GEww0zbjnfU7kMhIoR9hgrKEJpMSp+XZNCPbEMcvZN1BkOUrpDaYRfhppbjJEmlwYrj QokNvZWU/+4vRsHnZJu2y/Vm1X+v02P+vjv+nDun1NNjv3wFEagP9/CtvdIK0s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gqzH8gAAADdAAAADwAAAAAA AAAAAAAAAAChAgAAZHJzL2Rvd25yZXYueG1sUEsFBgAAAAAEAAQA+QAAAJYDAAAAAA== "/>
                      <v:line id="Line 5818" o:spid="_x0000_s1034"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YWhMgAAADdAAAADwAAAGRycy9kb3ducmV2LnhtbESPT2vCQBTE70K/w/IKvemmSoOkriIt BfVQ/FNoj8/sM4nNvg27a5J+e7cgeBxm5jfMbNGbWrTkfGVZwfMoAUGcW11xoeDr8DGcgvABWWNt mRT8kYfF/GEww0zbjnfU7kMhIoR9hgrKEJpMSp+XZNCPbEMcvZN1BkOUrpDaYRfhppbjJEmlwYrj QokNvZWU/+4vRsHnZJu2y/Vm1X+v02P+vjv+nDun1NNjv3wFEagP9/CtvdIK0s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UYWhMgAAADdAAAADwAAAAAA AAAAAAAAAAChAgAAZHJzL2Rvd25yZXYueG1sUEsFBgAAAAAEAAQA+QAAAJYDAAAAAA== "/>
                      <v:line id="Line 5819" o:spid="_x0000_s1035"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SI88cAAADdAAAADwAAAGRycy9kb3ducmV2LnhtbESPQWsCMRSE7wX/Q3hCbzVbhVC2RpGW gnoQtYX2+Ny87m67eVmSdHf990YoeBxm5htmvhxsIzryoXas4XGSgSAunKm51PDx/vbwBCJEZION Y9JwpgDLxehujrlxPR+oO8ZSJAiHHDVUMba5lKGoyGKYuJY4ed/OW4xJ+lIaj32C20ZOs0xJizWn hQpbeqmo+D3+WQ272V51q812PXxu1Kl4PZy+fnqv9f14WD2DiDTEW/i/vTYa1Gyq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lIjzxwAAAN0AAAAPAAAAAAAA AAAAAAAAAKECAABkcnMvZG93bnJldi54bWxQSwUGAAAAAAQABAD5AAAAlQMAAAAA "/>
                      <v:line id="Line 5820" o:spid="_x0000_s1036"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gtaMcAAADdAAAADwAAAGRycy9kb3ducmV2LnhtbESPQWvCQBSE70L/w/IKvemmCqmkriIt BfUgVQvt8Zl9JrHZt2F3TeK/7xYEj8PMfMPMFr2pRUvOV5YVPI8SEMS51RUXCr4OH8MpCB+QNdaW ScGVPCzmD4MZZtp2vKN2HwoRIewzVFCG0GRS+rwkg35kG+LonawzGKJ0hdQOuwg3tRwnSSoNVhwX SmzoraT8d38xCraTz7Rdrjer/nudHvP33fHn3Dmlnh775SuIQH24h2/tlVaQTsY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C1oxwAAAN0AAAAPAAAAAAAA AAAAAAAAAKECAABkcnMvZG93bnJldi54bWxQSwUGAAAAAAQABAD5AAAAlQMAAAAA "/>
                      <v:line id="Line 5821" o:spid="_x0000_s1037"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e5GsQAAADdAAAADwAAAGRycy9kb3ducmV2LnhtbERPz2vCMBS+C/4P4Qm7aapCGdUoogx0 hzGdoMdn82yrzUtJsrb775fDYMeP7/dy3ZtatOR8ZVnBdJKAIM6trrhQcP56G7+C8AFZY22ZFPyQ h/VqOFhipm3HR2pPoRAxhH2GCsoQmkxKn5dk0E9sQxy5u3UGQ4SukNphF8NNLWdJkkqDFceGEhva lpQ/T99Gwcf8M203h/d9fzmkt3x3vF0fnVPqZdRvFiAC9eFf/OfeawXpfBb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R7kaxAAAAN0AAAAPAAAAAAAAAAAA AAAAAKECAABkcnMvZG93bnJldi54bWxQSwUGAAAAAAQABAD5AAAAkgMAAAAA "/>
                      <v:line id="Line 5822" o:spid="_x0000_s1038"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scgccAAADdAAAADwAAAGRycy9kb3ducmV2LnhtbESPQWvCQBSE70L/w/IKvemmCqGmriIt BfUgVQvt8Zl9JrHZt2F3TeK/7xYEj8PMfMPMFr2pRUvOV5YVPI8SEMS51RUXCr4OH8MXED4ga6wt k4IreVjMHwYzzLTteEftPhQiQthnqKAMocmk9HlJBv3INsTRO1lnMETpCqkddhFuajlOklQarDgu lNjQW0n57/5iFGwnn2m7XG9W/fc6Pebvu+PPuXNKPT32y1cQgfpwD9/aK60gnYy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CxyBxwAAAN0AAAAPAAAAAAAA AAAAAAAAAKECAABkcnMvZG93bnJldi54bWxQSwUGAAAAAAQABAD5AAAAlQMAAAAA "/>
                      <v:line id="Line 5823" o:spid="_x0000_s1039"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gjwcQAAADdAAAADwAAAGRycy9kb3ducmV2LnhtbERPz2vCMBS+D/Y/hDfYbU1doUhnFFEE 3UHUDbbjs3lruzUvJcna+t+bg+Dx4/s9W4ymFT0531hWMElSEMSl1Q1XCj4/Ni9TED4ga2wtk4IL eVjMHx9mWGg78JH6U6hEDGFfoII6hK6Q0pc1GfSJ7Ygj92OdwRChq6R2OMRw08rXNM2lwYZjQ40d rWoq/07/RsE+O+T9cve+Hb92+blcH8/fv4NT6vlpXL6BCDSGu/jm3moFeZbF/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6CPBxAAAAN0AAAAPAAAAAAAAAAAA AAAAAKECAABkcnMvZG93bnJldi54bWxQSwUGAAAAAAQABAD5AAAAkgMAAAAA "/>
                      <v:line id="Line 5824" o:spid="_x0000_s1040"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SGWscAAADdAAAADwAAAGRycy9kb3ducmV2LnhtbESPQWvCQBSE74X+h+UVeqsbGwgluoq0 FLSHoragx2f2mUSzb8PuNon/3hUKHoeZ+YaZzgfTiI6cry0rGI8SEMSF1TWXCn5/Pl/eQPiArLGx TAou5GE+e3yYYq5tzxvqtqEUEcI+RwVVCG0upS8qMuhHtiWO3tE6gyFKV0rtsI9w08jXJMmkwZrj QoUtvVdUnLd/RsF3us66xeprOexW2aH42Bz2p94p9fw0LCYgAg3hHv5vL7WCLE3H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pIZaxwAAAN0AAAAPAAAAAAAA AAAAAAAAAKECAABkcnMvZG93bnJldi54bWxQSwUGAAAAAAQABAD5AAAAlQMAAAAA "/>
                      <v:line id="Line 5825" o:spid="_x0000_s1041"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YYLccAAADdAAAADwAAAGRycy9kb3ducmV2LnhtbESPQWvCQBSE7wX/w/KE3uqmBkKJriIV QXso1Rb0+Mw+k2j2bdjdJum/7xYKHoeZ+YaZLwfTiI6cry0reJ4kIIgLq2suFXx9bp5eQPiArLGx TAp+yMNyMXqYY65tz3vqDqEUEcI+RwVVCG0upS8qMugntiWO3sU6gyFKV0rtsI9w08hpkmTSYM1x ocKWXisqbodvo+A9/ci61e5tOxx32blY78+na++UehwPqxmIQEO4h//bW60gS9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dhgtxwAAAN0AAAAPAAAAAAAA AAAAAAAAAKECAABkcnMvZG93bnJldi54bWxQSwUGAAAAAAQABAD5AAAAlQMAAAAA "/>
                      <v:line id="Line 5826" o:spid="_x0000_s1042"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q9tscAAADdAAAADwAAAGRycy9kb3ducmV2LnhtbESPQWvCQBSE7wX/w/IK3uqmDQRJXUWU gvZQ1Bba4zP7mqRm34bdNYn/3hWEHoeZ+YaZLQbTiI6cry0reJ4kIIgLq2suFXx9vj1NQfiArLGx TAou5GExHz3MMNe25z11h1CKCGGfo4IqhDaX0hcVGfQT2xJH79c6gyFKV0rtsI9w08iXJMmkwZrj QoUtrSoqToezUfCR7rJuuX3fDN/b7Fis98efv94pNX4clq8gAg3hP3xvb7SCLE1T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Or22xwAAAN0AAAAPAAAAAAAA AAAAAAAAAKECAABkcnMvZG93bnJldi54bWxQSwUGAAAAAAQABAD5AAAAlQMAAAAA "/>
                      <v:line id="Line 5827" o:spid="_x0000_s1043"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MlwscAAADdAAAADwAAAGRycy9kb3ducmV2LnhtbESPQUvDQBSE74L/YXmCN7uxkSCxm1As QtuD2Cq0x9fsM4lm34bdbRL/vSsUPA4z8w2zKCfTiYGcby0ruJ8lIIgrq1uuFXy8v9w9gvABWWNn mRT8kIeyuL5aYK7tyDsa9qEWEcI+RwVNCH0upa8aMuhntieO3qd1BkOUrpba4RjhppPzJMmkwZbj QoM9PTdUfe/PRsFr+pYNy812PR022ala7U7Hr9EpdXszLZ9ABJrCf/jSXmsFWZo+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0yXCxwAAAN0AAAAPAAAAAAAA AAAAAAAAAKECAABkcnMvZG93bnJldi54bWxQSwUGAAAAAAQABAD5AAAAlQMAAAAA "/>
                      <v:line id="Line 5828" o:spid="_x0000_s1044"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AWccAAADdAAAADwAAAGRycy9kb3ducmV2LnhtbESPQUvDQBSE74L/YXmCN7uxwSCxm1As QtuD2Cq0x9fsM4lm34bdbRL/vSsUPA4z8w2zKCfTiYGcby0ruJ8lIIgrq1uuFXy8v9w9gvABWWNn mRT8kIeyuL5aYK7tyDsa9qEWEcI+RwVNCH0upa8aMuhntieO3qd1BkOUrpba4RjhppPzJMmkwZbj QoM9PTdUfe/PRsFr+pYNy812PR022ala7U7Hr9EpdXszLZ9ABJrCf/jSXmsFWZo+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n4BZxwAAAN0AAAAPAAAAAAAA AAAAAAAAAKECAABkcnMvZG93bnJldi54bWxQSwUGAAAAAAQABAD5AAAAlQMAAAAA "/>
                      <v:line id="Line 5829" o:spid="_x0000_s1045"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0eLscAAADdAAAADwAAAGRycy9kb3ducmV2LnhtbESPQUvDQBSE7wX/w/IEb+1GA0uJ3Zai CG0PxVZBj6/ZZxLNvg27a5L++65Q8DjMzDfMYjXaVvTkQ+NYw/0sA0FcOtNwpeH97WU6BxEissHW MWk4U4DV8maywMK4gQ/UH2MlEoRDgRrqGLtCylDWZDHMXEecvC/nLcYkfSWNxyHBbSsfskxJiw2n hRo7eqqp/Dn+Wg37/FX16+1uM35s1al8Ppw+vwev9d3tuH4EEWmM/+Fre2M0qDxX8Pc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TR4uxwAAAN0AAAAPAAAAAAAA AAAAAAAAAKECAABkcnMvZG93bnJldi54bWxQSwUGAAAAAAQABAD5AAAAlQMAAAAA "/>
                      <v:line id="Line 5830" o:spid="_x0000_s1046"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G7tccAAADdAAAADwAAAGRycy9kb3ducmV2LnhtbESPQUvDQBSE74L/YXmCN7uxgSixm1As QtuD2Cq0x9fsM4lm34bdbRL/vSsUPA4z8w2zKCfTiYGcby0ruJ8lIIgrq1uuFXy8v9w9gvABWWNn mRT8kIeyuL5aYK7tyDsa9qEWEcI+RwVNCH0upa8aMuhntieO3qd1BkOUrpba4RjhppPzJMmkwZbj QoM9PTdUfe/PRsFr+pYNy812PR022ala7U7Hr9EpdXszLZ9ABJrCf/jSXmsFWZo+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Abu1xwAAAN0AAAAPAAAAAAAA AAAAAAAAAKECAABkcnMvZG93bnJldi54bWxQSwUGAAAAAAQABAD5AAAAlQMAAAAA "/>
                      <v:line id="Line 5831" o:spid="_x0000_s1047"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4vx8QAAADdAAAADwAAAGRycy9kb3ducmV2LnhtbERPz2vCMBS+D/Y/hDfYbU1doUhnFFEE 3UHUDbbjs3lruzUvJcna+t+bg+Dx4/s9W4ymFT0531hWMElSEMSl1Q1XCj4/Ni9TED4ga2wtk4IL eVjMHx9mWGg78JH6U6hEDGFfoII6hK6Q0pc1GfSJ7Ygj92OdwRChq6R2OMRw08rXNM2lwYZjQ40d rWoq/07/RsE+O+T9cve+Hb92+blcH8/fv4NT6vlpXL6BCDSGu/jm3moFeZbFu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ni/HxAAAAN0AAAAPAAAAAAAAAAAA AAAAAKECAABkcnMvZG93bnJldi54bWxQSwUGAAAAAAQABAD5AAAAkgMAAAAA "/>
                      <v:line id="Line 5832" o:spid="_x0000_s1048"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KKXMcAAADdAAAADwAAAGRycy9kb3ducmV2LnhtbESPQUvDQBSE74L/YXmCN7uxgaCxm1As QtuD2Cq0x9fsM4lm34bdbRL/vSsUPA4z8w2zKCfTiYGcby0ruJ8lIIgrq1uuFXy8v9w9gPABWWNn mRT8kIeyuL5aYK7tyDsa9qEWEcI+RwVNCH0upa8aMuhntieO3qd1BkOUrpba4RjhppPzJMmkwZbj QoM9PTdUfe/PRsFr+pYNy812PR022ala7U7Hr9EpdXszLZ9ABJrCf/jSXmsFWZo+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0opcxwAAAN0AAAAPAAAAAAAA AAAAAAAAAKECAABkcnMvZG93bnJldi54bWxQSwUGAAAAAAQABAD5AAAAlQMAAAAA "/>
                    </v:group>
                    <v:group id="Group 5833" o:spid="_x0000_s1049" style="position:absolute;left:4221;top:11351;width:2268;height:85;rotation:-11068568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MSsIAAADdAAAADwAAAGRycy9kb3ducmV2LnhtbERP22rCQBB9L/gPyxT6 Vje9IBJdpQRFqYJ4+YAxOyah2Zk0u8b49+5DoY+Hc5/Oe1erjlpfCRt4GyagiHOxFRcGTsfl6xiU D8gWa2EycCcP89ngaYqplRvvqTuEQsUQ9ikaKENoUq19XpJDP5SGOHIXaR2GCNtC2xZvMdzV+j1J RtphxbGhxIaykvKfw9UZWH3ff7eyy/ymW+y3mRQsy/PKmJfn/msCKlAf/sV/7rU1MPr4jPvjm/gE 9O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jErCAAAA3QAAAA8A AAAAAAAAAAAAAAAAqgIAAGRycy9kb3ducmV2LnhtbFBLBQYAAAAABAAEAPoAAACZAwAAAAA= ">
                      <v:line id="Line 5834" o:spid="_x0000_s1050"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L1J8gAAADdAAAADwAAAGRycy9kb3ducmV2LnhtbESPT2vCQBTE70K/w/IKvenGWoJEVxFL QXso9Q/o8Zl9JtHs27C7TdJv3y0Uehxm5jfMfNmbWrTkfGVZwXiUgCDOra64UHA8vA2nIHxA1lhb JgXf5GG5eBjMMdO24x21+1CICGGfoYIyhCaT0uclGfQj2xBH72qdwRClK6R22EW4qeVzkqTSYMVx ocSG1iXl9/2XUfAx+Uzb1fZ905+26SV/3V3Ot84p9fTYr2YgAvXhP/zX3mgF6eRl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6L1J8gAAADdAAAADwAAAAAA AAAAAAAAAAChAgAAZHJzL2Rvd25yZXYueG1sUEsFBgAAAAAEAAQA+QAAAJYDAAAAAA== "/>
                      <v:line id="Line 5835" o:spid="_x0000_s1051"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3BrUMgAAADdAAAADwAAAGRycy9kb3ducmV2LnhtbESPT2vCQBTE70K/w/IKvemmWoKkriIt BfVQ/FNoj8/sM4nNvg27a5J+e7cgeBxm5jfMbNGbWrTkfGVZwfMoAUGcW11xoeDr8DGcgvABWWNt mRT8kYfF/GEww0zbjnfU7kMhIoR9hgrKEJpMSp+XZNCPbEMcvZN1BkOUrpDaYRfhppbjJEmlwYrj QokNvZWU/+4vRsHnZJu2y/Vm1X+v02P+vjv+nDun1NNjv3wFEagP9/CtvdIK0snL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3BrUMgAAADdAAAADwAAAAAA AAAAAAAAAAChAgAAZHJzL2Rvd25yZXYueG1sUEsFBgAAAAAEAAQA+QAAAJYDAAAAAA== "/>
                      <v:line id="Line 5836" o:spid="_x0000_s1052"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zOy8cAAADdAAAADwAAAGRycy9kb3ducmV2LnhtbESPQUvDQBSE74L/YXmCN7uxkSCxm1As QtuD2Cq0x9fsM4lm34bdbRL/vSsUPA4z8w2zKCfTiYGcby0ruJ8lIIgrq1uuFXy8v9w9gvABWWNn mRT8kIeyuL5aYK7tyDsa9qEWEcI+RwVNCH0upa8aMuhntieO3qd1BkOUrpba4RjhppPzJMmkwZbj QoM9PTdUfe/PRsFr+pYNy812PR022ala7U7Hr9EpdXszLZ9ABJrCf/jSXmsFWfqQ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M7LxwAAAN0AAAAPAAAAAAAA AAAAAAAAAKECAABkcnMvZG93bnJldi54bWxQSwUGAAAAAAQABAD5AAAAlQMAAAAA "/>
                      <v:line id="Line 5837" o:spid="_x0000_s1053"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VWv8gAAADdAAAADwAAAGRycy9kb3ducmV2LnhtbESPT2vCQBTE74V+h+UJvdWNVYJEV5GW gvYg9Q/o8Zl9TdJm34bdbZJ++64geBxm5jfMfNmbWrTkfGVZwWiYgCDOra64UHA8vD9PQfiArLG2 TAr+yMNy8fgwx0zbjnfU7kMhIoR9hgrKEJpMSp+XZNAPbUMcvS/rDIYoXSG1wy7CTS1fkiSVBiuO CyU29FpS/rP/NQq248+0XW0+1v1pk17yt93l/N05pZ4G/WoGIlAf7uFbe60VpOPJ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9VWv8gAAADdAAAADwAAAAAA AAAAAAAAAAChAgAAZHJzL2Rvd25yZXYueG1sUEsFBgAAAAAEAAQA+QAAAJYDAAAAAA== "/>
                      <v:line id="Line 5838" o:spid="_x0000_s1054"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nzJMgAAADdAAAADwAAAGRycy9kb3ducmV2LnhtbESPQWvCQBSE74X+h+UVvNVNaxskuopY BO2hVCvo8Zl9JqnZt2F3m6T/3hUKPQ4z8w0znfemFi05X1lW8DRMQBDnVldcKNh/rR7HIHxA1lhb JgW/5GE+u7+bYqZtx1tqd6EQEcI+QwVlCE0mpc9LMuiHtiGO3tk6gyFKV0jtsItwU8vnJEmlwYrj QokNLUvKL7sfo+Bj9Jm2i837uj9s0lP+tj0dvzun1OChX0xABOrDf/ivvdYK0tHLK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JnzJMgAAADdAAAADwAAAAAA AAAAAAAAAAChAgAAZHJzL2Rvd25yZXYueG1sUEsFBgAAAAAEAAQA+QAAAJYDAAAAAA== "/>
                      <v:line id="Line 5839" o:spid="_x0000_s1055"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ttU8gAAADdAAAADwAAAGRycy9kb3ducmV2LnhtbESPQUsDMRSE74L/ITzBm83aliBr01Is QuuhtFXQ4+vmubu6eVmSuLv9902h4HGYmW+Y2WKwjejIh9qxhsdRBoK4cKbmUsPH++vDE4gQkQ02 jknDiQIs5rc3M8yN63lP3SGWIkE45KihirHNpQxFRRbDyLXEyft23mJM0pfSeOwT3DZynGVKWqw5 LVTY0ktFxe/hz2rYTnaqW27e1sPnRh2L1f749dN7re/vhuUziEhD/A9f22ujQU2m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EttU8gAAADdAAAADwAAAAAA AAAAAAAAAAChAgAAZHJzL2Rvd25yZXYueG1sUEsFBgAAAAAEAAQA+QAAAJYDAAAAAA== "/>
                      <v:line id="Line 5840" o:spid="_x0000_s1056"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fIyMgAAADdAAAADwAAAGRycy9kb3ducmV2LnhtbESPQWvCQBSE7wX/w/IKvdVNq6QluopY CtpDUVtoj8/sM4lm34bdNUn/vSsUPA4z8w0znfemFi05X1lW8DRMQBDnVldcKPj+en98BeEDssba Min4Iw/z2eBuipm2HW+p3YVCRAj7DBWUITSZlD4vyaAf2oY4egfrDIYoXSG1wy7CTS2fkySVBiuO CyU2tCwpP+3ORsHnaJO2i/XHqv9Zp/v8bbv/PXZOqYf7fjEBEagPt/B/e6UVpK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wfIyMgAAADdAAAADwAAAAAA AAAAAAAAAAChAgAAZHJzL2Rvd25yZXYueG1sUEsFBgAAAAAEAAQA+QAAAJYDAAAAAA== "/>
                      <v:line id="Line 5841" o:spid="_x0000_s1057"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hcusQAAADdAAAADwAAAGRycy9kb3ducmV2LnhtbERPy2rCQBTdF/yH4Qru6sRaQomOIhZB uyj1Abq8Zq5JNHMnzEyT9O87i0KXh/OeL3tTi5acrywrmIwTEMS51RUXCk7HzfMbCB+QNdaWScEP eVguBk9zzLTteE/tIRQihrDPUEEZQpNJ6fOSDPqxbYgjd7POYIjQFVI77GK4qeVLkqTSYMWxocSG 1iXlj8O3UfA5/Urb1e5j25936TV/318v984pNRr2qxmIQH34F/+5t1pBOn2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mFy6xAAAAN0AAAAPAAAAAAAAAAAA AAAAAKECAABkcnMvZG93bnJldi54bWxQSwUGAAAAAAQABAD5AAAAkgMAAAAA "/>
                      <v:line id="Line 5842" o:spid="_x0000_s1058"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5IcgAAADdAAAADwAAAGRycy9kb3ducmV2LnhtbESPQWvCQBSE7wX/w/IKvdVNq4Q2uopY CtpDUVtoj8/sM4lm34bdNUn/vSsUPA4z8w0znfemFi05X1lW8DRMQBDnVldcKPj+en98AeEDssba Min4Iw/z2eBuipm2HW+p3YVCRAj7DBWUITSZlD4vyaAf2oY4egfrDIYoXSG1wy7CTS2fkySVBiuO CyU2tCwpP+3ORsHnaJO2i/XHqv9Zp/v8bbv/PXZOqYf7fjEBEagPt/B/e6UVpKPx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T5IcgAAADdAAAADwAAAAAA AAAAAAAAAAChAgAAZHJzL2Rvd25yZXYueG1sUEsFBgAAAAAEAAQA+QAAAJYDAAAAAA== "/>
                      <v:line id="Line 5843" o:spid="_x0000_s1059"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fGYcQAAADdAAAADwAAAGRycy9kb3ducmV2LnhtbERPy2rCQBTdF/yH4Qru6sRKQ4mOIhZB uyj1Abq8Zq5JNHMnzEyT9O87i0KXh/OeL3tTi5acrywrmIwTEMS51RUXCk7HzfMbCB+QNdaWScEP eVguBk9zzLTteE/tIRQihrDPUEEZQpNJ6fOSDPqxbYgjd7POYIjQFVI77GK4qeVLkqTSYMWxocSG 1iXlj8O3UfA5/Urb1e5j25936TV/318v984pNRr2qxmIQH34F/+5t1pBOn2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N8ZhxAAAAN0AAAAPAAAAAAAAAAAA AAAAAKECAABkcnMvZG93bnJldi54bWxQSwUGAAAAAAQABAD5AAAAkgMAAAAA "/>
                      <v:line id="Line 5844" o:spid="_x0000_s1060"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tj+sgAAADdAAAADwAAAGRycy9kb3ducmV2LnhtbESPT2vCQBTE70K/w/IKvenGSoNEVxFL QXso9Q/o8Zl9JtHs27C7TdJv3y0Uehxm5jfMfNmbWrTkfGVZwXiUgCDOra64UHA8vA2nIHxA1lhb JgXf5GG5eBjMMdO24x21+1CICGGfoYIyhCaT0uclGfQj2xBH72qdwRClK6R22EW4qeVzkqTSYMVx ocSG1iXl9/2XUfAx+Uzb1fZ905+26SV/3V3Ot84p9fTYr2YgAvXhP/zX3mgF6eRl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ntj+sgAAADdAAAADwAAAAAA AAAAAAAAAAChAgAAZHJzL2Rvd25yZXYueG1sUEsFBgAAAAAEAAQA+QAAAJYDAAAAAA== "/>
                      <v:line id="Line 5845" o:spid="_x0000_s1061"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n9jcgAAADdAAAADwAAAGRycy9kb3ducmV2LnhtbESPT2vCQBTE70K/w/IKvemmSoOkriIt BfVQ/FNoj8/sM4nNvg27a5J+e7cgeBxm5jfMbNGbWrTkfGVZwfMoAUGcW11xoeDr8DGcgvABWWNt mRT8kYfF/GEww0zbjnfU7kMhIoR9hgrKEJpMSp+XZNCPbEMcvZN1BkOUrpDaYRfhppbjJEmlwYrj QokNvZWU/+4vRsHnZJu2y/Vm1X+v02P+vjv+nDun1NNjv3wFEagP9/CtvdIK0snL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qn9jcgAAADdAAAADwAAAAAA AAAAAAAAAAChAgAAZHJzL2Rvd25yZXYueG1sUEsFBgAAAAAEAAQA+QAAAJYDAAAAAA== "/>
                      <v:line id="Line 5846" o:spid="_x0000_s1062"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VYFscAAADdAAAADwAAAGRycy9kb3ducmV2LnhtbESPQUvDQBSE74L/YXmCN7uxwSCxm1As QtuD2Cq0x9fsM4lm34bdbRL/vSsUPA4z8w2zKCfTiYGcby0ruJ8lIIgrq1uuFXy8v9w9gvABWWNn mRT8kIeyuL5aYK7tyDsa9qEWEcI+RwVNCH0upa8aMuhntieO3qd1BkOUrpba4RjhppPzJMmkwZbj QoM9PTdUfe/PRsFr+pYNy812PR022ala7U7Hr9EpdXszLZ9ABJrCf/jSXmsFWfqQ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5VgWxwAAAN0AAAAPAAAAAAAA AAAAAAAAAKECAABkcnMvZG93bnJldi54bWxQSwUGAAAAAAQABAD5AAAAlQMAAAAA "/>
                      <v:line id="Line 5847" o:spid="_x0000_s1063"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zAYsgAAADdAAAADwAAAGRycy9kb3ducmV2LnhtbESPQWvCQBSE74X+h+UVvNVNaxskuopY BO2hVCvo8Zl9JqnZt2F3m6T/3hUKPQ4z8w0znfemFi05X1lW8DRMQBDnVldcKNh/rR7HIHxA1lhb JgW/5GE+u7+bYqZtx1tqd6EQEcI+QwVlCE0mpc9LMuiHtiGO3tk6gyFKV0jtsItwU8vnJEmlwYrj QokNLUvKL7sfo+Bj9Jm2i837uj9s0lP+tj0dvzun1OChX0xABOrDf/ivvdYK0tHr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gzAYsgAAADdAAAADwAAAAAA AAAAAAAAAAChAgAAZHJzL2Rvd25yZXYueG1sUEsFBgAAAAAEAAQA+QAAAJYDAAAAAA== "/>
                      <v:line id="Line 5848" o:spid="_x0000_s1064"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l+cgAAADdAAAADwAAAGRycy9kb3ducmV2LnhtbESPT2vCQBTE74V+h+UJvdWNFYNEV5GW gvYg9Q/o8Zl9TdJm34bdbZJ++64geBxm5jfMfNmbWrTkfGVZwWiYgCDOra64UHA8vD9PQfiArLG2 TAr+yMNy8fgwx0zbjnfU7kMhIoR9hgrKEJpMSp+XZNAPbUMcvS/rDIYoXSG1wy7CTS1fkiSVBiuO CyU29FpS/rP/NQq248+0XW0+1v1pk17yt93l/N05pZ4G/WoGIlAf7uFbe60VpOPJ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Bl+cgAAADdAAAADwAAAAAA AAAAAAAAAAChAgAAZHJzL2Rvd25yZXYueG1sUEsFBgAAAAAEAAQA+QAAAJYDAAAAAA== "/>
                      <v:line id="Line 5849" o:spid="_x0000_s1065"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L7jsgAAADdAAAADwAAAGRycy9kb3ducmV2LnhtbESPQUsDMRSE74L/ITzBm83a0iBr01Is QuuhtFXQ4+vmubu6eVmSuLv9902h4HGYmW+Y2WKwjejIh9qxhsdRBoK4cKbmUsPH++vDE4gQkQ02 jknDiQIs5rc3M8yN63lP3SGWIkE45KihirHNpQxFRRbDyLXEyft23mJM0pfSeOwT3DZynGVKWqw5 LVTY0ktFxe/hz2rYTnaqW27e1sPnRh2L1f749dN7re/vhuUziEhD/A9f22ujQU2m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ZL7jsgAAADdAAAADwAAAAAA AAAAAAAAAAChAgAAZHJzL2Rvd25yZXYueG1sUEsFBgAAAAAEAAQA+QAAAJYDAAAAAA== "/>
                      <v:line id="Line 5850" o:spid="_x0000_s1066"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5eFcgAAADdAAAADwAAAGRycy9kb3ducmV2LnhtbESPQWvCQBSE7wX/w/IKvdVNK6YluopY CtpDUVtoj8/sM4lm34bdNUn/vSsUPA4z8w0znfemFi05X1lW8DRMQBDnVldcKPj+en98BeEDssba Min4Iw/z2eBuipm2HW+p3YVCRAj7DBWUITSZlD4vyaAf2oY4egfrDIYoXSG1wy7CTS2fkySVBiuO CyU2tCwpP+3ORsHnaJO2i/XHqv9Zp/v8bbv/PXZOqYf7fjEBEagPt/B/e6UVpK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t5eFcgAAADdAAAADwAAAAAA AAAAAAAAAAChAgAAZHJzL2Rvd25yZXYueG1sUEsFBgAAAAAEAAQA+QAAAJYDAAAAAA== "/>
                      <v:line id="Line 5851" o:spid="_x0000_s1067"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HKZ8QAAADdAAAADwAAAGRycy9kb3ducmV2LnhtbERPy2rCQBTdF/yH4Qru6sRKQ4mOIhZB uyj1Abq8Zq5JNHMnzEyT9O87i0KXh/OeL3tTi5acrywrmIwTEMS51RUXCk7HzfMbCB+QNdaWScEP eVguBk9zzLTteE/tIRQihrDPUEEZQpNJ6fOSDPqxbYgjd7POYIjQFVI77GK4qeVLkqTSYMWxocSG 1iXlj8O3UfA5/Urb1e5j25936TV/318v984pNRr2qxmIQH34F/+5t1pBOn2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QcpnxAAAAN0AAAAPAAAAAAAAAAAA AAAAAKECAABkcnMvZG93bnJldi54bWxQSwUGAAAAAAQABAD5AAAAkgMAAAAA "/>
                      <v:line id="Line 5852" o:spid="_x0000_s1068"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1v/MgAAADdAAAADwAAAGRycy9kb3ducmV2LnhtbESPQWvCQBSE7wX/w/IKvdVNK4Y2uopY CtpDUVtoj8/sM4lm34bdNUn/vSsUPA4z8w0znfemFi05X1lW8DRMQBDnVldcKPj+en98AeEDssba Min4Iw/z2eBuipm2HW+p3YVCRAj7DBWUITSZlD4vyaAf2oY4egfrDIYoXSG1wy7CTS2fkySVBiuO CyU2tCwpP+3ORsHnaJO2i/XHqv9Zp/v8bbv/PXZOqYf7fjEBEagPt/B/e6UVpKPx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A1v/MgAAADdAAAADwAAAAAA AAAAAAAAAAChAgAAZHJzL2Rvd25yZXYueG1sUEsFBgAAAAAEAAQA+QAAAJYDAAAAAA== "/>
                    </v:group>
                  </v:group>
                  <v:line id="Line 5853" o:spid="_x0000_s1069" style="position:absolute;visibility:visible;mso-wrap-style:square" from="8349,12359" to="9249,12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miFsMAAADdAAAADwAAAGRycy9kb3ducmV2LnhtbERPTWvCQBC9C/0PyxR6040tBI2uIgXB g21RS89Ddkyi2dm4u43pv+8cCj0+3vdyPbhW9RRi49nAdJKBIi69bbgy8HnajmegYkK22HomAz8U Yb16GC2xsP7OB+qPqVISwrFAA3VKXaF1LGtyGCe+Ixbu7IPDJDBU2ga8S7hr9XOW5dphw9JQY0ev NZXX47eT3rLah9vX5Trszm/77Y37+fvpw5inx2GzAJVoSP/iP/fOGshfctkvb+QJ6N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JohbDAAAA3QAAAA8AAAAAAAAAAAAA AAAAoQIAAGRycy9kb3ducmV2LnhtbFBLBQYAAAAABAAEAPkAAACRAwAAAAA= ">
                    <v:stroke dashstyle="dash"/>
                  </v:line>
                  <v:group id="Group 5854" o:spid="_x0000_s1070" style="position:absolute;left:8581;top:12876;width:680;height:85;rotation:11520634fd" coordorigin="3501,8114" coordsize="3240,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5ZKwMUAAADdAAAADwAAAGRycy9kb3ducmV2LnhtbESPQWvCQBCF70L/wzKF 3nSjhVBSVxGhUDzU1ii9DtkxCWZn4+5U4793C4UeH2/e9+bNl4Pr1IVCbD0bmE4yUMSVty3XBvbl 2/gFVBRki51nMnCjCMvFw2iOhfVX/qLLTmqVIBwLNNCI9IXWsWrIYZz4njh5Rx8cSpKh1jbgNcFd p2dZlmuHLaeGBntaN1Sddj8uvcGlbORjm8VwPJzL72rV3s6fxjw9DqtXUEKD/B//pd+tgfw5n8Lv moQAvbg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OWSsDFAAAA3QAA AA8AAAAAAAAAAAAAAAAAqgIAAGRycy9kb3ducmV2LnhtbFBLBQYAAAAABAAEAPoAAACcAwAAAAA= ">
                    <v:line id="Line 5855" o:spid="_x0000_s1071" style="position:absolute;visibility:visible;mso-wrap-style:square" from="3501,8231" to="6741,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U3MMcAAADdAAAADwAAAGRycy9kb3ducmV2LnhtbESPQWsCMRSE7wX/Q3hCbzVbhVC2RpGW gnoQtYX2+Ny87m67eVmSdHf990YoeBxm5htmvhxsIzryoXas4XGSgSAunKm51PDx/vbwBCJEZION Y9JwpgDLxehujrlxPR+oO8ZSJAiHHDVUMba5lKGoyGKYuJY4ed/OW4xJ+lIaj32C20ZOs0xJizWn hQpbeqmo+D3+WQ272V51q812PXxu1Kl4PZy+fnqv9f14WD2DiDTEW/i/vTYa1ExN4f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xTcwxwAAAN0AAAAPAAAAAAAA AAAAAAAAAKECAABkcnMvZG93bnJldi54bWxQSwUGAAAAAAQABAD5AAAAlQMAAAAA "/>
                    <v:line id="Line 5856" o:spid="_x0000_s1072" style="position:absolute;visibility:visible;mso-wrap-style:square" from="5121,8114" to="5301,8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mSq8cAAADdAAAADwAAAGRycy9kb3ducmV2LnhtbESPQUvDQBSE7wX/w/IEb+1GA0uJ3Zai CG0PxVZBj6/ZZxLNvg27a5L++65Q8DjMzDfMYjXaVvTkQ+NYw/0sA0FcOtNwpeH97WU6BxEissHW MWk4U4DV8maywMK4gQ/UH2MlEoRDgRrqGLtCylDWZDHMXEecvC/nLcYkfSWNxyHBbSsfskxJiw2n hRo7eqqp/Dn+Wg37/FX16+1uM35s1al8Ppw+vwev9d3tuH4EEWmM/+Fre2M0qFzl8Pc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iZKrxwAAAN0AAAAPAAAAAAAA AAAAAAAAAKECAABkcnMvZG93bnJldi54bWxQSwUGAAAAAAQABAD5AAAAlQMAAAAA "/>
                    <v:line id="Line 5857" o:spid="_x0000_s1073" style="position:absolute;flip:x;visibility:visible;mso-wrap-style:square" from="5121,8231" to="5301,8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t6IMgAAADdAAAADwAAAGRycy9kb3ducmV2LnhtbESPQUvDQBSE74L/YXmCF7EbtYQ27baU guChF1tJ6O01+8yGZN+mu2sb/70rCB6HmfmGWa5H24sL+dA6VvA0yUAQ10633Cj4OLw+zkCEiKyx d0wKvinAenV7s8RCuyu/02UfG5EgHApUYGIcCilDbchimLiBOHmfzluMSfpGao/XBLe9fM6yXFps OS0YHGhrqO72X1aBnO0ezn5zmnZlV1VzU9blcNwpdX83bhYgIo3xP/zXftMK8pd8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It6IMgAAADdAAAADwAAAAAA AAAAAAAAAAChAgAAZHJzL2Rvd25yZXYueG1sUEsFBgAAAAAEAAQA+QAAAJYDAAAAAA== "/>
                  </v:group>
                  <v:group id="Group 5858" o:spid="_x0000_s1074" style="position:absolute;left:9162;top:13952;width:567;height:85;rotation:-2744378fd" coordorigin="3501,8114" coordsize="3240,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mWfcQAAADdAAAADwAAAGRycy9kb3ducmV2LnhtbESPUWvCQBCE3wv9D8cK fWsuVgySeopUW8Q3oz9gya1JaG4v5LZn+u97hUIfh5n5hllvJ9erSGPoPBuYZzko4trbjhsD18v7 8wpUEGSLvWcy8E0BtpvHhzWW1t/5TLGSRiUIhxINtCJDqXWoW3IYMj8QJ+/mR4eS5NhoO+I9wV2v X/K80A47TgstDvTWUv1ZfTkDH/u4uMVqiaf58SrdXg7R64MxT7Np9wpKaJL/8F/7aA0Ui2IJv2/S E9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gmWfcQAAADdAAAA DwAAAAAAAAAAAAAAAACqAgAAZHJzL2Rvd25yZXYueG1sUEsFBgAAAAAEAAQA+gAAAJsDAAAAAA== ">
                    <v:line id="Line 5859" o:spid="_x0000_s1075" style="position:absolute;visibility:visible;mso-wrap-style:square" from="3501,8231" to="6741,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xM8cAAADdAAAADwAAAGRycy9kb3ducmV2LnhtbESPQWsCMRSE74L/ITyhN81aIZTVKKIU tIdSbaEen5vX3a2blyVJd7f/vikUehxm5htmtRlsIzryoXasYT7LQBAXztRcanh7fZw+gAgR2WDj mDR8U4DNejxaYW5czyfqzrEUCcIhRw1VjG0uZSgqshhmriVO3ofzFmOSvpTGY5/gtpH3WaakxZrT QoUt7Soqbucvq+F58aK67fHpMLwf1bXYn66Xz95rfTcZtksQkYb4H/5rH4wGtVAKft+kJ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jEzxwAAAN0AAAAPAAAAAAAA AAAAAAAAAKECAABkcnMvZG93bnJldi54bWxQSwUGAAAAAAQABAD5AAAAlQMAAAAA "/>
                    <v:line id="Line 5860" o:spid="_x0000_s1076" style="position:absolute;visibility:visible;mso-wrap-style:square" from="5121,8114" to="5301,8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KUqMgAAADdAAAADwAAAGRycy9kb3ducmV2LnhtbESPQUsDMRSE74L/ITzBm83aQipr01Is QuuhtFXQ4+vmubu6eVmSuLv9902h4HGYmW+Y2WKwjejIh9qxhsdRBoK4cKbmUsPH++vDE4gQkQ02 jknDiQIs5rc3M8yN63lP3SGWIkE45KihirHNpQxFRRbDyLXEyft23mJM0pfSeOwT3DZynGVKWqw5 LVTY0ktFxe/hz2rYTnaqW27e1sPnRh2L1f749dN7re/vhuUziEhD/A9f22ujQU3UFC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LKUqMgAAADdAAAADwAAAAAA AAAAAAAAAAChAgAAZHJzL2Rvd25yZXYueG1sUEsFBgAAAAAEAAQA+QAAAJYDAAAAAA== "/>
                    <v:line id="Line 5861" o:spid="_x0000_s1077" style="position:absolute;flip:x;visibility:visible;mso-wrap-style:square" from="5121,8231" to="5301,8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ZwJcQAAADdAAAADwAAAGRycy9kb3ducmV2LnhtbERPz2vCMBS+C/sfwhvsMjTdHMVVo8hg 4MHLVCq7PZu3prR56ZJM639vDgOPH9/vxWqwnTiTD41jBS+TDARx5XTDtYLD/nM8AxEissbOMSm4 UoDV8mG0wEK7C3/ReRdrkUI4FKjAxNgXUobKkMUwcT1x4n6ctxgT9LXUHi8p3HbyNctyabHh1GCw pw9DVbv7swrkbPv869ent7Zsj8d3U1Zl/71V6ulxWM9BRBriXfzv3mgF+TRPc9Ob9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xnAlxAAAAN0AAAAPAAAAAAAAAAAA AAAAAKECAABkcnMvZG93bnJldi54bWxQSwUGAAAAAAQABAD5AAAAkgMAAAAA "/>
                  </v:group>
                  <v:line id="Line 5862" o:spid="_x0000_s1078" style="position:absolute;flip:x;visibility:visible;mso-wrap-style:square" from="9417,13859" to="9597,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Jzn8QAAADdAAAADwAAAGRycy9kb3ducmV2LnhtbESPQWvCQBSE7wX/w/IEb3WjYmhTVxGx ItJLo95fsq+b0OzbkN1q/PeuIPQ4zMw3zGLV20ZcqPO1YwWTcQKCuHS6ZqPgdPx8fQPhA7LGxjEp uJGH1XLwssBMuyt/0yUPRkQI+wwVVCG0mZS+rMiiH7uWOHo/rrMYouyM1B1eI9w2cpokqbRYc1yo sKVNReVv/mcVFNv12RyK89ZO+UvvzDwvWOZKjYb9+gNEoD78h5/tvVaQztJ3eLy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cnOfxAAAAN0AAAAPAAAAAAAAAAAA AAAAAKECAABkcnMvZG93bnJldi54bWxQSwUGAAAAAAQABAD5AAAAkgMAAAAA ">
                    <v:stroke dashstyle="dash"/>
                  </v:line>
                  <v:line id="Line 5863" o:spid="_x0000_s1079" style="position:absolute;visibility:visible;mso-wrap-style:square" from="8361,12383" to="8577,12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0y8MAAADdAAAADwAAAGRycy9kb3ducmV2LnhtbERPS2vCQBC+C/0PyxR6q5u2YNvoKqUg ePBBtXgesmOSmp2Nu9sY/71zEDx+fO/JrHeN6ijE2rOBl2EGirjwtubSwO9u/vwBKiZki41nMnCh CLPpw2CCufVn/qFum0olIRxzNFCl1OZax6Iih3HoW2LhDj44TAJDqW3As4S7Rr9m2Ug7rFkaKmzp u6LiuP130luUy3Da/x37xWG1nJ+4+1zvNsY8PfZfY1CJ+nQX39wLa2D09i775Y08AT2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sQNMvDAAAA3QAAAA8AAAAAAAAAAAAA AAAAoQIAAGRycy9kb3ducmV2LnhtbFBLBQYAAAAABAAEAPkAAACRAwAAAAA= ">
                    <v:stroke dashstyle="dash"/>
                  </v:line>
                  <v:line id="Line 5864" o:spid="_x0000_s1080" style="position:absolute;visibility:visible;mso-wrap-style:square" from="8577,12923" to="9261,14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4/msgAAADdAAAADwAAAGRycy9kb3ducmV2LnhtbESPT2vCQBTE70K/w/IKvenGCqlEVxFL QXso9Q/o8Zl9JtHs27C7TdJv3y0Uehxm5jfMfNmbWrTkfGVZwXiUgCDOra64UHA8vA2nIHxA1lhb JgXf5GG5eBjMMdO24x21+1CICGGfoYIyhCaT0uclGfQj2xBH72qdwRClK6R22EW4qeVzkqTSYMVx ocSG1iXl9/2XUfAx+Uzb1fZ905+26SV/3V3Ot84p9fTYr2YgAvXhP/zX3mgF6eRl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c4/msgAAADdAAAADwAAAAAA AAAAAAAAAAChAgAAZHJzL2Rvd25yZXYueG1sUEsFBgAAAAAEAAQA+QAAAJYDAAAAAA== "/>
                  <v:line id="Line 5865" o:spid="_x0000_s1081" style="position:absolute;visibility:visible;mso-wrap-style:square" from="9261,14171" to="9621,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4PJ8UAAADdAAAADwAAAGRycy9kb3ducmV2LnhtbESPS2sCMRSF9wX/Q7hCd5qpBatTo4gg uFCLD7q+TK4zUyc3YxLH8d8bQejycB4fZzJrTSUacr60rOCjn4AgzqwuOVdwPCx7IxA+IGusLJOC O3mYTTtvE0y1vfGOmn3IRRxhn6KCIoQ6ldJnBRn0fVsTR+9kncEQpculdniL46aSgyQZSoMlR0KB NS0Kys77q4ncLF+7y+/fuV2dNuvlhZvx9vCj1Hu3nX+DCNSG//CrvdIKhp9fA3i+iU9AT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4PJ8UAAADdAAAADwAAAAAAAAAA AAAAAAChAgAAZHJzL2Rvd25yZXYueG1sUEsFBgAAAAAEAAQA+QAAAJMDAAAAAA== ">
                    <v:stroke dashstyle="dash"/>
                  </v:line>
                  <v:group id="Group 5866" o:spid="_x0000_s1082" style="position:absolute;left:8727;top:13271;width:170;height:170;rotation:6563402fd"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Nft8UAAADdAAAADwAAAGRycy9kb3ducmV2LnhtbESPT2vCQBTE74LfYXlC b7qpobGmrhKkFo/+g+LtkX3NhmbfhuxW47fvCoLHYWZ+wyxWvW3EhTpfO1bwOklAEJdO11wpOB03 43cQPiBrbByTght5WC2HgwXm2l15T5dDqESEsM9RgQmhzaX0pSGLfuJa4uj9uM5iiLKrpO7wGuG2 kdMkyaTFmuOCwZbWhsrfw59VcNylX7eiNt/7bH7eYFqc3hL8VOpl1BcfIAL14Rl+tLdaQZbOUri/ iU9ALv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rjX7fFAAAA3QAA AA8AAAAAAAAAAAAAAAAAqgIAAGRycy9kb3ducmV2LnhtbFBLBQYAAAAABAAEAPoAAACcAwAAAAA= ">
                    <v:line id="Line 5867" o:spid="_x0000_s1083"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zrRMYAAADdAAAADwAAAGRycy9kb3ducmV2LnhtbESPT2sCMRTE74V+h/AKvdWsa7G6GkXU Qm/Ff/fH5pld3bysm1RjP31TKPQ4zMxvmOk82kZcqfO1YwX9XgaCuHS6ZqNgv3t/GYHwAVlj45gU 3MnDfPb4MMVCuxtv6LoNRiQI+wIVVCG0hZS+rMii77mWOHlH11kMSXZG6g5vCW4bmWfZUFqsOS1U 2NKyovK8/bIKLuPR2qyWi2jWp0v+TfFw/8z7Sj0/xcUERKAY/sN/7Q+tYDh4e4XfN+kJyN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M60TGAAAA3QAAAA8AAAAAAAAA AAAAAAAAoQIAAGRycy9kb3ducmV2LnhtbFBLBQYAAAAABAAEAPkAAACUAwAAAAA= "/>
                    <v:line id="Line 5868" o:spid="_x0000_s1084"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5sXMUAAADdAAAADwAAAGRycy9kb3ducmV2LnhtbESPT4vCMBTE78J+h/CEvYimbvEP1Shl wUW8terB26N5tsXmpTRRu9/eCAt7HGbmN8x625tGPKhztWUF00kEgriwuuZSwem4Gy9BOI+ssbFM Cn7JwXbzMVhjou2TM3rkvhQBwi5BBZX3bSKlKyoy6Ca2JQ7e1XYGfZBdKXWHzwA3jfyKork0WHNY qLCl74qKW343CuLL9EdnaTo6FLzXZ5fFMzrESn0O+3QFwlPv/8N/7b1WMI8XM3i/CU9Abl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5sXMUAAADdAAAADwAAAAAAAAAA AAAAAAChAgAAZHJzL2Rvd25yZXYueG1sUEsFBgAAAAAEAAQA+QAAAJMDAAAAAA== "/>
                  </v:group>
                </v:group>
                <v:rect id="Rectangle 5869" o:spid="_x0000_s1085" style="position:absolute;left:9524;top:14141;width:85;height:85;rotation:-556918fd;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NFwcYA AADdAAAADwAAAGRycy9kb3ducmV2LnhtbESP3WoCMRSE7wu+QzhC72pW266yGkUKgqX0wp8HOGyO yeLmZNnE3a1PbwqFXg4z8w2z2gyuFh21ofKsYDrJQBCXXldsFJxPu5cFiBCRNdaeScEPBdisR08r LLTv+UDdMRqRIBwKVGBjbAopQ2nJYZj4hjh5F986jEm2RuoW+wR3tZxlWS4dVpwWLDb0Yam8Hm9O wfu8/7ze3/bbPvvuzGDNYvd1KZV6Hg/bJYhIQ/wP/7X3WkH+Os/h9016AnL9AAAA//8DAFBLAQIt ABQABgAIAAAAIQDw94q7/QAAAOIBAAATAAAAAAAAAAAAAAAAAAAAAABbQ29udGVudF9UeXBlc10u eG1sUEsBAi0AFAAGAAgAAAAhADHdX2HSAAAAjwEAAAsAAAAAAAAAAAAAAAAALgEAAF9yZWxzLy5y ZWxzUEsBAi0AFAAGAAgAAAAhADMvBZ5BAAAAOQAAABAAAAAAAAAAAAAAAAAAKQIAAGRycy9zaGFw ZXhtbC54bWxQSwECLQAUAAYACAAAACEA8gNFwcYAAADdAAAADwAAAAAAAAAAAAAAAACYAgAAZHJz L2Rvd25yZXYueG1sUEsFBgAAAAAEAAQA9QAAAIsDAAAAAA== "/>
              </v:group>
            </w:pict>
          </mc:Fallback>
        </mc:AlternateContent>
      </w:r>
      <w:r w:rsidR="00187C6E" w:rsidRPr="00E62897">
        <w:rPr>
          <w:rFonts w:ascii="Times New Roman" w:hAnsi="Times New Roman"/>
        </w:rPr>
        <w:t>Giải</w:t>
      </w:r>
    </w:p>
    <w:tbl>
      <w:tblPr>
        <w:tblW w:w="0" w:type="auto"/>
        <w:tblLook w:val="01E0" w:firstRow="1" w:lastRow="1" w:firstColumn="1" w:lastColumn="1" w:noHBand="0" w:noVBand="0"/>
      </w:tblPr>
      <w:tblGrid>
        <w:gridCol w:w="5328"/>
        <w:gridCol w:w="4293"/>
      </w:tblGrid>
      <w:tr w:rsidR="00187C6E" w:rsidRPr="00E62897" w:rsidTr="00C6138B">
        <w:trPr>
          <w:trHeight w:val="2617"/>
        </w:trPr>
        <w:tc>
          <w:tcPr>
            <w:tcW w:w="5328"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 Cách vẽ</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Lấy ảnh của A’ qua G</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Lấy ảnh của B’ qua G</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1</w:t>
            </w:r>
            <w:r w:rsidRPr="00E62897">
              <w:rPr>
                <w:rFonts w:ascii="Times New Roman" w:hAnsi="Times New Roman"/>
              </w:rPr>
              <w:t xml:space="preserve"> tại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jc w:val="both"/>
              <w:rPr>
                <w:rFonts w:ascii="Times New Roman" w:hAnsi="Times New Roman"/>
              </w:rPr>
            </w:pP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480" w:lineRule="auto"/>
              <w:jc w:val="both"/>
              <w:rPr>
                <w:rFonts w:ascii="Times New Roman" w:hAnsi="Times New Roman"/>
              </w:rPr>
            </w:pPr>
            <w:r w:rsidRPr="00E62897">
              <w:rPr>
                <w:rFonts w:ascii="Times New Roman" w:hAnsi="Times New Roman"/>
              </w:rPr>
              <w:t>- Nối AI</w:t>
            </w:r>
            <w:r w:rsidRPr="00E62897">
              <w:rPr>
                <w:rFonts w:ascii="Times New Roman" w:hAnsi="Times New Roman"/>
                <w:vertAlign w:val="subscript"/>
              </w:rPr>
              <w:t>1</w:t>
            </w:r>
            <w:r w:rsidRPr="00E62897">
              <w:rPr>
                <w:rFonts w:ascii="Times New Roman" w:hAnsi="Times New Roman"/>
              </w:rPr>
              <w:t>I</w:t>
            </w:r>
            <w:r w:rsidRPr="00E62897">
              <w:rPr>
                <w:rFonts w:ascii="Times New Roman" w:hAnsi="Times New Roman"/>
                <w:vertAlign w:val="subscript"/>
              </w:rPr>
              <w:t>2</w:t>
            </w:r>
            <w:r w:rsidRPr="00E62897">
              <w:rPr>
                <w:rFonts w:ascii="Times New Roman" w:hAnsi="Times New Roman"/>
              </w:rPr>
              <w:t>B là tia sáng cần vẽ</w:t>
            </w:r>
          </w:p>
        </w:tc>
        <w:tc>
          <w:tcPr>
            <w:tcW w:w="4293"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A’</w:t>
            </w:r>
          </w:p>
          <w:p w:rsidR="00187C6E" w:rsidRPr="00E62897" w:rsidRDefault="00187C6E" w:rsidP="00C6138B">
            <w:pPr>
              <w:tabs>
                <w:tab w:val="left" w:pos="720"/>
                <w:tab w:val="left" w:pos="2137"/>
                <w:tab w:val="left" w:pos="2880"/>
                <w:tab w:val="left" w:pos="4320"/>
                <w:tab w:val="left" w:pos="7967"/>
              </w:tabs>
              <w:jc w:val="both"/>
              <w:rPr>
                <w:rFonts w:ascii="Times New Roman" w:hAnsi="Times New Roman"/>
              </w:rPr>
            </w:pPr>
            <w:r w:rsidRPr="00E62897">
              <w:rPr>
                <w:rFonts w:ascii="Times New Roman" w:hAnsi="Times New Roman"/>
              </w:rPr>
              <w:tab/>
              <w:t xml:space="preserve">       I</w:t>
            </w:r>
            <w:r w:rsidRPr="00E62897">
              <w:rPr>
                <w:rFonts w:ascii="Times New Roman" w:hAnsi="Times New Roman"/>
                <w:vertAlign w:val="subscript"/>
              </w:rPr>
              <w:t>1</w:t>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A </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t>G</w:t>
            </w:r>
            <w:r w:rsidRPr="00E62897">
              <w:rPr>
                <w:rFonts w:ascii="Times New Roman" w:hAnsi="Times New Roman"/>
                <w:vertAlign w:val="subscript"/>
              </w:rPr>
              <w:t>1</w:t>
            </w:r>
          </w:p>
          <w:p w:rsidR="00187C6E" w:rsidRPr="00E62897" w:rsidRDefault="00187C6E" w:rsidP="00C6138B">
            <w:pPr>
              <w:tabs>
                <w:tab w:val="left" w:pos="720"/>
                <w:tab w:val="left" w:pos="2373"/>
                <w:tab w:val="left" w:pos="2506"/>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r>
            <w:r w:rsidRPr="00E62897">
              <w:rPr>
                <w:rFonts w:ascii="Times New Roman" w:hAnsi="Times New Roman"/>
              </w:rPr>
              <w:tab/>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B</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G</w:t>
            </w:r>
            <w:r w:rsidRPr="00E62897">
              <w:rPr>
                <w:rFonts w:ascii="Times New Roman" w:hAnsi="Times New Roman"/>
                <w:vertAlign w:val="subscript"/>
              </w:rPr>
              <w:t>2</w:t>
            </w:r>
            <w:r w:rsidRPr="00E62897">
              <w:rPr>
                <w:rFonts w:ascii="Times New Roman" w:hAnsi="Times New Roman"/>
              </w:rPr>
              <w:t xml:space="preserve">                 I</w:t>
            </w:r>
            <w:r w:rsidRPr="00E62897">
              <w:rPr>
                <w:rFonts w:ascii="Times New Roman" w:hAnsi="Times New Roman"/>
                <w:vertAlign w:val="subscript"/>
              </w:rPr>
              <w:t>2</w:t>
            </w:r>
          </w:p>
          <w:p w:rsidR="00187C6E" w:rsidRPr="00E62897" w:rsidRDefault="00187C6E" w:rsidP="00C6138B">
            <w:pPr>
              <w:tabs>
                <w:tab w:val="left" w:pos="2880"/>
              </w:tabs>
              <w:rPr>
                <w:rFonts w:ascii="Times New Roman" w:hAnsi="Times New Roman"/>
              </w:rPr>
            </w:pPr>
            <w:r w:rsidRPr="00E62897">
              <w:rPr>
                <w:rFonts w:ascii="Times New Roman" w:hAnsi="Times New Roman"/>
              </w:rPr>
              <w:tab/>
              <w:t>B’</w:t>
            </w:r>
          </w:p>
        </w:tc>
      </w:tr>
    </w:tbl>
    <w:p w:rsidR="00187C6E" w:rsidRPr="00E62897" w:rsidRDefault="00884ECA" w:rsidP="00187C6E">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6384" behindDoc="0" locked="0" layoutInCell="1" allowOverlap="1">
                <wp:simplePos x="0" y="0"/>
                <wp:positionH relativeFrom="column">
                  <wp:posOffset>3543300</wp:posOffset>
                </wp:positionH>
                <wp:positionV relativeFrom="paragraph">
                  <wp:posOffset>228600</wp:posOffset>
                </wp:positionV>
                <wp:extent cx="1943100" cy="2743200"/>
                <wp:effectExtent l="10160" t="0" r="8890" b="12700"/>
                <wp:wrapNone/>
                <wp:docPr id="6259" name="Group 5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743200"/>
                          <a:chOff x="6431" y="9096"/>
                          <a:chExt cx="3060" cy="4320"/>
                        </a:xfrm>
                      </wpg:grpSpPr>
                      <wpg:grpSp>
                        <wpg:cNvPr id="6260" name="Group 5871"/>
                        <wpg:cNvGrpSpPr>
                          <a:grpSpLocks/>
                        </wpg:cNvGrpSpPr>
                        <wpg:grpSpPr bwMode="auto">
                          <a:xfrm>
                            <a:off x="6952" y="10646"/>
                            <a:ext cx="171" cy="540"/>
                            <a:chOff x="3293" y="11997"/>
                            <a:chExt cx="900" cy="450"/>
                          </a:xfrm>
                        </wpg:grpSpPr>
                        <wps:wsp>
                          <wps:cNvPr id="6261" name="Line 5872"/>
                          <wps:cNvCnPr/>
                          <wps:spPr bwMode="auto">
                            <a:xfrm>
                              <a:off x="3293" y="11997"/>
                              <a:ext cx="900"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62" name="Group 5873"/>
                          <wpg:cNvGrpSpPr>
                            <a:grpSpLocks/>
                          </wpg:cNvGrpSpPr>
                          <wpg:grpSpPr bwMode="auto">
                            <a:xfrm rot="5228108">
                              <a:off x="3695" y="12163"/>
                              <a:ext cx="142" cy="142"/>
                              <a:chOff x="6196" y="7147"/>
                              <a:chExt cx="217" cy="233"/>
                            </a:xfrm>
                          </wpg:grpSpPr>
                          <wps:wsp>
                            <wps:cNvPr id="6263" name="Line 587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4" name="Line 587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265" name="Group 5876"/>
                        <wpg:cNvGrpSpPr>
                          <a:grpSpLocks/>
                        </wpg:cNvGrpSpPr>
                        <wpg:grpSpPr bwMode="auto">
                          <a:xfrm>
                            <a:off x="6647" y="9096"/>
                            <a:ext cx="2268" cy="2367"/>
                            <a:chOff x="4221" y="9069"/>
                            <a:chExt cx="2268" cy="2367"/>
                          </a:xfrm>
                        </wpg:grpSpPr>
                        <wpg:grpSp>
                          <wpg:cNvPr id="6266" name="Group 5877"/>
                          <wpg:cNvGrpSpPr>
                            <a:grpSpLocks/>
                          </wpg:cNvGrpSpPr>
                          <wpg:grpSpPr bwMode="auto">
                            <a:xfrm rot="-3075041">
                              <a:off x="3780" y="10145"/>
                              <a:ext cx="2248" cy="96"/>
                              <a:chOff x="3240" y="4086"/>
                              <a:chExt cx="3240" cy="122"/>
                            </a:xfrm>
                          </wpg:grpSpPr>
                          <wps:wsp>
                            <wps:cNvPr id="6267" name="Line 5878"/>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8" name="Line 5879"/>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9" name="Line 5880"/>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0" name="Line 5881"/>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1" name="Line 5882"/>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2" name="Line 5883"/>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3" name="Line 5884"/>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4" name="Line 5885"/>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5" name="Line 5886"/>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6" name="Line 5887"/>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7" name="Line 5888"/>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8" name="Line 5889"/>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9" name="Line 5890"/>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0" name="Line 5891"/>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1" name="Line 5892"/>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2" name="Line 5893"/>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3" name="Line 5894"/>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4" name="Line 5895"/>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5" name="Line 5896"/>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86" name="Group 5897"/>
                          <wpg:cNvGrpSpPr>
                            <a:grpSpLocks/>
                          </wpg:cNvGrpSpPr>
                          <wpg:grpSpPr bwMode="auto">
                            <a:xfrm rot="11466423">
                              <a:off x="4221" y="11351"/>
                              <a:ext cx="2268" cy="85"/>
                              <a:chOff x="3240" y="4086"/>
                              <a:chExt cx="3240" cy="122"/>
                            </a:xfrm>
                          </wpg:grpSpPr>
                          <wps:wsp>
                            <wps:cNvPr id="6287" name="Line 5898"/>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8" name="Line 5899"/>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9" name="Line 5900"/>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0" name="Line 5901"/>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1" name="Line 5902"/>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2" name="Line 5903"/>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3" name="Line 5904"/>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4" name="Line 5905"/>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5" name="Line 5906"/>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6" name="Line 5907"/>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7" name="Line 5908"/>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8" name="Line 5909"/>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9" name="Line 5910"/>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0" name="Line 5911"/>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1" name="Line 5912"/>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2" name="Line 5913"/>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3" name="Line 5914"/>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4" name="Line 5915"/>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5" name="Line 5916"/>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06" name="Line 5917"/>
                        <wps:cNvCnPr/>
                        <wps:spPr bwMode="auto">
                          <a:xfrm>
                            <a:off x="6431" y="9276"/>
                            <a:ext cx="234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7" name="Line 5918"/>
                        <wps:cNvCnPr/>
                        <wps:spPr bwMode="auto">
                          <a:xfrm>
                            <a:off x="6431" y="9276"/>
                            <a:ext cx="1440" cy="39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8" name="Line 5919"/>
                        <wps:cNvCnPr/>
                        <wps:spPr bwMode="auto">
                          <a:xfrm flipH="1">
                            <a:off x="7691" y="9816"/>
                            <a:ext cx="900" cy="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9" name="Line 5920"/>
                        <wps:cNvCnPr/>
                        <wps:spPr bwMode="auto">
                          <a:xfrm flipV="1">
                            <a:off x="6971" y="10212"/>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0" name="Line 5921"/>
                        <wps:cNvCnPr/>
                        <wps:spPr bwMode="auto">
                          <a:xfrm flipH="1">
                            <a:off x="7151" y="9816"/>
                            <a:ext cx="144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11" name="Group 5922"/>
                        <wpg:cNvGrpSpPr>
                          <a:grpSpLocks/>
                        </wpg:cNvGrpSpPr>
                        <wpg:grpSpPr bwMode="auto">
                          <a:xfrm rot="2403862">
                            <a:off x="7399" y="10574"/>
                            <a:ext cx="142" cy="142"/>
                            <a:chOff x="6915" y="5744"/>
                            <a:chExt cx="200" cy="258"/>
                          </a:xfrm>
                        </wpg:grpSpPr>
                        <wps:wsp>
                          <wps:cNvPr id="6312" name="Line 5923"/>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3" name="Line 5924"/>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14" name="Group 5925"/>
                        <wpg:cNvGrpSpPr>
                          <a:grpSpLocks/>
                        </wpg:cNvGrpSpPr>
                        <wpg:grpSpPr bwMode="auto">
                          <a:xfrm rot="-150952" flipH="1" flipV="1">
                            <a:off x="7333" y="10894"/>
                            <a:ext cx="170" cy="170"/>
                            <a:chOff x="6915" y="5744"/>
                            <a:chExt cx="200" cy="258"/>
                          </a:xfrm>
                        </wpg:grpSpPr>
                        <wps:wsp>
                          <wps:cNvPr id="6315" name="Line 5926"/>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6" name="Line 5927"/>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70" o:spid="_x0000_s1026" style="position:absolute;margin-left:279pt;margin-top:18pt;width:153pt;height:3in;z-index:251856384" coordorigin="6431,9096" coordsize="3060,4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GCXbygkAAAmNAAAOAAAAZHJzL2Uyb0RvYy54bWzsXVtv2zgWfl9g/4Pgd9cidTeaDtrY6T5k dgt0Z/ZZkWRbGNsSJKVOsdj/vueQujKxXUupRxmcFghkS6LJw4/nTp73vzztttq3KMvjZH8zYe/0 iRbtgySM9+ubyW//vpu6Ey0v/H3ob5N9dDP5HuWTXz78/W/vD+k84skm2YZRpkEj+3x+SG8mm6JI 57NZHmyinZ+/S9JoDzdXSbbzC/iYrWdh5h+g9d12xnXdnh2SLEyzJIjyHL5dyJuTD6L91SoKin+t VnlUaNubCfStEH8z8fcB/84+vPfn68xPN3FQdsPv0YudH+/hR+umFn7ha49Z/KypXRxkSZ6sindB spslq1UcRGIMMBqmK6P5nCWPqRjLen5YpzWZgLQKnXo3G/zz25dMi8Obic0tb6Lt/R3MkvhhzXId QaBDup7Dc5+z9Gv6JZOjhMv7JPgjB/rN1Pv4eS0f1h4OvyYhtOg/Fokg0NMq22ETMHTtSczD93oe oqdCC+BL5pkG02G6ArjHHdOAmZYzFWxgOvE9G56YaHDb0z27urcs3zd0u3wZX8W7M38uf1h0tuwc gqTsqbxsEwNbUIjBsCV1sDjlr0UM27O4GBTTbbMcVU0TB8aL9LBMlRYG9wz5GvM8RyWGVxHStE6T AhZg3mAsH4axrxs/jQR0c8ROjTEbRiHJeh/vI4QYl1QVj93uv2SCxvk8B6idRc9LI68IdnTc/jzN 8uJzlOw0vLiZbKEnApv+t/u8kGipHkGo7pO7eLuF7/35dq8dAHMWt8QLebKNQ7yJ9/Js/XC7zbRv PvIa8Q+HBtDrPAZreh+KxjaRHy7L68KPt/Iant/usb1IsC/ZI/j0VMCl+B5QLljLfwH7S3fpmlOT 28upqS8W0493t+bUvmOOtTAWt7cL9j/sKDPnmzgMoz32tWJzzPyxKS4ZrmRQNaOriTLrti4GDJ3t 9vTjnaXDOnanjmMZU9NY6tNP7t3t9OMts21n+en201Lp6VKMPn+dztakxF4lj0WUfd2EBy2McfoN y+OAyjAGscAdOW+av12DPAuKbKJlSfGfuNgIRCOrwjY6c+3q+L+c67p1SYhqDvFTPQvl2BpSwZxX 8wsMSoIfWU0+f0jC72JNiO9hgZ5mWsA+FKZlyOX1yhwciQKsiHOX6a6gSMnPDeBhkhdxZovfFkOT bN2E7iELY3AhVkDDzhlwcWTnDjOfcTDOnFIUGKLFo8z8OhwMeG2Xg5mSxD/OwST1HJ3rDogZgclS qnEbhopk4HKoLeIBwiTxWJcIb4advTkGduGqvA76TBV91jD0aattnP4D1mQHh7h25XKUjI1wqIin awrSi3DYKLggXhT9VmiqtQrb6GTAsRWpIZTPn6rq2sDnu/p7pbhxboPRKFR/A9hhV1CYHGU1cEhP t73q3rLU+5+/eVRUHNf7QQ4pxBB9eHViSCEwNXTH0s3O6jMc5PUoJ3VmiuXdLD/OzZI4jdlTmkQG B8sAXzN197lJJG4K4cuF8D1KmeuwMZj8rhB1L2VjLbHZjBwkqgRFBSZ5C8ddKWiVAVpp+CM3Akhq XuAwOWp1wprpwk3wDlSwwTi91Oo0XXQOiIXmlbZ4BTdGWtq1zcyLpCPO+DW8HLUnrfRySC2qJ95A PtR4U8QB4e3qbo0x4g38tF3+5pa+yl78Dcx6wtto3GijxJvqxXWHeHHBo014I7xB+O6Y/gZBAoW/ lW7NfvzNKu0rUwdnpbAvSX9D90/toB6td+NK+puj+njdi328LfPUQi9vaS8Q3v7ssNQo5anq1XUF TvraCx7ZC+MJg44Sb7XHt7JPS4dvL3lqM7IXCG+YfnVUf6ud6hXeSp96P7wZZC8Q3k7iTQ0vuEPC C6ZN9gLh7STe1PiCOyi+gEmLZC+MJI1tlPqbGl+Qcaie9oLJyF4g/naKv6H868RPvSHxBcMjfwjh 7STe1PiCNyS+UOfTkL93BGnhY5SnEL5S+NuQ+IJhkv5G/O0kf1PjC96Q+IJhkz+E8HYSb2p8QcY9 +9oLFgN7V+a/UTyL4llyp1J7lx+ErxR5OiS+YHCrwluV2Ezx+rcRr//BHQgwrSVeqp3Hch/rT0q6 Z8y0bZMb7S0v9cYCxgxLWLftpPtqR4KMy/rzeuNak3o+/qR7V/WKe0O84s3IKen+T99rO0qjSnWK e4Oc4pR0P6K93aPEm+IUxwMAILmvp5JLSfdjOktgjHiDmEtHyfX0IU5xSronvMkzjI4l0UDMRcHb EKc4Jd0T3s7gTXGKe/oQp7hFSfekv4kz2o7yN8Up7ulDnOKUdE/87Qx/U5zink5J93C01UsnkdEh BK9wCAEejNVOooETTAbYp5R0T/ztDH+rneoy6d6TZ6P09IfYlHRP+ttp/U0JL3hwMmB//xsl3RN/ O8PflPgCnIY6BG+UdE/87TR/U+MLbEh8gZLuib+d5G9C3+rYC2xIfIGS7glvZ/CmxhfYkPgCJd0T 3s7gTY0vyIOte9qnlHRPeDuDNzW+wIbEFyjpnvB2Bm9qfIENiS+YlHRP9ukp+9SA8FU3vsCGxBco 6f7N8rd20n37GjWrn3/4MRTfUnE46LCfutAXdwSeW2n5Bp5bIM60b+rvjOJ4dzxbfuHnG1kLKoQr 9Ez6c6r9RLWfZF2r3rWfrrOE1VAObPjrH8ppavU9W8LMrJaw8E/Bb0CmLy1hKt+GxTDrWnN/sfJt 11nCanSMXRwde7E0lGNjHjJs/vVcqV828riuuChsY1rL49mTLudIFo2kUoyvWYrxOmtZjTzC+SIX imOxln9Xy7x5WFQW1jLTuXT2N4uZW3iICSrXZcHZsQhm0qFJh34LOjRkB3TdMVC4rs+iVWszOgy2 p78sgBttWlyNSALToqVFO3DRHqvYaEBaRLnQysMjPFnh8CcdHgGFFA3X5u2zIxwDtrZLOWo5IqjU yFGsdSx9VM+LHnsQEcDX4KXyrWCzrGpZ4plOKH7x8JP2Sm48el8yubv5Cj490A4UZnbxXrCy3iV3 Hc8yZPn0sma07eL5a4IOjlK+keqbUX2ziW1AZoACv4tDtxJ+zHW4btqw7F4se+xBTVkBRNeig63e 1MFWDVeU9Y1fLnVsQMhflRVlUHaNlUA/Z+nXFNmqPxcN3CfBHzkyX1WW4GfxBBRRfjj8moTRzcR/ LBIhFdB/WXI7ZkGJKWBuNdpetMMcA6q9S/nhypMAW/IDa/uJGAdcQFdaZw+BJ+bNyA81Nskvjk2S /Cg06cGBRPelu3TNqcnt5dTUF4s3G6q8UkgSPJWK/Lg4JEnyo7jPC+Q/ePbeXw6Ibfkhrg/rVASj 1pmfbuJg4Rd++7OQCfOIJ5tkG0bZh/8DAAD//wMAUEsDBBQABgAIAAAAIQCYPlkg4AAAAAoBAAAP AAAAZHJzL2Rvd25yZXYueG1sTI9BS8NAEIXvgv9hGcGb3cQ2IcRsSinqqQi2gnibZqdJaHY3ZLdJ +u8dT/Y0M7zHm+8V69l0YqTBt84qiBcRCLKV062tFXwd3p4yED6g1dg5Swqu5GFd3t8VmGs32U8a 96EWHGJ9jgqaEPpcSl81ZNAvXE+WtZMbDAY+h1rqAScON518jqJUGmwtf2iwp21D1Xl/MQreJ5w2 y/h13J1P2+vPIfn43sWk1OPDvHkBEWgO/2b4w2d0KJnp6C5We9EpSJKMuwQFy5QnG7J0xctRwSpl RZaFvK1Q/gIAAP//AwBQSwECLQAUAAYACAAAACEAtoM4kv4AAADhAQAAEwAAAAAAAAAAAAAAAAAA AAAAW0NvbnRlbnRfVHlwZXNdLnhtbFBLAQItABQABgAIAAAAIQA4/SH/1gAAAJQBAAALAAAAAAAA AAAAAAAAAC8BAABfcmVscy8ucmVsc1BLAQItABQABgAIAAAAIQB5GCXbygkAAAmNAAAOAAAAAAAA AAAAAAAAAC4CAABkcnMvZTJvRG9jLnhtbFBLAQItABQABgAIAAAAIQCYPlkg4AAAAAoBAAAPAAAA AAAAAAAAAAAAACQMAABkcnMvZG93bnJldi54bWxQSwUGAAAAAAQABADzAAAAMQ0AAAAA ">
                <v:group id="Group 5871" o:spid="_x0000_s1027" style="position:absolute;left:6952;top:10646;width:171;height:540" coordorigin="3293,11997" coordsize="900,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7jucMAAADdAAAADwAAAGRycy9kb3ducmV2LnhtbERPTYvCMBC9C/6HMII3 TetikWoUEV08yMJWYdnb0IxtsZmUJrb135vDwh4f73uzG0wtOmpdZVlBPI9AEOdWV1wouF1PsxUI 55E11pZJwYsc7Lbj0QZTbXv+pi7zhQgh7FJUUHrfpFK6vCSDbm4b4sDdbWvQB9gWUrfYh3BTy0UU JdJgxaGhxIYOJeWP7GkUfPbY7z/iY3d53A+v3+vy6+cSk1LTybBfg/A0+H/xn/usFSSLJOwPb8IT kNs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FjuO5wwAAAN0AAAAP AAAAAAAAAAAAAAAAAKoCAABkcnMvZG93bnJldi54bWxQSwUGAAAAAAQABAD6AAAAmgMAAAAA ">
                  <v:line id="Line 5872" o:spid="_x0000_s1028" style="position:absolute;visibility:visible;mso-wrap-style:square" from="3293,11997" to="4193,12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am2scAAADdAAAADwAAAGRycy9kb3ducmV2LnhtbESPQWsCMRSE74X+h/AKvdWsFkLZGkVa CupB1Bbq8bl57q5uXpYk3d3++0YoeBxm5htmOh9sIzryoXasYTzKQBAXztRcavj6/Hh6AREissHG MWn4pQDz2f3dFHPjet5Rt4+lSBAOOWqoYmxzKUNRkcUwci1x8k7OW4xJ+lIaj32C20ZOskxJizWn hQpbequouOx/rIbN81Z1i9V6OXyv1LF43x0P595r/fgwLF5BRBriLfzfXhoNaqLG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qbaxwAAAN0AAAAPAAAAAAAA AAAAAAAAAKECAABkcnMvZG93bnJldi54bWxQSwUGAAAAAAQABAD5AAAAlQMAAAAA "/>
                  <v:group id="Group 5873" o:spid="_x0000_s1029" style="position:absolute;left:3695;top:12163;width:142;height:142;rotation:5710488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Hje8UAAADdAAAADwAAAGRycy9kb3ducmV2LnhtbESPT2vCQBTE7wW/w/IE b82mOQRJXUULQr35px56e8k+k2D2bci+avrtu4LQ4zAzv2EWq9F16kZDaD0beEtSUMSVty3XBr5O 29c5qCDIFjvPZOCXAqyWk5cFFtbf+UC3o9QqQjgUaKAR6QutQ9WQw5D4njh6Fz84lCiHWtsB7xHu Op2laa4dthwXGuzpo6HqevxxBnZbm/XlRc7fUuHuVO4Pm3K+MWY2HdfvoIRG+Q8/25/WQJ7lGTze xCegl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QB43vFAAAA3QAA AA8AAAAAAAAAAAAAAAAAqgIAAGRycy9kb3ducmV2LnhtbFBLBQYAAAAABAAEAPoAAACcAwAAAAA= ">
                    <v:line id="Line 5874" o:spid="_x0000_s1030"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DoGcQAAADdAAAADwAAAGRycy9kb3ducmV2LnhtbESPzW7CMBCE70h9B2sr9QZ2iRRBikEF 1Koc+bn0to23SUS8jmxD0revkZA4jmbmG81iNdhWXMmHxrGG14kCQVw603Cl4XT8GM9AhIhssHVM Gv4owGr5NFpgYVzPe7oeYiUShEOBGuoYu0LKUNZkMUxcR5y8X+ctxiR9JY3HPsFtK6dK5dJiw2mh xo42NZXnw8Vq4Lk/U6l2e2fWaua/f7LPbZ9p/fI8vL+BiDTER/je/jIa8mmewe1NegJ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kOgZxAAAAN0AAAAPAAAAAAAAAAAA AAAAAKECAABkcnMvZG93bnJldi54bWxQSwUGAAAAAAQABAD5AAAAkgMAAAAA "/>
                    <v:line id="Line 5875" o:spid="_x0000_s1031"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HeF8MAAADdAAAADwAAAGRycy9kb3ducmV2LnhtbESP0YrCMBRE3xf8h3AF39bUImGpRlFR 2aeFVT/g0lzbanMTmljr328WFvZxmJkzzHI92Fb01IXGsYbZNANBXDrTcKXhcj68f4AIEdlg65g0 vCjAejV6W2Jh3JO/qT/FSiQIhwI11DH6QspQ1mQxTJ0nTt7VdRZjkl0lTYfPBLetzLNMSYsNp4Ua Pe1qKu+nh9XQDrdbv93F40U9erX3X2Xe+KD1ZDxsFiAiDfE//Nf+NBpUrubw+yY9Abn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mR3hfDAAAA3QAAAA8AAAAAAAAAAAAA AAAAoQIAAGRycy9kb3ducmV2LnhtbFBLBQYAAAAABAAEAPkAAACRAwAAAAA= "/>
                  </v:group>
                </v:group>
                <v:group id="Group 5876" o:spid="_x0000_s1032" style="position:absolute;left:6647;top:9096;width:2268;height:2367" coordorigin="4221,9069" coordsize="2268,2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lAIcUAAADdAAAADwAAAGRycy9kb3ducmV2LnhtbESPQYvCMBSE7wv+h/AE b2taxbJUo4i44kGE1QXx9miebbF5KU22rf/eCMIeh5n5hlmselOJlhpXWlYQjyMQxJnVJecKfs/f n18gnEfWWFkmBQ9ysFoOPhaYatvxD7Unn4sAYZeigsL7OpXSZQUZdGNbEwfvZhuDPsgml7rBLsBN JSdRlEiDJYeFAmvaFJTdT39Gwa7Dbj2Nt+3hfts8rufZ8XKISanRsF/PQXjq/X/43d5rBckkmcHr TXgCcvk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X5QCHFAAAA3QAA AA8AAAAAAAAAAAAAAAAAqgIAAGRycy9kb3ducmV2LnhtbFBLBQYAAAAABAAEAPoAAACcAwAAAAA= ">
                  <v:group id="Group 5877" o:spid="_x0000_s1033" style="position:absolute;left:3780;top:10145;width:2248;height:96;rotation:-3358765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OTfMcAAADdAAAADwAAAGRycy9kb3ducmV2LnhtbESPT2vCQBTE74V+h+UJ vdWNHoJEV1Ghf9ReGkU8PrPPbGz2bchuTfz23UKhx2FmfsPMFr2txY1aXzlWMBomIIgLpysuFRz2 L88TED4ga6wdk4I7eVjMHx9mmGnX8Sfd8lCKCGGfoQITQpNJ6QtDFv3QNcTRu7jWYoiyLaVusYtw W8txkqTSYsVxwWBDa0PFV/5tFVzM9nR9O7yuN53bbY75x+osRyulngb9cgoiUB/+w3/td60gHacp /L6JT0DO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vOTfMcAAADd AAAADwAAAAAAAAAAAAAAAACqAgAAZHJzL2Rvd25yZXYueG1sUEsFBgAAAAAEAAQA+gAAAJ4DAAAA AA== ">
                    <v:line id="Line 5878" o:spid="_x0000_s103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ObNcgAAADdAAAADwAAAGRycy9kb3ducmV2LnhtbESPQUsDMRSE7wX/Q3iCtzZrhVjWpqVY Cq0HsVXQ4+vmubu6eVmSuLv++6ZQ6HGYmW+Y+XKwjejIh9qxhvtJBoK4cKbmUsPH+2Y8AxEissHG MWn4pwDLxc1ojrlxPe+pO8RSJAiHHDVUMba5lKGoyGKYuJY4ed/OW4xJ+lIaj32C20ZOs0xJizWn hQpbeq6o+D38WQ2vD2+qW+1etsPnTh2L9f749dN7re9uh9UTiEhDvIYv7a3RoKbqEc5v0hOQi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lObNcgAAADdAAAADwAAAAAA AAAAAAAAAAChAgAAZHJzL2Rvd25yZXYueG1sUEsFBgAAAAAEAAQA+QAAAJYDAAAAAA== "/>
                    <v:line id="Line 5879" o:spid="_x0000_s103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wPR8QAAADdAAAADwAAAGRycy9kb3ducmV2LnhtbERPW2vCMBR+H+w/hDPwbaYqhNEZRRwD 9WHMC8zHY3NsuzUnJYlt9++Xh4GPH999vhxsIzryoXasYTLOQBAXztRcajgd359fQISIbLBxTBp+ KcBy8fgwx9y4nvfUHWIpUgiHHDVUMba5lKGoyGIYu5Y4cVfnLcYEfSmNxz6F20ZOs0xJizWnhgpb WldU/BxuVsPH7FN1q+1uM3xt1aV421/O373XevQ0rF5BRBriXfzv3hgNaqrS3PQmPQ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zA9HxAAAAN0AAAAPAAAAAAAAAAAA AAAAAKECAABkcnMvZG93bnJldi54bWxQSwUGAAAAAAQABAD5AAAAkgMAAAAA "/>
                    <v:line id="Line 5880" o:spid="_x0000_s103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Cq3MgAAADdAAAADwAAAGRycy9kb3ducmV2LnhtbESPQUsDMRSE7wX/Q3iCtzZrhWDXpqVY Cq0HsVXQ4+vmubu6eVmSuLv++6ZQ6HGYmW+Y+XKwjejIh9qxhvtJBoK4cKbmUsPH+2b8CCJEZION Y9LwTwGWi5vRHHPjet5Td4ilSBAOOWqoYmxzKUNRkcUwcS1x8r6dtxiT9KU0HvsEt42cZpmSFmtO CxW29FxR8Xv4sxpeH95Ut9q9bIfPnToW6/3x66f3Wt/dDqsnEJGGeA1f2lujQU3VDM5v0hOQi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Cq3MgAAADdAAAADwAAAAAA AAAAAAAAAAChAgAAZHJzL2Rvd25yZXYueG1sUEsFBgAAAAAEAAQA+QAAAJYDAAAAAA== "/>
                    <v:line id="Line 5881" o:spid="_x0000_s103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OVnMQAAADdAAAADwAAAGRycy9kb3ducmV2LnhtbERPy2rCQBTdF/yH4Qrd1UktxJI6ilQE 7UJ8gS6vmdskbeZOmJkm8e+dhdDl4byn897UoiXnK8sKXkcJCOLc6ooLBafj6uUdhA/IGmvLpOBG HuazwdMUM2073lN7CIWIIewzVFCG0GRS+rwkg35kG+LIfVtnMEToCqkddjHc1HKcJKk0WHFsKLGh z5Ly38OfUbB926XtYvO17s+b9Jov99fLT+eUeh72iw8QgfrwL36411pBOp7E/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Y5WcxAAAAN0AAAAPAAAAAAAAAAAA AAAAAKECAABkcnMvZG93bnJldi54bWxQSwUGAAAAAAQABAD5AAAAkgMAAAAA "/>
                    <v:line id="Line 5882" o:spid="_x0000_s103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8wB8gAAADdAAAADwAAAGRycy9kb3ducmV2LnhtbESPT2vCQBTE74V+h+UVeqsbLaQSXUUq gnoo9Q/o8Zl9JrHZt2F3TdJv3y0Uehxm5jfMdN6bWrTkfGVZwXCQgCDOra64UHA8rF7GIHxA1lhb JgXf5GE+e3yYYqZtxztq96EQEcI+QwVlCE0mpc9LMugHtiGO3tU6gyFKV0jtsItwU8tRkqTSYMVx ocSG3kvKv/Z3o+Dj9TNtF5vtuj9t0ku+3F3Ot84p9fzULyYgAvXhP/zXXmsF6ehtC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y8wB8gAAADdAAAADwAAAAAA AAAAAAAAAAChAgAAZHJzL2Rvd25yZXYueG1sUEsFBgAAAAAEAAQA+QAAAJYDAAAAAA== "/>
                    <v:line id="Line 5883" o:spid="_x0000_s103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ucMcAAADdAAAADwAAAGRycy9kb3ducmV2LnhtbESPQWvCQBSE7wX/w/KE3urGFFJJXUUs Be2hVFvQ4zP7mkSzb8PuNkn/fbcgeBxm5htmvhxMIzpyvrasYDpJQBAXVtdcKvj6fH2YgfABWWNj mRT8koflYnQ3x1zbnnfU7UMpIoR9jgqqENpcSl9UZNBPbEscvW/rDIYoXSm1wz7CTSPTJMmkwZrj QoUtrSsqLvsfo+D98SPrVtu3zXDYZqfiZXc6nnun1P14WD2DCDSEW/ja3mgFWfqU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a5wxwAAAN0AAAAPAAAAAAAA AAAAAAAAAKECAABkcnMvZG93bnJldi54bWxQSwUGAAAAAAQABAD5AAAAlQMAAAAA "/>
                    <v:line id="Line 5884" o:spid="_x0000_s104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EL68cAAADdAAAADwAAAGRycy9kb3ducmV2LnhtbESPQWvCQBSE70L/w/IKvemmCqmkriIt BfUgVQvt8Zl9JrHZt2F3TeK/7xYEj8PMfMPMFr2pRUvOV5YVPI8SEMS51RUXCr4OH8MpCB+QNdaW ScGVPCzmD4MZZtp2vKN2HwoRIewzVFCG0GRS+rwkg35kG+LonawzGKJ0hdQOuwg3tRwnSSoNVhwX SmzoraT8d38xCraTz7Rdrjer/nudHvP33fHn3Dmlnh775SuIQH24h2/tlVaQjl8m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sQvrxwAAAN0AAAAPAAAAAAAA AAAAAAAAAKECAABkcnMvZG93bnJldi54bWxQSwUGAAAAAAQABAD5AAAAlQMAAAAA "/>
                    <v:line id="Line 5885" o:spid="_x0000_s104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iTn8gAAADdAAAADwAAAGRycy9kb3ducmV2LnhtbESPQWvCQBSE7wX/w/IKvdVNbUkluoq0 FLSHolbQ4zP7TGKzb8PuNkn/vSsUPA4z8w0znfemFi05X1lW8DRMQBDnVldcKNh9fzyOQfiArLG2 TAr+yMN8NribYqZtxxtqt6EQEcI+QwVlCE0mpc9LMuiHtiGO3sk6gyFKV0jtsItwU8tRkqTSYMVx ocSG3krKf7a/RsHX8zptF6vPZb9fpcf8fXM8nDun1MN9v5iACNSHW/i/vdQK0tH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1iTn8gAAADdAAAADwAAAAAA AAAAAAAAAAChAgAAZHJzL2Rvd25yZXYueG1sUEsFBgAAAAAEAAQA+QAAAJYDAAAAAA== "/>
                    <v:line id="Line 5886" o:spid="_x0000_s104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Q2BMgAAADdAAAADwAAAGRycy9kb3ducmV2LnhtbESPQWvCQBSE7wX/w/IKvdVNLU0luoq0 FLSHolbQ4zP7TGKzb8PuNkn/vSsUPA4z8w0znfemFi05X1lW8DRMQBDnVldcKNh9fzyOQfiArLG2 TAr+yMN8NribYqZtxxtqt6EQEcI+QwVlCE0mpc9LMuiHtiGO3sk6gyFKV0jtsItwU8tRkqTSYMVx ocSG3krKf7a/RsHX8zptF6vPZb9fpcf8fXM8nDun1MN9v5iACNSHW/i/vdQK0tH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BQ2BMgAAADdAAAADwAAAAAA AAAAAAAAAAChAgAAZHJzL2Rvd25yZXYueG1sUEsFBgAAAAAEAAQA+QAAAJYDAAAAAA== "/>
                    <v:line id="Line 5887" o:spid="_x0000_s104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aoc8gAAADdAAAADwAAAGRycy9kb3ducmV2LnhtbESPQUsDMRSE7wX/Q3iCtzZrhVjWpqVY Cq0HsVXQ4+vmubu6eVmSuLv++6ZQ6HGYmW+Y+XKwjejIh9qxhvtJBoK4cKbmUsPH+2Y8AxEissHG MWn4pwDLxc1ojrlxPe+pO8RSJAiHHDVUMba5lKGoyGKYuJY4ed/OW4xJ+lIaj32C20ZOs0xJizWn hQpbeq6o+D38WQ2vD2+qW+1etsPnTh2L9f749dN7re9uh9UTiEhDvIYv7a3RoKaPCs5v0hOQi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Maoc8gAAADdAAAADwAAAAAA AAAAAAAAAAChAgAAZHJzL2Rvd25yZXYueG1sUEsFBgAAAAAEAAQA+QAAAJYDAAAAAA== "/>
                    <v:line id="Line 5888" o:spid="_x0000_s104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oN6McAAADdAAAADwAAAGRycy9kb3ducmV2LnhtbESPQWvCQBSE7wX/w/KE3upGC1FSVxGl oD2UqoX2+Mw+k2j2bdjdJum/7xYEj8PMfMPMl72pRUvOV5YVjEcJCOLc6ooLBZ/H16cZCB+QNdaW ScEveVguBg9zzLTteE/tIRQiQthnqKAMocmk9HlJBv3INsTRO1tnMETpCqkddhFuajlJklQarDgu lNjQuqT8evgxCt6fP9J2tXvb9l+79JRv9qfvS+eUehz2qxcQgfpwD9/aW60gnUy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ig3oxwAAAN0AAAAPAAAAAAAA AAAAAAAAAKECAABkcnMvZG93bnJldi54bWxQSwUGAAAAAAQABAD5AAAAlQMAAAAA "/>
                    <v:line id="Line 5889" o:spid="_x0000_s104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WZmsQAAADdAAAADwAAAGRycy9kb3ducmV2LnhtbERPy2rCQBTdF/yH4Qrd1UktxJI6ilQE 7UJ8gS6vmdskbeZOmJkm8e+dhdDl4byn897UoiXnK8sKXkcJCOLc6ooLBafj6uUdhA/IGmvLpOBG HuazwdMUM2073lN7CIWIIewzVFCG0GRS+rwkg35kG+LIfVtnMEToCqkddjHc1HKcJKk0WHFsKLGh z5Ly38OfUbB926XtYvO17s+b9Jov99fLT+eUeh72iw8QgfrwL36411pBOp7Eu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FZmaxAAAAN0AAAAPAAAAAAAAAAAA AAAAAKECAABkcnMvZG93bnJldi54bWxQSwUGAAAAAAQABAD5AAAAkgMAAAAA "/>
                    <v:line id="Line 5890" o:spid="_x0000_s104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k8AcgAAADdAAAADwAAAGRycy9kb3ducmV2LnhtbESPQWvCQBSE7wX/w/IKvdVNLaQ1uopY CtpDUSvo8Zl9JtHs27C7TdJ/3y0UPA4z8w0znfemFi05X1lW8DRMQBDnVldcKNh/vT++gvABWWNt mRT8kIf5bHA3xUzbjrfU7kIhIoR9hgrKEJpMSp+XZNAPbUMcvbN1BkOUrpDaYRfhppajJEmlwYrj QokNLUvKr7tvo+DzeZO2i/XHqj+s01P+tj0dL51T6uG+X0xABOrDLfzfXmkF6ehlDH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Vk8AcgAAADdAAAADwAAAAAA AAAAAAAAAAChAgAAZHJzL2Rvd25yZXYueG1sUEsFBgAAAAAEAAQA+QAAAJYDAAAAAA== "/>
                    <v:line id="Line 5891" o:spid="_x0000_s104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blu8QAAADdAAAADwAAAGRycy9kb3ducmV2LnhtbERPz2vCMBS+C/4P4Qm7aaqDItUoogx0 hzGdoMdn82yrzUtJsrb775fDYMeP7/dy3ZtatOR8ZVnBdJKAIM6trrhQcP56G89B+ICssbZMCn7I w3o1HCwx07bjI7WnUIgYwj5DBWUITSalz0sy6Ce2IY7c3TqDIUJXSO2wi+GmlrMkSaXBimNDiQ1t S8qfp2+j4OP1M203h/d9fzmkt3x3vF0fnVPqZdRvFiAC9eFf/OfeawXpbB7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tuW7xAAAAN0AAAAPAAAAAAAAAAAA AAAAAKECAABkcnMvZG93bnJldi54bWxQSwUGAAAAAAQABAD5AAAAkgMAAAAA "/>
                    <v:line id="Line 5892" o:spid="_x0000_s104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pAIMcAAADdAAAADwAAAGRycy9kb3ducmV2LnhtbESPQWvCQBSE7wX/w/IEb3WjQpDUVaQi aA+ittAen9nXJG32bdjdJvHfu4LQ4zAz3zCLVW9q0ZLzlWUFk3ECgji3uuJCwcf79nkOwgdkjbVl UnAlD6vl4GmBmbYdn6g9h0JECPsMFZQhNJmUPi/JoB/bhjh639YZDFG6QmqHXYSbWk6TJJUGK44L JTb0WlL+e/4zCg6zY9qu92+7/nOfXvLN6fL10zmlRsN+/QIiUB/+w4/2TitIp/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kAgxwAAAN0AAAAPAAAAAAAA AAAAAAAAAKECAABkcnMvZG93bnJldi54bWxQSwUGAAAAAAQABAD5AAAAlQMAAAAA "/>
                    <v:line id="Line 5893" o:spid="_x0000_s104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jeV8cAAADdAAAADwAAAGRycy9kb3ducmV2LnhtbESPQWvCQBSE7wX/w/KE3uqmKQSJriIV QXso1Rb0+Mw+k2j2bdjdJum/7xYKHoeZ+YaZLwfTiI6cry0reJ4kIIgLq2suFXx9bp6mIHxA1thY JgU/5GG5GD3MMde25z11h1CKCGGfo4IqhDaX0hcVGfQT2xJH72KdwRClK6V22Ee4aWSaJJk0WHNc qLCl14qK2+HbKHh/+ci61e5tOxx32blY78+na++UehwPqxmIQEO4h//bW60gS6c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N5XxwAAAN0AAAAPAAAAAAAA AAAAAAAAAKECAABkcnMvZG93bnJldi54bWxQSwUGAAAAAAQABAD5AAAAlQMAAAAA "/>
                    <v:line id="Line 5894" o:spid="_x0000_s105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R7zMgAAADdAAAADwAAAGRycy9kb3ducmV2LnhtbESPT2vCQBTE7wW/w/IKvTWbKgRJXUWU gvZQ/FNoj8/sa5KafRt2t0n67V1B8DjMzG+Y2WIwjejI+dqygpckBUFcWF1zqeDz+PY8BeEDssbG Min4Jw+L+ehhhrm2Pe+pO4RSRAj7HBVUIbS5lL6oyKBPbEscvR/rDIYoXSm1wz7CTSPHaZpJgzXH hQpbWlVUnA9/RsHHZJd1y+37ZvjaZqdivT99//ZOqafHYfkKItAQ7uFbe6MVZOPpB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WR7zMgAAADdAAAADwAAAAAA AAAAAAAAAAChAgAAZHJzL2Rvd25yZXYueG1sUEsFBgAAAAAEAAQA+QAAAJYDAAAAAA== "/>
                    <v:line id="Line 5895" o:spid="_x0000_s105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3juMcAAADdAAAADwAAAGRycy9kb3ducmV2LnhtbESPQWvCQBSE7wX/w/KE3uqmtgRJXUUU QT2I2kJ7fGZfk9Ts27C7Jum/d4VCj8PMfMNM572pRUvOV5YVPI8SEMS51RUXCj7e108TED4ga6wt k4Jf8jCfDR6mmGnb8ZHaUyhEhLDPUEEZQpNJ6fOSDPqRbYij922dwRClK6R22EW4qeU4SVJpsOK4 UGJDy5Lyy+lqFOxfDmm72O42/ec2Peer4/nrp3NKPQ77xRuIQH34D/+1N1pBOp68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jeO4xwAAAN0AAAAPAAAAAAAA AAAAAAAAAKECAABkcnMvZG93bnJldi54bWxQSwUGAAAAAAQABAD5AAAAlQMAAAAA "/>
                    <v:line id="Line 5896" o:spid="_x0000_s105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FGI8cAAADdAAAADwAAAGRycy9kb3ducmV2LnhtbESPQWvCQBSE7wX/w/KE3uqmlgZJXUUU QT2I2kJ7fGZfk9Ts27C7Jum/d4VCj8PMfMNM572pRUvOV5YVPI8SEMS51RUXCj7e108TED4ga6wt k4Jf8jCfDR6mmGnb8ZHaUyhEhLDPUEEZQpNJ6fOSDPqRbYij922dwRClK6R22EW4qeU4SVJpsOK4 UGJDy5Lyy+lqFOxfDmm72O42/ec2Peer4/nrp3NKPQ77xRuIQH34D/+1N1pBOp68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wUYjxwAAAN0AAAAPAAAAAAAA AAAAAAAAAKECAABkcnMvZG93bnJldi54bWxQSwUGAAAAAAQABAD5AAAAlQMAAAAA "/>
                  </v:group>
                  <v:group id="Group 5897" o:spid="_x0000_s1053" style="position:absolute;left:4221;top:11351;width:2268;height:85;rotation:-11068568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i4EosUAAADdAAAADwAAAGRycy9kb3ducmV2LnhtbESPUWvCQBCE3wv9D8cW +lYv9SFI9BQJFUsVxNgfsM2tSWhuN81dY/z3nlDo4zAz3zCL1ehaNVDvG2EDr5MEFHEptuHKwOdp 8zID5QOyxVaYDFzJw2r5+LDAzMqFjzQUoVIRwj5DA3UIXaa1L2ty6CfSEUfvLL3DEGVfadvjJcJd q6dJkmqHDceFGjvKayq/i19nYPtx/dnLIfe74e24z6Vi2XxtjXl+GtdzUIHG8B/+a79bA+l0lsL9 TXwCenk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IuBKLFAAAA3QAA AA8AAAAAAAAAAAAAAAAAqgIAAGRycy9kb3ducmV2LnhtbFBLBQYAAAAABAAEAPoAAACcAwAAAAA= ">
                    <v:line id="Line 5898" o:spid="_x0000_s105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99z8cAAADdAAAADwAAAGRycy9kb3ducmV2LnhtbESPQWvCQBSE7wX/w/KE3uqmFlJJXUUU QT2Uagvt8Zl9TVKzb8PumqT/3hUEj8PMfMNM572pRUvOV5YVPI8SEMS51RUXCr4+108TED4ga6wt k4J/8jCfDR6mmGnb8Z7aQyhEhLDPUEEZQpNJ6fOSDPqRbYij92udwRClK6R22EW4qeU4SVJpsOK4 UGJDy5Ly0+FsFLy/fKTtYrvb9N/b9Jiv9sefv84p9TjsF28gAvXhHr61N1pBOp68wvVNfAJyd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X33PxwAAAN0AAAAPAAAAAAAA AAAAAAAAAKECAABkcnMvZG93bnJldi54bWxQSwUGAAAAAAQABAD5AAAAlQMAAAAA "/>
                    <v:line id="Line 5899" o:spid="_x0000_s105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DpvcQAAADdAAAADwAAAGRycy9kb3ducmV2LnhtbERPz2vCMBS+C/4P4Qm7aaqDItUoogx0 hzGdoMdn82yrzUtJsrb775fDYMeP7/dy3ZtatOR8ZVnBdJKAIM6trrhQcP56G89B+ICssbZMCn7I w3o1HCwx07bjI7WnUIgYwj5DBWUITSalz0sy6Ce2IY7c3TqDIUJXSO2wi+GmlrMkSaXBimNDiQ1t S8qfp2+j4OP1M203h/d9fzmkt3x3vF0fnVPqZdRvFiAC9eFf/OfeawXpbB7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wOm9xAAAAN0AAAAPAAAAAAAAAAAA AAAAAKECAABkcnMvZG93bnJldi54bWxQSwUGAAAAAAQABAD5AAAAkgMAAAAA "/>
                    <v:line id="Line 5900" o:spid="_x0000_s105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xMJscAAADdAAAADwAAAGRycy9kb3ducmV2LnhtbESPQWvCQBSE7wX/w/KE3upGC0FTVxGl oD2UqoX2+Mw+k2j2bdjdJum/7xYEj8PMfMPMl72pRUvOV5YVjEcJCOLc6ooLBZ/H16cpCB+QNdaW ScEveVguBg9zzLTteE/tIRQiQthnqKAMocmk9HlJBv3INsTRO1tnMETpCqkddhFuajlJklQarDgu lNjQuqT8evgxCt6fP9J2tXvb9l+79JRv9qfvS+eUehz2qxcQgfpwD9/aW60gnUx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jEwmxwAAAN0AAAAPAAAAAAAA AAAAAAAAAKECAABkcnMvZG93bnJldi54bWxQSwUGAAAAAAQABAD5AAAAlQMAAAAA "/>
                    <v:line id="Line 5901" o:spid="_x0000_s105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9zZsQAAADdAAAADwAAAGRycy9kb3ducmV2LnhtbERPy2rCQBTdF/yH4Qrd1UktBJs6ilQE 7UJ8gS6vmdskbeZOmJkm8e+dhdDl4byn897UoiXnK8sKXkcJCOLc6ooLBafj6mUCwgdkjbVlUnAj D/PZ4GmKmbYd76k9hELEEPYZKihDaDIpfV6SQT+yDXHkvq0zGCJ0hdQOuxhuajlOklQarDg2lNjQ Z0n57+HPKNi+7dJ2sfla9+dNes2X++vlp3NKPQ/7xQeIQH34Fz/ca60gHb/H/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b3NmxAAAAN0AAAAPAAAAAAAAAAAA AAAAAKECAABkcnMvZG93bnJldi54bWxQSwUGAAAAAAQABAD5AAAAkgMAAAAA "/>
                    <v:line id="Line 5902" o:spid="_x0000_s105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PW/cgAAADdAAAADwAAAGRycy9kb3ducmV2LnhtbESPT2vCQBTE74V+h+UVeqsbLYQaXUUq gnoo9Q/o8Zl9JrHZt2F3TdJv3y0Uehxm5jfMdN6bWrTkfGVZwXCQgCDOra64UHA8rF7eQPiArLG2 TAq+ycN89vgwxUzbjnfU7kMhIoR9hgrKEJpMSp+XZNAPbEMcvat1BkOUrpDaYRfhppajJEmlwYrj QokNvZeUf+3vRsHH62faLjbbdX/apJd8ubucb51T6vmpX0xABOrDf/ivvdYK0tF4C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yPW/cgAAADdAAAADwAAAAAA AAAAAAAAAAChAgAAZHJzL2Rvd25yZXYueG1sUEsFBgAAAAAEAAQA+QAAAJYDAAAAAA== "/>
                    <v:line id="Line 5903" o:spid="_x0000_s105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iscAAADdAAAADwAAAGRycy9kb3ducmV2LnhtbESPQWvCQBSE7wX/w/KE3urGFEJNXUUs Be2hVFvQ4zP7mkSzb8PuNkn/fbcgeBxm5htmvhxMIzpyvrasYDpJQBAXVtdcKvj6fH14AuEDssbG Min4JQ/Lxehujrm2Pe+o24dSRAj7HBVUIbS5lL6oyKCf2JY4et/WGQxRulJqh32Em0amSZJJgzXH hQpbWldUXPY/RsH740fWrbZvm+GwzU7Fy+50PPdOqfvxsHoGEWgIt/C1vdEKsnSW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8UiKxwAAAN0AAAAPAAAAAAAA AAAAAAAAAKECAABkcnMvZG93bnJldi54bWxQSwUGAAAAAAQABAD5AAAAlQMAAAAA "/>
                    <v:line id="Line 5904" o:spid="_x0000_s106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3tEccAAADdAAAADwAAAGRycy9kb3ducmV2LnhtbESPQWvCQBSE70L/w/IKvemmCqGmriIt BfUgVQvt8Zl9JrHZt2F3TeK/7xYEj8PMfMPMFr2pRUvOV5YVPI8SEMS51RUXCr4OH8MXED4ga6wt k4IreVjMHwYzzLTteEftPhQiQthnqKAMocmk9HlJBv3INsTRO1lnMETpCqkddhFuajlOklQarDgu lNjQW0n57/5iFGwnn2m7XG9W/fc6Pebvu+PPuXNKPT32y1cQgfpwD9/aK60gHU8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ve0RxwAAAN0AAAAPAAAAAAAA AAAAAAAAAKECAABkcnMvZG93bnJldi54bWxQSwUGAAAAAAQABAD5AAAAlQMAAAAA "/>
                    <v:line id="Line 5905" o:spid="_x0000_s106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R1ZcgAAADdAAAADwAAAGRycy9kb3ducmV2LnhtbESPQWvCQBSE7wX/w/IKvdVNbQk1uoq0 FLSHolbQ4zP7TGKzb8PuNkn/vSsUPA4z8w0znfemFi05X1lW8DRMQBDnVldcKNh9fzy+gvABWWNt mRT8kYf5bHA3xUzbjjfUbkMhIoR9hgrKEJpMSp+XZNAPbUMcvZN1BkOUrpDaYRfhppajJEmlwYrj QokNvZWU/2x/jYKv53XaLlafy36/So/5++Z4OHdOqYf7fjEBEagPt/B/e6kVpK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1R1ZcgAAADdAAAADwAAAAAA AAAAAAAAAAChAgAAZHJzL2Rvd25yZXYueG1sUEsFBgAAAAAEAAQA+QAAAJYDAAAAAA== "/>
                    <v:line id="Line 5906" o:spid="_x0000_s106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jQ/sgAAADdAAAADwAAAGRycy9kb3ducmV2LnhtbESPQWvCQBSE7wX/w/IKvdVNLQ01uoq0 FLSHolbQ4zP7TGKzb8PuNkn/vSsUPA4z8w0znfemFi05X1lW8DRMQBDnVldcKNh9fzy+gvABWWNt mRT8kYf5bHA3xUzbjjfUbkMhIoR9hgrKEJpMSp+XZNAPbUMcvZN1BkOUrpDaYRfhppajJEmlwYrj QokNvZWU/2x/jYKv53XaLlafy36/So/5++Z4OHdOqYf7fjEBEagPt/B/e6kVpK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BjQ/sgAAADdAAAADwAAAAAA AAAAAAAAAAChAgAAZHJzL2Rvd25yZXYueG1sUEsFBgAAAAAEAAQA+QAAAJYDAAAAAA== "/>
                    <v:line id="Line 5907" o:spid="_x0000_s106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pOicgAAADdAAAADwAAAGRycy9kb3ducmV2LnhtbESPQUsDMRSE7wX/Q3iCtzZrhWDXpqVY Cq0HsVXQ4+vmubu6eVmSuLv++6ZQ6HGYmW+Y+XKwjejIh9qxhvtJBoK4cKbmUsPH+2b8CCJEZION Y9LwTwGWi5vRHHPjet5Td4ilSBAOOWqoYmxzKUNRkcUwcS1x8r6dtxiT9KU0HvsEt42cZpmSFmtO CxW29FxR8Xv4sxpeH95Ut9q9bIfPnToW6/3x66f3Wt/dDqsnEJGGeA1f2lujQU1nCs5v0hOQi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MpOicgAAADdAAAADwAAAAAA AAAAAAAAAAChAgAAZHJzL2Rvd25yZXYueG1sUEsFBgAAAAAEAAQA+QAAAJYDAAAAAA== "/>
                    <v:line id="Line 5908" o:spid="_x0000_s106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brEsgAAADdAAAADwAAAGRycy9kb3ducmV2LnhtbESPQWvCQBSE7wX/w/IKvdVNLaQ1uopY CtpDUSvo8Zl9JtHs27C7TdJ/3y0UPA4z8w0znfemFi05X1lW8DRMQBDnVldcKNh/vT++gvABWWNt mRT8kIf5bHA3xUzbjrfU7kIhIoR9hgrKEJpMSp+XZNAPbUMcvbN1BkOUrpDaYRfhppajJEmlwYrj QokNLUvKr7tvo+DzeZO2i/XHqj+s01P+tj0dL51T6uG+X0xABOrDLfzfXmkF6Wj8An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4brEsgAAADdAAAADwAAAAAA AAAAAAAAAAChAgAAZHJzL2Rvd25yZXYueG1sUEsFBgAAAAAEAAQA+QAAAJYDAAAAAA== "/>
                    <v:line id="Line 5909" o:spid="_x0000_s106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l/YMQAAADdAAAADwAAAGRycy9kb3ducmV2LnhtbERPy2rCQBTdF/yH4Qrd1UktBJs6ilQE 7UJ8gS6vmdskbeZOmJkm8e+dhdDl4byn897UoiXnK8sKXkcJCOLc6ooLBafj6mUCwgdkjbVlUnAj D/PZ4GmKmbYd76k9hELEEPYZKihDaDIpfV6SQT+yDXHkvq0zGCJ0hdQOuxhuajlOklQarDg2lNjQ Z0n57+HPKNi+7dJ2sfla9+dNes2X++vlp3NKPQ/7xQeIQH34Fz/ca60gHb/Hu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GX9gxAAAAN0AAAAPAAAAAAAAAAAA AAAAAKECAABkcnMvZG93bnJldi54bWxQSwUGAAAAAAQABAD5AAAAkgMAAAAA "/>
                    <v:line id="Line 5910" o:spid="_x0000_s106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Xa+8cAAADdAAAADwAAAGRycy9kb3ducmV2LnhtbESPQWvCQBSE7wX/w/KE3uqmFkJNXUUU QT2Uagvt8Zl9TVKzb8PumqT/3hUEj8PMfMNM572pRUvOV5YVPI8SEMS51RUXCr4+10+vIHxA1lhb JgX/5GE+GzxMMdO24z21h1CICGGfoYIyhCaT0uclGfQj2xBH79c6gyFKV0jtsItwU8txkqTSYMVx ocSGliXlp8PZKHh/+UjbxXa36b+36TFf7Y8/f51T6nHYL95ABOrDPXxrb7SCdDyZwPVNfAJyd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Vdr7xwAAAN0AAAAPAAAAAAAA AAAAAAAAAKECAABkcnMvZG93bnJldi54bWxQSwUGAAAAAAQABAD5AAAAlQMAAAAA "/>
                    <v:line id="Line 5911" o:spid="_x0000_s106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pfMQAAADdAAAADwAAAGRycy9kb3ducmV2LnhtbERPy2rCQBTdF/oPwy10VydWCBIdRSwF 7ULqA3R5zVyTaOZOmJkm8e87C8Hl4byn897UoiXnK8sKhoMEBHFudcWFgsP++2MMwgdkjbVlUnAn D/PZ68sUM2073lK7C4WIIewzVFCG0GRS+rwkg35gG+LIXawzGCJ0hdQOuxhuavmZJKk0WHFsKLGh ZUn5bfdnFGxGv2m7WP+s+uM6Pedf2/Pp2jml3t/6xQREoD48xQ/3SitIR0ncH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hOl8xAAAAN0AAAAPAAAAAAAAAAAA AAAAAKECAABkcnMvZG93bnJldi54bWxQSwUGAAAAAAQABAD5AAAAkgMAAAAA "/>
                    <v:line id="Line 5912" o:spid="_x0000_s106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hM58cAAADdAAAADwAAAGRycy9kb3ducmV2LnhtbESPT2vCQBTE7wW/w/IK3urGCkFSV5FK QXso/oP2+My+Jmmzb8PumsRv7wqCx2FmfsPMFr2pRUvOV5YVjEcJCOLc6ooLBcfDx8sUhA/IGmvL pOBCHhbzwdMMM2073lG7D4WIEPYZKihDaDIpfV6SQT+yDXH0fq0zGKJ0hdQOuwg3tXxNklQarDgu lNjQe0n5//5sFHxNtmm73Hyu++9NespXu9PPX+eUGj73yzcQgfrwCN/ba60gnSRj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yEznxwAAAN0AAAAPAAAAAAAA AAAAAAAAAKECAABkcnMvZG93bnJldi54bWxQSwUGAAAAAAQABAD5AAAAlQMAAAAA "/>
                    <v:line id="Line 5913" o:spid="_x0000_s106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rSkMcAAADdAAAADwAAAGRycy9kb3ducmV2LnhtbESPQWvCQBSE70L/w/IK3nSjQiipq4gi aA9FbaE9PrOvSdrs27C7JvHfu0LB4zAz3zDzZW9q0ZLzlWUFk3ECgji3uuJCwefHdvQCwgdkjbVl UnAlD8vF02COmbYdH6k9hUJECPsMFZQhNJmUPi/JoB/bhjh6P9YZDFG6QmqHXYSbWk6TJJUGK44L JTa0Lin/O12MgvfZIW1X+7dd/7VPz/nmeP7+7ZxSw+d+9QoiUB8e4f/2TitIZ8kU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GtKQxwAAAN0AAAAPAAAAAAAA AAAAAAAAAKECAABkcnMvZG93bnJldi54bWxQSwUGAAAAAAQABAD5AAAAlQMAAAAA "/>
                    <v:line id="Line 5914" o:spid="_x0000_s107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Z3C8cAAADdAAAADwAAAGRycy9kb3ducmV2LnhtbESPQWvCQBSE7wX/w/IK3uqmDQRJXUWU gvZQ1Bba4zP7mqRm34bdNYn/3hWEHoeZ+YaZLQbTiI6cry0reJ4kIIgLq2suFXx9vj1NQfiArLGx TAou5GExHz3MMNe25z11h1CKCGGfo4IqhDaX0hcVGfQT2xJH79c6gyFKV0rtsI9w08iXJMmkwZrj QoUtrSoqToezUfCR7rJuuX3fDN/b7Fis98efv94pNX4clq8gAg3hP3xvb7SCLE1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VncLxwAAAN0AAAAPAAAAAAAA AAAAAAAAAKECAABkcnMvZG93bnJldi54bWxQSwUGAAAAAAQABAD5AAAAlQMAAAAA "/>
                    <v:line id="Line 5915" o:spid="_x0000_s107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vf8cAAADdAAAADwAAAGRycy9kb3ducmV2LnhtbESPQWvCQBSE7wX/w/IEb3VjlVBSV5EW QT0UtYX2+My+JrHZt2F3TeK/dwtCj8PMfMPMl72pRUvOV5YVTMYJCOLc6ooLBZ8f68dnED4ga6wt k4IreVguBg9zzLTt+EDtMRQiQthnqKAMocmk9HlJBv3YNsTR+7HOYIjSFVI77CLc1PIpSVJpsOK4 UGJDryXlv8eLUfA+3aftarvb9F/b9JS/HU7f584pNRr2qxcQgfrwH763N1pBOk1m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v+9/xwAAAN0AAAAPAAAAAAAA AAAAAAAAAKECAABkcnMvZG93bnJldi54bWxQSwUGAAAAAAQABAD5AAAAlQMAAAAA "/>
                    <v:line id="Line 5916" o:spid="_x0000_s107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NK5McAAADdAAAADwAAAGRycy9kb3ducmV2LnhtbESPQWvCQBSE7wX/w/IEb3VjxVBSV5EW QT0UtYX2+My+JrHZt2F3TeK/dwtCj8PMfMPMl72pRUvOV5YVTMYJCOLc6ooLBZ8f68dnED4ga6wt k4IreVguBg9zzLTt+EDtMRQiQthnqKAMocmk9HlJBv3YNsTR+7HOYIjSFVI77CLc1PIpSVJpsOK4 UGJDryXlv8eLUfA+3aftarvb9F/b9JS/HU7f584pNRr2qxcQgfrwH763N1pBOk1m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80rkxwAAAN0AAAAPAAAAAAAA AAAAAAAAAKECAABkcnMvZG93bnJldi54bWxQSwUGAAAAAAQABAD5AAAAlQMAAAAA "/>
                  </v:group>
                </v:group>
                <v:line id="Line 5917" o:spid="_x0000_s1073" style="position:absolute;visibility:visible;mso-wrap-style:square" from="6431,9276" to="8771,10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N6WcQAAADdAAAADwAAAGRycy9kb3ducmV2LnhtbESPX2vCMBTF34V9h3AHe9PUDYpWo8hA 8MFNtGPPl+baVpubmmS1+/ZGEHw8nD8/znzZm0Z05HxtWcF4lIAgLqyuuVTwk6+HExA+IGtsLJOC f/KwXLwM5phpe+U9dYdQijjCPkMFVQhtJqUvKjLoR7Yljt7ROoMhSldK7fAax00j35MklQZrjoQK W/qsqDgf/kzkFuXWXX5P535z/NquL9xNv/OdUm+v/WoGIlAfnuFHe6MVpB9JCvc38Qn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s3pZxAAAAN0AAAAPAAAAAAAAAAAA AAAAAKECAABkcnMvZG93bnJldi54bWxQSwUGAAAAAAQABAD5AAAAkgMAAAAA ">
                  <v:stroke dashstyle="dash"/>
                </v:line>
                <v:line id="Line 5918" o:spid="_x0000_s1074" style="position:absolute;visibility:visible;mso-wrap-style:square" from="6431,9276" to="7871,1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fwsUAAADdAAAADwAAAGRycy9kb3ducmV2LnhtbESPS2vCQBSF9wX/w3CF7nRiC2pTJyIF wYVVfND1JXNN0mTuxJlpTP99RxC6PJzHx1kse9OIjpyvLCuYjBMQxLnVFRcKzqf1aA7CB2SNjWVS 8EseltngaYGptjc+UHcMhYgj7FNUUIbQplL6vCSDfmxb4uhdrDMYonSF1A5vcdw08iVJptJgxZFQ YksfJeX18cdEbl5s3fXru+43l8/t+srd2+60V+p52K/eQQTqw3/40d5oBdPXZAb3N/EJy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fwsUAAADdAAAADwAAAAAAAAAA AAAAAAChAgAAZHJzL2Rvd25yZXYueG1sUEsFBgAAAAAEAAQA+QAAAJMDAAAAAA== ">
                  <v:stroke dashstyle="dash"/>
                </v:line>
                <v:line id="Line 5919" o:spid="_x0000_s1075" style="position:absolute;flip:x;visibility:visible;mso-wrap-style:square" from="7691,9816" to="8591,13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EzpL8AAADdAAAADwAAAGRycy9kb3ducmV2LnhtbERPTYvCMBC9C/6HMII3TVVWlmoUERVZ 9mJX79NmTIvNpDRR6783hwWPj/e9XHe2Fg9qfeVYwWScgCAunK7YKDj/7UffIHxA1lg7JgUv8rBe 9XtLTLV78okeWTAihrBPUUEZQpNK6YuSLPqxa4gjd3WtxRBha6Ru8RnDbS2nSTKXFiuODSU2tC2p uGV3qyDfbS7mJ7/s7JR/9cF8ZTnLTKnhoNssQATqwkf87z5qBfNZEufGN/EJyNU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eEzpL8AAADdAAAADwAAAAAAAAAAAAAAAACh AgAAZHJzL2Rvd25yZXYueG1sUEsFBgAAAAAEAAQA+QAAAI0DAAAAAA== ">
                  <v:stroke dashstyle="dash"/>
                </v:line>
                <v:line id="Line 5920" o:spid="_x0000_s1076" style="position:absolute;flip:y;visibility:visible;mso-wrap-style:square" from="6971,10212" to="9491,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UwHscAAADdAAAADwAAAGRycy9kb3ducmV2LnhtbESPQWsCMRSE74X+h/AKXqRmtUV0NYoU Cj14qZYVb8/Nc7Ps5mVNUt3++6Yg9DjMzDfMct3bVlzJh9qxgvEoA0FcOl1zpeBr//48AxEissbW MSn4oQDr1ePDEnPtbvxJ112sRIJwyFGBibHLpQylIYth5Dri5J2dtxiT9JXUHm8Jbls5ybKptFhz WjDY0Zuhstl9WwVyth1e/Ob02hTN4TA3RVl0x61Sg6d+swARqY//4Xv7QyuYvmRz+HuTnoB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TAexwAAAN0AAAAPAAAAAAAA AAAAAAAAAKECAABkcnMvZG93bnJldi54bWxQSwUGAAAAAAQABAD5AAAAlQMAAAAA "/>
                <v:line id="Line 5921" o:spid="_x0000_s1077" style="position:absolute;flip:x;visibility:visible;mso-wrap-style:square" from="7151,9816" to="8591,11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YPXsQAAADdAAAADwAAAGRycy9kb3ducmV2LnhtbERPz2vCMBS+D/wfwhO8DE11Q1xnFBGE HbzoRsXbW/PWlDYvNYna/ffLQdjx4/u9XPe2FTfyoXasYDrJQBCXTtdcKfj63I0XIEJE1tg6JgW/ FGC9GjwtMdfuzge6HWMlUgiHHBWYGLtcylAashgmriNO3I/zFmOCvpLa4z2F21bOsmwuLdacGgx2 tDVUNserVSAX++eL33y/NkVzOr2Zoiy6816p0bDfvIOI1Md/8cP9oRXMX6Zpf3qTn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tg9exAAAAN0AAAAPAAAAAAAAAAAA AAAAAKECAABkcnMvZG93bnJldi54bWxQSwUGAAAAAAQABAD5AAAAkgMAAAAA "/>
                <v:group id="Group 5922" o:spid="_x0000_s1078" style="position:absolute;left:7399;top:10574;width:142;height:142;rotation:2625658fd"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Xoo8YAAADdAAAADwAAAGRycy9kb3ducmV2LnhtbESPQWvCQBSE74L/YXlC b2YTC5KmrlJE2x5EbFJ6fmSfSdrs25jdavz33YLgcZj5ZpjFajCtOFPvGssKkigGQVxa3XCl4LPY TlMQziNrbC2Tgis5WC3HowVm2l74g865r0QoYZehgtr7LpPSlTUZdJHtiIN3tL1BH2RfSd3jJZSb Vs7ieC4NNhwWauxoXVP5k/8aBfPNcEzl7mmWbA/Gfr2evvdvp0Kph8nw8gzC0+Dv4Rv9rgP3mCTw /yY8Abn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eijxgAAAN0A AAAPAAAAAAAAAAAAAAAAAKoCAABkcnMvZG93bnJldi54bWxQSwUGAAAAAAQABAD6AAAAnQMAAAAA ">
                  <v:line id="Line 5923" o:spid="_x0000_s1079"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YzC8UAAADdAAAADwAAAGRycy9kb3ducmV2LnhtbESPQWsCMRSE74X+h/AK3jS7K4hdjSLW grdSrffH5pldu3lZN6lGf31TEHocZuYbZr6MthUX6n3jWEE+ykAQV043bBR87d+HUxA+IGtsHZOC G3lYLp6f5lhqd+VPuuyCEQnCvkQFdQhdKaWvarLoR64jTt7R9RZDkr2RusdrgttWFlk2kRYbTgs1 drSuqfre/VgF59fpxrytV9FsTufiTvFw+yhypQYvcTUDESiG//CjvdUKJuO8gL836Qn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7YzC8UAAADdAAAADwAAAAAAAAAA AAAAAAChAgAAZHJzL2Rvd25yZXYueG1sUEsFBgAAAAAEAAQA+QAAAJMDAAAAAA== "/>
                  <v:line id="Line 5924" o:spid="_x0000_s1080"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S0E8UAAADdAAAADwAAAGRycy9kb3ducmV2LnhtbESPT4vCMBTE78J+h/AW9iKadoOyVKMU QRFv9c9hb4/mbVu2eSlN1PrtzcKCx2FmfsMs14NtxY163zjWkE4TEMSlMw1XGs6n7eQLhA/IBlvH pOFBHtart9ESM+PuXNDtGCoRIewz1FCH0GVS+rImi37qOuLo/bjeYoiyr6Tp8R7htpWfSTKXFhuO CzV2tKmp/D1erQb1ne5MkefjQ8l7c/GFmtFBaf3xPuQLEIGG8Ar/t/dGw1ylCv7exCcgV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S0E8UAAADdAAAADwAAAAAAAAAA AAAAAAChAgAAZHJzL2Rvd25yZXYueG1sUEsFBgAAAAAEAAQA+QAAAJMDAAAAAA== "/>
                </v:group>
                <v:group id="Group 5925" o:spid="_x0000_s1081" style="position:absolute;left:7333;top:10894;width:170;height:170;rotation:-164880fd;flip:x y"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cX7x8UAAADdAAAADwAAAGRycy9kb3ducmV2LnhtbESPQWvCQBSE7wX/w/IE b3VjLSFEVxGxmFOhKnp9ZJ9JNPs2Zjca/323UPA4zMw3zHzZm1rcqXWVZQWTcQSCOLe64kLBYf/1 noBwHlljbZkUPMnBcjF4m2Oq7YN/6L7zhQgQdikqKL1vUildXpJBN7YNcfDOtjXog2wLqVt8BLip 5UcUxdJgxWGhxIbWJeXXXWcUXLZyevSbUxVnSZId3LO7dbdvpUbDfjUD4an3r/B/O9MK4unkE/7e hCcgF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3F+8fFAAAA3QAA AA8AAAAAAAAAAAAAAAAAqgIAAGRycy9kb3ducmV2LnhtbFBLBQYAAAAABAAEAPoAAACcAwAAAAA= ">
                  <v:line id="Line 5926" o:spid="_x0000_s1082"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rf8UAAADdAAAADwAAAGRycy9kb3ducmV2LnhtbESPQWsCMRSE74X+h/AK3mp2tyi6GkWs gjepbe+PzTO7dvOyblKN/fWNUOhxmJlvmPky2lZcqPeNYwX5MANBXDndsFHw8b59noDwAVlj65gU 3MjDcvH4MMdSuyu/0eUQjEgQ9iUqqEPoSil9VZNFP3QdcfKOrrcYkuyN1D1eE9y2ssiysbTYcFqo saN1TdXX4dsqOE8nG/O6XkWzOZ2LH4qft32RKzV4iqsZiEAx/If/2jutYPySj+D+Jj0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F+rf8UAAADdAAAADwAAAAAAAAAA AAAAAAChAgAAZHJzL2Rvd25yZXYueG1sUEsFBgAAAAAEAAQA+QAAAJMDAAAAAA== "/>
                  <v:line id="Line 5927" o:spid="_x0000_s1083"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MXi8QAAADdAAAADwAAAGRycy9kb3ducmV2LnhtbESPT4vCMBTE78J+h/AW9iKadotlqUYp C4p4q38Oe3s0z7bYvJQmq/XbG0HwOMzMb5jFajCtuFLvGssK4mkEgri0uuFKwfGwnvyAcB5ZY2uZ FNzJwWr5MVpgpu2NC7rufSUChF2GCmrvu0xKV9Zk0E1tRxy8s+0N+iD7SuoebwFuWvkdRak02HBY qLGj35rKy/7fKEj+4o0u8ny8K3mrT65IZrRLlPr6HPI5CE+Df4df7a1WkCZxCs834Qn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4xeLxAAAAN0AAAAPAAAAAAAAAAAA AAAAAKECAABkcnMvZG93bnJldi54bWxQSwUGAAAAAAQABAD5AAAAkgMAAAAA "/>
                </v:group>
              </v:group>
            </w:pict>
          </mc:Fallback>
        </mc:AlternateContent>
      </w:r>
      <w:r w:rsidR="00187C6E" w:rsidRPr="00E62897">
        <w:rPr>
          <w:rFonts w:ascii="Times New Roman" w:hAnsi="Times New Roman"/>
        </w:rPr>
        <w:t>b. Vẽ ảnh của A’ qua G</w:t>
      </w:r>
      <w:r w:rsidR="00187C6E" w:rsidRPr="00E62897">
        <w:rPr>
          <w:rFonts w:ascii="Times New Roman" w:hAnsi="Times New Roman"/>
          <w:vertAlign w:val="subscript"/>
        </w:rPr>
        <w:t>2</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lang w:val="fr-FR"/>
              </w:rPr>
            </w:pPr>
            <w:r w:rsidRPr="00E62897">
              <w:rPr>
                <w:rFonts w:ascii="Times New Roman" w:hAnsi="Times New Roman"/>
                <w:lang w:val="fr-FR"/>
              </w:rPr>
              <w:t>- Vẽ ảnh của B’ qua G</w:t>
            </w:r>
            <w:r w:rsidRPr="00E62897">
              <w:rPr>
                <w:rFonts w:ascii="Times New Roman" w:hAnsi="Times New Roman"/>
                <w:vertAlign w:val="subscript"/>
                <w:lang w:val="fr-FR"/>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2</w:t>
            </w:r>
            <w:r w:rsidRPr="00E62897">
              <w:rPr>
                <w:rFonts w:ascii="Times New Roman" w:hAnsi="Times New Roman"/>
              </w:rPr>
              <w:t xml:space="preserve"> tại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1</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lastRenderedPageBreak/>
              <w:t>- Nối AI</w:t>
            </w:r>
            <w:r w:rsidRPr="00E62897">
              <w:rPr>
                <w:rFonts w:ascii="Times New Roman" w:hAnsi="Times New Roman"/>
                <w:vertAlign w:val="subscript"/>
              </w:rPr>
              <w:t>1</w:t>
            </w:r>
            <w:r w:rsidRPr="00E62897">
              <w:rPr>
                <w:rFonts w:ascii="Times New Roman" w:hAnsi="Times New Roman"/>
              </w:rPr>
              <w:t>I</w:t>
            </w:r>
            <w:r w:rsidRPr="00E62897">
              <w:rPr>
                <w:rFonts w:ascii="Times New Roman" w:hAnsi="Times New Roman"/>
                <w:vertAlign w:val="subscript"/>
              </w:rPr>
              <w:t>2</w:t>
            </w:r>
            <w:r w:rsidRPr="00E62897">
              <w:rPr>
                <w:rFonts w:ascii="Times New Roman" w:hAnsi="Times New Roman"/>
              </w:rPr>
              <w:t xml:space="preserve">B là tia sáng cần tìm </w:t>
            </w:r>
          </w:p>
        </w:tc>
        <w:tc>
          <w:tcPr>
            <w:tcW w:w="4811"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lastRenderedPageBreak/>
              <w:t xml:space="preserve">    B’</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t xml:space="preserve">            G</w:t>
            </w:r>
            <w:r w:rsidRPr="00E62897">
              <w:rPr>
                <w:rFonts w:ascii="Times New Roman" w:hAnsi="Times New Roman"/>
                <w:vertAlign w:val="subscript"/>
              </w:rPr>
              <w:t>1</w:t>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A</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r>
            <w:r w:rsidRPr="00E62897">
              <w:rPr>
                <w:rFonts w:ascii="Times New Roman" w:hAnsi="Times New Roman"/>
              </w:rPr>
              <w:tab/>
              <w:t xml:space="preserve">   </w:t>
            </w:r>
            <w:r w:rsidRPr="00E62897">
              <w:rPr>
                <w:rFonts w:ascii="Times New Roman" w:hAnsi="Times New Roman"/>
              </w:rPr>
              <w:sym w:font="Symbol" w:char="F0B7"/>
            </w:r>
            <w:r w:rsidRPr="00E62897">
              <w:rPr>
                <w:rFonts w:ascii="Times New Roman" w:hAnsi="Times New Roman"/>
              </w:rPr>
              <w:t xml:space="preserve"> B</w:t>
            </w:r>
          </w:p>
          <w:p w:rsidR="00187C6E" w:rsidRPr="00E62897" w:rsidRDefault="00187C6E" w:rsidP="00C6138B">
            <w:pPr>
              <w:spacing w:line="360" w:lineRule="auto"/>
              <w:jc w:val="both"/>
              <w:rPr>
                <w:rFonts w:ascii="Times New Roman" w:hAnsi="Times New Roman"/>
              </w:rPr>
            </w:pPr>
            <w:r w:rsidRPr="00E62897">
              <w:rPr>
                <w:rFonts w:ascii="Times New Roman" w:hAnsi="Times New Roman"/>
              </w:rPr>
              <w:lastRenderedPageBreak/>
              <w:tab/>
              <w:t xml:space="preserve">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480" w:lineRule="auto"/>
              <w:jc w:val="both"/>
              <w:rPr>
                <w:rFonts w:ascii="Times New Roman" w:hAnsi="Times New Roman"/>
              </w:rPr>
            </w:pPr>
            <w:r w:rsidRPr="00E62897">
              <w:rPr>
                <w:rFonts w:ascii="Times New Roman" w:hAnsi="Times New Roman"/>
              </w:rPr>
              <w:t xml:space="preserve">                                      G</w:t>
            </w:r>
            <w:r w:rsidRPr="00E62897">
              <w:rPr>
                <w:rFonts w:ascii="Times New Roman" w:hAnsi="Times New Roman"/>
                <w:vertAlign w:val="subscript"/>
              </w:rPr>
              <w:t>2</w:t>
            </w:r>
          </w:p>
        </w:tc>
      </w:tr>
    </w:tbl>
    <w:p w:rsidR="00187C6E" w:rsidRPr="00E62897" w:rsidRDefault="00187C6E" w:rsidP="00187C6E">
      <w:pPr>
        <w:tabs>
          <w:tab w:val="left" w:pos="720"/>
          <w:tab w:val="left" w:pos="2880"/>
          <w:tab w:val="left" w:pos="4320"/>
          <w:tab w:val="left" w:pos="7967"/>
        </w:tabs>
        <w:spacing w:line="360" w:lineRule="auto"/>
        <w:jc w:val="both"/>
        <w:rPr>
          <w:rFonts w:ascii="Times New Roman" w:hAnsi="Times New Roman"/>
        </w:rPr>
      </w:pPr>
    </w:p>
    <w:p w:rsidR="00187C6E" w:rsidRPr="00E62897" w:rsidRDefault="00187C6E" w:rsidP="00187C6E">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r>
      <w:r w:rsidRPr="00E62897">
        <w:rPr>
          <w:rFonts w:ascii="Times New Roman" w:hAnsi="Times New Roman"/>
        </w:rPr>
        <w:tab/>
      </w:r>
      <w:r w:rsidRPr="00E62897">
        <w:rPr>
          <w:rFonts w:ascii="Times New Roman" w:hAnsi="Times New Roman"/>
        </w:rPr>
        <w:tab/>
        <w:t xml:space="preserve">                                         A’</w:t>
      </w:r>
    </w:p>
    <w:p w:rsidR="00187C6E" w:rsidRPr="00E62897" w:rsidRDefault="00187C6E" w:rsidP="00187C6E">
      <w:pPr>
        <w:tabs>
          <w:tab w:val="left" w:pos="1620"/>
          <w:tab w:val="left" w:pos="1809"/>
        </w:tabs>
        <w:spacing w:line="360" w:lineRule="auto"/>
        <w:jc w:val="both"/>
        <w:rPr>
          <w:rFonts w:ascii="Times New Roman" w:hAnsi="Times New Roman"/>
          <w:b/>
        </w:rPr>
      </w:pPr>
      <w:r w:rsidRPr="00E62897">
        <w:rPr>
          <w:rFonts w:ascii="Times New Roman" w:hAnsi="Times New Roman"/>
          <w:b/>
        </w:rPr>
        <w:t>Câu 2</w:t>
      </w:r>
    </w:p>
    <w:p w:rsidR="00187C6E" w:rsidRPr="00E62897" w:rsidRDefault="00187C6E" w:rsidP="00187C6E">
      <w:pPr>
        <w:tabs>
          <w:tab w:val="left" w:pos="1620"/>
          <w:tab w:val="left" w:pos="1809"/>
        </w:tabs>
        <w:spacing w:line="360" w:lineRule="auto"/>
        <w:jc w:val="both"/>
        <w:rPr>
          <w:rFonts w:ascii="Times New Roman" w:hAnsi="Times New Roman"/>
        </w:rPr>
      </w:pPr>
      <w:r w:rsidRPr="00E62897">
        <w:rPr>
          <w:rFonts w:ascii="Times New Roman" w:hAnsi="Times New Roman"/>
        </w:rPr>
        <w:t>Bài làm * Cách vẽ</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xml:space="preserve"> - Vẽ ảnh S’ của S qua G</w:t>
            </w:r>
            <w:r w:rsidRPr="00E62897">
              <w:rPr>
                <w:rFonts w:ascii="Times New Roman" w:hAnsi="Times New Roman"/>
                <w:sz w:val="16"/>
                <w:szCs w:val="16"/>
              </w:rPr>
              <w:t>1</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Vẽ ảnh A’B’ của AB qua G</w:t>
            </w:r>
            <w:r w:rsidRPr="00E62897">
              <w:rPr>
                <w:rFonts w:ascii="Times New Roman" w:hAnsi="Times New Roman"/>
                <w:sz w:val="16"/>
                <w:szCs w:val="16"/>
              </w:rPr>
              <w:t>2</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Nối A’S’ cắt G</w:t>
            </w:r>
            <w:r w:rsidRPr="00E62897">
              <w:rPr>
                <w:rFonts w:ascii="Times New Roman" w:hAnsi="Times New Roman"/>
                <w:sz w:val="16"/>
                <w:szCs w:val="16"/>
              </w:rPr>
              <w:t>1</w:t>
            </w:r>
            <w:r w:rsidRPr="00E62897">
              <w:rPr>
                <w:rFonts w:ascii="Times New Roman" w:hAnsi="Times New Roman"/>
              </w:rPr>
              <w:t xml:space="preserve"> tại I</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sz w:val="16"/>
                <w:szCs w:val="16"/>
              </w:rPr>
              <w:t>2</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Nối B’S’ cắt G</w:t>
            </w:r>
            <w:r w:rsidRPr="00E62897">
              <w:rPr>
                <w:rFonts w:ascii="Times New Roman" w:hAnsi="Times New Roman"/>
                <w:sz w:val="16"/>
                <w:szCs w:val="16"/>
              </w:rPr>
              <w:t>1</w:t>
            </w:r>
            <w:r w:rsidRPr="00E62897">
              <w:rPr>
                <w:rFonts w:ascii="Times New Roman" w:hAnsi="Times New Roman"/>
              </w:rPr>
              <w:t xml:space="preserve"> tại I</w:t>
            </w:r>
            <w:r w:rsidRPr="00E62897">
              <w:rPr>
                <w:rFonts w:ascii="Times New Roman" w:hAnsi="Times New Roman"/>
                <w:vertAlign w:val="subscript"/>
              </w:rPr>
              <w:t>3</w:t>
            </w:r>
            <w:r w:rsidRPr="00E62897">
              <w:rPr>
                <w:rFonts w:ascii="Times New Roman" w:hAnsi="Times New Roman"/>
              </w:rPr>
              <w:t>, cắt G</w:t>
            </w:r>
            <w:r w:rsidRPr="00E62897">
              <w:rPr>
                <w:rFonts w:ascii="Times New Roman" w:hAnsi="Times New Roman"/>
                <w:sz w:val="16"/>
                <w:szCs w:val="16"/>
              </w:rPr>
              <w:t>2</w:t>
            </w:r>
            <w:r w:rsidRPr="00E62897">
              <w:rPr>
                <w:rFonts w:ascii="Times New Roman" w:hAnsi="Times New Roman"/>
              </w:rPr>
              <w:t xml:space="preserve"> tại I</w:t>
            </w:r>
            <w:r w:rsidRPr="00E62897">
              <w:rPr>
                <w:rFonts w:ascii="Times New Roman" w:hAnsi="Times New Roman"/>
                <w:vertAlign w:val="subscript"/>
              </w:rPr>
              <w:t>4</w:t>
            </w:r>
          </w:p>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854336" behindDoc="0" locked="0" layoutInCell="1" allowOverlap="1">
                      <wp:simplePos x="0" y="0"/>
                      <wp:positionH relativeFrom="column">
                        <wp:posOffset>914400</wp:posOffset>
                      </wp:positionH>
                      <wp:positionV relativeFrom="paragraph">
                        <wp:posOffset>77470</wp:posOffset>
                      </wp:positionV>
                      <wp:extent cx="114300" cy="457200"/>
                      <wp:effectExtent l="10160" t="12065" r="8890" b="6985"/>
                      <wp:wrapNone/>
                      <wp:docPr id="6258" name="AutoShape 58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09" o:spid="_x0000_s1026" type="#_x0000_t88" style="position:absolute;margin-left:1in;margin-top:6.1pt;width:9pt;height:36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HzNF+QIAAGwGAAAOAAAAZHJzL2Uyb0RvYy54bWysVclu2zAQvRfoPxC8K1oseREiB16LAl0C pEXPtEhZbCVSJWnLadF/75CSFTu5FEVoQCDF0Zt5bxbf3p3qCh2Z0lyKDIc3AUZM5JJysc/w1y9b b4qRNkRQUknBMvzINL6bv31z2zYpi2QpK8oUAhCh07bJcGlMk/q+zktWE30jGybgspCqJgaOau9T RVpArys/CoKx30pFGyVzpjW8XXeXeO7wi4Ll5nNRaGZQlWGIzbincs+dffrzW5LuFWlKnvdhkP+I oiZcgNMBak0MQQfFX0DVPFdSy8Lc5LL2ZVHwnDkOwCYMnrF5KEnDHBcQRzeDTPr1YPNPx3uFOM3w OEogV4LUkKXFwUjnHCXTYGZFahudgu1Dc68sTd18kPkPDRf+1Y09aLBBu/ajpIBEAMkJcypUbb8E yujk9H8c9Gcng3J4GYbxKIAs5XAVJxPIr3Xtk/T8caO0ecdkjewmw4rvS7NUJLcikZQcP2jjkkB7 HoR+DzEq6gpyeiQVGtnV5/zCJrq0SQJYvd8eESI4e7bwQm55VbnKqQRqMzxLosRFoGXFqb20Zlrt d6tKIXAMTN3qYa/MlDwI6sBKRuim3xvCq24Pzith8ZgrZ6DojEGznq1Vz5Xa71kw20w309iLo/HG i4P12ltsV7E33oaTZD1ar1br8I8NNIzTklPKhI31XPZh/G9l1TdgV7BD4V9xuqK+desldf86DJdo 4OKoDpQW2ySYxKOpN5kkIy8ebQJvOd2uvMUqHI8nm+VquXlGaeNk0q/DatDcRiUPhqmHkraIclt+ o2QWQXlRDvMkmnQJRqTawyDMjcJISfONm9I1kq11i3GlzDSwv16ZAb0T4pxsexrS1XN7kgqK41wI rhFt73XNupP0EfoQYrCu7YiGTSnVL4xaGHcZ1j8PRDGMqvcC5sksjGM7H93B9R7Ef3mzu7whIgeo DBuMuu3KdDP10LiehFZ2bIW0k6TgtmRdfF1U/QFGmmPSj187My/PzurpT2L+FwAA//8DAFBLAwQU AAYACAAAACEAgiuZTt8AAAAJAQAADwAAAGRycy9kb3ducmV2LnhtbEyPzU7DMBCE70i8g7VI3KiD iaoqxKkKiAs/QpRKiJsTu3GEvY5stwlvz/YEt53d0ew39Xr2jh1NTENACdeLApjBLugBewm7j8er FbCUFWrlAhoJPybBujk/q1Wlw4Tv5rjNPaMQTJWSYHMeK85TZ41XaRFGg3Tbh+hVJhl7rqOaKNw7 Lopiyb0akD5YNZp7a7rv7cFL2H/Zm/D08vDc+vj5unN3m7d26qW8vJg3t8CymfOfGU74hA4NMbXh gDoxR7osqUumQQhgJ8NS0KKVsCoF8Kbm/xs0vwAAAP//AwBQSwECLQAUAAYACAAAACEAtoM4kv4A AADhAQAAEwAAAAAAAAAAAAAAAAAAAAAAW0NvbnRlbnRfVHlwZXNdLnhtbFBLAQItABQABgAIAAAA IQA4/SH/1gAAAJQBAAALAAAAAAAAAAAAAAAAAC8BAABfcmVscy8ucmVsc1BLAQItABQABgAIAAAA IQD5HzNF+QIAAGwGAAAOAAAAAAAAAAAAAAAAAC4CAABkcnMvZTJvRG9jLnhtbFBLAQItABQABgAI AAAAIQCCK5lO3wAAAAkBAAAPAAAAAAAAAAAAAAAAAFMFAABkcnMvZG93bnJldi54bWxQSwUGAAAA AAQABADzAAAAXwYAAAAA "/>
                  </w:pict>
                </mc:Fallback>
              </mc:AlternateContent>
            </w:r>
            <w:r w:rsidR="00187C6E" w:rsidRPr="00E62897">
              <w:rPr>
                <w:rFonts w:ascii="Times New Roman" w:hAnsi="Times New Roman"/>
              </w:rPr>
              <w:t>- Nối SI</w:t>
            </w:r>
            <w:r w:rsidR="00187C6E" w:rsidRPr="00E62897">
              <w:rPr>
                <w:rFonts w:ascii="Times New Roman" w:hAnsi="Times New Roman"/>
                <w:vertAlign w:val="subscript"/>
              </w:rPr>
              <w:t>1</w:t>
            </w:r>
            <w:r w:rsidR="00187C6E" w:rsidRPr="00E62897">
              <w:rPr>
                <w:rFonts w:ascii="Times New Roman" w:hAnsi="Times New Roman"/>
              </w:rPr>
              <w:t>I</w:t>
            </w:r>
            <w:r w:rsidR="00187C6E" w:rsidRPr="00E62897">
              <w:rPr>
                <w:rFonts w:ascii="Times New Roman" w:hAnsi="Times New Roman"/>
                <w:vertAlign w:val="subscript"/>
              </w:rPr>
              <w:t>2</w:t>
            </w:r>
            <w:r w:rsidR="00187C6E" w:rsidRPr="00E62897">
              <w:rPr>
                <w:rFonts w:ascii="Times New Roman" w:hAnsi="Times New Roman"/>
              </w:rPr>
              <w:t>A</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xml:space="preserve">        SI</w:t>
            </w:r>
            <w:r w:rsidRPr="00E62897">
              <w:rPr>
                <w:rFonts w:ascii="Times New Roman" w:hAnsi="Times New Roman"/>
                <w:vertAlign w:val="subscript"/>
              </w:rPr>
              <w:t>3</w:t>
            </w:r>
            <w:r w:rsidRPr="00E62897">
              <w:rPr>
                <w:rFonts w:ascii="Times New Roman" w:hAnsi="Times New Roman"/>
              </w:rPr>
              <w:t>I</w:t>
            </w:r>
            <w:r w:rsidRPr="00E62897">
              <w:rPr>
                <w:rFonts w:ascii="Times New Roman" w:hAnsi="Times New Roman"/>
                <w:vertAlign w:val="subscript"/>
              </w:rPr>
              <w:t>4</w:t>
            </w:r>
            <w:r w:rsidRPr="00E62897">
              <w:rPr>
                <w:rFonts w:ascii="Times New Roman" w:hAnsi="Times New Roman"/>
              </w:rPr>
              <w:t>B       là giới hạn của chùm sáng phát ra từ S phản xạ qua G</w:t>
            </w:r>
            <w:r w:rsidRPr="00E62897">
              <w:rPr>
                <w:rFonts w:ascii="Times New Roman" w:hAnsi="Times New Roman"/>
                <w:sz w:val="16"/>
                <w:szCs w:val="16"/>
              </w:rPr>
              <w:t>1</w:t>
            </w:r>
            <w:r w:rsidRPr="00E62897">
              <w:rPr>
                <w:rFonts w:ascii="Times New Roman" w:hAnsi="Times New Roman"/>
              </w:rPr>
              <w:t xml:space="preserve"> </w:t>
            </w:r>
            <w:r w:rsidRPr="00E62897">
              <w:rPr>
                <w:rFonts w:ascii="Times New Roman" w:hAnsi="Times New Roman"/>
              </w:rPr>
              <w:sym w:font="Wingdings" w:char="F0E0"/>
            </w:r>
            <w:r w:rsidRPr="00E62897">
              <w:rPr>
                <w:rFonts w:ascii="Times New Roman" w:hAnsi="Times New Roman"/>
              </w:rPr>
              <w:t xml:space="preserve"> G</w:t>
            </w:r>
            <w:r w:rsidRPr="00E62897">
              <w:rPr>
                <w:rFonts w:ascii="Times New Roman" w:hAnsi="Times New Roman"/>
                <w:sz w:val="16"/>
                <w:szCs w:val="16"/>
              </w:rPr>
              <w:t>2</w:t>
            </w:r>
            <w:r w:rsidRPr="00E62897">
              <w:rPr>
                <w:rFonts w:ascii="Times New Roman" w:hAnsi="Times New Roman"/>
              </w:rPr>
              <w:t xml:space="preserve"> vừa vặn qua khe AB</w:t>
            </w:r>
          </w:p>
        </w:tc>
        <w:tc>
          <w:tcPr>
            <w:tcW w:w="4811" w:type="dxa"/>
          </w:tcPr>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3312" behindDoc="0" locked="0" layoutInCell="1" allowOverlap="1">
                      <wp:simplePos x="0" y="0"/>
                      <wp:positionH relativeFrom="column">
                        <wp:posOffset>260350</wp:posOffset>
                      </wp:positionH>
                      <wp:positionV relativeFrom="paragraph">
                        <wp:posOffset>281305</wp:posOffset>
                      </wp:positionV>
                      <wp:extent cx="2463165" cy="2569845"/>
                      <wp:effectExtent l="10160" t="8255" r="12700" b="12700"/>
                      <wp:wrapNone/>
                      <wp:docPr id="6189" name="Group 5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6190" name="Group 5741"/>
                              <wpg:cNvGrpSpPr>
                                <a:grpSpLocks/>
                              </wpg:cNvGrpSpPr>
                              <wpg:grpSpPr bwMode="auto">
                                <a:xfrm rot="16260000">
                                  <a:off x="6269" y="2371"/>
                                  <a:ext cx="2268" cy="113"/>
                                  <a:chOff x="3240" y="4086"/>
                                  <a:chExt cx="3240" cy="122"/>
                                </a:xfrm>
                              </wpg:grpSpPr>
                              <wps:wsp>
                                <wps:cNvPr id="6191" name="Line 5742"/>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2" name="Line 5743"/>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3" name="Line 5744"/>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4" name="Line 5745"/>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5" name="Line 5746"/>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6" name="Line 5747"/>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 name="Line 5748"/>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8" name="Line 5749"/>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9" name="Line 5750"/>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0" name="Line 5751"/>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1" name="Line 5752"/>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2" name="Line 5753"/>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3" name="Line 5754"/>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4" name="Line 5755"/>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5" name="Line 5756"/>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6" name="Line 5757"/>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7" name="Line 5758"/>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8" name="Line 5759"/>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9" name="Line 5760"/>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10" name="Group 5761"/>
                              <wpg:cNvGrpSpPr>
                                <a:grpSpLocks/>
                              </wpg:cNvGrpSpPr>
                              <wpg:grpSpPr bwMode="auto">
                                <a:xfrm rot="10800000">
                                  <a:off x="7398" y="3553"/>
                                  <a:ext cx="3402" cy="142"/>
                                  <a:chOff x="3240" y="4086"/>
                                  <a:chExt cx="3240" cy="122"/>
                                </a:xfrm>
                              </wpg:grpSpPr>
                              <wps:wsp>
                                <wps:cNvPr id="6211" name="Line 5762"/>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2" name="Line 5763"/>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3" name="Line 5764"/>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4" name="Line 5765"/>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5" name="Line 5766"/>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6" name="Line 5767"/>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7" name="Line 5768"/>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8" name="Line 5769"/>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9" name="Line 5770"/>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0" name="Line 5771"/>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1" name="Line 5772"/>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2" name="Line 5773"/>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3" name="Line 5774"/>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4" name="Line 5775"/>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5" name="Line 5776"/>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6" name="Line 5777"/>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7" name="Line 5778"/>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8" name="Line 5779"/>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9" name="Line 5780"/>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30" name="Line 5781"/>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1" name="Line 5782"/>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2" name="Line 5783"/>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3" name="Line 5784"/>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4" name="Line 5785"/>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5" name="Line 5786"/>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36" name="Group 5787"/>
                              <wpg:cNvGrpSpPr>
                                <a:grpSpLocks/>
                              </wpg:cNvGrpSpPr>
                              <wpg:grpSpPr bwMode="auto">
                                <a:xfrm rot="-623082">
                                  <a:off x="8567" y="1430"/>
                                  <a:ext cx="113" cy="2284"/>
                                  <a:chOff x="6915" y="4321"/>
                                  <a:chExt cx="200" cy="3240"/>
                                </a:xfrm>
                              </wpg:grpSpPr>
                              <wps:wsp>
                                <wps:cNvPr id="6237" name="Line 5788"/>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38" name="Group 5789"/>
                                <wpg:cNvGrpSpPr>
                                  <a:grpSpLocks/>
                                </wpg:cNvGrpSpPr>
                                <wpg:grpSpPr bwMode="auto">
                                  <a:xfrm>
                                    <a:off x="6915" y="5744"/>
                                    <a:ext cx="200" cy="258"/>
                                    <a:chOff x="6915" y="5744"/>
                                    <a:chExt cx="200" cy="258"/>
                                  </a:xfrm>
                                </wpg:grpSpPr>
                                <wps:wsp>
                                  <wps:cNvPr id="6239" name="Line 5790"/>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0" name="Line 5791"/>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241" name="Group 5792"/>
                              <wpg:cNvGrpSpPr>
                                <a:grpSpLocks/>
                              </wpg:cNvGrpSpPr>
                              <wpg:grpSpPr bwMode="auto">
                                <a:xfrm rot="-146304">
                                  <a:off x="9427" y="1512"/>
                                  <a:ext cx="113" cy="2284"/>
                                  <a:chOff x="6915" y="4321"/>
                                  <a:chExt cx="200" cy="3240"/>
                                </a:xfrm>
                              </wpg:grpSpPr>
                              <wps:wsp>
                                <wps:cNvPr id="6242" name="Line 5793"/>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3" name="Group 5794"/>
                                <wpg:cNvGrpSpPr>
                                  <a:grpSpLocks/>
                                </wpg:cNvGrpSpPr>
                                <wpg:grpSpPr bwMode="auto">
                                  <a:xfrm>
                                    <a:off x="6915" y="5744"/>
                                    <a:ext cx="200" cy="258"/>
                                    <a:chOff x="6915" y="5744"/>
                                    <a:chExt cx="200" cy="258"/>
                                  </a:xfrm>
                                </wpg:grpSpPr>
                                <wps:wsp>
                                  <wps:cNvPr id="6244" name="Line 5795"/>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5" name="Line 5796"/>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46" name="Line 5797"/>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7" name="Line 5798"/>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8" name="Line 5799"/>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9" name="Line 5800"/>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0" name="Line 5801"/>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1" name="Line 5802"/>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52" name="Group 5803"/>
                              <wpg:cNvGrpSpPr>
                                <a:grpSpLocks/>
                              </wpg:cNvGrpSpPr>
                              <wpg:grpSpPr bwMode="auto">
                                <a:xfrm>
                                  <a:off x="7645" y="2017"/>
                                  <a:ext cx="85" cy="85"/>
                                  <a:chOff x="6196" y="7147"/>
                                  <a:chExt cx="217" cy="233"/>
                                </a:xfrm>
                              </wpg:grpSpPr>
                              <wps:wsp>
                                <wps:cNvPr id="6253" name="Line 580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4" name="Line 580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55" name="Group 5806"/>
                              <wpg:cNvGrpSpPr>
                                <a:grpSpLocks/>
                              </wpg:cNvGrpSpPr>
                              <wpg:grpSpPr bwMode="auto">
                                <a:xfrm>
                                  <a:off x="7703" y="2178"/>
                                  <a:ext cx="85" cy="85"/>
                                  <a:chOff x="6196" y="7147"/>
                                  <a:chExt cx="217" cy="233"/>
                                </a:xfrm>
                              </wpg:grpSpPr>
                              <wps:wsp>
                                <wps:cNvPr id="6256" name="Line 580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7" name="Line 580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740" o:spid="_x0000_s1026" style="position:absolute;margin-left:20.5pt;margin-top:22.15pt;width:193.95pt;height:202.35pt;z-index:251853312" coordorigin="6921,1294" coordsize="3879,40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jTlQ+goAADCuAAAOAAAAZHJzL2Uyb0RvYy54bWzsXdty2zgSfd+q/QcW3xWRIMBbRZlKLNn7 kNlNVXZqnmmRklhDkSyStpxKzb9vA+AVtuSR6GilTPvBpsWLSPA00Ohz0P3+l6dtoj1GRRln6Uw3 3xm6FqXLLIzT9Uz/7b+3E1fXyipIwyDJ0mimf4tK/ZcP//zH+13uRyTbZEkYFRpcJC39XT7TN1WV +9NpudxE26B8l+VRCjtXWbENKvi3WE/DItjB1bfJlBiGPd1lRZgX2TIqS/h0LnfqH8T1V6toWf1n tSqjSktmOtxbJX4X4vc9/z398D7w10WQb+JlfRvBCXexDeIUvrS91DyoAu2hiJ9dahsvi6zMVtW7 ZbadZqtVvIzEM8DTmIbyNHdF9pCLZ1n7u3XeNhM0rdJOJ192+e/HL4UWhzPdNl1P19JgC29JfLHG HCoaaJevfTjursi/5l8K+ZSw+Tlb/lFC+03V/fz/tTxYu9/9moVwxeChykQDPa2KLb8EPLr2JN7D t/Y9RE+VtoQPCbUt02a6toR9hNmeS5l8U8sNvE5+nu0RU9dgt0k82uxb1OdbrgOPwk+mBnX43mng yy8WN1vfHAdJfadys98YHqBFaQyTX0l9WP7KRzWGVmSAStMmtgE/oo3qtoGP4DF4E1iO+O7Ab1uI 2GBY/AlN02oev24ai8Br46dRw7WbfW3TiJ3iREIOtgzYY9lBrhwHua+bII8EkksOpRZyHrxE2cqf 4zTiiBM3tcvFYTfpl0I0eemXgLxXwdQ9OTHEa+8aTO7izy0g3eIh8POirO6ibKvxjZmewH2IlxA8 fi4rCZ3mEI7bNLuNkwQ+D/wk1XYz3WOEiRPKLIlDvpPvK4v1/U1SaI8B73jET93ag8PAwNNQXGwT BeGi3q6COJHbcJ9Jyq8HLx5up96SPct3z/AW7sKlE0rsxYQa8/nk4+0Nndi3psPm1vzmZm7+yW/N pP4mDsMo5XfX9HIm/WuvtO5vZf/U9nNtM0yHVxemBjfb/BU3DUYn3yA3n9K/z8Jv4sWKzwFl8uNz wI2ocBPGcyLcqGs3hga9hXiLjX2aLuzpmSfiDWDyN8SbpeJNjFUn4o0Zbcfu1eMh4g37t/5wSlW8 CZycijdC2v4N8YbjqRymB+4b+OhD9004nKfijYL/Kx1X7N/Qf4OevQZSN12wVbwJN/9UvDHupYmJ EuIN8fYS3hwVby7380/Fm9PNF3A8xfG0BVLXv0FQZzieemPw5uF8AeMhPCy+N/zWRnzr8BurA74n hd9sE+cLiLcDeAPCRunfWB1TPw1vFs4XEG8H8abSC2wMvUBtnC8g3g7iTeUX2Ch+wcLxFPF2EG8q v8DG8AvUxPkC4u0g3lR+gY3hFywP4yGIt4N4U/kFNoZfsBz03xBvB/Gm8gtsDL9gUfTfEG8H8aby C2wMv2CBghD5LNS/7Y33EkPlF9gYfoEyE66H/CnqLffwC8RQ+QVw+E/nTy0C3eNQ2Iz6t+vQv3Wy e0567hPdE7PlB5oVCPYPFd0brlRmc111Lbp3LE+CzGIyeNfTkFMD4ntC1Stl6oHfrkfopOcXL7on phoVt8dExbsnR9E9imiei2iIqQbF7VFBcRTd4yIPsdZvn9MBC6KGIhp7TFAcRfe4qEiuLd2LNzUo DisXT3dyGYrusX873L+pQXF7TFCcoege8XYYb2pQ3B4TFGcouke8HcabGhSHpe4jxlMU3SPeDuNN DYpD1oUReEPRPeLtMN7UoLgzJiiOonucnx6en3IRwmBRkUwmc+IiNhtF99i/HezfeGKmId7G0Aso usf+7ZX+TeUXnFH8AorusX873L+p/IIzhl9A0T32b6/0byq/4IzhF1B0j3h7BW8qv+CM4RdQdI94 ewVvKr/gjOEXUHSPeHsFbyq/4IzhF1B0j3h7BW8qvwDJqU/nF1B0j3h7BW8qvwCrHk/HG4rurxZv Q9H9OfK5E0vlGtxRCX48C2ItsMAI8pkrCfBNkO5LLb4A96Xk1+aZ4udBuZF530PY4qYX+H89z7uo WSEzz19j1ne5WkJUvvj+8ZYZDrXcieMwa0KthTH55N7eTD7emLbtLD7dfFoo+ekX4unLt0lRHzVN KVZ3PFRR8XUT7rQw5mn+LSYKSIQx1AIhjlwFogXJGoqYLKtC50UZfo+rjdB88poB/BqDnP4uAFB2 rIC9rLm6THvffXEvO379bE1i/ObvRSXIJ5bK3bhjuBso0tHYLxUxhG4tDcgOpfnyDTARNOALKduA BgwtcMUGrJJh7hgyrKuy82wAbg3Yg0XnaMCXk+cADfi6DVhlF92j2UVtlcT5v8BrFl5Ls66VwlLa l33p1pQvbCxGpxmdZjkhaJzl5u+FOc0qQeuOIWidxlAJgepoYvbYZjmAGnH1AnS+dUGjLpoqmupV mKrKbcsKiSdqYTtTtdX4VDumXph7jIaKhjrSUPdmb7FaIr/J3uLWTP4b14+VJVMnNoSbIT7VS97i MlibKJxcCpHo4djJ0wLw3C2ESI+6l7zF9kzoF3giKwvEy+K05WbRFKPlSdX4iSLRSX/M7eLrvCou 70N+fAlLKAWrqKvdo9nruvkIVMlllqxdWk8SmMXfITwr86jie2AB1QsvoLrfLFv+uTXLmoB+Y7Ps GWJrUVDRV8xfZVRCFHdu7Iln86ptra5c/MJZL9hhfV4bMf7/mKFKssoKsMc4EvvN0HahWxNm6Egt VNd6WFgWCxnrtijiPVhjI6eKx8PPdB1iUF5r/aWgke3VFciZKzN9IxAVxvJiK2p3vSIETZSUe6Ji vUzE16vmSWDIrxduNQOFV7N/bzxQ1D2fSWExIe37bx4ltf/GIGvYT+m/QebA4eo472iCZv/Agf7b 9a5d2uu/0ZYRaM2ypgTe2Cz/Tv4beKWKGR4ds91vhui/Xa1m7kyzeKrGIb2j19hI+KH/Jl1SqTjz DG/hLlw6ocReTKgxn18tEPs+W3/7XABtY3l1ZVBvzKIcl/AZBsSVTCaTT3TzCJh+1OE1ZLRM6m/O Pr3t2w8qNkGI2L6Fq1BsUjUeDOnLYeJ0TCSg5/d5oNQVhvqcfG4ZLVjxxL+hjb8FPlc930XZVuMb Mz2J00jM6oJHKWSGQ5tD+HelGZ81i9ldkmq7me4xIsPQZZbEId/JDxvIbYVCt/newWHIaCGjNZLR OgtxQ9swfDOijlkG5nowIIsR1YP54SBS0oynxmXZKS6N8LmOB5dGLCsp37q2gVZhfKB0yKiBlk8B wSMGOlphWtF+L3P6ho4ytIAYaa/SfhnYVZ8ycw1hdyc6yo5Xz2gtKgUY3Yy2W5pogkLlklxlHIJx CL5qE24JSulCu1CP6/S5rmtDokA+BFvMUFzonglfmNAaTRhN+AeZ8F4CkrWUdU1AutJeuKoA9AN3 Rf415wrIwBfCgs/Z8o+SB4jU/a0K4Uuh3e9+zcJopgcPVSZiRU+rYtsLRDl24x8bpog8d+MrrK4Q eky5yqIv4zSBReEG7ZgQFRNz4p58DC4j9Z+QU4DfXeDLr+yC62dUcfIo29AZOX6VFyxRh0c1oOoe TPR7TWeTWgTrEPmoXdOheuzs4XXAGUz7L2vBElPIb9c4kfxu0PeyeMyEQn/SHGWiBMThNYrH2l77 uWAMNIF1L9YODDWN/QMHBgcGHxE4MWXetg5VP8XAoPCurnE07yqFAY1p4sDwM6gBzsT6M4VMhBQ3 x06whujDgWGmf/+ZVSm7dS586XUR5Jt4OQ+qoP+/mAX4Eck2WRJGxYf/AQAA//8DAFBLAwQUAAYA CAAAACEAgIn2LOAAAAAJAQAADwAAAGRycy9kb3ducmV2LnhtbEyPQWvCQBCF74X+h2WE3uommhaN 2YhI25MU1ELpbcyOSTA7G7JrEv9911N7Gmbe4833svVoGtFT52rLCuJpBIK4sLrmUsHX8f15AcJ5 ZI2NZVJwIwfr/PEhw1TbgffUH3wpQgi7FBVU3replK6oyKCb2pY4aGfbGfRh7UqpOxxCuGnkLIpe pcGaw4cKW9pWVFwOV6PgY8BhM4/f+t3lvL39HF8+v3cxKfU0GTcrEJ5G/2eGO35AhzwwneyVtRON giQOVXyYyRxE0JPZYgnidD8sI5B5Jv83yH8BAAD//wMAUEsBAi0AFAAGAAgAAAAhALaDOJL+AAAA 4QEAABMAAAAAAAAAAAAAAAAAAAAAAFtDb250ZW50X1R5cGVzXS54bWxQSwECLQAUAAYACAAAACEA OP0h/9YAAACUAQAACwAAAAAAAAAAAAAAAAAvAQAAX3JlbHMvLnJlbHNQSwECLQAUAAYACAAAACEA LY05UPoKAAAwrgAADgAAAAAAAAAAAAAAAAAuAgAAZHJzL2Uyb0RvYy54bWxQSwECLQAUAAYACAAA ACEAgIn2LOAAAAAJAQAADwAAAAAAAAAAAAAAAABUDQAAZHJzL2Rvd25yZXYueG1sUEsFBgAAAAAE AAQA8wAAAGEOAAAAAA== ">
                      <v:group id="Group 5741" o:spid="_x0000_s1027" style="position:absolute;left:6269;top:2371;width:2268;height:113;rotation:-89"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HxqMAAAADdAAAADwAAAGRycy9kb3ducmV2LnhtbERPy4rCMBTdD/gP4Qru xtRZiFajiDjiTnztr821qTY3pYltna+fLASXh/OeLztbioZqXzhWMBomIIgzpwvOFZxPv98TED4g aywdk4IXeVguel9zTLVr+UDNMeQihrBPUYEJoUql9Jkhi37oKuLI3VxtMURY51LX2MZwW8qfJBlL iwXHBoMVrQ1lj+PTKihz0z7c6bI56NvfVW8b29z3VqlBv1vNQATqwkf8du+0gvFoGvfHN/EJyMU/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8wfGowAAAAN0AAAAPAAAA AAAAAAAAAAAAAKoCAABkcnMvZG93bnJldi54bWxQSwUGAAAAAAQABAD6AAAAlwMAAAAA ">
                        <v:line id="Line 5742" o:spid="_x0000_s102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a3gccAAADdAAAADwAAAGRycy9kb3ducmV2LnhtbESPQWvCQBSE7wX/w/IEb3WTCqGmriIt Be2hVFvQ4zP7mkSzb8PuNkn/fbcgeBxm5htmsRpMIzpyvrasIJ0mIIgLq2suFXx9vt4/gvABWWNj mRT8kofVcnS3wFzbnnfU7UMpIoR9jgqqENpcSl9UZNBPbUscvW/rDIYoXSm1wz7CTSMfkiSTBmuO CxW29FxRcdn/GAXvs4+sW2/fNsNhm52Kl93peO6dUpPxsH4CEWgIt/C1vdEKsnSe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BreBxwAAAN0AAAAPAAAAAAAA AAAAAAAAAKECAABkcnMvZG93bnJldi54bWxQSwUGAAAAAAQABAD5AAAAlQMAAAAA "/>
                        <v:line id="Line 5743" o:spid="_x0000_s102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Qp9sgAAADdAAAADwAAAGRycy9kb3ducmV2LnhtbESPT2vCQBTE74V+h+UVeqsbLYQaXUUq gnoo9Q/o8Zl9JrHZt2F3TdJv3y0Uehxm5jfMdN6bWrTkfGVZwXCQgCDOra64UHA8rF7eQPiArLG2 TAq+ycN89vgwxUzbjnfU7kMhIoR9hgrKEJpMSp+XZNAPbEMcvat1BkOUrpDaYRfhppajJEmlwYrj QokNvZeUf+3vRsHH62faLjbbdX/apJd8ubucb51T6vmpX0xABOrDf/ivvdYK0uF4B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NQp9sgAAADdAAAADwAAAAAA AAAAAAAAAAChAgAAZHJzL2Rvd25yZXYueG1sUEsFBgAAAAAEAAQA+QAAAJYDAAAAAA== "/>
                        <v:line id="Line 5744" o:spid="_x0000_s103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iMbcgAAADdAAAADwAAAGRycy9kb3ducmV2LnhtbESPT2vCQBTE70K/w/IKvenGCqFGVxFL QXso9Q/o8Zl9JtHs27C7TdJv3y0Uehxm5jfMfNmbWrTkfGVZwXiUgCDOra64UHA8vA1fQPiArLG2 TAq+ycNy8TCYY6Ztxztq96EQEcI+QwVlCE0mpc9LMuhHtiGO3tU6gyFKV0jtsItwU8vnJEmlwYrj QokNrUvK7/svo+Bj8pm2q+37pj9t00v+urucb51T6umxX81ABOrDf/ivvdEK0vF0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5iMbcgAAADdAAAADwAAAAAA AAAAAAAAAAChAgAAZHJzL2Rvd25yZXYueG1sUEsFBgAAAAAEAAQA+QAAAJYDAAAAAA== "/>
                        <v:line id="Line 5745" o:spid="_x0000_s103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UGcgAAADdAAAADwAAAGRycy9kb3ducmV2LnhtbESPQWvCQBSE74X+h+UVeqsbrYQ2uopY CtpDUVtoj8/sM4lm34bdNUn/vSsUPA4z8w0znfemFi05X1lWMBwkIIhzqysuFHx/vT+9gPABWWNt mRT8kYf57P5uipm2HW+p3YVCRAj7DBWUITSZlD4vyaAf2IY4egfrDIYoXSG1wy7CTS1HSZJKgxXH hRIbWpaUn3Zno+DzeZO2i/XHqv9Zp/v8bbv/PXZOqceHfjEBEagPt/B/e6UVpMP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HEUGcgAAADdAAAADwAAAAAA AAAAAAAAAAChAgAAZHJzL2Rvd25yZXYueG1sUEsFBgAAAAAEAAQA+QAAAJYDAAAAAA== "/>
                        <v:line id="Line 5746" o:spid="_x0000_s103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2xgsgAAADdAAAADwAAAGRycy9kb3ducmV2LnhtbESPQWvCQBSE74X+h+UVeqsbLYY2uopY CtpDUVtoj8/sM4lm34bdNUn/vSsUPA4z8w0znfemFi05X1lWMBwkIIhzqysuFHx/vT+9gPABWWNt mRT8kYf57P5uipm2HW+p3YVCRAj7DBWUITSZlD4vyaAf2IY4egfrDIYoXSG1wy7CTS1HSZJKgxXH hRIbWpaUn3Zno+DzeZO2i/XHqv9Zp/v8bbv/PXZOqceHfjEBEagPt/B/e6UVpMP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z2xgsgAAADdAAAADwAAAAAA AAAAAAAAAAChAgAAZHJzL2Rvd25yZXYueG1sUEsFBgAAAAAEAAQA+QAAAJYDAAAAAA== "/>
                        <v:line id="Line 5747" o:spid="_x0000_s103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v9cgAAADdAAAADwAAAGRycy9kb3ducmV2LnhtbESPQUsDMRSE7wX/Q3hCb222FoKuTUtR hNZDsVXQ4+vmubu6eVmSuLv9902h4HGYmW+YxWqwjejIh9qxhtk0A0FcOFNzqeHj/WVyDyJEZION Y9JwogCr5c1ogblxPe+pO8RSJAiHHDVUMba5lKGoyGKYupY4ed/OW4xJ+lIaj32C20beZZmSFmtO CxW29FRR8Xv4sxp28zfVrbevm+Fzq47F8/749dN7rce3w/oRRKQh/oev7Y3RoGYPC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8v9cgAAADdAAAADwAAAAAA AAAAAAAAAAChAgAAZHJzL2Rvd25yZXYueG1sUEsFBgAAAAAEAAQA+QAAAJYDAAAAAA== "/>
                        <v:line id="Line 5748" o:spid="_x0000_s103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OKbsgAAADdAAAADwAAAGRycy9kb3ducmV2LnhtbESPQWvCQBSE70L/w/IKvenGFtIaXUVa CtpDUSvo8Zl9JtHs27C7TdJ/3y0UPA4z8w0zW/SmFi05X1lWMB4lIIhzqysuFOy/3ocvIHxA1lhb JgU/5GExvxvMMNO24y21u1CICGGfoYIyhCaT0uclGfQj2xBH72ydwRClK6R22EW4qeVjkqTSYMVx ocSGXkvKr7tvo+DzaZO2y/XHqj+s01P+tj0dL51T6uG+X05BBOrDLfzfXmkF6XjyDH9v4hO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KOKbsgAAADdAAAADwAAAAAA AAAAAAAAAAChAgAAZHJzL2Rvd25yZXYueG1sUEsFBgAAAAAEAAQA+QAAAJYDAAAAAA== "/>
                        <v:line id="Line 5749" o:spid="_x0000_s103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weHMQAAADdAAAADwAAAGRycy9kb3ducmV2LnhtbERPy2rCQBTdC/7DcAvd6cQWQps6iigF dVF8gS6vmdskNXMnzIxJ+vfOotDl4byn897UoiXnK8sKJuMEBHFudcWFgtPxc/QGwgdkjbVlUvBL Huaz4WCKmbYd76k9hELEEPYZKihDaDIpfV6SQT+2DXHkvq0zGCJ0hdQOuxhuavmSJKk0WHFsKLGh ZUn57XA3Cr5ed2m72GzX/XmTXvPV/nr56ZxSz0/94gNEoD78i//ca60gnbzHufFNfA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B4cxAAAAN0AAAAPAAAAAAAAAAAA AAAAAKECAABkcnMvZG93bnJldi54bWxQSwUGAAAAAAQABAD5AAAAkgMAAAAA "/>
                        <v:line id="Line 5750" o:spid="_x0000_s103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C7h8cAAADdAAAADwAAAGRycy9kb3ducmV2LnhtbESPQWvCQBSE7wX/w/IK3urGCqFGV5GW gnoo1Rb0+Mw+k9Ts27C7Jum/d4VCj8PMfMPMl72pRUvOV5YVjEcJCOLc6ooLBd9f708vIHxA1lhb JgW/5GG5GDzMMdO24x21+1CICGGfoYIyhCaT0uclGfQj2xBH72ydwRClK6R22EW4qeVzkqTSYMVx ocSGXkvKL/urUfAx+Uzb1Wa77g+b9JS/7U7Hn84pNXzsVzMQgfrwH/5rr7WCdDydwv1NfAJy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cLuHxwAAAN0AAAAPAAAAAAAA AAAAAAAAAKECAABkcnMvZG93bnJldi54bWxQSwUGAAAAAAQABAD5AAAAlQMAAAAA "/>
                        <v:line id="Line 5751" o:spid="_x0000_s103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Xm4cYAAADdAAAADwAAAGRycy9kb3ducmV2LnhtbESPT2vCQBTE74LfYXmCN93YQiipq4gi aA+l/oF6fGafSdrs27C7Jum37xYKHoeZ+Q0zX/amFi05X1lWMJsmIIhzqysuFJxP28kLCB+QNdaW ScEPeVguhoM5Ztp2fKD2GAoRIewzVFCG0GRS+rwkg35qG+Lo3awzGKJ0hdQOuwg3tXxKklQarDgu lNjQuqT8+3g3Ct6fP9J2tX/b9Z/79JpvDtfLV+eUGo/61SuIQH14hP/bO60gjUj4exOf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l5uHGAAAA3QAAAA8AAAAAAAAA AAAAAAAAoQIAAGRycy9kb3ducmV2LnhtbFBLBQYAAAAABAAEAPkAAACUAwAAAAA= "/>
                        <v:line id="Line 5752" o:spid="_x0000_s103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lDescAAADdAAAADwAAAGRycy9kb3ducmV2LnhtbESPT2vCQBTE7wW/w/IKvdWNFoKkriKV gvZQ6h+ox2f2mUSzb8PuNonf3i0IHoeZ+Q0znfemFi05X1lWMBomIIhzqysuFOx3n68TED4ga6wt k4IreZjPBk9TzLTteEPtNhQiQthnqKAMocmk9HlJBv3QNsTRO1lnMETpCqkddhFuajlOklQarDgu lNjQR0n5ZftnFHy//aTtYv216n/X6TFfbo6Hc+eUennuF+8gAvXhEb63V1pBOk5G8P8mPgE5u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KUN6xwAAAN0AAAAPAAAAAAAA AAAAAAAAAKECAABkcnMvZG93bnJldi54bWxQSwUGAAAAAAQABAD5AAAAlQMAAAAA "/>
                        <v:line id="Line 5753" o:spid="_x0000_s103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dDccAAADdAAAADwAAAGRycy9kb3ducmV2LnhtbESPQWvCQBSE7wX/w/IKvdVNUwgSXUWU gvZQqi3U4zP7TKLZt2F3m8R/7xaEHoeZ+YaZLQbTiI6cry0reBknIIgLq2suFXx/vT1PQPiArLGx TAqu5GExHz3MMNe25x11+1CKCGGfo4IqhDaX0hcVGfRj2xJH72SdwRClK6V22Ee4aWSaJJk0WHNc qLClVUXFZf9rFHy8fmbdcvu+GX622bFY746Hc++UenocllMQgYbwH763N1pBliYp/L2JT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90NxwAAAN0AAAAPAAAAAAAA AAAAAAAAAKECAABkcnMvZG93bnJldi54bWxQSwUGAAAAAAQABAD5AAAAlQMAAAAA "/>
                        <v:line id="Line 5754" o:spid="_x0000_s104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d4lscAAADdAAAADwAAAGRycy9kb3ducmV2LnhtbESPQWvCQBSE70L/w/IK3nSjQiipq4gi aA9FbaE9PrOvSdrs27C7JvHfu0LB4zAz3zDzZW9q0ZLzlWUFk3ECgji3uuJCwefHdvQCwgdkjbVl UnAlD8vF02COmbYdH6k9hUJECPsMFZQhNJmUPi/JoB/bhjh6P9YZDFG6QmqHXYSbWk6TJJUGK44L JTa0Lin/O12MgvfZIW1X+7dd/7VPz/nmeP7+7ZxSw+d+9QoiUB8e4f/2TitIp8kM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t3iWxwAAAN0AAAAPAAAAAAAA AAAAAAAAAKECAABkcnMvZG93bnJldi54bWxQSwUGAAAAAAQABAD5AAAAlQMAAAAA "/>
                        <v:line id="Line 5755" o:spid="_x0000_s104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7g4scAAADdAAAADwAAAGRycy9kb3ducmV2LnhtbESPQWvCQBSE7wX/w/IEb3VTLaFEVxFL QT2Uagt6fGafSWr2bdhdk/TfdwtCj8PMfMPMl72pRUvOV5YVPI0TEMS51RUXCr4+3x5fQPiArLG2 TAp+yMNyMXiYY6Ztx3tqD6EQEcI+QwVlCE0mpc9LMujHtiGO3sU6gyFKV0jtsItwU8tJkqTSYMVx ocSG1iXl18PNKHiffqTtarvb9Mdtes5f9+fTd+eUGg371QxEoD78h+/tjVaQTpJ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XuDixwAAAN0AAAAPAAAAAAAA AAAAAAAAAKECAABkcnMvZG93bnJldi54bWxQSwUGAAAAAAQABAD5AAAAlQMAAAAA "/>
                        <v:line id="Line 5756" o:spid="_x0000_s104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JFeccAAADdAAAADwAAAGRycy9kb3ducmV2LnhtbESPQWvCQBSE7wX/w/IEb3VTpaFEVxFL QT2Uagt6fGafSWr2bdhdk/TfdwtCj8PMfMPMl72pRUvOV5YVPI0TEMS51RUXCr4+3x5fQPiArLG2 TAp+yMNyMXiYY6Ztx3tqD6EQEcI+QwVlCE0mpc9LMujHtiGO3sU6gyFKV0jtsItwU8tJkqTSYMVx ocSG1iXl18PNKHiffqTtarvb9Mdtes5f9+fTd+eUGg371QxEoD78h+/tjVaQTpJ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EkV5xwAAAN0AAAAPAAAAAAAA AAAAAAAAAKECAABkcnMvZG93bnJldi54bWxQSwUGAAAAAAQABAD5AAAAlQMAAAAA "/>
                        <v:line id="Line 5757" o:spid="_x0000_s104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DbDscAAADdAAAADwAAAGRycy9kb3ducmV2LnhtbESPQWsCMRSE74L/ITyhN81qIZTVKKIU tIdSbaEen5vX3a2blyVJd7f/vikUehxm5htmtRlsIzryoXasYT7LQBAXztRcanh7fZw+gAgR2WDj mDR8U4DNejxaYW5czyfqzrEUCcIhRw1VjG0uZSgqshhmriVO3ofzFmOSvpTGY5/gtpGLLFPSYs1p ocKWdhUVt/OX1fB8/6K67fHpMLwf1bXYn66Xz95rfTcZtksQkYb4H/5rH4wGtcg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wNsOxwAAAN0AAAAPAAAAAAAA AAAAAAAAAKECAABkcnMvZG93bnJldi54bWxQSwUGAAAAAAQABAD5AAAAlQMAAAAA "/>
                        <v:line id="Line 5758" o:spid="_x0000_s104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x+lccAAADdAAAADwAAAGRycy9kb3ducmV2LnhtbESPQWvCQBSE7wX/w/IEb3VThbREVxFL QT2Uagt6fGafSWr2bdhdk/TfdwtCj8PMfMPMl72pRUvOV5YVPI0TEMS51RUXCr4+3x5fQPiArLG2 TAp+yMNyMXiYY6Ztx3tqD6EQEcI+QwVlCE0mpc9LMujHtiGO3sU6gyFKV0jtsItwU8tJkqTSYMVx ocSG1iXl18PNKHiffqTtarvb9Mdtes5f9+fTd+eUGg371QxEoD78h+/tjVaQTpJ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jH6VxwAAAN0AAAAPAAAAAAAA AAAAAAAAAKECAABkcnMvZG93bnJldi54bWxQSwUGAAAAAAQABAD5AAAAlQMAAAAA "/>
                        <v:line id="Line 5759" o:spid="_x0000_s104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Pq58QAAADdAAAADwAAAGRycy9kb3ducmV2LnhtbERPy2rCQBTdC/7DcIXudKKFUFJHEUXQ LoovqMtr5pqkzdwJM9Mk/XtnUXB5OO/5sje1aMn5yrKC6SQBQZxbXXGh4HLejt9A+ICssbZMCv7I w3IxHMwx07bjI7WnUIgYwj5DBWUITSalz0sy6Ce2IY7c3TqDIUJXSO2wi+GmlrMkSaXBimNDiQ2t S8p/Tr9GwefrIW1X+49d/7VPb/nmeLt+d06pl1G/egcRqA9P8b97pxWksyTOjW/iE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E+rnxAAAAN0AAAAPAAAAAAAAAAAA AAAAAKECAABkcnMvZG93bnJldi54bWxQSwUGAAAAAAQABAD5AAAAkgMAAAAA "/>
                        <v:line id="Line 5760" o:spid="_x0000_s104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9PfMcAAADdAAAADwAAAGRycy9kb3ducmV2LnhtbESPQWvCQBSE7wX/w/IEb3VThdBGVxFL QT2Uagt6fGafSWr2bdhdk/TfdwtCj8PMfMPMl72pRUvOV5YVPI0TEMS51RUXCr4+3x6fQfiArLG2 TAp+yMNyMXiYY6Ztx3tqD6EQEcI+QwVlCE0mpc9LMujHtiGO3sU6gyFKV0jtsItwU8tJkqTSYMVx ocSG1iXl18PNKHiffqTtarvb9Mdtes5f9+fTd+eUGg371QxEoD78h+/tjVaQTpIX+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X098xwAAAN0AAAAPAAAAAAAA AAAAAAAAAKECAABkcnMvZG93bnJldi54bWxQSwUGAAAAAAQABAD5AAAAlQMAAAAA "/>
                      </v:group>
                      <v:group id="Group 5761" o:spid="_x0000_s1047" style="position:absolute;left:7398;top:3553;width:3402;height:142;rotation:180"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20sEAAADdAAAADwAAAGRycy9kb3ducmV2LnhtbERPy4rCMBTdD/gP4Qru xtQ6ylCNIsJgV4IPmO2luTbV5qYkGa1/bxYDLg/nvVz3thV38qFxrGAyzkAQV043XCs4n34+v0GE iKyxdUwKnhRgvRp8LLHQ7sEHuh9jLVIIhwIVmBi7QspQGbIYxq4jTtzFeYsxQV9L7fGRwm0r8yyb S4sNpwaDHW0NVbfjn1Wgv8L0TGW58fn+epo1s52pL79KjYb9ZgEiUh/f4n93qRXM80nan96kJyBX L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G+F20sEAAADdAAAADwAA AAAAAAAAAAAAAACqAgAAZHJzL2Rvd25yZXYueG1sUEsFBgAAAAAEAAQA+gAAAJgDAAAAAA== ">
                        <v:line id="Line 5762" o:spid="_x0000_s104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DVp8cAAADdAAAADwAAAGRycy9kb3ducmV2LnhtbESPQWvCQBSE74X+h+UVequbWAgluoq0 FLSHoragx2f2mUSzb8PuNon/3hUKHoeZ+YaZzgfTiI6cry0rSEcJCOLC6ppLBb8/ny9vIHxA1thY JgUX8jCfPT5MMde25w1121CKCGGfo4IqhDaX0hcVGfQj2xJH72idwRClK6V22Ee4aeQ4STJpsOa4 UGFL7xUV5+2fUfD9us66xeprOexW2aH42Bz2p94p9fw0LCYgAg3hHv5vL7WCbJym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8NWnxwAAAN0AAAAPAAAAAAAA AAAAAAAAAKECAABkcnMvZG93bnJldi54bWxQSwUGAAAAAAQABAD5AAAAlQMAAAAA "/>
                        <v:line id="Line 5763" o:spid="_x0000_s104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JL0McAAADdAAAADwAAAGRycy9kb3ducmV2LnhtbESPQWvCQBSE74X+h+UVeqsbUwgluoq0 FLSHoragx2f2mUSzb8PuNon/3hUKHoeZ+YaZzgfTiI6cry0rGI8SEMSF1TWXCn5/Pl/eQPiArLGx TAou5GE+e3yYYq5tzxvqtqEUEcI+RwVVCG0upS8qMuhHtiWO3tE6gyFKV0rtsI9w08g0STJpsOa4 UGFL7xUV5+2fUfD9us66xeprOexW2aH42Bz2p94p9fw0LCYgAg3hHv5vL7WCLB2n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IkvQxwAAAN0AAAAPAAAAAAAA AAAAAAAAAKECAABkcnMvZG93bnJldi54bWxQSwUGAAAAAAQABAD5AAAAlQMAAAAA "/>
                        <v:line id="Line 5764" o:spid="_x0000_s105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uS8cAAADdAAAADwAAAGRycy9kb3ducmV2LnhtbESPQWvCQBSE7wX/w/KE3upGhSDRVaQi aA+l2kI9PrPPJDb7Nuxuk/jv3YLQ4zAz3zCLVW9q0ZLzlWUF41ECgji3uuJCwdfn9mUGwgdkjbVl UnAjD6vl4GmBmbYdH6g9hkJECPsMFZQhNJmUPi/JoB/Zhjh6F+sMhihdIbXDLsJNLSdJkkqDFceF Eht6LSn/Of4aBe/Tj7Rd7992/fc+Peebw/l07ZxSz8N+PQcRqA//4Ud7pxWkk/EU/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5LxwAAAN0AAAAPAAAAAAAA AAAAAAAAAKECAABkcnMvZG93bnJldi54bWxQSwUGAAAAAAQABAD5AAAAlQMAAAAA "/>
                        <v:line id="Line 5765" o:spid="_x0000_s105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d2P8gAAADdAAAADwAAAGRycy9kb3ducmV2LnhtbESPT2vCQBTE74V+h+UVeqsbbQkSXUUq gnoo9Q/o8Zl9JrHZt2F3TdJv3y0Uehxm5jfMdN6bWrTkfGVZwXCQgCDOra64UHA8rF7GIHxA1lhb JgXf5GE+e3yYYqZtxztq96EQEcI+QwVlCE0mpc9LMugHtiGO3tU6gyFKV0jtsItwU8tRkqTSYMVx ocSG3kvKv/Z3o+Dj9TNtF5vtuj9t0ku+3F3Ot84p9fzULyYgAvXhP/zXXmsF6Wj4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od2P8gAAADdAAAADwAAAAAA AAAAAAAAAAChAgAAZHJzL2Rvd25yZXYueG1sUEsFBgAAAAAEAAQA+QAAAJYDAAAAAA== "/>
                        <v:line id="Line 5766" o:spid="_x0000_s105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vTpMgAAADdAAAADwAAAGRycy9kb3ducmV2LnhtbESPT2vCQBTE74V+h+UVeqsbLQ0SXUUq gnoo9Q/o8Zl9JrHZt2F3TdJv3y0Uehxm5jfMdN6bWrTkfGVZwXCQgCDOra64UHA8rF7GIHxA1lhb JgXf5GE+e3yYYqZtxztq96EQEcI+QwVlCE0mpc9LMugHtiGO3tU6gyFKV0jtsItwU8tRkqTSYMVx ocSG3kvKv/Z3o+Dj9TNtF5vtuj9t0ku+3F3Ot84p9fzULyYgAvXhP/zXXmsF6Wj4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cvTpMgAAADdAAAADwAAAAAA AAAAAAAAAAChAgAAZHJzL2Rvd25yZXYueG1sUEsFBgAAAAAEAAQA+QAAAJYDAAAAAA== "/>
                        <v:line id="Line 5767" o:spid="_x0000_s105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lN08cAAADdAAAADwAAAGRycy9kb3ducmV2LnhtbESPQWsCMRSE74X+h/AKvdWsFkLZGkVa CupB1Bbq8bl57q5uXpYk3d3++0YoeBxm5htmOh9sIzryoXasYTzKQBAXztRcavj6/Hh6AREissHG MWn4pQDz2f3dFHPjet5Rt4+lSBAOOWqoYmxzKUNRkcUwci1x8k7OW4xJ+lIaj32C20ZOskxJizWn hQpbequouOx/rIbN81Z1i9V6OXyv1LF43x0P595r/fgwLF5BRBriLfzfXhoNajJW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U3TxwAAAN0AAAAPAAAAAAAA AAAAAAAAAKECAABkcnMvZG93bnJldi54bWxQSwUGAAAAAAQABAD5AAAAlQMAAAAA "/>
                        <v:line id="Line 5768" o:spid="_x0000_s105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XoSMgAAADdAAAADwAAAGRycy9kb3ducmV2LnhtbESPT2vCQBTE74V+h+UVeqsbLaQSXUUq gnoo9Q/o8Zl9JrHZt2F3TdJv3y0Uehxm5jfMdN6bWrTkfGVZwXCQgCDOra64UHA8rF7GIHxA1lhb JgXf5GE+e3yYYqZtxztq96EQEcI+QwVlCE0mpc9LMugHtiGO3tU6gyFKV0jtsItwU8tRkqTSYMVx ocSG3kvKv/Z3o+Dj9TNtF5vtuj9t0ku+3F3Ot84p9fzULyYgAvXhP/zXXmsF6Wj4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lXoSMgAAADdAAAADwAAAAAA AAAAAAAAAAChAgAAZHJzL2Rvd25yZXYueG1sUEsFBgAAAAAEAAQA+QAAAJYDAAAAAA== "/>
                        <v:line id="Line 5769" o:spid="_x0000_s105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p8OsQAAADdAAAADwAAAGRycy9kb3ducmV2LnhtbERPz2vCMBS+C/sfwht401SFMqqxFEXQ HcZ0g3l8Nm9tZ/NSkqzt/vvlMNjx4/u9yUfTip6cbywrWMwTEMSl1Q1XCt7fDrMnED4ga2wtk4If 8pBvHyYbzLQd+Ez9JVQihrDPUEEdQpdJ6cuaDPq57Ygj92mdwRChq6R2OMRw08plkqTSYMOxocaO djWV98u3UfCyek374vR8HD9O6a3cn2/Xr8EpNX0cizWIQGP4F/+5j1pBulzEufFNf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ynw6xAAAAN0AAAAPAAAAAAAAAAAA AAAAAKECAABkcnMvZG93bnJldi54bWxQSwUGAAAAAAQABAD5AAAAkgMAAAAA "/>
                        <v:line id="Line 5770" o:spid="_x0000_s105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bZocgAAADdAAAADwAAAGRycy9kb3ducmV2LnhtbESPT2vCQBTE74V+h+UVeqsbLYQaXUUq gnoo9Q/o8Zl9JrHZt2F3TdJv3y0Uehxm5jfMdN6bWrTkfGVZwXCQgCDOra64UHA8rF7eQPiArLG2 TAq+ycN89vgwxUzbjnfU7kMhIoR9hgrKEJpMSp+XZNAPbEMcvat1BkOUrpDaYRfhppajJEmlwYrj QokNvZeUf+3vRsHH62faLjbbdX/apJd8ubucb51T6vmpX0xABOrDf/ivvdYK0tFwD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IbZocgAAADdAAAADwAAAAAA AAAAAAAAAAChAgAAZHJzL2Rvd25yZXYueG1sUEsFBgAAAAAEAAQA+QAAAJYDAAAAAA== "/>
                        <v:line id="Line 5771" o:spid="_x0000_s105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C6gcQAAADdAAAADwAAAGRycy9kb3ducmV2LnhtbERPz2vCMBS+D/Y/hDfYbU3toEhnFFEE 3UHUDbbjs3lruzUvJcna+t+bg+Dx4/s9W4ymFT0531hWMElSEMSl1Q1XCj4/Ni9TED4ga2wtk4IL eVjMHx9mWGg78JH6U6hEDGFfoII6hK6Q0pc1GfSJ7Ygj92OdwRChq6R2OMRw08osTXNpsOHYUGNH q5rKv9O/UbB/PeT9cve+Hb92+blcH8/fv4NT6vlpXL6BCDSGu/jm3moFeZbF/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0LqBxAAAAN0AAAAPAAAAAAAAAAAA AAAAAKECAABkcnMvZG93bnJldi54bWxQSwUGAAAAAAQABAD5AAAAkgMAAAAA "/>
                        <v:line id="Line 5772" o:spid="_x0000_s105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wfGscAAADdAAAADwAAAGRycy9kb3ducmV2LnhtbESPQWvCQBSE74X+h+UVeqsbUwgluoq0 FLSHoragx2f2mUSzb8PuNon/3hUKHoeZ+YaZzgfTiI6cry0rGI8SEMSF1TWXCn5/Pl/eQPiArLGx TAou5GE+e3yYYq5tzxvqtqEUEcI+RwVVCG0upS8qMuhHtiWO3tE6gyFKV0rtsI9w08g0STJpsOa4 UGFL7xUV5+2fUfD9us66xeprOexW2aH42Bz2p94p9fw0LCYgAg3hHv5vL7WCLE3H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nB8axwAAAN0AAAAPAAAAAAAA AAAAAAAAAKECAABkcnMvZG93bnJldi54bWxQSwUGAAAAAAQABAD5AAAAlQMAAAAA "/>
                        <v:line id="Line 5773" o:spid="_x0000_s105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6BbccAAADdAAAADwAAAGRycy9kb3ducmV2LnhtbESPQWvCQBSE7wX/w/IKvdVNUwgSXUWU gvZQqi3U4zP7TKLZt2F3m8R/7xaEHoeZ+YaZLQbTiI6cry0reBknIIgLq2suFXx/vT1PQPiArLGx TAqu5GExHz3MMNe25x11+1CKCGGfo4IqhDaX0hcVGfRj2xJH72SdwRClK6V22Ee4aWSaJJk0WHNc qLClVUXFZf9rFHy8fmbdcvu+GX622bFY746Hc++UenocllMQgYbwH763N1pBlqYp/L2JT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ToFtxwAAAN0AAAAPAAAAAAAA AAAAAAAAAKECAABkcnMvZG93bnJldi54bWxQSwUGAAAAAAQABAD5AAAAlQMAAAAA "/>
                        <v:line id="Line 5774" o:spid="_x0000_s106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Ik9scAAADdAAAADwAAAGRycy9kb3ducmV2LnhtbESPQWvCQBSE7wX/w/KE3uqmEUKJriIV QXso1Rb0+Mw+k2j2bdjdJum/7xYKHoeZ+YaZLwfTiI6cry0reJ4kIIgLq2suFXx9bp5eQPiArLGx TAp+yMNyMXqYY65tz3vqDqEUEcI+RwVVCG0upS8qMugntiWO3sU6gyFKV0rtsI9w08g0STJpsOa4 UGFLrxUVt8O3UfA+/ci61e5tOxx32blY78+na++UehwPqxmIQEO4h//bW60gS9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AiT2xwAAAN0AAAAPAAAAAAAA AAAAAAAAAKECAABkcnMvZG93bnJldi54bWxQSwUGAAAAAAQABAD5AAAAlQMAAAAA "/>
                        <v:line id="Line 5775" o:spid="_x0000_s106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u8gscAAADdAAAADwAAAGRycy9kb3ducmV2LnhtbESPQWvCQBSE7wX/w/KE3urGtARJXUUs Be2hVFvQ4zP7mkSzb8PuNkn/fbcgeBxm5htmvhxMIzpyvrasYDpJQBAXVtdcKvj6fH2YgfABWWNj mRT8koflYnQ3x1zbnnfU7UMpIoR9jgqqENpcSl9UZNBPbEscvW/rDIYoXSm1wz7CTSPTJMmkwZrj QoUtrSsqLvsfo+D98SPrVtu3zXDYZqfiZXc6nnun1P14WD2DCDSEW/ja3mgFWZo+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67yCxwAAAN0AAAAPAAAAAAAA AAAAAAAAAKECAABkcnMvZG93bnJldi54bWxQSwUGAAAAAAQABAD5AAAAlQMAAAAA "/>
                        <v:line id="Line 5776" o:spid="_x0000_s106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cZGccAAADdAAAADwAAAGRycy9kb3ducmV2LnhtbESPQWvCQBSE7wX/w/KE3urGlAZJXUUs Be2hVFvQ4zP7mkSzb8PuNkn/fbcgeBxm5htmvhxMIzpyvrasYDpJQBAXVtdcKvj6fH2YgfABWWNj mRT8koflYnQ3x1zbnnfU7UMpIoR9jgqqENpcSl9UZNBPbEscvW/rDIYoXSm1wz7CTSPTJMmkwZrj QoUtrSsqLvsfo+D98SPrVtu3zXDYZqfiZXc6nnun1P14WD2DCDSEW/ja3mgFWZo+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xkZxwAAAN0AAAAPAAAAAAAA AAAAAAAAAKECAABkcnMvZG93bnJldi54bWxQSwUGAAAAAAQABAD5AAAAlQMAAAAA "/>
                        <v:line id="Line 5777" o:spid="_x0000_s106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WHbscAAADdAAAADwAAAGRycy9kb3ducmV2LnhtbESPQUvDQBSE7wX/w/KE3tqNEZYSuy1F EVoPYqugx9fsM4lm34bdbZL++65Q8DjMzDfMcj3aVvTkQ+NYw908A0FcOtNwpeHj/Xm2ABEissHW MWk4U4D16mayxMK4gffUH2IlEoRDgRrqGLtCylDWZDHMXUecvG/nLcYkfSWNxyHBbSvzLFPSYsNp ocaOHmsqfw8nq+H1/k31m93LdvzcqWP5tD9+/Qxe6+ntuHkAEWmM/+Fre2s0qDxX8PcmPQG5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dYduxwAAAN0AAAAPAAAAAAAA AAAAAAAAAKECAABkcnMvZG93bnJldi54bWxQSwUGAAAAAAQABAD5AAAAlQMAAAAA "/>
                        <v:line id="Line 5778" o:spid="_x0000_s106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ki9ccAAADdAAAADwAAAGRycy9kb3ducmV2LnhtbESPQWvCQBSE7wX/w/KE3urGFFJJXUUs Be2hVFvQ4zP7mkSzb8PuNkn/fbcgeBxm5htmvhxMIzpyvrasYDpJQBAXVtdcKvj6fH2YgfABWWNj mRT8koflYnQ3x1zbnnfU7UMpIoR9jgqqENpcSl9UZNBPbEscvW/rDIYoXSm1wz7CTSPTJMmkwZrj QoUtrSsqLvsfo+D98SPrVtu3zXDYZqfiZXc6nnun1P14WD2DCDSEW/ja3mgFWZo+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OSL1xwAAAN0AAAAPAAAAAAAA AAAAAAAAAKECAABkcnMvZG93bnJldi54bWxQSwUGAAAAAAQABAD5AAAAlQMAAAAA "/>
                        <v:line id="Line 5779" o:spid="_x0000_s106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a2h8QAAADdAAAADwAAAGRycy9kb3ducmV2LnhtbERPz2vCMBS+D/Y/hDfYbU3toEhnFFEE 3UHUDbbjs3lruzUvJcna+t+bg+Dx4/s9W4ymFT0531hWMElSEMSl1Q1XCj4/Ni9TED4ga2wtk4IL eVjMHx9mWGg78JH6U6hEDGFfoII6hK6Q0pc1GfSJ7Ygj92OdwRChq6R2OMRw08osTXNpsOHYUGNH q5rKv9O/UbB/PeT9cve+Hb92+blcH8/fv4NT6vlpXL6BCDSGu/jm3moFeZbFu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praHxAAAAN0AAAAPAAAAAAAAAAAA AAAAAKECAABkcnMvZG93bnJldi54bWxQSwUGAAAAAAQABAD5AAAAkgMAAAAA "/>
                        <v:line id="Line 5780" o:spid="_x0000_s106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oTHMcAAADdAAAADwAAAGRycy9kb3ducmV2LnhtbESPQWvCQBSE7wX/w/KE3urGFEJNXUUs Be2hVFvQ4zP7mkSzb8PuNkn/fbcgeBxm5htmvhxMIzpyvrasYDpJQBAXVtdcKvj6fH14AuEDssbG Min4JQ/Lxehujrm2Pe+o24dSRAj7HBVUIbS5lL6oyKCf2JY4et/WGQxRulJqh32Em0amSZJJgzXH hQpbWldUXPY/RsH740fWrbZvm+GwzU7Fy+50PPdOqfvxsHoGEWgIt/C1vdEKsjSd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6hMcxwAAAN0AAAAPAAAAAAAA AAAAAAAAAKECAABkcnMvZG93bnJldi54bWxQSwUGAAAAAAQABAD5AAAAlQMAAAAA "/>
                      </v:group>
                      <v:line id="Line 5781" o:spid="_x0000_s1067" style="position:absolute;visibility:visible;mso-wrap-style:square" from="6933,1751" to="8013,1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uClsIAAADdAAAADwAAAGRycy9kb3ducmV2LnhtbERPTWvCQBC9F/oflil4q5sqSJu6ihQE D1qplp6H7JhEs7Nxd43pv3cOgsfH+57Oe9eojkKsPRt4G2agiAtvay4N/O6Xr++gYkK22HgmA/8U YT57fppibv2Vf6jbpVJJCMccDVQptbnWsajIYRz6lli4gw8Ok8BQahvwKuGu0aMsm2iHNUtDhS19 VVScdhcnvUW5Due/46lfHTbr5Zm7j+/91pjBS7/4BJWoTw/x3b2yBiajseyXN/IE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5uClsIAAADdAAAADwAAAAAAAAAAAAAA AAChAgAAZHJzL2Rvd25yZXYueG1sUEsFBgAAAAAEAAQA+QAAAJADAAAAAA== ">
                        <v:stroke dashstyle="dash"/>
                      </v:line>
                      <v:line id="Line 5782" o:spid="_x0000_s1068" style="position:absolute;visibility:visible;mso-wrap-style:square" from="6923,1746" to="746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cnDcQAAADdAAAADwAAAGRycy9kb3ducmV2LnhtbESPS4vCMBSF94L/IVzBnaY6IE41igiC C3XwgetLc22rzU1NMrX++8nAwCwP5/Fx5svWVKIh50vLCkbDBARxZnXJuYLLeTOYgvABWWNlmRS8 ycNy0e3MMdX2xUdqTiEXcYR9igqKEOpUSp8VZNAPbU0cvZt1BkOULpfa4SuOm0qOk2QiDZYcCQXW tC4oe5y+TeRm+c49r/dHu73td5snN5+H85dS/V67moEI1Ib/8F97qxVMxh8j+H0Tn4Bc/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1ycNxAAAAN0AAAAPAAAAAAAAAAAA AAAAAKECAABkcnMvZG93bnJldi54bWxQSwUGAAAAAAQABAD5AAAAkgMAAAAA ">
                        <v:stroke dashstyle="dash"/>
                      </v:line>
                      <v:line id="Line 5783" o:spid="_x0000_s1069" style="position:absolute;visibility:visible;mso-wrap-style:square" from="6921,1751" to="7461,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W5esQAAADdAAAADwAAAGRycy9kb3ducmV2LnhtbESPX2vCMBTF3wd+h3CFvc3UDmRWo4gg +OAcU/H50lzbanNTk6zWb78Igo+H8+fHmc47U4uWnK8sKxgOEhDEudUVFwoO+9XHFwgfkDXWlknB nTzMZ723KWba3viX2l0oRBxhn6GCMoQmk9LnJRn0A9sQR+9kncEQpSukdniL46aWaZKMpMGKI6HE hpYl5Zfdn4ncvNi46/F86dan783qyu14u/9R6r3fLSYgAnXhFX6211rBKP1M4fEmPgE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Bbl6xAAAAN0AAAAPAAAAAAAAAAAA AAAAAKECAABkcnMvZG93bnJldi54bWxQSwUGAAAAAAQABAD5AAAAkgMAAAAA ">
                        <v:stroke dashstyle="dash"/>
                      </v:line>
                      <v:line id="Line 5784" o:spid="_x0000_s1070" style="position:absolute;flip:x;visibility:visible;mso-wrap-style:square" from="7461,1751" to="8001,2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DC1McAAADdAAAADwAAAGRycy9kb3ducmV2LnhtbESPQWsCMRSE74X+h/AKXqRmq0V0axQR hB68VGWlt+fmdbPs5mWbRN3++6Yg9DjMzDfMYtXbVlzJh9qxgpdRBoK4dLrmSsHxsH2egQgRWWPr mBT8UIDV8vFhgbl2N/6g6z5WIkE45KjAxNjlUobSkMUwch1x8r6ctxiT9JXUHm8Jbls5zrKptFhz WjDY0cZQ2ewvVoGc7Ybffn1+bYrmdJqboiy6z51Sg6d+/QYiUh//w/f2u1YwHU8m8PcmPQ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MMLUxwAAAN0AAAAPAAAAAAAA AAAAAAAAAKECAABkcnMvZG93bnJldi54bWxQSwUGAAAAAAQABAD5AAAAlQMAAAAA "/>
                      <v:line id="Line 5785" o:spid="_x0000_s1071" style="position:absolute;visibility:visible;mso-wrap-style:square" from="7461,2291" to="872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IqX8gAAADdAAAADwAAAGRycy9kb3ducmV2LnhtbESPT2vCQBTE70K/w/IKvemmWoKkriIt BfVQ/FNoj8/sM4nNvg27a5J+e7cgeBxm5jfMbNGbWrTkfGVZwfMoAUGcW11xoeDr8DGcgvABWWNt mRT8kYfF/GEww0zbjnfU7kMhIoR9hgrKEJpMSp+XZNCPbEMcvZN1BkOUrpDaYRfhppbjJEmlwYrj QokNvZWU/+4vRsHnZJu2y/Vm1X+v02P+vjv+nDun1NNjv3wFEagP9/CtvdIK0vHk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TIqX8gAAADdAAAADwAAAAAA AAAAAAAAAAChAgAAZHJzL2Rvd25yZXYueG1sUEsFBgAAAAAEAAQA+QAAAJYDAAAAAA== "/>
                      <v:line id="Line 5786" o:spid="_x0000_s1072" style="position:absolute;visibility:visible;mso-wrap-style:square" from="7461,2651" to="800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6PxMgAAADdAAAADwAAAGRycy9kb3ducmV2LnhtbESPT2vCQBTE70K/w/IKvemmSoOkriIt BfVQ/FNoj8/sM4nNvg27a5J+e7cgeBxm5jfMbNGbWrTkfGVZwfMoAUGcW11xoeDr8DGcgvABWWNt mRT8kYfF/GEww0zbjnfU7kMhIoR9hgrKEJpMSp+XZNCPbEMcvZN1BkOUrpDaYRfhppbjJEmlwYrj QokNvZWU/+4vRsHnZJu2y/Vm1X+v02P+vjv+nDun1NNjv3wFEagP9/CtvdIK0vHk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n6PxMgAAADdAAAADwAAAAAA AAAAAAAAAAChAgAAZHJzL2Rvd25yZXYueG1sUEsFBgAAAAAEAAQA+QAAAJYDAAAAAA== "/>
                      <v:group id="Group 5787" o:spid="_x0000_s1073" style="position:absolute;left:8567;top:1430;width:113;height:2284;rotation:-680572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gn/NcYAAADdAAAADwAAAGRycy9kb3ducmV2LnhtbESP3WrCQBSE7wXfYTlC 73RjCqGmrlINFqEX4s8DHLOnSZrs2ZBdY/r2bqHg5TAz3zDL9WAa0VPnKssK5rMIBHFudcWFgst5 N30D4TyyxsYyKfglB+vVeLTEVNs7H6k/+UIECLsUFZTet6mULi/JoJvZljh437Yz6IPsCqk7vAe4 aWQcRYk0WHFYKLGlbUl5fboZBbfP7WHR15ssu24W9SXO+q8feVDqZTJ8vIPwNPhn+L+91wqS+DWB vzfhCcjV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WCf81xgAAAN0A AAAPAAAAAAAAAAAAAAAAAKoCAABkcnMvZG93bnJldi54bWxQSwUGAAAAAAQABAD6AAAAnQMAAAAA ">
                        <v:line id="Line 5788" o:spid="_x0000_s1074"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XDbsUAAADdAAAADwAAAGRycy9kb3ducmV2LnhtbESPQWsCMRSE74L/ITyhN826grVbo4ha 6E2q7f2xec1u3bysm6ixv94UCh6HmfmGmS+jbcSFOl87VjAeZSCIS6drNgo+D2/DGQgfkDU2jknB jTwsF/3eHAvtrvxBl30wIkHYF6igCqEtpPRlRRb9yLXEyft2ncWQZGek7vCa4LaReZZNpcWa00KF La0rKo/7s1VwepltzWa9imb7c8p/KX7ddvlYqadBXL2CCBTDI/zfftcKpvnkGf7epCc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XDbsUAAADdAAAADwAAAAAAAAAA AAAAAAChAgAAZHJzL2Rvd25yZXYueG1sUEsFBgAAAAAEAAQA+QAAAJMDAAAAAA== "/>
                        <v:group id="Group 5789" o:spid="_x0000_s1075"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EvAosMAAADdAAAADwAAAGRycy9kb3ducmV2LnhtbERPy4rCMBTdC/5DuII7 Taso0jEVkRlxIQPqwDC7S3P7wOamNLGtf28WAy4P573dDaYWHbWusqwgnkcgiDOrKy4U/Ny+ZhsQ ziNrrC2Tgic52KXj0RYTbXu+UHf1hQgh7BJUUHrfJFK6rCSDbm4b4sDltjXoA2wLqVvsQ7ip5SKK 1tJgxaGhxIYOJWX368MoOPbY75fxZ3e+54fn3231/XuOSanpZNh/gPA0+Lf4333SCtaLZZgb3oQn INM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S8CiwwAAAN0AAAAP AAAAAAAAAAAAAAAAAKoCAABkcnMvZG93bnJldi54bWxQSwUGAAAAAAQABAD6AAAAmgMAAAAA ">
                          <v:line id="Line 5790" o:spid="_x0000_s1076"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yh8UAAADdAAAADwAAAGRycy9kb3ducmV2LnhtbESPT2sCMRTE74LfIbxCbzXrFkS3RhG1 4K34p/fH5pldu3lZN6lGP30jFDwOM/MbZjqPthEX6nztWMFwkIEgLp2u2Sg47D/fxiB8QNbYOCYF N/Iwn/V7Uyy0u/KWLrtgRIKwL1BBFUJbSOnLiiz6gWuJk3d0ncWQZGek7vCa4LaReZaNpMWa00KF LS0rKn92v1bBeTJem9VyEc36dM7vFL9vX/lQqdeXuPgAESiGZ/i/vdEKRvn7BB5v0hOQ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yh8UAAADdAAAADwAAAAAAAAAA AAAAAAChAgAAZHJzL2Rvd25yZXYueG1sUEsFBgAAAAAEAAQA+QAAAJMDAAAAAA== "/>
                          <v:line id="Line 5791" o:spid="_x0000_s1077"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QK5MEAAADdAAAADwAAAGRycy9kb3ducmV2LnhtbERPy4rCMBTdD/gP4QpuBk21KlKNUgRF 3NXHwt2lubbF5qY0UevfTxYDLg/nvdp0phYval1lWcF4FIEgzq2uuFBwOe+GCxDOI2usLZOCDznY rHs/K0y0fXNGr5MvRAhhl6CC0vsmkdLlJRl0I9sQB+5uW4M+wLaQusV3CDe1nETRXBqsODSU2NC2 pPxxehoF8W2811ma/h5zPuiry+IZHWOlBv0uXYLw1Pmv+N990Armk2nYH96EJyD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FArkwQAAAN0AAAAPAAAAAAAAAAAAAAAA AKECAABkcnMvZG93bnJldi54bWxQSwUGAAAAAAQABAD5AAAAjwMAAAAA "/>
                        </v:group>
                      </v:group>
                      <v:group id="Group 5792" o:spid="_x0000_s1078" style="position:absolute;left:9427;top:1512;width:113;height:2284;rotation:-159803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DuQMUAAADdAAAADwAAAGRycy9kb3ducmV2LnhtbESPQWvCQBSE70L/w/IE b7pRirbRVYq0EPFQmgpeH7vPJJh9G7NbE/+9KxQ8DjPzDbPa9LYWV2p95VjBdJKAINbOVFwoOPx+ jd9A+IBssHZMCm7kYbN+GawwNa7jH7rmoRARwj5FBWUITSql1yVZ9BPXEEfv5FqLIcq2kKbFLsJt LWdJMpcWK44LJTa0LUmf8z+r4KIXu32WJXzQn9/n+l12+ZEKpUbD/mMJIlAfnuH/dmYUzGevU3i8 iU9Aru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Fw7kDFAAAA3QAA AA8AAAAAAAAAAAAAAAAAqgIAAGRycy9kb3ducmV2LnhtbFBLBQYAAAAABAAEAPoAAACcAwAAAAA= ">
                        <v:line id="Line 5793" o:spid="_x0000_s1079"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QTi8QAAADdAAAADwAAAGRycy9kb3ducmV2LnhtbESPQWsCMRSE74X+h/AK3mrWIKJbo4hV 6E2q9v7YvGa33bysm6ixv94UCj0OM/MNM18m14oL9aHxrGE0LEAQV940bDUcD9vnKYgQkQ22nknD jQIsF48PcyyNv/I7XfbRigzhUKKGOsaulDJUNTkMQ98RZ+/T9w5jlr2VpsdrhrtWqqKYSIcN54Ua O1rXVH3vz07DaTbd2Nf1KtnN10n9UPq47dRI68FTWr2AiJTif/iv/WY0TNRYwe+b/ATk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BOLxAAAAN0AAAAPAAAAAAAAAAAA AAAAAKECAABkcnMvZG93bnJldi54bWxQSwUGAAAAAAQABAD5AAAAkgMAAAAA "/>
                        <v:group id="Group 5794" o:spid="_x0000_s1080"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ukhrsYAAADdAAAADwAAAGRycy9kb3ducmV2LnhtbESPS4vCQBCE78L+h6EX 9qaT+GKJjiLiLnsQwQcs3ppMmwQzPSEzJvHfO4Lgsaiqr6j5sjOlaKh2hWUF8SACQZxaXXCm4HT8 6X+DcB5ZY2mZFNzJwXLx0Ztjom3Le2oOPhMBwi5BBbn3VSKlS3My6Aa2Ig7exdYGfZB1JnWNbYCb Ug6jaCoNFhwWcqxonVN6PdyMgt8W29Uo3jTb62V9Px8nu/9tTEp9fXarGQhPnX+HX+0/rWA6HI/g +SY8Abl4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SGuxgAAAN0A AAAPAAAAAAAAAAAAAAAAAKoCAABkcnMvZG93bnJldi54bWxQSwUGAAAAAAQABAD6AAAAnQMAAAAA ">
                          <v:line id="Line 5795" o:spid="_x0000_s1081"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EuZMQAAADdAAAADwAAAGRycy9kb3ducmV2LnhtbESPQWsCMRSE7wX/Q3hCb5p1EdGtUUQt eCvaen9sXrPbbl7WTdTor28EocdhZr5h5stoG3GhzteOFYyGGQji0umajYKvz/fBFIQPyBobx6Tg Rh6Wi97LHAvtrrynyyEYkSDsC1RQhdAWUvqyIot+6Fri5H27zmJIsjNSd3hNcNvIPMsm0mLNaaHC ltYVlb+Hs1Vwmk23ZrNeRbP9OeV3isfbRz5S6rUfV28gAsXwH362d1rBJB+P4fEmPQ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QS5kxAAAAN0AAAAPAAAAAAAAAAAA AAAAAKECAABkcnMvZG93bnJldi54bWxQSwUGAAAAAAQABAD5AAAAkgMAAAAA "/>
                          <v:line id="Line 5796" o:spid="_x0000_s1082"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OpfMYAAADdAAAADwAAAGRycy9kb3ducmV2LnhtbESPQWvCQBSE74X+h+UJvZS60ZggqauE gkW8xbYHb4/saxLMvg3ZNYn/3i0UPA4z8w2z2U2mFQP1rrGsYDGPQBCXVjdcKfj+2r+tQTiPrLG1 TApu5GC3fX7aYKbtyAUNJ1+JAGGXoYLa+y6T0pU1GXRz2xEH79f2Bn2QfSV1j2OAm1YuoyiVBhsO CzV29FFTeTldjYL4vPjURZ6/Hks+6B9XxAkdY6VeZlP+DsLT5B/h//ZBK0iXqwT+3oQnIL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jqXzGAAAA3QAAAA8AAAAAAAAA AAAAAAAAoQIAAGRycy9kb3ducmV2LnhtbFBLBQYAAAAABAAEAPkAAACUAwAAAAA= "/>
                        </v:group>
                      </v:group>
                      <v:line id="Line 5797" o:spid="_x0000_s1083" style="position:absolute;visibility:visible;mso-wrap-style:square" from="8265,1571" to="8985,1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izsgAAADdAAAADwAAAGRycy9kb3ducmV2LnhtbESPQUsDMRSE7wX/Q3iCtzZrlVDWpqVY Cq2HYqugx9fNc3d187IkcXf996ZQ6HGYmW+Y+XKwjejIh9qxhvtJBoK4cKbmUsP722Y8AxEissHG MWn4owDLxc1ojrlxPR+oO8ZSJAiHHDVUMba5lKGoyGKYuJY4eV/OW4xJ+lIaj32C20ZOs0xJizWn hQpbeq6o+Dn+Wg37h1fVrXYv2+Fjp07F+nD6/O691ne3w+oJRKQhXsOX9tZoUNNHBec36QnIx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pizsgAAADdAAAADwAAAAAA AAAAAAAAAAChAgAAZHJzL2Rvd25yZXYueG1sUEsFBgAAAAAEAAQA+QAAAJYDAAAAAA== "/>
                      <v:line id="Line 5798" o:spid="_x0000_s1084" style="position:absolute;visibility:visible;mso-wrap-style:square" from="9753,2291" to="10293,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bHVcgAAADdAAAADwAAAGRycy9kb3ducmV2LnhtbESPQWvCQBSE7wX/w/IKvdVNbUkluoq0 FLSHolbQ4zP7TGKzb8PuNkn/vSsUPA4z8w0znfemFi05X1lW8DRMQBDnVldcKNh9fzyOQfiArLG2 TAr+yMN8NribYqZtxxtqt6EQEcI+QwVlCE0mpc9LMuiHtiGO3sk6gyFKV0jtsItwU8tRkqTSYMVx ocSG3krKf7a/RsHX8zptF6vPZb9fpcf8fXM8nDun1MN9v5iACNSHW/i/vdQK0tHL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ebHVcgAAADdAAAADwAAAAAA AAAAAAAAAAChAgAAZHJzL2Rvd25yZXYueG1sUEsFBgAAAAAEAAQA+QAAAJYDAAAAAA== "/>
                      <v:line id="Line 5799" o:spid="_x0000_s1085" style="position:absolute;visibility:visible;mso-wrap-style:square" from="8997,1943" to="8997,5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v97cIAAADdAAAADwAAAGRycy9kb3ducmV2LnhtbERPTWvCQBC9F/oflil4q5uKSJu6ihQE D1qplp6H7JhEs7Nxd43pv3cOgsfH+57Oe9eojkKsPRt4G2agiAtvay4N/O6Xr++gYkK22HgmA/8U YT57fppibv2Vf6jbpVJJCMccDVQptbnWsajIYRz6lli4gw8Ok8BQahvwKuGu0aMsm2iHNUtDhS19 VVScdhcnvUW5Due/46lfHTbr5Zm7j+/91pjBS7/4BJWoTw/x3b2yBiajscyVN/IE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ev97cIAAADdAAAADwAAAAAAAAAAAAAA AAChAgAAZHJzL2Rvd25yZXYueG1sUEsFBgAAAAAEAAQA+QAAAJADAAAAAA== ">
                        <v:stroke dashstyle="dash"/>
                      </v:line>
                      <v:line id="Line 5800" o:spid="_x0000_s1086" style="position:absolute;visibility:visible;mso-wrap-style:square" from="9745,2281" to="9745,5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dYdsQAAADdAAAADwAAAGRycy9kb3ducmV2LnhtbESPzYrCMBSF94LvEK7gTlNlEK1GEUFw oQ7q4PrSXNtqc1OTTK1vPxkYmOXh/Hycxao1lWjI+dKygtEwAUGcWV1yruDrsh1MQfiArLGyTAre 5GG17HYWmGr74hM155CLOMI+RQVFCHUqpc8KMuiHtiaO3s06gyFKl0vt8BXHTSXHSTKRBkuOhAJr 2hSUPc7fJnKzfO+e1/uj3d0O++2Tm9nx8qlUv9eu5yACteE//NfeaQWT8ccMft/EJ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p1h2xAAAAN0AAAAPAAAAAAAAAAAA AAAAAKECAABkcnMvZG93bnJldi54bWxQSwUGAAAAAAQABAD5AAAAkgMAAAAA ">
                        <v:stroke dashstyle="dash"/>
                      </v:line>
                      <v:line id="Line 5801" o:spid="_x0000_s1087" style="position:absolute;visibility:visible;mso-wrap-style:square" from="7965,3488" to="9045,5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RnNsIAAADdAAAADwAAAGRycy9kb3ducmV2LnhtbERPTWvCQBC9F/oflil4q5sKSpu6ihQE D1qplp6H7JhEs7Nxd43pv3cOgsfH+57Oe9eojkKsPRt4G2agiAtvay4N/O6Xr++gYkK22HgmA/8U YT57fppibv2Vf6jbpVJJCMccDVQptbnWsajIYRz6lli4gw8Ok8BQahvwKuGu0aMsm2iHNUtDhS19 VVScdhcnvUW5Due/46lfHTbr5Zm7j+/91pjBS7/4BJWoTw/x3b2yBiajseyXN/IE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RnNsIAAADdAAAADwAAAAAAAAAAAAAA AAChAgAAZHJzL2Rvd25yZXYueG1sUEsFBgAAAAAEAAQA+QAAAJADAAAAAA== ">
                        <v:stroke dashstyle="dash"/>
                      </v:line>
                      <v:line id="Line 5802" o:spid="_x0000_s1088" style="position:absolute;visibility:visible;mso-wrap-style:square" from="8673,3503" to="9753,4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jCrcQAAADdAAAADwAAAGRycy9kb3ducmV2LnhtbESPS4vCMBSF94L/IVzBnaYKI041igiC C3XwgetLc22rzU1NMrX++8nAwCwP5/Fx5svWVKIh50vLCkbDBARxZnXJuYLLeTOYgvABWWNlmRS8 ycNy0e3MMdX2xUdqTiEXcYR9igqKEOpUSp8VZNAPbU0cvZt1BkOULpfa4SuOm0qOk2QiDZYcCQXW tC4oe5y+TeRm+c49r/dHu73td5snN5+H85dS/V67moEI1Ib/8F97qxVMxh8j+H0Tn4Bc/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CMKtxAAAAN0AAAAPAAAAAAAAAAAA AAAAAKECAABkcnMvZG93bnJldi54bWxQSwUGAAAAAAQABAD5AAAAkgMAAAAA ">
                        <v:stroke dashstyle="dash"/>
                      </v:line>
                      <v:group id="Group 5803" o:spid="_x0000_s1089" style="position:absolute;left:7645;top:2017;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HwS6MUAAADdAAAADwAAAGRycy9kb3ducmV2LnhtbESPQYvCMBSE7wv+h/AE b2vairJUo4i44kGE1QXx9miebbF5KU22rf/eCMIeh5n5hlmselOJlhpXWlYQjyMQxJnVJecKfs/f n18gnEfWWFkmBQ9ysFoOPhaYatvxD7Unn4sAYZeigsL7OpXSZQUZdGNbEwfvZhuDPsgml7rBLsBN JZMomkmDJYeFAmvaFJTdT39Gwa7Dbj2Jt+3hfts8rufp8XKISanRsF/PQXjq/X/43d5rBbNkmsDr TXgCcvk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R8EujFAAAA3QAA AA8AAAAAAAAAAAAAAAAAqgIAAGRycy9kb3ducmV2LnhtbFBLBQYAAAAABAAEAPoAAACcAwAAAAA= ">
                        <v:line id="Line 5804" o:spid="_x0000_s1090"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ipMQAAADdAAAADwAAAGRycy9kb3ducmV2LnhtbESPzW7CMBCE75X6DtZW4lbsEoEgxaC2 CESP/Fx628bbJCJeR7Yh4e0xUiWOo5n5RjNf9rYRF/KhdqzhbahAEBfO1FxqOB7Wr1MQISIbbByT hisFWC6en+aYG9fxji77WIoE4ZCjhirGNpcyFBVZDEPXEifvz3mLMUlfSuOxS3DbyJFSE2mx5rRQ YUtfFRWn/dlq4Jk/UaG+d858qqn/+c02qy7TevDSf7yDiNTHR/i/vTUaJqNxBvc36Qn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CKkxAAAAN0AAAAPAAAAAAAAAAAA AAAAAKECAABkcnMvZG93bnJldi54bWxQSwUGAAAAAAQABAD5AAAAkgMAAAAA "/>
                        <v:line id="Line 5805" o:spid="_x0000_s1091"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UqsUAAADdAAAADwAAAGRycy9kb3ducmV2LnhtbESPzWrDMBCE74W+g9hCb41c05rgRjGp aUNOhfw8wGJtbSfWSljyT94+KhRyHGbmG2ZVzKYTI/W+tazgdZGAIK6sbrlWcDp+vyxB+ICssbNM Cq7koVg/Pqww13biPY2HUIsIYZ+jgiYEl0vpq4YM+oV1xNH7tb3BEGVfS93jFOGmk2mSZNJgy3Gh QUdlQ9XlMBgF3Xw+j59l2J6yYcy+3E+Vts4r9fw0bz5ABJrDPfzf3mkFWfr+Bn9v4hOQ6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UqsUAAADdAAAADwAAAAAAAAAA AAAAAAChAgAAZHJzL2Rvd25yZXYueG1sUEsFBgAAAAAEAAQA+QAAAJMDAAAAAA== "/>
                      </v:group>
                      <v:group id="Group 5806" o:spid="_x0000_s1092" style="position:absolute;left:7703;top:2178;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5WKnMYAAADdAAAADwAAAGRycy9kb3ducmV2LnhtbESPT4vCMBTE78J+h/AE b5pWqUg1isgqHmTBP7Ds7dE822LzUprY1m+/WVjwOMzMb5jVpjeVaKlxpWUF8SQCQZxZXXKu4Hbd jxcgnEfWWFkmBS9ysFl/DFaYatvxmdqLz0WAsEtRQeF9nUrpsoIMuomtiYN3t41BH2STS91gF+Cm ktMomkuDJYeFAmvaFZQ9Lk+j4NBht53Fn+3pcd+9fq7J1/cpJqVGw367BOGp9+/wf/uoFcynSQJ/ b8ITkO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blYqcxgAAAN0A AAAPAAAAAAAAAAAAAAAAAKoCAABkcnMvZG93bnJldi54bWxQSwUGAAAAAAQABAD6AAAAnQMAAAAA ">
                        <v:line id="Line 5807" o:spid="_x0000_s1093"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BPMQAAADdAAAADwAAAGRycy9kb3ducmV2LnhtbESPQWsCMRSE74X+h/AK3mpSxUW3RqmK Yo9aL729bl53FzcvSxLd9d8bodDjMDPfMPNlbxtxJR9qxxrehgoEceFMzaWG09f2dQoiRGSDjWPS cKMAy8Xz0xxz4zo+0PUYS5EgHHLUUMXY5lKGoiKLYeha4uT9Om8xJulLaTx2CW4bOVIqkxZrTgsV trSuqDgfL1YDz/yZCvV5cGalpv77Z7zbdGOtBy/9xzuISH38D/+190ZDNppk8HiTno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4E8xAAAAN0AAAAPAAAAAAAAAAAA AAAAAKECAABkcnMvZG93bnJldi54bWxQSwUGAAAAAAQABAD5AAAAkgMAAAAA "/>
                        <v:line id="Line 5808" o:spid="_x0000_s1094"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K3cMAAADdAAAADwAAAGRycy9kb3ducmV2LnhtbESP0YrCMBRE3xf8h3AF39bUgnWpRlHR ZZ8EXT/g0lzbanMTmli7f78RBB+HmTnDLFa9aURHra8tK5iMExDEhdU1lwrOv/vPLxA+IGtsLJOC P/KwWg4+Fphr++AjdadQighhn6OCKgSXS+mLigz6sXXE0bvY1mCIsi2lbvER4aaRaZJk0mDNcaFC R9uKitvpbhQ0/fXabbbh+5zdu2znDkVaO6/UaNiv5yAC9eEdfrV/tIIsnc7g+SY+Ab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vit3DAAAA3QAAAA8AAAAAAAAAAAAA AAAAoQIAAGRycy9kb3ducmV2LnhtbFBLBQYAAAAABAAEAPkAAACRAwAAAAA= "/>
                      </v:group>
                    </v:group>
                  </w:pict>
                </mc:Fallback>
              </mc:AlternateContent>
            </w:r>
            <w:r w:rsidR="00187C6E" w:rsidRPr="00E62897">
              <w:rPr>
                <w:rFonts w:ascii="Times New Roman" w:hAnsi="Times New Roman"/>
              </w:rPr>
              <w:t xml:space="preserve">          G1</w:t>
            </w:r>
          </w:p>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852288" behindDoc="0" locked="0" layoutInCell="1" allowOverlap="1">
                      <wp:simplePos x="0" y="0"/>
                      <wp:positionH relativeFrom="column">
                        <wp:posOffset>603250</wp:posOffset>
                      </wp:positionH>
                      <wp:positionV relativeFrom="paragraph">
                        <wp:posOffset>276225</wp:posOffset>
                      </wp:positionV>
                      <wp:extent cx="342900" cy="571500"/>
                      <wp:effectExtent l="10160" t="5080" r="8890" b="13970"/>
                      <wp:wrapNone/>
                      <wp:docPr id="6188" name="Line 5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39" o:spid="_x0000_s1026" style="position:absolute;flip:x;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1.75pt" to="74.5pt,6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k9RmwIAAHUFAAAOAAAAZHJzL2Uyb0RvYy54bWysVFFvmzAQfp+0/2DxToEEAkElU0vI9tBt ldppzw42wZqxke2ERNP++84moUv3Mk1NJOSz7z5/d9+dbz8cO44OVGkmReFFN6GHqKglYWJXeN+e N37mIW2wIJhLQQvvRLX3YfX+3e3Q53QmW8kJVQhAhM6HvvBaY/o8CHTd0g7rG9lTAYeNVB02YKpd QBQeAL3jwSwMF8EgFemVrKnWsLseD72Vw28aWpuvTaOpQbzwgJtxX+W+W/sNVrc43ynct6w+08D/ waLDTMClE9QaG4z2iv0F1bFaSS0bc1PLLpBNw2rqcoBsovBVNk8t7qnLBYqj+6lM+u1g6y+HR4UY KbxFlIFWAneg0gMTFCXpfGnrM/Q6B7dSPCqbYX0UT/2DrH9oJGTZYrGjjufzqYfIyEYEVyHW0D3c sh0+SwI+eG+kK9axUR1qOOs/2UALDgVBR6fOaVKHHg2qYXMez5YhaFjDUZJGCaztXTi3MDa4V9p8 pLJDdlF4HJJwoPjwoM3oenGx7kJuGOewj3Mu0FB4y2SWuAAtOSP20J5ptduWXKEDti3kfud7r9yU 3AviwFqKSXVeG8z4uAaeXFg86rpyZATW0cDS7UOarmN+LsNllVVZ7MezReXH4Xrt323K2F9sojRZ z9dluY5+WaJRnLeMECos10v3RvG/dcd5jsa+m/p3Kkpwje4KDWSvmd5tkjCN55mfpsncj+dV6N9n m9K/K6PFIq3uy/vqFdPKZa/fhuxUSstK7g1VTy0ZEGFW/nmynEUeGDDts3TUDWG+g2eqNspDSprv zLSud22vWYwrrbPQ/s9aT+hjIS4aWmtS4ZzbS6lA84u+biTsFIzztJXk9KhsT9rpgNl2Qed3yD4e f9rO6+W1XP0GAAD//wMAUEsDBBQABgAIAAAAIQBwlWdh3QAAAAkBAAAPAAAAZHJzL2Rvd25yZXYu eG1sTI9BT8MwDIXvSPyHyEjcWMq6Ido1nSYEXJCQNsrOaWPaisSpmqwr/x7vBDf7Pev5e8V2dlZM OIbek4L7RQICqfGmp1ZB9fFy9wgiRE1GW0+o4AcDbMvrq0Lnxp9pj9MhtoJDKORaQRfjkEsZmg6d Dgs/ILH35UenI69jK82ozxzurFwmyYN0uif+0OkBnzpsvg8np2B3fHtO36faeWuytvo0rkpel0rd 3sy7DYiIc/w7hgs+o0PJTLU/kQnCKsjWXCUqWKVrEBd/lbFQ85CyIstC/m9Q/gIAAP//AwBQSwEC LQAUAAYACAAAACEAtoM4kv4AAADhAQAAEwAAAAAAAAAAAAAAAAAAAAAAW0NvbnRlbnRfVHlwZXNd LnhtbFBLAQItABQABgAIAAAAIQA4/SH/1gAAAJQBAAALAAAAAAAAAAAAAAAAAC8BAABfcmVscy8u cmVsc1BLAQItABQABgAIAAAAIQASek9RmwIAAHUFAAAOAAAAAAAAAAAAAAAAAC4CAABkcnMvZTJv RG9jLnhtbFBLAQItABQABgAIAAAAIQBwlWdh3QAAAAkBAAAPAAAAAAAAAAAAAAAAAPUEAABkcnMv ZG93bnJldi54bWxQSwUGAAAAAAQABADzAAAA/wUAAAAA "/>
                  </w:pict>
                </mc:Fallback>
              </mc:AlternateContent>
            </w:r>
            <w:r w:rsidR="00187C6E" w:rsidRPr="00E62897">
              <w:rPr>
                <w:rFonts w:ascii="Times New Roman" w:hAnsi="Times New Roman"/>
              </w:rPr>
              <w:t xml:space="preserve">  S’               S</w:t>
            </w:r>
          </w:p>
          <w:p w:rsidR="00187C6E" w:rsidRPr="00E62897" w:rsidRDefault="00187C6E" w:rsidP="00C6138B">
            <w:pPr>
              <w:tabs>
                <w:tab w:val="center" w:pos="2297"/>
              </w:tabs>
              <w:spacing w:line="360" w:lineRule="auto"/>
              <w:jc w:val="both"/>
              <w:rPr>
                <w:rFonts w:ascii="Times New Roman" w:hAnsi="Times New Roman"/>
              </w:rPr>
            </w:pPr>
            <w:r w:rsidRPr="00E62897">
              <w:rPr>
                <w:rFonts w:ascii="Times New Roman" w:hAnsi="Times New Roman"/>
              </w:rPr>
              <w:tab/>
              <w:t xml:space="preserve">            A</w:t>
            </w:r>
          </w:p>
          <w:p w:rsidR="00187C6E" w:rsidRPr="00E62897" w:rsidRDefault="00187C6E" w:rsidP="00C6138B">
            <w:pPr>
              <w:tabs>
                <w:tab w:val="left" w:pos="1256"/>
                <w:tab w:val="left" w:pos="3583"/>
              </w:tabs>
              <w:spacing w:line="360" w:lineRule="auto"/>
              <w:jc w:val="both"/>
              <w:rPr>
                <w:rFonts w:ascii="Times New Roman" w:hAnsi="Times New Roman"/>
              </w:rPr>
            </w:pPr>
            <w:r w:rsidRPr="00E62897">
              <w:rPr>
                <w:rFonts w:ascii="Times New Roman" w:hAnsi="Times New Roman"/>
              </w:rPr>
              <w:tab/>
              <w:t>I</w:t>
            </w:r>
            <w:r w:rsidRPr="00E62897">
              <w:rPr>
                <w:rFonts w:ascii="Times New Roman" w:hAnsi="Times New Roman"/>
                <w:vertAlign w:val="subscript"/>
              </w:rPr>
              <w:t xml:space="preserve">3 </w:t>
            </w:r>
            <w:r w:rsidRPr="00E62897">
              <w:rPr>
                <w:rFonts w:ascii="Times New Roman" w:hAnsi="Times New Roman"/>
              </w:rPr>
              <w:t xml:space="preserve">                             B</w:t>
            </w:r>
          </w:p>
          <w:p w:rsidR="00187C6E" w:rsidRPr="00E62897" w:rsidRDefault="00187C6E" w:rsidP="00C6138B">
            <w:pPr>
              <w:tabs>
                <w:tab w:val="left" w:pos="749"/>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t>I</w:t>
            </w:r>
            <w:r w:rsidRPr="00E62897">
              <w:rPr>
                <w:rFonts w:ascii="Times New Roman" w:hAnsi="Times New Roman"/>
                <w:vertAlign w:val="subscript"/>
              </w:rPr>
              <w:t>1</w:t>
            </w:r>
          </w:p>
          <w:p w:rsidR="00187C6E" w:rsidRPr="00E62897" w:rsidRDefault="00187C6E" w:rsidP="00C6138B">
            <w:pPr>
              <w:tabs>
                <w:tab w:val="left" w:pos="1620"/>
                <w:tab w:val="left" w:pos="1809"/>
              </w:tabs>
              <w:spacing w:line="360" w:lineRule="auto"/>
              <w:jc w:val="both"/>
              <w:rPr>
                <w:rFonts w:ascii="Times New Roman" w:hAnsi="Times New Roman"/>
              </w:rPr>
            </w:pPr>
          </w:p>
          <w:p w:rsidR="00187C6E" w:rsidRPr="00E62897" w:rsidRDefault="00187C6E" w:rsidP="00C6138B">
            <w:pPr>
              <w:tabs>
                <w:tab w:val="left" w:pos="1620"/>
                <w:tab w:val="center" w:pos="2297"/>
                <w:tab w:val="left" w:pos="3640"/>
              </w:tabs>
              <w:spacing w:line="360" w:lineRule="auto"/>
              <w:jc w:val="both"/>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2</w:t>
            </w:r>
            <w:r w:rsidRPr="00E62897">
              <w:rPr>
                <w:rFonts w:ascii="Times New Roman" w:hAnsi="Times New Roman"/>
                <w:vertAlign w:val="subscript"/>
              </w:rPr>
              <w:tab/>
              <w:t xml:space="preserve">         </w:t>
            </w:r>
            <w:r w:rsidRPr="00E62897">
              <w:rPr>
                <w:rFonts w:ascii="Times New Roman" w:hAnsi="Times New Roman"/>
              </w:rPr>
              <w:t>I</w:t>
            </w:r>
            <w:r w:rsidRPr="00E62897">
              <w:rPr>
                <w:rFonts w:ascii="Times New Roman" w:hAnsi="Times New Roman"/>
                <w:vertAlign w:val="subscript"/>
              </w:rPr>
              <w:t>4</w:t>
            </w:r>
            <w:r w:rsidRPr="00E62897">
              <w:rPr>
                <w:rFonts w:ascii="Times New Roman" w:hAnsi="Times New Roman"/>
                <w:vertAlign w:val="subscript"/>
              </w:rPr>
              <w:tab/>
            </w:r>
            <w:r w:rsidRPr="00E62897">
              <w:rPr>
                <w:rFonts w:ascii="Times New Roman" w:hAnsi="Times New Roman"/>
                <w:vertAlign w:val="subscript"/>
              </w:rPr>
              <w:tab/>
            </w:r>
            <w:r w:rsidRPr="00E62897">
              <w:rPr>
                <w:rFonts w:ascii="Times New Roman" w:hAnsi="Times New Roman"/>
              </w:rPr>
              <w:t>G</w:t>
            </w:r>
            <w:r w:rsidRPr="00E62897">
              <w:rPr>
                <w:rFonts w:ascii="Times New Roman" w:hAnsi="Times New Roman"/>
                <w:vertAlign w:val="subscript"/>
              </w:rPr>
              <w:t>2</w:t>
            </w:r>
          </w:p>
        </w:tc>
      </w:tr>
    </w:tbl>
    <w:p w:rsidR="00187C6E" w:rsidRPr="00E62897" w:rsidRDefault="00187C6E" w:rsidP="00187C6E">
      <w:pPr>
        <w:tabs>
          <w:tab w:val="left" w:pos="8317"/>
        </w:tabs>
        <w:rPr>
          <w:rFonts w:ascii="Times New Roman" w:hAnsi="Times New Roman"/>
        </w:rPr>
      </w:pPr>
      <w:r w:rsidRPr="00E62897">
        <w:rPr>
          <w:rFonts w:ascii="Times New Roman" w:hAnsi="Times New Roman"/>
        </w:rPr>
        <w:tab/>
        <w:t>B’</w:t>
      </w:r>
    </w:p>
    <w:p w:rsidR="00187C6E" w:rsidRPr="00E62897" w:rsidRDefault="00187C6E" w:rsidP="00187C6E">
      <w:pPr>
        <w:tabs>
          <w:tab w:val="left" w:pos="7476"/>
        </w:tabs>
        <w:rPr>
          <w:rFonts w:ascii="Times New Roman" w:hAnsi="Times New Roman"/>
        </w:rPr>
      </w:pPr>
      <w:r w:rsidRPr="00E62897">
        <w:rPr>
          <w:rFonts w:ascii="Times New Roman" w:hAnsi="Times New Roman"/>
        </w:rPr>
        <w:tab/>
        <w:t>A’</w:t>
      </w:r>
    </w:p>
    <w:p w:rsidR="00187C6E" w:rsidRPr="00E62897" w:rsidRDefault="00187C6E" w:rsidP="00187C6E">
      <w:pPr>
        <w:tabs>
          <w:tab w:val="left" w:pos="7476"/>
        </w:tabs>
        <w:rPr>
          <w:rFonts w:ascii="Times New Roman" w:hAnsi="Times New Roman"/>
        </w:rPr>
      </w:pPr>
    </w:p>
    <w:p w:rsidR="00187C6E" w:rsidRPr="00E62897" w:rsidRDefault="00187C6E" w:rsidP="00187C6E">
      <w:pPr>
        <w:tabs>
          <w:tab w:val="left" w:pos="4216"/>
        </w:tabs>
        <w:jc w:val="both"/>
        <w:rPr>
          <w:rFonts w:ascii="Times New Roman" w:hAnsi="Times New Roman"/>
        </w:rPr>
      </w:pP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3: Khoảng cách từ người chiến sĩ đến vách núi là</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s=v.t=340.1/2.3,4=580m</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4:A</w:t>
      </w:r>
      <w:r w:rsidRPr="00E62897">
        <w:rPr>
          <w:rFonts w:ascii="Times New Roman" w:hAnsi="Times New Roman"/>
          <w:sz w:val="16"/>
          <w:szCs w:val="16"/>
        </w:rPr>
        <w:t>2</w:t>
      </w:r>
      <w:r w:rsidRPr="00E62897">
        <w:rPr>
          <w:rFonts w:ascii="Times New Roman" w:hAnsi="Times New Roman"/>
        </w:rPr>
        <w:t xml:space="preserve"> chỉ là :I=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 xml:space="preserve"> </w:t>
      </w:r>
      <w:r w:rsidRPr="00E62897">
        <w:rPr>
          <w:rFonts w:ascii="Times New Roman" w:hAnsi="Times New Roman"/>
          <w:position w:val="-6"/>
        </w:rPr>
        <w:object w:dxaOrig="300" w:dyaOrig="240">
          <v:shape id="_x0000_i1158" type="#_x0000_t75" style="width:15pt;height:12pt">
            <v:imagedata r:id="rId492" o:title=""/>
          </v:shape>
        </w:objec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I-I</w:t>
      </w:r>
      <w:r w:rsidRPr="00E62897">
        <w:rPr>
          <w:rFonts w:ascii="Times New Roman" w:hAnsi="Times New Roman"/>
          <w:sz w:val="16"/>
          <w:szCs w:val="16"/>
        </w:rPr>
        <w:t>1</w:t>
      </w:r>
      <w:r w:rsidRPr="00E62897">
        <w:rPr>
          <w:rFonts w:ascii="Times New Roman" w:hAnsi="Times New Roman"/>
        </w:rPr>
        <w:t xml:space="preserve">=0,35-0,12=0,23A </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5:Vì sau khi phản xạ lần lượt trên các gương, tia phản xạ ló ra ngoài lỗ S trùng đúng với tia chiếu vào. Điều đó cho thấy trên từng mặt phản xạ có sự trùng nhau của tia tới và tia phản xạ. Điều này chỉ xảy ra khi tia KR tới G3 theo hướng vuông góc với mặt gương.</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rên hình vẽ ta nhìn thấy</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ại I: 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ại k: K</w:t>
      </w:r>
      <w:r w:rsidRPr="00E62897">
        <w:rPr>
          <w:rFonts w:ascii="Times New Roman" w:hAnsi="Times New Roman"/>
          <w:sz w:val="16"/>
          <w:szCs w:val="16"/>
        </w:rPr>
        <w:t>1</w:t>
      </w:r>
      <w:r w:rsidRPr="00E62897">
        <w:rPr>
          <w:rFonts w:ascii="Times New Roman" w:hAnsi="Times New Roman"/>
        </w:rPr>
        <w:t>=</w:t>
      </w:r>
      <w:smartTag w:uri="urn:schemas-microsoft-com:office:smarttags" w:element="place">
        <w:r w:rsidRPr="00E62897">
          <w:rPr>
            <w:rFonts w:ascii="Times New Roman" w:hAnsi="Times New Roman"/>
          </w:rPr>
          <w:t>K</w:t>
        </w:r>
        <w:r w:rsidRPr="00E62897">
          <w:rPr>
            <w:rFonts w:ascii="Times New Roman" w:hAnsi="Times New Roman"/>
            <w:sz w:val="16"/>
            <w:szCs w:val="16"/>
          </w:rPr>
          <w:t>2</w:t>
        </w:r>
      </w:smartTag>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 xml:space="preserve">mặt khác </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K</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2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 xml:space="preserve">Do KR </w:t>
      </w:r>
      <w:r w:rsidRPr="00E62897">
        <w:rPr>
          <w:rFonts w:ascii="Times New Roman" w:hAnsi="Times New Roman"/>
          <w:position w:val="-4"/>
        </w:rPr>
        <w:object w:dxaOrig="240" w:dyaOrig="260">
          <v:shape id="_x0000_i1159" type="#_x0000_t75" style="width:12pt;height:12.75pt">
            <v:imagedata r:id="rId493" o:title=""/>
          </v:shape>
        </w:object>
      </w:r>
      <w:r w:rsidRPr="00E62897">
        <w:rPr>
          <w:rFonts w:ascii="Times New Roman" w:hAnsi="Times New Roman"/>
        </w:rPr>
        <w:t xml:space="preserve"> BC </w:t>
      </w:r>
      <w:r w:rsidRPr="00E62897">
        <w:rPr>
          <w:rFonts w:ascii="Times New Roman" w:hAnsi="Times New Roman"/>
          <w:position w:val="-6"/>
        </w:rPr>
        <w:object w:dxaOrig="300" w:dyaOrig="240">
          <v:shape id="_x0000_i1160" type="#_x0000_t75" style="width:15pt;height:12pt">
            <v:imagedata r:id="rId492" o:title=""/>
          </v:shape>
        </w:object>
      </w:r>
      <w:r w:rsidRPr="00E62897">
        <w:rPr>
          <w:rFonts w:ascii="Times New Roman" w:hAnsi="Times New Roman"/>
        </w:rPr>
        <w:t xml:space="preserve"> Góc </w:t>
      </w:r>
      <w:smartTag w:uri="urn:schemas-microsoft-com:office:smarttags" w:element="place">
        <w:r w:rsidRPr="00E62897">
          <w:rPr>
            <w:rFonts w:ascii="Times New Roman" w:hAnsi="Times New Roman"/>
          </w:rPr>
          <w:t>K</w:t>
        </w:r>
        <w:r w:rsidRPr="00E62897">
          <w:rPr>
            <w:rFonts w:ascii="Times New Roman" w:hAnsi="Times New Roman"/>
            <w:sz w:val="16"/>
            <w:szCs w:val="16"/>
          </w:rPr>
          <w:t>2</w:t>
        </w:r>
      </w:smartTag>
      <w:r w:rsidRPr="00E62897">
        <w:rPr>
          <w:rFonts w:ascii="Times New Roman" w:hAnsi="Times New Roman"/>
        </w:rPr>
        <w:t>=B=C=2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rong tam giác ABC: Góc A+B+C=180độ</w:t>
      </w:r>
    </w:p>
    <w:p w:rsidR="00187C6E" w:rsidRPr="00E62897" w:rsidRDefault="00187C6E" w:rsidP="00187C6E">
      <w:pPr>
        <w:tabs>
          <w:tab w:val="left" w:pos="4216"/>
        </w:tabs>
        <w:jc w:val="both"/>
        <w:rPr>
          <w:rFonts w:ascii="Times New Roman" w:hAnsi="Times New Roman"/>
        </w:rPr>
      </w:pPr>
      <w:r w:rsidRPr="00E62897">
        <w:rPr>
          <w:rFonts w:ascii="Times New Roman" w:hAnsi="Times New Roman"/>
          <w:position w:val="-6"/>
        </w:rPr>
        <w:object w:dxaOrig="300" w:dyaOrig="240">
          <v:shape id="_x0000_i1161" type="#_x0000_t75" style="width:15pt;height:12pt">
            <v:imagedata r:id="rId492" o:title=""/>
          </v:shape>
        </w:object>
      </w:r>
      <w:r w:rsidRPr="00E62897">
        <w:rPr>
          <w:rFonts w:ascii="Times New Roman" w:hAnsi="Times New Roman"/>
        </w:rPr>
        <w:t xml:space="preserve">A+2A+2A=5A=180 độ </w:t>
      </w:r>
      <w:r w:rsidRPr="00E62897">
        <w:rPr>
          <w:rFonts w:ascii="Times New Roman" w:hAnsi="Times New Roman"/>
          <w:position w:val="-6"/>
        </w:rPr>
        <w:object w:dxaOrig="300" w:dyaOrig="240">
          <v:shape id="_x0000_i1162" type="#_x0000_t75" style="width:15pt;height:12pt">
            <v:imagedata r:id="rId492" o:title=""/>
          </v:shape>
        </w:object>
      </w:r>
      <w:r w:rsidRPr="00E62897">
        <w:rPr>
          <w:rFonts w:ascii="Times New Roman" w:hAnsi="Times New Roman"/>
        </w:rPr>
        <w:t xml:space="preserve">A=180/5=36 độ </w:t>
      </w:r>
    </w:p>
    <w:p w:rsidR="00187C6E" w:rsidRPr="00E62897" w:rsidRDefault="00187C6E" w:rsidP="00187C6E">
      <w:pPr>
        <w:tabs>
          <w:tab w:val="left" w:pos="6240"/>
        </w:tabs>
        <w:jc w:val="both"/>
        <w:rPr>
          <w:rFonts w:ascii="Times New Roman" w:hAnsi="Times New Roman"/>
        </w:rPr>
      </w:pPr>
      <w:r w:rsidRPr="00E62897">
        <w:rPr>
          <w:rFonts w:ascii="Times New Roman" w:hAnsi="Times New Roman"/>
          <w:position w:val="-6"/>
        </w:rPr>
        <w:object w:dxaOrig="300" w:dyaOrig="240">
          <v:shape id="_x0000_i1163" type="#_x0000_t75" style="width:15pt;height:12pt">
            <v:imagedata r:id="rId492" o:title=""/>
          </v:shape>
        </w:object>
      </w:r>
      <w:r w:rsidRPr="00E62897">
        <w:rPr>
          <w:rFonts w:ascii="Times New Roman" w:hAnsi="Times New Roman"/>
        </w:rPr>
        <w:t xml:space="preserve">B=C=2A=72 độ </w:t>
      </w:r>
      <w:r w:rsidR="00884ECA">
        <w:rPr>
          <w:rFonts w:ascii="Times New Roman" w:hAnsi="Times New Roman"/>
          <w:noProof/>
        </w:rPr>
        <mc:AlternateContent>
          <mc:Choice Requires="wpg">
            <w:drawing>
              <wp:anchor distT="0" distB="0" distL="114300" distR="114300" simplePos="0" relativeHeight="251857408" behindDoc="0" locked="0" layoutInCell="1" allowOverlap="1">
                <wp:simplePos x="0" y="0"/>
                <wp:positionH relativeFrom="column">
                  <wp:posOffset>3429000</wp:posOffset>
                </wp:positionH>
                <wp:positionV relativeFrom="paragraph">
                  <wp:posOffset>210185</wp:posOffset>
                </wp:positionV>
                <wp:extent cx="1080135" cy="1629410"/>
                <wp:effectExtent l="76835" t="0" r="24130" b="10795"/>
                <wp:wrapNone/>
                <wp:docPr id="6094" name="Group 5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1629410"/>
                          <a:chOff x="5395" y="8460"/>
                          <a:chExt cx="1701" cy="2566"/>
                        </a:xfrm>
                      </wpg:grpSpPr>
                      <wpg:grpSp>
                        <wpg:cNvPr id="6095" name="Group 5929"/>
                        <wpg:cNvGrpSpPr>
                          <a:grpSpLocks/>
                        </wpg:cNvGrpSpPr>
                        <wpg:grpSpPr bwMode="auto">
                          <a:xfrm rot="9161866">
                            <a:off x="5593" y="10641"/>
                            <a:ext cx="113" cy="113"/>
                            <a:chOff x="6196" y="7147"/>
                            <a:chExt cx="217" cy="233"/>
                          </a:xfrm>
                        </wpg:grpSpPr>
                        <wps:wsp>
                          <wps:cNvPr id="6096" name="Line 593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7" name="Line 593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8" name="Group 5932"/>
                        <wpg:cNvGrpSpPr>
                          <a:grpSpLocks/>
                        </wpg:cNvGrpSpPr>
                        <wpg:grpSpPr bwMode="auto">
                          <a:xfrm rot="11246599">
                            <a:off x="5944" y="9726"/>
                            <a:ext cx="170" cy="170"/>
                            <a:chOff x="6196" y="7147"/>
                            <a:chExt cx="217" cy="233"/>
                          </a:xfrm>
                        </wpg:grpSpPr>
                        <wps:wsp>
                          <wps:cNvPr id="6099" name="Line 593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0" name="Line 593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01" name="Group 5935"/>
                        <wpg:cNvGrpSpPr>
                          <a:grpSpLocks/>
                        </wpg:cNvGrpSpPr>
                        <wpg:grpSpPr bwMode="auto">
                          <a:xfrm rot="17387997">
                            <a:off x="4488" y="9693"/>
                            <a:ext cx="2551" cy="85"/>
                            <a:chOff x="3240" y="4086"/>
                            <a:chExt cx="3240" cy="122"/>
                          </a:xfrm>
                        </wpg:grpSpPr>
                        <wps:wsp>
                          <wps:cNvPr id="6102" name="Line 593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3" name="Line 593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4" name="Line 593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5" name="Line 593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6" name="Line 594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7" name="Line 594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8" name="Line 594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9" name="Line 594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0" name="Line 594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1" name="Line 594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2" name="Line 594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3" name="Line 594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4" name="Line 594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5" name="Line 594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6" name="Line 595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7" name="Line 595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8" name="Line 595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9" name="Line 595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0" name="Line 595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21" name="Group 5955"/>
                        <wpg:cNvGrpSpPr>
                          <a:grpSpLocks/>
                        </wpg:cNvGrpSpPr>
                        <wpg:grpSpPr bwMode="auto">
                          <a:xfrm rot="4193354">
                            <a:off x="5427" y="9693"/>
                            <a:ext cx="2551" cy="85"/>
                            <a:chOff x="3240" y="4086"/>
                            <a:chExt cx="3240" cy="122"/>
                          </a:xfrm>
                        </wpg:grpSpPr>
                        <wps:wsp>
                          <wps:cNvPr id="6122" name="Line 595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3" name="Line 595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4" name="Line 595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5" name="Line 595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6" name="Line 596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7" name="Line 596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8" name="Line 596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9" name="Line 596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0" name="Line 596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1" name="Line 596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2" name="Line 596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3" name="Line 596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4" name="Line 596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5" name="Line 596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6" name="Line 597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7" name="Line 597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8" name="Line 597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9" name="Line 597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0" name="Line 597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41" name="Group 5975"/>
                        <wpg:cNvGrpSpPr>
                          <a:grpSpLocks/>
                        </wpg:cNvGrpSpPr>
                        <wpg:grpSpPr bwMode="auto">
                          <a:xfrm rot="10800000">
                            <a:off x="5395" y="10941"/>
                            <a:ext cx="1701" cy="85"/>
                            <a:chOff x="3240" y="4086"/>
                            <a:chExt cx="3240" cy="122"/>
                          </a:xfrm>
                        </wpg:grpSpPr>
                        <wps:wsp>
                          <wps:cNvPr id="6142" name="Line 597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3" name="Line 597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4" name="Line 597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5" name="Line 597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6" name="Line 598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7" name="Line 598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8" name="Line 598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9" name="Line 598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0" name="Line 598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1" name="Line 598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2" name="Line 598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3" name="Line 598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4" name="Line 598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5" name="Line 598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6" name="Line 599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7" name="Line 599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8" name="Line 599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9" name="Line 599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0" name="Line 599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61" name="Line 5995"/>
                        <wps:cNvCnPr/>
                        <wps:spPr bwMode="auto">
                          <a:xfrm>
                            <a:off x="5658" y="102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2" name="Line 5996"/>
                        <wps:cNvCnPr/>
                        <wps:spPr bwMode="auto">
                          <a:xfrm>
                            <a:off x="5632" y="1018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3" name="Line 5997"/>
                        <wps:cNvCnPr/>
                        <wps:spPr bwMode="auto">
                          <a:xfrm flipV="1">
                            <a:off x="5645" y="929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4" name="Line 5998"/>
                        <wps:cNvCnPr/>
                        <wps:spPr bwMode="auto">
                          <a:xfrm flipH="1" flipV="1">
                            <a:off x="5606" y="8961"/>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5" name="Line 5999"/>
                        <wps:cNvCnPr/>
                        <wps:spPr bwMode="auto">
                          <a:xfrm flipH="1">
                            <a:off x="5979" y="9324"/>
                            <a:ext cx="54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66" name="Group 6000"/>
                        <wpg:cNvGrpSpPr>
                          <a:grpSpLocks/>
                        </wpg:cNvGrpSpPr>
                        <wpg:grpSpPr bwMode="auto">
                          <a:xfrm rot="12598899">
                            <a:off x="6172" y="9219"/>
                            <a:ext cx="113" cy="113"/>
                            <a:chOff x="4364" y="8460"/>
                            <a:chExt cx="257" cy="360"/>
                          </a:xfrm>
                        </wpg:grpSpPr>
                        <wps:wsp>
                          <wps:cNvPr id="6167" name="Arc 6001"/>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8" name="Line 6002"/>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69" name="Group 6003"/>
                        <wpg:cNvGrpSpPr>
                          <a:grpSpLocks/>
                        </wpg:cNvGrpSpPr>
                        <wpg:grpSpPr bwMode="auto">
                          <a:xfrm rot="12598899">
                            <a:off x="6224" y="9399"/>
                            <a:ext cx="113" cy="113"/>
                            <a:chOff x="4364" y="8460"/>
                            <a:chExt cx="257" cy="360"/>
                          </a:xfrm>
                        </wpg:grpSpPr>
                        <wps:wsp>
                          <wps:cNvPr id="6170" name="Arc 6004"/>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1" name="Line 6005"/>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2" name="Group 6006"/>
                        <wpg:cNvGrpSpPr>
                          <a:grpSpLocks/>
                        </wpg:cNvGrpSpPr>
                        <wpg:grpSpPr bwMode="auto">
                          <a:xfrm rot="-1849241">
                            <a:off x="5592" y="10444"/>
                            <a:ext cx="113" cy="113"/>
                            <a:chOff x="6196" y="7147"/>
                            <a:chExt cx="217" cy="233"/>
                          </a:xfrm>
                        </wpg:grpSpPr>
                        <wps:wsp>
                          <wps:cNvPr id="6173" name="Line 600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4" name="Line 600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5" name="Group 6009"/>
                        <wpg:cNvGrpSpPr>
                          <a:grpSpLocks/>
                        </wpg:cNvGrpSpPr>
                        <wpg:grpSpPr bwMode="auto">
                          <a:xfrm rot="1751154">
                            <a:off x="6074" y="9618"/>
                            <a:ext cx="170" cy="170"/>
                            <a:chOff x="6196" y="7147"/>
                            <a:chExt cx="217" cy="233"/>
                          </a:xfrm>
                        </wpg:grpSpPr>
                        <wps:wsp>
                          <wps:cNvPr id="6176" name="Line 601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7" name="Line 601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8" name="Group 6012"/>
                        <wpg:cNvGrpSpPr>
                          <a:grpSpLocks/>
                        </wpg:cNvGrpSpPr>
                        <wpg:grpSpPr bwMode="auto">
                          <a:xfrm rot="-27154266">
                            <a:off x="5760" y="8987"/>
                            <a:ext cx="113" cy="113"/>
                            <a:chOff x="6196" y="7147"/>
                            <a:chExt cx="217" cy="233"/>
                          </a:xfrm>
                        </wpg:grpSpPr>
                        <wps:wsp>
                          <wps:cNvPr id="6179" name="Line 601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0" name="Line 601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81" name="Group 6015"/>
                        <wpg:cNvGrpSpPr>
                          <a:grpSpLocks/>
                        </wpg:cNvGrpSpPr>
                        <wpg:grpSpPr bwMode="auto">
                          <a:xfrm rot="5865804">
                            <a:off x="6055" y="9102"/>
                            <a:ext cx="113" cy="113"/>
                            <a:chOff x="6196" y="7147"/>
                            <a:chExt cx="217" cy="233"/>
                          </a:xfrm>
                        </wpg:grpSpPr>
                        <wps:wsp>
                          <wps:cNvPr id="6182" name="Line 6016"/>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3" name="Line 6017"/>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4" name="Arc 6018"/>
                        <wps:cNvSpPr>
                          <a:spLocks/>
                        </wps:cNvSpPr>
                        <wps:spPr bwMode="auto">
                          <a:xfrm rot="7896420">
                            <a:off x="6154" y="8739"/>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5" name="Arc 6019"/>
                        <wps:cNvSpPr>
                          <a:spLocks/>
                        </wps:cNvSpPr>
                        <wps:spPr bwMode="auto">
                          <a:xfrm rot="1398354">
                            <a:off x="5418" y="10775"/>
                            <a:ext cx="170"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6" name="Rectangle 6020"/>
                        <wps:cNvSpPr>
                          <a:spLocks noChangeArrowheads="1"/>
                        </wps:cNvSpPr>
                        <wps:spPr bwMode="auto">
                          <a:xfrm>
                            <a:off x="5643" y="1081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7" name="Arc 6021"/>
                        <wps:cNvSpPr>
                          <a:spLocks/>
                        </wps:cNvSpPr>
                        <wps:spPr bwMode="auto">
                          <a:xfrm rot="3011303">
                            <a:off x="5722" y="10046"/>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28" o:spid="_x0000_s1026" style="position:absolute;margin-left:270pt;margin-top:16.55pt;width:85.05pt;height:128.3pt;z-index:251857408" coordorigin="5395,8460" coordsize="1701,2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JcYpg8AAG7xAAAOAAAAZHJzL2Uyb0RvYy54bWzsXVtzm0gWft+q/Q8Uj7vliEZcVaNMZW0n M1WZndROdt8xQpeKBFrAljNT89/3O92AoMdCsRh5Y+ckVTYyLaAPX5/7Of3d9/ebtXGX5MUqS6em eGWZRpLG2WyVLqbmvz++vQhMoyijdBatszSZmp+Twvz+9V//8t1uO0nsbJmtZ0lu4CJpMdltp+ay LLeT0aiIl8kmKl5l2yTFyXmWb6ISH/PFaJZHO1x9sx7ZluWNdlk+2+ZZnBQF/nqlTpqv5fXn8yQu f57Pi6Q01lMTz1bKn7n8eUM/R6+/iyaLPNouV3H1GNEJT7GJVilu2lzqKioj4zZf/eFSm1WcZ0U2 L1/F2WaUzeerOJFzwGyEpc3mXZ7dbuVcFpPdYtuQCaTV6HTyZeN/3n3IjdVsanpW6JhGGm3wluSN DTe0AyLQbruYYNy7fPvL9kOuZonD91n8qcDpkX6ePi/UYONm91M2wxWj2zKTBLqf5xu6BKZu3Mv3 8Ll5D8l9acT4o7ACS4xd04hxTnh26IjqTcVLvE76njsOcR6nA8drzl3X3/ctob5su55HUxhFE3Vj +bDVw6mZyQ/NJPfEwOU1YoRnIYaRZ0BlKDwR4FlbpHHdcCynKCzPEQqpDYUETknq4EBiuKGMJ0JP fs0Xjl+fqyljC78izFh+7yBdsBqLPeCKYYD7ZRltE4njgoC0pzEeVNH4/SpNgLexfJW7rRx2mX7I JfqKSQHcPQwlRT3fsi0fOGhRz7M9TBUA8W011WjSEC8AJ2gRryFCNNnmRfkuyTYGHUzNNR5LXjS6 e1+UCkf1ELpXmr1drdeS/uvU2OE1urYrv1Bk69WMTtKwIl/cXK5z4y4iLiT/0YvBfTvDsNrTmbzY Molm19VxGa3W6hjj1yldDxPB41RHis38FlrhdXAdOBeO7V1fONbV1cWbt5fOhfdW+O7V+Ory8kr8 To8mnMlyNZslKT1dzfKE82VvuGK+ilk1TK8hw6h7dTlFPGz9Wz40VqB6obTmislNNvss37P8O0Cn /vwU6AM+uuiTi+x09Bnz9Wr7AzhWB4fCU6vYF4CdfLuMw+eBw72s6JcUUHG6kmJs04vWxSIpB4PE puJ1QtiO54ZhG2Ru6EB2g9mFvi3lXYvZ+TWzw4GE37OUFGFN41pSSPF1+lol5lmpICwpWFIo6+GA niIsLKGupHDUAj9VT2FJMTVfksbyZZJCkFWiSQr3nJLCHwd+GPptSeE4AcQVSQoP1kVHHbFdt7Ka AvlU0aSRFGPbwRLAtxwrqORLvLyurC11UurTthR8jT69JwuZjcSsz6/WCcuuiVyLCvnEjxEVLeGw nzksjC699vOWgrWZNVsRLQfOg46JF2RFCAvafVc2SJicCDcngBWrFlrI1gJbrYprtnwmwmqcdDV7 q3x0X66LtNibazWMHf60jjggc5W9JN+6l0RYjR+0xlvlBj0Nb7bd8DfGG/O3B/ib7hMGg5LOlNPw 5pDtJhVX5m/sBYYlVClmdQxCQKvv6m8q1HKi/ua6JDUZbxx1OOhLarzFlTx1KmfxafyNol6MN45y LQ7iTfecO4/2nLfthZDtBY6qUqbNIbwhU0OTp4/2lbfw5gm2FxhvvXhrfOq1PK1c6ifJU2/M9gLj rRdvenjBGRJecDy2FxhvvXjT4wsqqe9E+9QZszxlvPXiTY8vOEPiC45ge4Hx1os3Pb7gDIkvjEP2 hzDeevGmxxfcIfGFsc/6G+OtF296fAFJVqfHs8YO62+Mt1686fEFd0h8YeyxP4Tx1os3Pb7gDokv OK5Q6amOxfF6jtc/EK8n+dfJt3SHxBfGtlvjrU5s5uosyhf/+qsE98nllNRRVRyrw3a+pN3EB+qi ZrcKEPzJRc2qOssR4XgMSLZiWK5jq0rUF5tyj7R/bU0O8Ylzyj0X7spmDodCzLbuEnc55R7ljFwo fp42Bai31dnbEJc4p9xzuWl/uSlaSGjidIhL3OWUe5an/fJUd4kjhnK6i9LllHvGWz/edJe4N8Ql zin3LE+PyFPdJe4NcYm7nHLP/K2fv+kucXSAGiBPOeWe8daLN3TN69oL3hCXOKfcszztl6fjxqVe pdx7nHLP/je07z2T/w3t9DT+NiS8wCn3zN+O8Dc9voBOsqfrb5xyz3g7gjc9vuANiS9wyj3j7Qje 9PiCNyS+wCn3jLcjeNPjC6oT8YklbJxyz3g7gjc9vuAPiS9wyj3j7Qje9PiCPyS+wCn3jLcjeNPj C/6Q+AKn3DPe+vFGJdydlHt/SHyBU+6fLd6+MOUeHRQrvNQp9/45U+5ptzD618m5r7cHE9jVTGp/ nR1R8IDUr/5Z97lH30BtVQ7xinPSPQeZe4PMaBuowW2QU5z73DPe+vGmO8X9IU5xTrp/tkoHuQmf YNsYR3eK+0Oc4px0z3g7YlTpTnE0kjk9yMxJ94y3I3jTneLBEKc4J90z3o7gTXeKB0Oc4px0z3g7 gjfdKR4McYpjQ104PXkfD97H41ATArQN7PpDgiFOcU66Z/7Wz99ob9ZOEEY5r09MouE+94y3I3jT wwuqP9aJeOOke8bbEbzp8YVgUHyB+9xzfKE3voAebZo8HRJf4KR75m9H+JseXwiGxBc46Z7xdgRv enxB7Sd/ov7GSfeMtyN40+ML4ZD4AifdM96O4E2PL4RD4gucdM94O4I3Pb4QDokvcNI9460fb7SP VcffGw6JL3DS/bPFWzfp/kly4dCPUcPekAY/rlftsSAs25JOln0uPkBOifg+dnVA8tMomtzP8w31 zt/mRfkuyTYGHUzN9SpNZH5/dPe+KNXQeggNT7O3q/Uaf48m69TYTc3QRRdd+lhk69WMTsoP+eLm cp0bd9F6asqigfq+nWF5dpvO5MWWSTS7ro65v/aZ+vugHaMGtyGVDK5H/YIAKmEJlXOyhxvUPAU4 obLtGHDY6GNqLstyOxmNiniZbKLi1WYV51mRzctXcbYZZfP5Kk5GszzaYdv3kW0Ja7SJVqlcXc26 G3V3DJFrGTup1L+xaHFIzodi+yGnXTqKyU02+/whp7VMn5Diq/78BLm+6MeoAe7RsQZjvl5t/wOQ STKARsb91HQ9yiIG9EI7lFfcIy+kfbSI1dGB4l/M6r5B5OlRh/DRUQeJvB8IeQcwaMHzB6AFoWqr /AAGiQ0yBtNi8m1yPz0SET46ErHHIGlVNfcLUTIhuR+KCQlfe+QhPb2Su0JazSx3vzbkHdw/y2vi CKqYFxtCSuZBW25hn613+fYXKdGjyYIO32fxp0LJ9O75ZouuD7lxs/spmyVTM7otMyk/SRSq/bOE 7YZBAES2gOUJNNRQYlVIqO6BJYAnKVbpQEIuXv6shLEzRhtcyQgdxe6iSby8vi+NGJLaxpZB8ns6 K9xbW7Wa8hT6SOM7f5PHBijcdp3X5C3atC2I9upMrVQ9TNUWGR8gyB/2utPJAZrdKkOMLlQbX3jX M6nR0UGlSb3DCp9v1tHU/PuFYdF/9T72A0hg1QNsgVk+NAgv+uigj82t/jbCNXaGvJp2u4/N7eSg 5cODmtthkHqmA1cDzNRzNQMPXBGYawYefDZw4GaQum3ramCODXmjpTJ38R7u04rkODKidAEDVi6S bVaQ7klEgdTHtJVkxyh6ZQcGq/X0sWbG/YPVMvoofQB4ODlY/a6eKE/i0iCL2jRgq+NnPjVz07iZ mjfqrWyjkiZCD0SHZKCrd2Ysm6M5bPSpmWYw9A3gMr8tVln686d6mpvsLvmYySuUNN8LvF/Mt1Zk 9qfj25tV/I/k1/ZgIaCR78fjKeQ1qmcgrdxTPcn+eEaNqWjaujQIQFPpnVJR5tkn8DlQ5BnMiFwn baIpQLXnX5+P11mRKJIoGlTEkK+YkNHiGY2F+G17Zjr+paLthnor/1WrtjXsZItaCVK8vbskx3Jc ZvmvprHLo+3ULP57G+VYX+sfU/hyQuGQXlbKD45LTjgjb5+5aZ+J0hiXmpqlCe5Dh5clPuErt9t8 tVjiTsoWTrM3EOvzlfTS7e38/4eZ3w0RQuI8OkT4oInlONThhEwsV22u3dJH4FeSekUg7TqsBbby vyIrf6/d9e4Zi36otVYDV/CWNLIq2NfVac+p89q06yBJprEyz1oYexE6L+RtReNK522Ht1jn1bVn 1nlZ52Wd90/X4lnnvbwSv5MdeYYN31vKLOKwrPM+RRsbtDpuh7aguTw6dM86r/lbaIXXwXXgXDi2 d33hWFdXLyR/5KCfl1ysKt+o8fNWUfiz6LwXInBCG3YUOVDqAIKLHE7SeYUFE0t5jhoP5WGl1xOh inj5wqmiri1Hr6gcvfa4dnYpi2xvCjyhoxeNerXV+fjAc57B1PaRSkP7ULao59nYpoao51dTbVkM tVVaecnZLP3awi9PktaFtr0a+h4ffO6g78EwoCcovYJwKFSSDePwbBpW41w92VlIXtwm/WbPE3vd I+jmq4uKKoJ8FlEhfFcIlGu2eZ1FWCbviCe0jEJBjgVKtKEDzA7e6Doi+JwERRN1lVsseki6osnQ m0Lg7zKVeVP9kT/lBmZB8ZJ0uWqlGvebNbJX8OnLfKu7LJ+pxD062uZZ3J977jfx6Bp97YD0Cehj QTH9Jm2KJgBT2xSiisCcRVBc2D7khI2MlZaoaDrHBaHqKNFSR16GTdEEK+rFWsUqWFRw7v723KKC LMtWmRIUlXYch0UF9M9vu4bkC20KdKPVbApxzj1D3ABFSZZmU7iwa8imQJ3SS3Q+oRhGW6qPLrNh m8K4zVcvS5d7IpsC7Vg19A10fbJN8bJw2BUUT+IQRcvWCpMqB0X5kmhBNNnVCFyelHddcUoU4ThI q2vZIx65skjMBP5YT2bXXFctN307o5KzsKcmZ2FzFjblKmOJcBZ2TYOKGJyFfbBcmTNSWtGep1L8 mmhRJWTb1YbDEj2VkBXjMBh340OuA1FOQlZYvtp7suX1a6QsdlCk8Nc+R5ul7AbVKqgK6qlOapV8 fYQi05Qxca3TjXIakDziWqevvHqL8z457/NF1TqhO39lyv4LxZgoD10nKFuB6bnPGtBkrZFml0sM TN7kebYjJzWiyap6tGMB04cCJd5H64vR/UQl/mBD5roa+1D6Xkvo1m2cqk5PVEsq7eXazCWttmoG RWb041W4P6XwcLMqk9xYrzYw3GXjKMXse337MrGGSKcSN1S/G6WzIGryrVfnIRrbcb7Y7RwDDauk pj0ClIrGYwvpjijcajlfUONYZ5hajvR+P6QXqsShFkRZL2S9UJoTXAOP2u59eT2xZq6Br2hQEYO9 L+x9QTvKozXwMtyxW6DpHYCzQHX+chVfRWXU/iyl3iSxs2W2niX56/8BAAD//wMAUEsDBBQABgAI AAAAIQAn/lBl4gAAAAoBAAAPAAAAZHJzL2Rvd25yZXYueG1sTI/BbsIwEETvlfoP1lbqrdgmpdA0 DkKo7QkhFSohbiZekojYjmKThL/v9tTeZjWj2TfZcrQN67ELtXcK5EQAQ1d4U7tSwff+42kBLETt jG68QwU3DLDM7+8ynRo/uC/sd7FkVOJCqhVUMbYp56Go0Oow8S068s6+szrS2ZXcdHqgctvwqRAv 3Ora0YdKt7iusLjsrlbB56CHVSLf+83lvL4d97PtYSNRqceHcfUGLOIY/8Lwi0/okBPTyV+dCaxR MHsWtCUqSBIJjAJzKUicFEwXr3Pgecb/T8h/AAAA//8DAFBLAQItABQABgAIAAAAIQC2gziS/gAA AOEBAAATAAAAAAAAAAAAAAAAAAAAAABbQ29udGVudF9UeXBlc10ueG1sUEsBAi0AFAAGAAgAAAAh ADj9If/WAAAAlAEAAAsAAAAAAAAAAAAAAAAALwEAAF9yZWxzLy5yZWxzUEsBAi0AFAAGAAgAAAAh AHKglximDwAAbvEAAA4AAAAAAAAAAAAAAAAALgIAAGRycy9lMm9Eb2MueG1sUEsBAi0AFAAGAAgA AAAhACf+UGXiAAAACgEAAA8AAAAAAAAAAAAAAAAAABIAAGRycy9kb3ducmV2LnhtbFBLBQYAAAAA BAAEAPMAAAAPEwAAAAA= ">
                <v:group id="Group 5929" o:spid="_x0000_s1027" style="position:absolute;left:5593;top:10641;width:113;height:113;rotation:10007201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BUKMUAAADdAAAADwAAAGRycy9kb3ducmV2LnhtbESPUUsDMRCE3wv9D2EF 39pEwVLPpkUKRS1Y6OkPWC7r3eHt5prE9uyvb4SCj8PMfMMsVgN36kghtl4s3E0NKJLKu1ZqC58f m8kcVEwoDjsvZOGXIqyW49ECC+dPsqdjmWqVIRILtNCk1Bdax6ohxjj1PUn2vnxgTFmGWruApwzn Tt8bM9OMreSFBntaN1R9lz9s4dDyi2MTdlH4bTtPW3ce9u/W3t4Mz0+gEg3pP3xtvzoLM/P4AH9v 8hPQyw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2wVCjFAAAA3QAA AA8AAAAAAAAAAAAAAAAAqgIAAGRycy9kb3ducmV2LnhtbFBLBQYAAAAABAAEAPoAAACcAwAAAAA= ">
                  <v:line id="Line 5930" o:spid="_x0000_s1028"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ZVR8QAAADdAAAADwAAAGRycy9kb3ducmV2LnhtbESPzWrDMBCE74W+g9hAb42UBEziRg5p Skt6zM8lt621sY2tlZHU2H37qFDocZiZb5j1ZrSduJEPjWMNs6kCQVw603Cl4Xx6f16CCBHZYOeY NPxQgE3x+LDG3LiBD3Q7xkokCIccNdQx9rmUoazJYpi6njh5V+ctxiR9JY3HIcFtJ+dKZdJiw2mh xp52NZXt8dtq4JVvqVSfB2de1dJfvhYfb8NC66fJuH0BEWmM/+G/9t5oyNQqg9836QnI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9lVHxAAAAN0AAAAPAAAAAAAAAAAA AAAAAKECAABkcnMvZG93bnJldi54bWxQSwUGAAAAAAQABAD5AAAAkgMAAAAA "/>
                  <v:line id="Line 5931" o:spid="_x0000_s1029"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JepsMAAADdAAAADwAAAGRycy9kb3ducmV2LnhtbESPQYvCMBSE7wv+h/AEb2uqh+5ajaKi sidh1R/waJ5ttXkJTaz13xtB8DjMzDfMbNGZWrTU+MqygtEwAUGcW11xoeB03H7/gvABWWNtmRQ8 yMNi3vuaYabtnf+pPYRCRAj7DBWUIbhMSp+XZNAPrSOO3tk2BkOUTSF1g/cIN7UcJ0kqDVYcF0p0 tC4pvx5uRkHdXS7tah12p/TWphu3z8eV80oN+t1yCiJQFz7hd/tPK0iTyQ+83sQnIO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SXqbDAAAA3QAAAA8AAAAAAAAAAAAA AAAAoQIAAGRycy9kb3ducmV2LnhtbFBLBQYAAAAABAAEAPkAAACRAwAAAAA= "/>
                </v:group>
                <v:group id="Group 5932" o:spid="_x0000_s1030" style="position:absolute;left:5944;top:9726;width:170;height:170;rotation:-11308675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AalcQAAADdAAAADwAAAGRycy9kb3ducmV2LnhtbERPTWuDQBC9F/Iflin0 UpI1KZHEuglBSPHQHGoavA7uVKXurLhrtP++eyj0+Hjf6XE2nbjT4FrLCtarCARxZXXLtYLP63m5 A+E8ssbOMin4IQfHw+IhxUTbiT/oXvhahBB2CSpovO8TKV3VkEG3sj1x4L7sYNAHONRSDziFcNPJ TRTF0mDLoaHBnrKGqu9iNAq2b9usvLzztbxdXta9y59nH49KPT3Op1cQnmb/L/5z51pBHO3D3PAm PAF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nAalcQAAADdAAAA DwAAAAAAAAAAAAAAAACqAgAAZHJzL2Rvd25yZXYueG1sUEsFBgAAAAAEAAQA+gAAAJsDAAAAAA== ">
                  <v:line id="Line 5933" o:spid="_x0000_s1031"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nBNcQAAADdAAAADwAAAGRycy9kb3ducmV2LnhtbESPT2sCMRTE7wW/Q3iCt5pYQdzVKFqx tEf/XLw9N8/dxc3LkkR3++2bQqHHYWZ+wyzXvW3Ek3yoHWuYjBUI4sKZmksN59P+dQ4iRGSDjWPS 8E0B1qvByxJz4zo+0PMYS5EgHHLUUMXY5lKGoiKLYexa4uTdnLcYk/SlNB67BLeNfFNqJi3WnBYq bOm9ouJ+fFgNnPk7Ferr4MxWzf3lOv3YdVOtR8N+swARqY//4b/2p9EwU1kGv2/SE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acE1xAAAAN0AAAAPAAAAAAAAAAAA AAAAAKECAABkcnMvZG93bnJldi54bWxQSwUGAAAAAAQABAD5AAAAkgMAAAAA "/>
                  <v:line id="Line 5934" o:spid="_x0000_s1032"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BcyL0AAADdAAAADwAAAGRycy9kb3ducmV2LnhtbERPSwrCMBDdC94hjOBOU10UqUZRUXEl +DnA0IxttZmEJtZ6e7MQXD7ef7HqTC1aanxlWcFknIAgzq2uuFBwu+5HMxA+IGusLZOCD3lYLfu9 BWbavvlM7SUUIoawz1BBGYLLpPR5SQb92DriyN1tYzBE2BRSN/iO4aaW0yRJpcGKY0OJjrYl5c/L yyiou8ej3WzD4Za+2nTnTvm0cl6p4aBbz0EE6sJf/HMftYJ0ksT98U18AnL5B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BQXMi9AAAA3QAAAA8AAAAAAAAAAAAAAAAAoQIA AGRycy9kb3ducmV2LnhtbFBLBQYAAAAABAAEAPkAAACLAwAAAAA= "/>
                </v:group>
                <v:group id="Group 5935" o:spid="_x0000_s1033" style="position:absolute;left:4488;top:9693;width:2551;height:85;rotation:-4600630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f78QAAADdAAAADwAAAGRycy9kb3ducmV2LnhtbESP0YrCMBRE3xf8h3AX 9m1NqyBSjeIKguCKqP2AS3Ntis1NaWLb/fuNIPg4zMwZZrkebC06an3lWEE6TkAQF05XXCrIr7vv OQgfkDXWjknBH3lYr0YfS8y06/lM3SWUIkLYZ6jAhNBkUvrCkEU/dg1x9G6utRiibEupW+wj3NZy kiQzabHiuGCwoa2h4n55WAX9dHrKu+PP7XC60m9ez8/lrjJKfX0OmwWIQEN4h1/tvVYwS5MUnm/i E5Cr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mf78QAAADdAAAA DwAAAAAAAAAAAAAAAACqAgAAZHJzL2Rvd25yZXYueG1sUEsFBgAAAAAEAAQA+gAAAJsDAAAAAA== ">
                  <v:line id="Line 5936" o:spid="_x0000_s103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68cccAAADdAAAADwAAAGRycy9kb3ducmV2LnhtbESPT2vCQBTE7wW/w/IKvdWNFoKkriKV gvZQ6h+ox2f2mUSzb8PuNonf3i0IHoeZ+Q0znfemFi05X1lWMBomIIhzqysuFOx3n68TED4ga6wt k4IreZjPBk9TzLTteEPtNhQiQthnqKAMocmk9HlJBv3QNsTRO1lnMETpCqkddhFuajlOklQarDgu lNjQR0n5ZftnFHy//aTtYv216n/X6TFfbo6Hc+eUennuF+8gAvXhEb63V1pBOkrG8P8mPgE5u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3rxxxwAAAN0AAAAPAAAAAAAA AAAAAAAAAKECAABkcnMvZG93bnJldi54bWxQSwUGAAAAAAQABAD5AAAAlQMAAAAA "/>
                  <v:line id="Line 5937" o:spid="_x0000_s103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IZ6scAAADdAAAADwAAAGRycy9kb3ducmV2LnhtbESPT2vCQBTE7wW/w/IK3urGCkFSV5FK QXso/oP2+My+Jmmzb8PumsRv7wqCx2FmfsPMFr2pRUvOV5YVjEcJCOLc6ooLBcfDx8sUhA/IGmvL pOBCHhbzwdMMM2073lG7D4WIEPYZKihDaDIpfV6SQT+yDXH0fq0zGKJ0hdQOuwg3tXxNklQarDgu lNjQe0n5//5sFHxNtmm73Hyu++9NespXu9PPX+eUGj73yzcQgfrwCN/ba60gHScT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khnqxwAAAN0AAAAPAAAAAAAA AAAAAAAAAKECAABkcnMvZG93bnJldi54bWxQSwUGAAAAAAQABAD5AAAAlQMAAAAA "/>
                  <v:line id="Line 5938" o:spid="_x0000_s103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BnscAAADdAAAADwAAAGRycy9kb3ducmV2LnhtbESPQWvCQBSE7wX/w/IKvdWNtgRJXUVa BPUgagvt8Zl9TVKzb8PumqT/3hUEj8PMfMNM572pRUvOV5YVjIYJCOLc6ooLBV+fy+cJCB+QNdaW ScE/eZjPBg9TzLTteE/tIRQiQthnqKAMocmk9HlJBv3QNsTR+7XOYIjSFVI77CLc1HKcJKk0WHFc KLGh95Ly0+FsFGxfdmm7WG9W/fc6PeYf++PPX+eUenrsF28gAvXhHr61V1pBOkpe4f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e4GexwAAAN0AAAAPAAAAAAAA AAAAAAAAAKECAABkcnMvZG93bnJldi54bWxQSwUGAAAAAAQABAD5AAAAlQMAAAAA "/>
                  <v:line id="Line 5939" o:spid="_x0000_s103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ckBccAAADdAAAADwAAAGRycy9kb3ducmV2LnhtbESPQWvCQBSE7wX/w/IKvdWNlgZJXUVa BPUgagvt8Zl9TVKzb8PumqT/3hUEj8PMfMNM572pRUvOV5YVjIYJCOLc6ooLBV+fy+cJCB+QNdaW ScE/eZjPBg9TzLTteE/tIRQiQthnqKAMocmk9HlJBv3QNsTR+7XOYIjSFVI77CLc1HKcJKk0WHFc KLGh95Ly0+FsFGxfdmm7WG9W/fc6PeYf++PPX+eUenrsF28gAvXhHr61V1pBOkpe4f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NyQFxwAAAN0AAAAPAAAAAAAA AAAAAAAAAKECAABkcnMvZG93bnJldi54bWxQSwUGAAAAAAQABAD5AAAAlQMAAAAA "/>
                  <v:line id="Line 5940" o:spid="_x0000_s103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6cscAAADdAAAADwAAAGRycy9kb3ducmV2LnhtbESPQWsCMRSE74X+h/AKvdWsLYSyGkVa CupB1Ap6fG6eu2s3L0uS7m7/fSMUehxm5htmOh9sIzryoXasYTzKQBAXztRcajh8fjy9gggR2WDj mDT8UID57P5uirlxPe+o28dSJAiHHDVUMba5lKGoyGIYuZY4eRfnLcYkfSmNxz7BbSOfs0xJizWn hQpbequo+Np/Ww2bl63qFqv1cjiu1Ll4351P195r/fgwLCYgIg3xP/zXXhoNapwpuL1JT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5bpyxwAAAN0AAAAPAAAAAAAA AAAAAAAAAKECAABkcnMvZG93bnJldi54bWxQSwUGAAAAAAQABAD5AAAAlQMAAAAA "/>
                  <v:line id="Line 5941" o:spid="_x0000_s103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kf6ccAAADdAAAADwAAAGRycy9kb3ducmV2LnhtbESPQWvCQBSE7wX/w/IKvdWNFlJJXUVa BPUg1Rba4zP7mqRm34bdNYn/3hUEj8PMfMNM572pRUvOV5YVjIYJCOLc6ooLBd9fy+cJCB+QNdaW ScGZPMxng4cpZtp2vKN2HwoRIewzVFCG0GRS+rwkg35oG+Lo/VlnMETpCqkddhFuajlOklQarDgu lNjQe0n5cX8yCrYvn2m7WG9W/c86PeQfu8Pvf+eUenrsF28gAvXhHr61V1pBOkpe4f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qR/pxwAAAN0AAAAPAAAAAAAA AAAAAAAAAKECAABkcnMvZG93bnJldi54bWxQSwUGAAAAAAQABAD5AAAAlQMAAAAA "/>
                  <v:line id="Line 5942" o:spid="_x0000_s104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aLm8QAAADdAAAADwAAAGRycy9kb3ducmV2LnhtbERPz2vCMBS+C/4P4QneNHVCGZ2piDLQ HcZ0g3l8bZ5tt+alJFnb/ffLYeDx4/u92Y6mFT0531hWsFomIIhLqxuuFHy8Py8eQfiArLG1TAp+ ycM2n042mGk78Jn6S6hEDGGfoYI6hC6T0pc1GfRL2xFH7madwRChq6R2OMRw08qHJEmlwYZjQ40d 7Wsqvy8/RsHr+i3td6eX4/h5SovycC6uX4NTaj4bd08gAo3hLv53H7WCdJXEufFNfAI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NoubxAAAAN0AAAAPAAAAAAAAAAAA AAAAAKECAABkcnMvZG93bnJldi54bWxQSwUGAAAAAAQABAD5AAAAkgMAAAAA "/>
                  <v:line id="Line 5943" o:spid="_x0000_s104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ouAMcAAADdAAAADwAAAGRycy9kb3ducmV2LnhtbESPQWvCQBSE7wX/w/IKvdWNFkJNXUVa BPUg1Rba4zP7mqRm34bdNYn/3hUEj8PMfMNM572pRUvOV5YVjIYJCOLc6ooLBd9fy+dXED4ga6wt k4IzeZjPBg9TzLTteEftPhQiQthnqKAMocmk9HlJBv3QNsTR+7POYIjSFVI77CLc1HKcJKk0WHFc KLGh95Ly4/5kFGxfPtN2sd6s+p91esg/doff/84p9fTYL95ABOrDPXxrr7SCdJRM4P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ei4AxwAAAN0AAAAPAAAAAAAA AAAAAAAAAKECAABkcnMvZG93bnJldi54bWxQSwUGAAAAAAQABAD5AAAAlQMAAAAA "/>
                  <v:line id="Line 5944" o:spid="_x0000_s104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kRQMQAAADdAAAADwAAAGRycy9kb3ducmV2LnhtbERPz2vCMBS+C/4P4Qm7adoNinRGEWWg O4i6wXZ8Nm9tt+alJFlb/3tzEDx+fL8Xq8E0oiPna8sK0lkCgriwuuZSwefH23QOwgdkjY1lUnAl D6vleLTAXNueT9SdQyliCPscFVQhtLmUvqjIoJ/ZljhyP9YZDBG6UmqHfQw3jXxOkkwarDk2VNjS pqLi7/xvFBxejlm33r/vhq99dim2p8v3b++UepoM61cQgYbwEN/dO60gS9O4P76JT0A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mRFAxAAAAN0AAAAPAAAAAAAAAAAA AAAAAKECAABkcnMvZG93bnJldi54bWxQSwUGAAAAAAQABAD5AAAAkgMAAAAA "/>
                  <v:line id="Line 5945" o:spid="_x0000_s104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W028cAAADdAAAADwAAAGRycy9kb3ducmV2LnhtbESPQWvCQBSE74X+h+UVequbtBAkuooo gvZQqhbq8Zl9JtHs27C7TdJ/3y0IHoeZ+YaZzgfTiI6cry0rSEcJCOLC6ppLBV+H9csYhA/IGhvL pOCXPMxnjw9TzLXteUfdPpQiQtjnqKAKoc2l9EVFBv3ItsTRO1tnMETpSqkd9hFuGvmaJJk0WHNc qLClZUXFdf9jFHy8fWbdYvu+Gb632alY7U7HS++Uen4aFhMQgYZwD9/aG60gS9MU/t/EJ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1bTbxwAAAN0AAAAPAAAAAAAA AAAAAAAAAKECAABkcnMvZG93bnJldi54bWxQSwUGAAAAAAQABAD5AAAAlQMAAAAA "/>
                  <v:line id="Line 5946" o:spid="_x0000_s104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cqrMcAAADdAAAADwAAAGRycy9kb3ducmV2LnhtbESPQWvCQBSE74X+h+UVequbWAgluoq0 FLSHoragx2f2mUSzb8PuNon/3hUKHoeZ+YaZzgfTiI6cry0rSEcJCOLC6ppLBb8/ny9vIHxA1thY JgUX8jCfPT5MMde25w1121CKCGGfo4IqhDaX0hcVGfQj2xJH72idwRClK6V22Ee4aeQ4STJpsOa4 UGFL7xUV5+2fUfD9us66xeprOexW2aH42Bz2p94p9fw0LCYgAg3hHv5vL7WCLE3H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ByqsxwAAAN0AAAAPAAAAAAAA AAAAAAAAAKECAABkcnMvZG93bnJldi54bWxQSwUGAAAAAAQABAD5AAAAlQMAAAAA "/>
                  <v:line id="Line 5947" o:spid="_x0000_s104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uPN8cAAADdAAAADwAAAGRycy9kb3ducmV2LnhtbESPQWvCQBSE74X+h+UVequbVAgluoq0 FLSHoragx2f2mUSzb8PuNon/3hUKHoeZ+YaZzgfTiI6cry0rSEcJCOLC6ppLBb8/ny9vIHxA1thY JgUX8jCfPT5MMde25w1121CKCGGfo4IqhDaX0hcVGfQj2xJH72idwRClK6V22Ee4aeRrkmTSYM1x ocKW3isqzts/o+B7vM66xeprOexW2aH42Bz2p94p9fw0LCYgAg3hHv5vL7WCLE3H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S483xwAAAN0AAAAPAAAAAAAA AAAAAAAAAKECAABkcnMvZG93bnJldi54bWxQSwUGAAAAAAQABAD5AAAAlQMAAAAA "/>
                  <v:line id="Line 5948" o:spid="_x0000_s104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IXQ8cAAADdAAAADwAAAGRycy9kb3ducmV2LnhtbESPQWvCQBSE7wX/w/IEb3WTWoKkriIt Be2hVFvQ4zP7mkSzb8PuNkn/fbcgeBxm5htmsRpMIzpyvrasIJ0mIIgLq2suFXx9vt7PQfiArLGx TAp+ycNqObpbYK5tzzvq9qEUEcI+RwVVCG0upS8qMuintiWO3rd1BkOUrpTaYR/hppEPSZJJgzXH hQpbeq6ouOx/jIL32UfWrbdvm+GwzU7Fy+50PPdOqcl4WD+BCDSEW/ja3mgFWZo+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ohdDxwAAAN0AAAAPAAAAAAAA AAAAAAAAAKECAABkcnMvZG93bnJldi54bWxQSwUGAAAAAAQABAD5AAAAlQMAAAAA "/>
                  <v:line id="Line 5949" o:spid="_x0000_s104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6y2McAAADdAAAADwAAAGRycy9kb3ducmV2LnhtbESPQWvCQBSE7wX/w/IEb3WTSoOkriIt Be2hVFvQ4zP7mkSzb8PuNkn/fbcgeBxm5htmsRpMIzpyvrasIJ0mIIgLq2suFXx9vt7PQfiArLGx TAp+ycNqObpbYK5tzzvq9qEUEcI+RwVVCG0upS8qMuintiWO3rd1BkOUrpTaYR/hppEPSZJJgzXH hQpbeq6ouOx/jIL32UfWrbdvm+GwzU7Fy+50PPdOqcl4WD+BCDSEW/ja3mgFWZo+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7rLYxwAAAN0AAAAPAAAAAAAA AAAAAAAAAKECAABkcnMvZG93bnJldi54bWxQSwUGAAAAAAQABAD5AAAAlQMAAAAA "/>
                  <v:line id="Line 5950" o:spid="_x0000_s104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wsr8cAAADdAAAADwAAAGRycy9kb3ducmV2LnhtbESPQUvDQBSE7wX/w/KE3tpNFBaJ3Zai CK0Haaugx9fsM4lm34bdbZL++25B8DjMzDfMYjXaVvTkQ+NYQz7PQBCXzjRcafh4f5k9gAgR2WDr mDScKcBqeTNZYGHcwHvqD7ESCcKhQA11jF0hZShrshjmriNO3rfzFmOSvpLG45DgtpV3WaakxYbT Qo0dPdVU/h5OVsPb/U716+3rZvzcqmP5vD9+/Qxe6+ntuH4EEWmM/+G/9sZoUHmu4P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PCyvxwAAAN0AAAAPAAAAAAAA AAAAAAAAAKECAABkcnMvZG93bnJldi54bWxQSwUGAAAAAAQABAD5AAAAlQMAAAAA "/>
                  <v:line id="Line 5951" o:spid="_x0000_s104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CJNMcAAADdAAAADwAAAGRycy9kb3ducmV2LnhtbESPQWvCQBSE7wX/w/IEb3WTCqmkriIt Be2hVFvQ4zP7mkSzb8PuNkn/fbcgeBxm5htmsRpMIzpyvrasIJ0mIIgLq2suFXx9vt7PQfiArLGx TAp+ycNqObpbYK5tzzvq9qEUEcI+RwVVCG0upS8qMuintiWO3rd1BkOUrpTaYR/hppEPSZJJgzXH hQpbeq6ouOx/jIL32UfWrbdvm+GwzU7Fy+50PPdOqcl4WD+BCDSEW/ja3mgFWZo+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cIk0xwAAAN0AAAAPAAAAAAAA AAAAAAAAAKECAABkcnMvZG93bnJldi54bWxQSwUGAAAAAAQABAD5AAAAlQMAAAAA "/>
                  <v:line id="Line 5952" o:spid="_x0000_s105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8dRsQAAADdAAAADwAAAGRycy9kb3ducmV2LnhtbERPz2vCMBS+C/4P4Qm7adoNinRGEWWg O4i6wXZ8Nm9tt+alJFlb/3tzEDx+fL8Xq8E0oiPna8sK0lkCgriwuuZSwefH23QOwgdkjY1lUnAl D6vleLTAXNueT9SdQyliCPscFVQhtLmUvqjIoJ/ZljhyP9YZDBG6UmqHfQw3jXxOkkwarDk2VNjS pqLi7/xvFBxejlm33r/vhq99dim2p8v3b++UepoM61cQgYbwEN/dO60gS9M4N76JT0A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7x1GxAAAAN0AAAAPAAAAAAAAAAAA AAAAAKECAABkcnMvZG93bnJldi54bWxQSwUGAAAAAAQABAD5AAAAkgMAAAAA "/>
                  <v:line id="Line 5953" o:spid="_x0000_s105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O43ccAAADdAAAADwAAAGRycy9kb3ducmV2LnhtbESPQWvCQBSE7wX/w/IEb3WTCqGmriIt Be2hVFvQ4zP7mkSzb8PuNkn/fbcgeBxm5htmsRpMIzpyvrasIJ0mIIgLq2suFXx9vt4/gvABWWNj mRT8kofVcnS3wFzbnnfU7UMpIoR9jgqqENpcSl9UZNBPbUscvW/rDIYoXSm1wz7CTSMfkiSTBmuO CxW29FxRcdn/GAXvs4+sW2/fNsNhm52Kl93peO6dUpPxsH4CEWgIt/C1vdEKsjSdw/+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o7jdxwAAAN0AAAAPAAAAAAAA AAAAAAAAAKECAABkcnMvZG93bnJldi54bWxQSwUGAAAAAAQABAD5AAAAlQMAAAAA "/>
                  <v:line id="Line 5954" o:spid="_x0000_s105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Xb/cQAAADdAAAADwAAAGRycy9kb3ducmV2LnhtbERPz2vCMBS+C/sfwht401SFMqqxFEXQ HcZ0g3l8Nm9tZ/NSkqzt/vvlMNjx4/u9yUfTip6cbywrWMwTEMSl1Q1XCt7fDrMnED4ga2wtk4If 8pBvHyYbzLQd+Ez9JVQihrDPUEEdQpdJ6cuaDPq57Ygj92mdwRChq6R2OMRw08plkqTSYMOxocaO djWV98u3UfCyek374vR8HD9O6a3cn2/Xr8EpNX0cizWIQGP4F/+5j1pBuljG/fFNf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9dv9xAAAAN0AAAAPAAAAAAAAAAAA AAAAAKECAABkcnMvZG93bnJldi54bWxQSwUGAAAAAAQABAD5AAAAkgMAAAAA "/>
                </v:group>
                <v:group id="Group 5955" o:spid="_x0000_s1053" style="position:absolute;left:5427;top:9693;width:2551;height:85;rotation:4580261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Eo78YAAADdAAAADwAAAGRycy9kb3ducmV2LnhtbESPT4vCMBTE7wt+h/AE b2vaCiLVKCLKellY/7B6fDTPttq8lCar2W+/EYQ9DjPzG2a2CKYRd+pcbVlBOkxAEBdW11wqOB42 7xMQziNrbCyTgl9ysJj33maYa/vgHd33vhQRwi5HBZX3bS6lKyoy6Ia2JY7exXYGfZRdKXWHjwg3 jcySZCwN1hwXKmxpVVFx2/8YBZOAo+vm61sezuvwuTtmH9d0e1Jq0A/LKQhPwf+HX+2tVjBOsxSe b+ITkPM/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wSjvxgAAAN0A AAAPAAAAAAAAAAAAAAAAAKoCAABkcnMvZG93bnJldi54bWxQSwUGAAAAAAQABAD6AAAAnQMAAAAA ">
                  <v:line id="Line 5956" o:spid="_x0000_s105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vgEccAAADdAAAADwAAAGRycy9kb3ducmV2LnhtbESPQWvCQBSE74X+h+UVeqsbUwgluoq0 FLSHoragx2f2mUSzb8PuNon/3hUKHoeZ+YaZzgfTiI6cry0rGI8SEMSF1TWXCn5/Pl/eQPiArLGx TAou5GE+e3yYYq5tzxvqtqEUEcI+RwVVCG0upS8qMuhHtiWO3tE6gyFKV0rtsI9w08g0STJpsOa4 UGFL7xUV5+2fUfD9us66xeprOexW2aH42Bz2p94p9fw0LCYgAg3hHv5vL7WCbJym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a+ARxwAAAN0AAAAPAAAAAAAA AAAAAAAAAKECAABkcnMvZG93bnJldi54bWxQSwUGAAAAAAQABAD5AAAAlQMAAAAA "/>
                  <v:line id="Line 5957" o:spid="_x0000_s105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dFiscAAADdAAAADwAAAGRycy9kb3ducmV2LnhtbESPQWvCQBSE7wX/w/KE3upGhSDRVaQi aA+l2kI9PrPPJDb7Nuxuk/jv3YLQ4zAz3zCLVW9q0ZLzlWUF41ECgji3uuJCwdfn9mUGwgdkjbVl UnAjD6vl4GmBmbYdH6g9hkJECPsMFZQhNJmUPi/JoB/Zhjh6F+sMhihdIbXDLsJNLSdJkkqDFceF Eht6LSn/Of4aBe/Tj7Rd7992/fc+Peebw/l07ZxSz8N+PQcRqA//4Ud7pxWk48kU/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J0WKxwAAAN0AAAAPAAAAAAAA AAAAAAAAAKECAABkcnMvZG93bnJldi54bWxQSwUGAAAAAAQABAD5AAAAlQMAAAAA "/>
                  <v:line id="Line 5958" o:spid="_x0000_s105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7d/sgAAADdAAAADwAAAGRycy9kb3ducmV2LnhtbESPT2vCQBTE74V+h+UVeqsbbQkSXUUq gnoo9Q/o8Zl9JrHZt2F3TdJv3y0Uehxm5jfMdN6bWrTkfGVZwXCQgCDOra64UHA8rF7GIHxA1lhb JgXf5GE+e3yYYqZtxztq96EQEcI+QwVlCE0mpc9LMugHtiGO3tU6gyFKV0jtsItwU8tRkqTSYMVx ocSG3kvKv/Z3o+Dj9TNtF5vtuj9t0ku+3F3Ot84p9fzULyYgAvXhP/zXXmsF6XD0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87d/sgAAADdAAAADwAAAAAA AAAAAAAAAAChAgAAZHJzL2Rvd25yZXYueG1sUEsFBgAAAAAEAAQA+QAAAJYDAAAAAA== "/>
                  <v:line id="Line 5959" o:spid="_x0000_s105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J4ZcgAAADdAAAADwAAAGRycy9kb3ducmV2LnhtbESPT2vCQBTE74V+h+UVeqsbLQ0SXUUq gnoo9Q/o8Zl9JrHZt2F3TdJv3y0Uehxm5jfMdN6bWrTkfGVZwXCQgCDOra64UHA8rF7GIHxA1lhb JgXf5GE+e3yYYqZtxztq96EQEcI+QwVlCE0mpc9LMugHtiGO3tU6gyFKV0jtsItwU8tRkqTSYMVx ocSG3kvKv/Z3o+Dj9TNtF5vtuj9t0ku+3F3Ot84p9fzULyYgAvXhP/zXXmsF6XD0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IJ4ZcgAAADdAAAADwAAAAAA AAAAAAAAAAChAgAAZHJzL2Rvd25yZXYueG1sUEsFBgAAAAAEAAQA+QAAAJYDAAAAAA== "/>
                  <v:line id="Line 5960" o:spid="_x0000_s105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mEscAAADdAAAADwAAAGRycy9kb3ducmV2LnhtbESPQWsCMRSE74X+h/AKvdWsFkLZGkVa CupB1Bbq8bl57q5uXpYk3d3++0YoeBxm5htmOh9sIzryoXasYTzKQBAXztRcavj6/Hh6AREissHG MWn4pQDz2f3dFHPjet5Rt4+lSBAOOWqoYmxzKUNRkcUwci1x8k7OW4xJ+lIaj32C20ZOskxJizWn hQpbequouOx/rIbN81Z1i9V6OXyv1LF43x0P595r/fgwLF5BRBriLfzfXhoNajxR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UOYSxwAAAN0AAAAPAAAAAAAA AAAAAAAAAKECAABkcnMvZG93bnJldi54bWxQSwUGAAAAAAQABAD5AAAAlQMAAAAA "/>
                  <v:line id="Line 5961" o:spid="_x0000_s105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xDicgAAADdAAAADwAAAGRycy9kb3ducmV2LnhtbESPT2vCQBTE74V+h+UVeqsbLaQSXUUq gnoo9Q/o8Zl9JrHZt2F3TdJv3y0Uehxm5jfMdN6bWrTkfGVZwXCQgCDOra64UHA8rF7GIHxA1lhb JgXf5GE+e3yYYqZtxztq96EQEcI+QwVlCE0mpc9LMugHtiGO3tU6gyFKV0jtsItwU8tRkqTSYMVx ocSG3kvKv/Z3o+Dj9TNtF5vtuj9t0ku+3F3Ot84p9fzULyYgAvXhP/zXXmsF6XD0B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xxDicgAAADdAAAADwAAAAAA AAAAAAAAAAChAgAAZHJzL2Rvd25yZXYueG1sUEsFBgAAAAAEAAQA+QAAAJYDAAAAAA== "/>
                  <v:line id="Line 5962" o:spid="_x0000_s106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X+8QAAADdAAAADwAAAGRycy9kb3ducmV2LnhtbERPz2vCMBS+C/sfwht401SFMqqxFEXQ HcZ0g3l8Nm9tZ/NSkqzt/vvlMNjx4/u9yUfTip6cbywrWMwTEMSl1Q1XCt7fDrMnED4ga2wtk4If 8pBvHyYbzLQd+Ez9JVQihrDPUEEdQpdJ6cuaDPq57Ygj92mdwRChq6R2OMRw08plkqTSYMOxocaO djWV98u3UfCyek374vR8HD9O6a3cn2/Xr8EpNX0cizWIQGP4F/+5j1pBuljGufFNf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g9f7xAAAAN0AAAAPAAAAAAAAAAAA AAAAAKECAABkcnMvZG93bnJldi54bWxQSwUGAAAAAAQABAD5AAAAkgMAAAAA "/>
                  <v:line id="Line 5963" o:spid="_x0000_s106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9yYMgAAADdAAAADwAAAGRycy9kb3ducmV2LnhtbESPT2vCQBTE74V+h+UVeqsbLYQaXUUq gnoo9Q/o8Zl9JrHZt2F3TdJv3y0Uehxm5jfMdN6bWrTkfGVZwXCQgCDOra64UHA8rF7eQPiArLG2 TAq+ycN89vgwxUzbjnfU7kMhIoR9hgrKEJpMSp+XZNAPbEMcvat1BkOUrpDaYRfhppajJEmlwYrj QokNvZeUf+3vRsHH62faLjbbdX/apJd8ubucb51T6vmpX0xABOrDf/ivvdYK0uFoD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c9yYMgAAADdAAAADwAAAAAA AAAAAAAAAAChAgAAZHJzL2Rvd25yZXYueG1sUEsFBgAAAAAEAAQA+QAAAJYDAAAAAA== "/>
                  <v:line id="Line 5964" o:spid="_x0000_s106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xNIMQAAADdAAAADwAAAGRycy9kb3ducmV2LnhtbERPz2vCMBS+D/wfwhN2m6kTyqhGEUVQ D2M6QY/P5tlWm5eSxLb775fDYMeP7/ds0ZtatOR8ZVnBeJSAIM6trrhQcPrevH2A8AFZY22ZFPyQ h8V88DLDTNuOD9QeQyFiCPsMFZQhNJmUPi/JoB/ZhjhyN+sMhghdIbXDLoabWr4nSSoNVhwbSmxo VVL+OD6Ngs/JV9oud/ttf96l13x9uF7unVPqddgvpyAC9eFf/OfeagXpeBL3xz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LE0gxAAAAN0AAAAPAAAAAAAAAAAA AAAAAKECAABkcnMvZG93bnJldi54bWxQSwUGAAAAAAQABAD5AAAAkgMAAAAA "/>
                  <v:line id="Line 5965" o:spid="_x0000_s106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Dou8cAAADdAAAADwAAAGRycy9kb3ducmV2LnhtbESPQWvCQBSE74X+h+UVequbVAgluoq0 FLSHoragx2f2mUSzb8PuNon/3hUKHoeZ+YaZzgfTiI6cry0rSEcJCOLC6ppLBb8/ny9vIHxA1thY JgUX8jCfPT5MMde25w1121CKCGGfo4IqhDaX0hcVGfQj2xJH72idwRClK6V22Ee4aeRrkmTSYM1x ocKW3isqzts/o+B7vM66xeprOexW2aH42Bz2p94p9fw0LCYgAg3hHv5vL7WCLB2n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YOi7xwAAAN0AAAAPAAAAAAAA AAAAAAAAAKECAABkcnMvZG93bnJldi54bWxQSwUGAAAAAAQABAD5AAAAlQMAAAAA "/>
                  <v:line id="Line 5966" o:spid="_x0000_s106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J2zMcAAADdAAAADwAAAGRycy9kb3ducmV2LnhtbESPQWvCQBSE7wX/w/KE3upGhSDRVaQi aA+l2kI9PrPPJDb7Nuxuk/jv3YLQ4zAz3zCLVW9q0ZLzlWUF41ECgji3uuJCwdfn9mUGwgdkjbVl UnAjD6vl4GmBmbYdH6g9hkJECPsMFZQhNJmUPi/JoB/Zhjh6F+sMhihdIbXDLsJNLSdJkkqDFceF Eht6LSn/Of4aBe/Tj7Rd7992/fc+Peebw/l07ZxSz8N+PQcRqA//4Ud7pxWk4+kE/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snbMxwAAAN0AAAAPAAAAAAAA AAAAAAAAAKECAABkcnMvZG93bnJldi54bWxQSwUGAAAAAAQABAD5AAAAlQMAAAAA "/>
                  <v:line id="Line 5967" o:spid="_x0000_s106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7TV8cAAADdAAAADwAAAGRycy9kb3ducmV2LnhtbESPQWvCQBSE74X+h+UVeqsbGwgluoq0 FLSHoragx2f2mUSzb8PuNon/3hUKHoeZ+YaZzgfTiI6cry0rGI8SEMSF1TWXCn5/Pl/eQPiArLGx TAou5GE+e3yYYq5tzxvqtqEUEcI+RwVVCG0upS8qMuhHtiWO3tE6gyFKV0rtsI9w08jXJMmkwZrj QoUtvVdUnLd/RsF3us66xeprOexW2aH42Bz2p94p9fw0LCYgAg3hHv5vL7WCbJym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tNXxwAAAN0AAAAPAAAAAAAA AAAAAAAAAKECAABkcnMvZG93bnJldi54bWxQSwUGAAAAAAQABAD5AAAAlQMAAAAA "/>
                  <v:line id="Line 5968" o:spid="_x0000_s106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LI8gAAADdAAAADwAAAGRycy9kb3ducmV2LnhtbESPT2vCQBTE70K/w/IKvenGWoJEVxFL QXso9Q/o8Zl9JtHs27C7TdJv3y0Uehxm5jfMfNmbWrTkfGVZwXiUgCDOra64UHA8vA2nIHxA1lhb JgXf5GG5eBjMMdO24x21+1CICGGfoYIyhCaT0uclGfQj2xBH72qdwRClK6R22EW4qeVzkqTSYMVx ocSG1iXl9/2XUfAx+Uzb1fZ905+26SV/3V3Ot84p9fTYr2YgAvXhP/zX3mgF6Xjy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hdLI8gAAADdAAAADwAAAAAA AAAAAAAAAAChAgAAZHJzL2Rvd25yZXYueG1sUEsFBgAAAAAEAAQA+QAAAJYDAAAAAA== "/>
                  <v:line id="Line 5969" o:spid="_x0000_s106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vuuMgAAADdAAAADwAAAGRycy9kb3ducmV2LnhtbESPT2vCQBTE70K/w/IKvenGSoNEVxFL QXso9Q/o8Zl9JtHs27C7TdJv3y0Uehxm5jfMfNmbWrTkfGVZwXiUgCDOra64UHA8vA2nIHxA1lhb JgXf5GG5eBjMMdO24x21+1CICGGfoYIyhCaT0uclGfQj2xBH72qdwRClK6R22EW4qeVzkqTSYMVx ocSG1iXl9/2XUfAx+Uzb1fZ905+26SV/3V3Ot84p9fTYr2YgAvXhP/zX3mgF6Xjy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VvuuMgAAADdAAAADwAAAAAA AAAAAAAAAAChAgAAZHJzL2Rvd25yZXYueG1sUEsFBgAAAAAEAAQA+QAAAJYDAAAAAA== "/>
                  <v:line id="Line 5970" o:spid="_x0000_s106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lwz8cAAADdAAAADwAAAGRycy9kb3ducmV2LnhtbESPQUvDQBSE74L/YXlCb2bTFhaJ3Zai FFoP0lZBj6/ZZxLNvg272yT+e7cg9DjMzDfMYjXaVvTkQ+NYwzTLQRCXzjRcaXh/29w/gAgR2WDr mDT8UoDV8vZmgYVxAx+oP8ZKJAiHAjXUMXaFlKGsyWLIXEecvC/nLcYkfSWNxyHBbStnea6kxYbT Qo0dPdVU/hzPVsPrfK/69e5lO37s1Kl8Ppw+vwev9eRuXD+CiDTGa/i/vTUa1HSu4P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iXDPxwAAAN0AAAAPAAAAAAAA AAAAAAAAAKECAABkcnMvZG93bnJldi54bWxQSwUGAAAAAAQABAD5AAAAlQMAAAAA "/>
                  <v:line id="Line 5971" o:spid="_x0000_s106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XVVMgAAADdAAAADwAAAGRycy9kb3ducmV2LnhtbESPT2vCQBTE70K/w/IKvenGCqlEVxFL QXso9Q/o8Zl9JtHs27C7TdJv3y0Uehxm5jfMfNmbWrTkfGVZwXiUgCDOra64UHA8vA2nIHxA1lhb JgXf5GG5eBjMMdO24x21+1CICGGfoYIyhCaT0uclGfQj2xBH72qdwRClK6R22EW4qeVzkqTSYMVx ocSG1iXl9/2XUfAx+Uzb1fZ905+26SV/3V3Ot84p9fTYr2YgAvXhP/zX3mgF6Xjy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sXVVMgAAADdAAAADwAAAAAA AAAAAAAAAAChAgAAZHJzL2Rvd25yZXYueG1sUEsFBgAAAAAEAAQA+QAAAJYDAAAAAA== "/>
                  <v:line id="Line 5972" o:spid="_x0000_s107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pBJsQAAADdAAAADwAAAGRycy9kb3ducmV2LnhtbERPz2vCMBS+D/wfwhN2m6kTyqhGEUVQ D2M6QY/P5tlWm5eSxLb775fDYMeP7/ds0ZtatOR8ZVnBeJSAIM6trrhQcPrevH2A8AFZY22ZFPyQ h8V88DLDTNuOD9QeQyFiCPsMFZQhNJmUPi/JoB/ZhjhyN+sMhghdIbXDLoabWr4nSSoNVhwbSmxo VVL+OD6Ngs/JV9oud/ttf96l13x9uF7unVPqddgvpyAC9eFf/OfeagXpeBLnxj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WkEmxAAAAN0AAAAPAAAAAAAAAAAA AAAAAKECAABkcnMvZG93bnJldi54bWxQSwUGAAAAAAQABAD5AAAAkgMAAAAA "/>
                  <v:line id="Line 5973" o:spid="_x0000_s107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bkvcgAAADdAAAADwAAAGRycy9kb3ducmV2LnhtbESPT2vCQBTE70K/w/IKvenGCqFGVxFL QXso9Q/o8Zl9JtHs27C7TdJv3y0Uehxm5jfMfNmbWrTkfGVZwXiUgCDOra64UHA8vA1fQPiArLG2 TAq+ycNy8TCYY6Ztxztq96EQEcI+QwVlCE0mpc9LMuhHtiGO3tU6gyFKV0jtsItwU8vnJEmlwYrj QokNrUvK7/svo+Bj8pm2q+37pj9t00v+urucb51T6umxX81ABOrDf/ivvdEK0vFk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BbkvcgAAADdAAAADwAAAAAA AAAAAAAAAAChAgAAZHJzL2Rvd25yZXYueG1sUEsFBgAAAAAEAAQA+QAAAJYDAAAAAA== "/>
                  <v:line id="Line 5974" o:spid="_x0000_s107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o+XcQAAADdAAAADwAAAGRycy9kb3ducmV2LnhtbERPy2rCQBTdC/7DcAvd6cS2hJI6iigF dSH1Abq8Zm6T1MydMDMm6d87i0KXh/OezntTi5acrywrmIwTEMS51RUXCk7Hz9E7CB+QNdaWScEv eZjPhoMpZtp2vKf2EAoRQ9hnqKAMocmk9HlJBv3YNsSR+7bOYIjQFVI77GK4qeVLkqTSYMWxocSG liXlt8PdKNi9fqXtYrNd9+dNes1X++vlp3NKPT/1iw8QgfrwL/5zr7WCdPIW98c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Kj5dxAAAAN0AAAAPAAAAAAAAAAAA AAAAAKECAABkcnMvZG93bnJldi54bWxQSwUGAAAAAAQABAD5AAAAkgMAAAAA "/>
                </v:group>
                <v:group id="Group 5975" o:spid="_x0000_s1073" style="position:absolute;left:5395;top:10941;width:1701;height:85;rotation:180"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udKMQAAADdAAAADwAAAGRycy9kb3ducmV2LnhtbESPT2sCMRTE74LfIbyC N82u/yirUUQo7kmoCr0+Ns/N2s3LkqS6fntTKPQ4zMxvmPW2t624kw+NYwX5JANBXDndcK3gcv4Y v4MIEVlj65gUPCnAdjMcrLHQ7sGfdD/FWiQIhwIVmBi7QspQGbIYJq4jTt7VeYsxSV9L7fGR4LaV 0yxbSosNpwWDHe0NVd+nH6tAz8PsQmW589Pj7bxoFgdTX7+UGr31uxWISH38D/+1S61gmc9z+H2T noDcvA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DudKMQAAADdAAAA DwAAAAAAAAAAAAAAAACqAgAAZHJzL2Rvd25yZXYueG1sUEsFBgAAAAAEAAQA+gAAAJsDAAAAAA== ">
                  <v:line id="Line 5976" o:spid="_x0000_s107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QFscgAAADdAAAADwAAAGRycy9kb3ducmV2LnhtbESPT2vCQBTE74V+h+UVeqsbbQkSXUUq gnoo9Q/o8Zl9JrHZt2F3TdJv3y0Uehxm5jfMdN6bWrTkfGVZwXCQgCDOra64UHA8rF7GIHxA1lhb JgXf5GE+e3yYYqZtxztq96EQEcI+QwVlCE0mpc9LMugHtiGO3tU6gyFKV0jtsItwU8tRkqTSYMVx ocSG3kvKv/Z3o+Dj9TNtF5vtuj9t0ku+3F3Ot84p9fzULyYgAvXhP/zXXmsF6fBtB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rQFscgAAADdAAAADwAAAAAA AAAAAAAAAAChAgAAZHJzL2Rvd25yZXYueG1sUEsFBgAAAAAEAAQA+QAAAJYDAAAAAA== "/>
                  <v:line id="Line 5977" o:spid="_x0000_s107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igKsgAAADdAAAADwAAAGRycy9kb3ducmV2LnhtbESPT2vCQBTE70K/w/IKvenGWoJEVxFL QXso9Q/o8Zl9JtHs27C7TdJv3y0Uehxm5jfMfNmbWrTkfGVZwXiUgCDOra64UHA8vA2nIHxA1lhb JgXf5GG5eBjMMdO24x21+1CICGGfoYIyhCaT0uclGfQj2xBH72qdwRClK6R22EW4qeVzkqTSYMVx ocSG1iXl9/2XUfAx+Uzb1fZ905+26SV/3V3Ot84p9fTYr2YgAvXhP/zX3mgF6fhl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figKsgAAADdAAAADwAAAAAA AAAAAAAAAAChAgAAZHJzL2Rvd25yZXYueG1sUEsFBgAAAAAEAAQA+QAAAJYDAAAAAA== "/>
                  <v:line id="Line 5978" o:spid="_x0000_s107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4XsgAAADdAAAADwAAAGRycy9kb3ducmV2LnhtbESPT2vCQBTE74V+h+UVeqsbrQSJriJK QXso9Q/o8Zl9TVKzb8PuNkm/fbcgeBxm5jfMbNGbWrTkfGVZwXCQgCDOra64UHA8vL1MQPiArLG2 TAp+ycNi/vgww0zbjnfU7kMhIoR9hgrKEJpMSp+XZNAPbEMcvS/rDIYoXSG1wy7CTS1HSZJKgxXH hRIbWpWUX/c/RsHH62faLrfvm/60TS/5enc5f3dOqeenfjkFEagP9/CtvdEK0uF4DP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hE4XsgAAADdAAAADwAAAAAA AAAAAAAAAAChAgAAZHJzL2Rvd25yZXYueG1sUEsFBgAAAAAEAAQA+QAAAJYDAAAAAA== "/>
                  <v:line id="Line 5979" o:spid="_x0000_s107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2dxcgAAADdAAAADwAAAGRycy9kb3ducmV2LnhtbESPQWvCQBSE70L/w/IKvelGa0OJriKW gvZQqi20x2f2mUSzb8PumqT/3hUKPQ4z8w0zX/amFi05X1lWMB4lIIhzqysuFHx9vg6fQfiArLG2 TAp+ycNycTeYY6Ztxztq96EQEcI+QwVlCE0mpc9LMuhHtiGO3tE6gyFKV0jtsItwU8tJkqTSYMVx ocSG1iXl5/3FKHh//Ejb1fZt039v00P+sjv8nDqn1MN9v5qBCNSH//Bfe6MVpOPpE9zex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V2dxcgAAADdAAAADwAAAAAA AAAAAAAAAAChAgAAZHJzL2Rvd25yZXYueG1sUEsFBgAAAAAEAAQA+QAAAJYDAAAAAA== "/>
                  <v:line id="Line 5980" o:spid="_x0000_s107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8DssgAAADdAAAADwAAAGRycy9kb3ducmV2LnhtbESPQUsDMRSE7wX/Q3hCb222VoKsTUtR hNZDaaugx9fNc3d187IkcXf9902h4HGYmW+YxWqwjejIh9qxhtk0A0FcOFNzqeH97WXyACJEZION Y9LwRwFWy5vRAnPjej5Qd4ylSBAOOWqoYmxzKUNRkcUwdS1x8r6ctxiT9KU0HvsEt428yzIlLdac Fips6ami4uf4azXs5nvVrbevm+Fjq07F8+H0+d17rce3w/oRRKQh/oev7Y3RoGb3C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Y8DssgAAADdAAAADwAAAAAA AAAAAAAAAAChAgAAZHJzL2Rvd25yZXYueG1sUEsFBgAAAAAEAAQA+QAAAJYDAAAAAA== "/>
                  <v:line id="Line 5981" o:spid="_x0000_s107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OmKcgAAADdAAAADwAAAGRycy9kb3ducmV2LnhtbESPQWvCQBSE74X+h+UVeqsbraQluopY CtpDUVtoj8/sM4lm34bdNUn/vSsUPA4z8w0znfemFi05X1lWMBwkIIhzqysuFHx/vT+9gvABWWNt mRT8kYf57P5uipm2HW+p3YVCRAj7DBWUITSZlD4vyaAf2IY4egfrDIYoXSG1wy7CTS1HSZJKgxXH hRIbWpaUn3Zno+DzeZO2i/XHqv9Zp/v8bbv/PXZOqceHfjEBEagPt/B/e6UVpM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sOmKcgAAADdAAAADwAAAAAA AAAAAAAAAAChAgAAZHJzL2Rvd25yZXYueG1sUEsFBgAAAAAEAAQA+QAAAJYDAAAAAA== "/>
                  <v:line id="Line 5982" o:spid="_x0000_s108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wyW8QAAADdAAAADwAAAGRycy9kb3ducmV2LnhtbERPy2rCQBTdC/7DcAvd6cS2hJI6iigF dSH1Abq8Zm6T1MydMDMm6d87i0KXh/OezntTi5acrywrmIwTEMS51RUXCk7Hz9E7CB+QNdaWScEv eZjPhoMpZtp2vKf2EAoRQ9hnqKAMocmk9HlJBv3YNsSR+7bOYIjQFVI77GK4qeVLkqTSYMWxocSG liXlt8PdKNi9fqXtYrNd9+dNes1X++vlp3NKPT/1iw8QgfrwL/5zr7WCdPIW58Y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DJbxAAAAN0AAAAPAAAAAAAAAAAA AAAAAKECAABkcnMvZG93bnJldi54bWxQSwUGAAAAAAQABAD5AAAAkgMAAAAA "/>
                  <v:line id="Line 5983" o:spid="_x0000_s108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CXwMgAAADdAAAADwAAAGRycy9kb3ducmV2LnhtbESPQWvCQBSE74X+h+UVeqsbrYQ2uopY CtpDUVtoj8/sM4lm34bdNUn/vSsUPA4z8w0znfemFi05X1lWMBwkIIhzqysuFHx/vT+9gPABWWNt mRT8kYf57P5uipm2HW+p3YVCRAj7DBWUITSZlD4vyaAf2IY4egfrDIYoXSG1wy7CTS1HSZJKgxXH hRIbWpaUn3Zno+DzeZO2i/XHqv9Zp/v8bbv/PXZOqceHfjEBEagPt/B/e6UVpMPx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BCXwMgAAADdAAAADwAAAAAA AAAAAAAAAAChAgAAZHJzL2Rvd25yZXYueG1sUEsFBgAAAAAEAAQA+QAAAJYDAAAAAA== "/>
                  <v:line id="Line 5984" o:spid="_x0000_s108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OogMQAAADdAAAADwAAAGRycy9kb3ducmV2LnhtbERPy2rCQBTdC/7DcAvd6cSWhpI6iigF dSH1Abq8Zm6T1MydMDMm6d87i0KXh/OezntTi5acrywrmIwTEMS51RUXCk7Hz9E7CB+QNdaWScEv eZjPhoMpZtp2vKf2EAoRQ9hnqKAMocmk9HlJBv3YNsSR+7bOYIjQFVI77GK4qeVLkqTSYMWxocSG liXlt8PdKNi9fqXtYrNd9+dNes1X++vlp3NKPT/1iw8QgfrwL/5zr7WCdPIW98c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86iAxAAAAN0AAAAPAAAAAAAAAAAA AAAAAKECAABkcnMvZG93bnJldi54bWxQSwUGAAAAAAQABAD5AAAAkgMAAAAA "/>
                  <v:line id="Line 5985" o:spid="_x0000_s108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8NG8cAAADdAAAADwAAAGRycy9kb3ducmV2LnhtbESPQWvCQBSE7wX/w/IEb3WTSoOkriIt Be2hVFvQ4zP7mkSzb8PuNkn/fbcgeBxm5htmsRpMIzpyvrasIJ0mIIgLq2suFXx9vt7PQfiArLGx TAp+ycNqObpbYK5tzzvq9qEUEcI+RwVVCG0upS8qMuintiWO3rd1BkOUrpTaYR/hppEPSZJJgzXH hQpbeq6ouOx/jIL32UfWrbdvm+GwzU7Fy+50PPdOqcl4WD+BCDSEW/ja3mgFWfqYwv+b+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vw0bxwAAAN0AAAAPAAAAAAAA AAAAAAAAAKECAABkcnMvZG93bnJldi54bWxQSwUGAAAAAAQABAD5AAAAlQMAAAAA "/>
                  <v:line id="Line 5986" o:spid="_x0000_s108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2TbMgAAADdAAAADwAAAGRycy9kb3ducmV2LnhtbESPT2vCQBTE74V+h+UVeqsbLQ0SXUUq gnoo9Q/o8Zl9JrHZt2F3TdJv3y0Uehxm5jfMdN6bWrTkfGVZwXCQgCDOra64UHA8rF7GIHxA1lhb JgXf5GE+e3yYYqZtxztq96EQEcI+QwVlCE0mpc9LMugHtiGO3tU6gyFKV0jtsItwU8tRkqTSYMVx ocSG3kvKv/Z3o+Dj9TNtF5vtuj9t0ku+3F3Ot84p9fzULyYgAvXhP/zXXmsF6fBtB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22TbMgAAADdAAAADwAAAAAA AAAAAAAAAAChAgAAZHJzL2Rvd25yZXYueG1sUEsFBgAAAAAEAAQA+QAAAJYDAAAAAA== "/>
                  <v:line id="Line 5987" o:spid="_x0000_s108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E298gAAADdAAAADwAAAGRycy9kb3ducmV2LnhtbESPT2vCQBTE70K/w/IKvenGSoNEVxFL QXso9Q/o8Zl9JtHs27C7TdJv3y0Uehxm5jfMfNmbWrTkfGVZwXiUgCDOra64UHA8vA2nIHxA1lhb JgXf5GG5eBjMMdO24x21+1CICGGfoYIyhCaT0uclGfQj2xBH72qdwRClK6R22EW4qeVzkqTSYMVx ocSG1iXl9/2XUfAx+Uzb1fZ905+26SV/3V3Ot84p9fTYr2YgAvXhP/zX3mgF6fhl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CE298gAAADdAAAADwAAAAAA AAAAAAAAAAChAgAAZHJzL2Rvd25yZXYueG1sUEsFBgAAAAAEAAQA+QAAAJYDAAAAAA== "/>
                  <v:line id="Line 5988" o:spid="_x0000_s108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iug8gAAADdAAAADwAAAGRycy9kb3ducmV2LnhtbESPQWvCQBSE70L/w/IKvelGa0OJriKW gvZQqi20x2f2mUSzb8PumqT/3hUKPQ4z8w0zX/amFi05X1lWMB4lIIhzqysuFHx9vg6fQfiArLG2 TAp+ycNycTeYY6Ztxztq96EQEcI+QwVlCE0mpc9LMuhHtiGO3tE6gyFKV0jtsItwU8tJkqTSYMVx ocSG1iXl5/3FKHh//Ejb1fZt039v00P+sjv8nDqn1MN9v5qBCNSH//Bfe6MVpOOnKdzex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8iug8gAAADdAAAADwAAAAAA AAAAAAAAAAChAgAAZHJzL2Rvd25yZXYueG1sUEsFBgAAAAAEAAQA+QAAAJYDAAAAAA== "/>
                  <v:line id="Line 5989" o:spid="_x0000_s108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QLGMgAAADdAAAADwAAAGRycy9kb3ducmV2LnhtbESPT2vCQBTE74V+h+UVeqsbLQaJriJK QXso9Q/o8Zl9TVKzb8PuNkm/fbcgeBxm5jfMbNGbWrTkfGVZwXCQgCDOra64UHA8vL1MQPiArLG2 TAp+ycNi/vgww0zbjnfU7kMhIoR9hgrKEJpMSp+XZNAPbEMcvS/rDIYoXSG1wy7CTS1HSZJKgxXH hRIbWpWUX/c/RsHH62faLrfvm/60TS/5enc5f3dOqeenfjkFEagP9/CtvdEK0uF4DP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IQLGMgAAADdAAAADwAAAAAA AAAAAAAAAAChAgAAZHJzL2Rvd25yZXYueG1sUEsFBgAAAAAEAAQA+QAAAJYDAAAAAA== "/>
                  <v:line id="Line 5990" o:spid="_x0000_s108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aVb8gAAADdAAAADwAAAGRycy9kb3ducmV2LnhtbESPQUsDMRSE7wX/Q3hCb222FoOsTUtR hNZDaaugx9fNc3d187IkcXf9902h4HGYmW+YxWqwjejIh9qxhtk0A0FcOFNzqeH97WXyACJEZION Y9LwRwFWy5vRAnPjej5Qd4ylSBAOOWqoYmxzKUNRkcUwdS1x8r6ctxiT9KU0HvsEt428yzIlLdac Fips6ami4uf4azXs5nvVrbevm+Fjq07F8+H0+d17rce3w/oRRKQh/oev7Y3RoGb3C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FaVb8gAAADdAAAADwAAAAAA AAAAAAAAAAChAgAAZHJzL2Rvd25yZXYueG1sUEsFBgAAAAAEAAQA+QAAAJYDAAAAAA== "/>
                  <v:line id="Line 5991" o:spid="_x0000_s108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ow9MgAAADdAAAADwAAAGRycy9kb3ducmV2LnhtbESPQWvCQBSE74X+h+UVeqsbLaYluopY CtpDUVtoj8/sM4lm34bdNUn/vSsUPA4z8w0znfemFi05X1lWMBwkIIhzqysuFHx/vT+9gvABWWNt mRT8kYf57P5uipm2HW+p3YVCRAj7DBWUITSZlD4vyaAf2IY4egfrDIYoXSG1wy7CTS1HSZJKgxXH hRIbWpaUn3Zno+DzeZO2i/XHqv9Zp/v8bbv/PXZOqceHfjEBEagPt/B/e6UVpMP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xow9MgAAADdAAAADwAAAAAA AAAAAAAAAAChAgAAZHJzL2Rvd25yZXYueG1sUEsFBgAAAAAEAAQA+QAAAJYDAAAAAA== "/>
                  <v:line id="Line 5992" o:spid="_x0000_s109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khsQAAADdAAAADwAAAGRycy9kb3ducmV2LnhtbERPy2rCQBTdC/7DcAvd6cSWhpI6iigF dSH1Abq8Zm6T1MydMDMm6d87i0KXh/OezntTi5acrywrmIwTEMS51RUXCk7Hz9E7CB+QNdaWScEv eZjPhoMpZtp2vKf2EAoRQ9hnqKAMocmk9HlJBv3YNsSR+7bOYIjQFVI77GK4qeVLkqTSYMWxocSG liXlt8PdKNi9fqXtYrNd9+dNes1X++vlp3NKPT/1iw8QgfrwL/5zr7WCdPIW58Y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haSGxAAAAN0AAAAPAAAAAAAAAAAA AAAAAKECAABkcnMvZG93bnJldi54bWxQSwUGAAAAAAQABAD5AAAAkgMAAAAA "/>
                  <v:line id="Line 5993" o:spid="_x0000_s109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kBHcgAAADdAAAADwAAAGRycy9kb3ducmV2LnhtbESPQWvCQBSE74X+h+UVeqsbLYY2uopY CtpDUVtoj8/sM4lm34bdNUn/vSsUPA4z8w0znfemFi05X1lWMBwkIIhzqysuFHx/vT+9gPABWWNt mRT8kYf57P5uipm2HW+p3YVCRAj7DBWUITSZlD4vyaAf2IY4egfrDIYoXSG1wy7CTS1HSZJKgxXH hRIbWpaUn3Zno+DzeZO2i/XHqv9Zp/v8bbv/PXZOqceHfjEBEagPt/B/e6UVpMPx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ckBHcgAAADdAAAADwAAAAAA AAAAAAAAAAChAgAAZHJzL2Rvd25yZXYueG1sUEsFBgAAAAAEAAQA+QAAAJYDAAAAAA== "/>
                  <v:line id="Line 5994" o:spid="_x0000_s109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9iPcQAAADdAAAADwAAAGRycy9kb3ducmV2LnhtbERPz2vCMBS+D/wfwhN2m6kbhFGNIspA dxjTDfT4bJ5ttXkpSdZ2//1yGHj8+H7Pl4NtREc+1I41TCcZCOLCmZpLDd9fb0+vIEJENtg4Jg2/ FGC5GD3MMTeu5z11h1iKFMIhRw1VjG0uZSgqshgmriVO3MV5izFBX0rjsU/htpHPWaakxZpTQ4Ut rSsqbocfq+Hj5VN1q937djju1LnY7M+na++1fhwPqxmISEO8i//dW6NBTVXan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n2I9xAAAAN0AAAAPAAAAAAAAAAAA AAAAAKECAABkcnMvZG93bnJldi54bWxQSwUGAAAAAAQABAD5AAAAkgMAAAAA "/>
                </v:group>
                <v:line id="Line 5995" o:spid="_x0000_s1093" style="position:absolute;visibility:visible;mso-wrap-style:square" from="5658,10208" to="5658,10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PHpscAAADdAAAADwAAAGRycy9kb3ducmV2LnhtbESPQUvDQBSE7wX/w/KE3tpNFBaJ3Zai CK0Haaugx9fsM4lm34bdbZL++25B8DjMzDfMYjXaVvTkQ+NYQz7PQBCXzjRcafh4f5k9gAgR2WDr mDScKcBqeTNZYGHcwHvqD7ESCcKhQA11jF0hZShrshjmriNO3rfzFmOSvpLG45DgtpV3WaakxYbT Qo0dPdVU/h5OVsPb/U716+3rZvzcqmP5vD9+/Qxe6+ntuH4EEWmM/+G/9sZoULnK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08emxwAAAN0AAAAPAAAAAAAA AAAAAAAAAKECAABkcnMvZG93bnJldi54bWxQSwUGAAAAAAQABAD5AAAAlQMAAAAA "/>
                <v:line id="Line 5996" o:spid="_x0000_s1094" style="position:absolute;visibility:visible;mso-wrap-style:square" from="5632,10182" to="5992,10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FZ0ccAAADdAAAADwAAAGRycy9kb3ducmV2LnhtbESPQWsCMRSE74X+h/AKvdWsFkLZGkVa CupB1Bbq8bl57q5uXpYk3d3++0YoeBxm5htmOh9sIzryoXasYTzKQBAXztRcavj6/Hh6AREissHG MWn4pQDz2f3dFHPjet5Rt4+lSBAOOWqoYmxzKUNRkcUwci1x8k7OW4xJ+lIaj32C20ZOskxJizWn hQpbequouOx/rIbN81Z1i9V6OXyv1LF43x0P595r/fgwLF5BRBriLfzfXhoNaqwm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AVnRxwAAAN0AAAAPAAAAAAAA AAAAAAAAAKECAABkcnMvZG93bnJldi54bWxQSwUGAAAAAAQABAD5AAAAlQMAAAAA "/>
                <v:line id="Line 5997" o:spid="_x0000_s1095" style="position:absolute;flip:y;visibility:visible;mso-wrap-style:square" from="5645,9297" to="6545,10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aMtcgAAADdAAAADwAAAGRycy9kb3ducmV2LnhtbESPQWsCMRSE74X+h/AKXqRmtWWxW6OI IHjwUi0rvb1uXjfLbl62SdTtv28KQo/DzHzDLFaD7cSFfGgcK5hOMhDEldMN1wrej9vHOYgQkTV2 jknBDwVYLe/vFlhod+U3uhxiLRKEQ4EKTIx9IWWoDFkME9cTJ+/LeYsxSV9L7fGa4LaTsyzLpcWG 04LBnjaGqvZwtgrkfD/+9uvP57ZsT6cXU1Zl/7FXavQwrF9BRBrif/jW3mkF+TR/gr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qaMtcgAAADdAAAADwAAAAAA AAAAAAAAAAChAgAAZHJzL2Rvd25yZXYueG1sUEsFBgAAAAAEAAQA+QAAAJYDAAAAAA== "/>
                <v:line id="Line 5998" o:spid="_x0000_s1096" style="position:absolute;flip:x y;visibility:visible;mso-wrap-style:square" from="5606,8961" to="6506,9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yUp8QAAADdAAAADwAAAGRycy9kb3ducmV2LnhtbESPQYvCMBSE7wv+h/AEL4umdaVINYoI iidlXcXro3m2xealNNFWf/1GWNjjMDPfMPNlZyrxoMaVlhXEowgEcWZ1ybmC089mOAXhPLLGyjIp eJKD5aL3McdU25a/6XH0uQgQdikqKLyvUyldVpBBN7I1cfCutjHog2xyqRtsA9xUchxFiTRYclgo sKZ1QdnteDcKkPevr2kb00Ru6eLG+8Pn6nxVatDvVjMQnjr/H/5r77SCJE4m8H4TnoB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TJSnxAAAAN0AAAAPAAAAAAAAAAAA AAAAAKECAABkcnMvZG93bnJldi54bWxQSwUGAAAAAAQABAD5AAAAkgMAAAAA "/>
                <v:line id="Line 5999" o:spid="_x0000_s1097" style="position:absolute;flip:x;visibility:visible;mso-wrap-style:square" from="5979,9324" to="6519,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OxWsgAAADdAAAADwAAAGRycy9kb3ducmV2LnhtbESPQWsCMRSE74X+h/AKXqRmlXaxW6OI IHjwUi0rvb1uXjfLbl62SdTtv28KQo/DzHzDLFaD7cSFfGgcK5hOMhDEldMN1wrej9vHOYgQkTV2 jknBDwVYLe/vFlhod+U3uhxiLRKEQ4EKTIx9IWWoDFkME9cTJ+/LeYsxSV9L7fGa4LaTsyzLpcWG 04LBnjaGqvZwtgrkfD/+9uvPp7ZsT6cXU1Zl/7FXavQwrF9BRBrif/jW3mkF+TR/hr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gOxWsgAAADdAAAADwAAAAAA AAAAAAAAAAChAgAAZHJzL2Rvd25yZXYueG1sUEsFBgAAAAAEAAQA+QAAAJYDAAAAAA== "/>
                <v:group id="Group 6000" o:spid="_x0000_s1098" style="position:absolute;left:6172;top:9219;width:113;height:113;rotation:-9831603fd" coordorigin="4364,8460" coordsize="257,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zrg8QAAADdAAAADwAAAGRycy9kb3ducmV2LnhtbESPQWvCQBSE74X+h+UV vNWNsSySukopRMRbU6XXR/aZpM2+Dburxn/vCkKPw8x8wyzXo+3FmXzoHGuYTTMQxLUzHTca9t/l 6wJEiMgGe8ek4UoB1qvnpyUWxl34i85VbESCcChQQxvjUEgZ6pYshqkbiJN3dN5iTNI30ni8JLjt ZZ5lSlrsOC20ONBnS/VfdbIa3ipZhjLfjccF/vrDz3yjNttc68nL+PEOItIY/8OP9tZoUDOl4P4m PQG5u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szrg8QAAADdAAAA DwAAAAAAAAAAAAAAAACqAgAAZHJzL2Rvd25yZXYueG1sUEsFBgAAAAAEAAQA+gAAAJsDAAAAAA== ">
                  <v:shape id="Arc 6001" o:spid="_x0000_s1099" style="position:absolute;left:4364;top:8460;width:180;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639cgA AADdAAAADwAAAGRycy9kb3ducmV2LnhtbESP3WrCQBSE7wu+w3IK3jUbC6YlukppEUK1ij+Il8fs MYnNng3Zrca3dwuFXg4z8w0znnamFhdqXWVZwSCKQRDnVldcKNhtZ0+vIJxH1lhbJgU3cjCd9B7G mGp75TVdNr4QAcIuRQWl900qpctLMugi2xAH72Rbgz7ItpC6xWuAm1o+x3EiDVYcFkps6L2k/Hvz YxS41WK35FM2/Jpny8/ZcX8+LPhDqf5j9zYC4anz/+G/dqYVJIPkBX7fhCcgJ3cAAAD//wMAUEsB Ai0AFAAGAAgAAAAhAPD3irv9AAAA4gEAABMAAAAAAAAAAAAAAAAAAAAAAFtDb250ZW50X1R5cGVz XS54bWxQSwECLQAUAAYACAAAACEAMd1fYdIAAACPAQAACwAAAAAAAAAAAAAAAAAuAQAAX3JlbHMv LnJlbHNQSwECLQAUAAYACAAAACEAMy8FnkEAAAA5AAAAEAAAAAAAAAAAAAAAAAApAgAAZHJzL3No YXBleG1sLnhtbFBLAQItABQABgAIAAAAIQDpbrf1yAAAAN0AAAAPAAAAAAAAAAAAAAAAAJgCAABk cnMvZG93bnJldi54bWxQSwUGAAAAAAQABAD1AAAAjQMAAAAA " path="m-1,nfc11929,,21600,9670,21600,21600em-1,nsc11929,,21600,9670,21600,21600l,21600,-1,xe" filled="f">
                    <v:path arrowok="t" o:extrusionok="f" o:connecttype="custom" o:connectlocs="0,0;180,360;0,360" o:connectangles="0,0,0"/>
                  </v:shape>
                  <v:line id="Line 6002" o:spid="_x0000_s1100" style="position:absolute;flip:y;visibility:visible;mso-wrap-style:square" from="4441,8552" to="462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IexMQAAADdAAAADwAAAGRycy9kb3ducmV2LnhtbERPz2vCMBS+D/Y/hDfYZcxUGcVVo8hA 8OBlKpXd3ppnU9q8dEnU7r83B8Hjx/d7vhxsJy7kQ+NYwXiUgSCunG64VnDYr9+nIEJE1tg5JgX/ FGC5eH6aY6Hdlb/psou1SCEcClRgYuwLKUNlyGIYuZ44cSfnLcYEfS21x2sKt52cZFkuLTacGgz2 9GWoandnq0BOt29/fvX70Zbt8fhpyqrsf7ZKvb4MqxmISEN8iO/ujVaQj/M0N71JT0Au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Ah7ExAAAAN0AAAAPAAAAAAAAAAAA AAAAAKECAABkcnMvZG93bnJldi54bWxQSwUGAAAAAAQABAD5AAAAkgMAAAAA "/>
                </v:group>
                <v:group id="Group 6003" o:spid="_x0000_s1101" style="position:absolute;left:6224;top:9399;width:113;height:113;rotation:-9831603fd" coordorigin="4364,8460" coordsize="257,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1N/8cQAAADdAAAADwAAAGRycy9kb3ducmV2LnhtbESPQWvCQBSE7wX/w/IK 3urGWIKmriKFiPTWqHh9ZJ9J2uzbsLvV+O/dguBxmJlvmOV6MJ24kPOtZQXTSQKCuLK65VrBYV+8 zUH4gKyxs0wKbuRhvRq9LDHX9srfdClDLSKEfY4KmhD6XEpfNWTQT2xPHL2zdQZDlK6W2uE1wk0n 0yTJpMGW40KDPX02VP2Wf0bBeykLX6Rfw3mOP+54mm2z7S5Vavw6bD5ABBrCM/xo77SCbJot4P9N fAJyd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1N/8cQAAADdAAAA DwAAAAAAAAAAAAAAAACqAgAAZHJzL2Rvd25yZXYueG1sUEsFBgAAAAAEAAQA+gAAAJsDAAAAAA== ">
                  <v:shape id="Arc 6004" o:spid="_x0000_s1102" style="position:absolute;left:4364;top:8460;width:180;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65XMUA AADdAAAADwAAAGRycy9kb3ducmV2LnhtbERPTWvCQBC9C/6HZQre6saCVmI2UlqE0FqlqYjHMTsm sdnZkN1q+u/dQ8Hj430ny9404kKdqy0rmIwjEMSF1TWXCnbfq8c5COeRNTaWScEfOVimw0GCsbZX /qJL7ksRQtjFqKDyvo2ldEVFBt3YtsSBO9nOoA+wK6Xu8BrCTSOfomgmDdYcGips6bWi4if/NQrc dr3b8Cmbfn5km/fVcX8+rPlNqdFD/7IA4an3d/G/O9MKZpPnsD+8CU9Ap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jXrlcxQAAAN0AAAAPAAAAAAAAAAAAAAAAAJgCAABkcnMv ZG93bnJldi54bWxQSwUGAAAAAAQABAD1AAAAigMAAAAA " path="m-1,nfc11929,,21600,9670,21600,21600em-1,nsc11929,,21600,9670,21600,21600l,21600,-1,xe" filled="f">
                    <v:path arrowok="t" o:extrusionok="f" o:connecttype="custom" o:connectlocs="0,0;180,360;0,360" o:connectangles="0,0,0"/>
                  </v:shape>
                  <v:line id="Line 6005" o:spid="_x0000_s1103" style="position:absolute;flip:y;visibility:visible;mso-wrap-style:square" from="4441,8552" to="462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EhhMgAAADdAAAADwAAAGRycy9kb3ducmV2LnhtbESPQWsCMRSE74L/ITyhF6nZlWLt1ihS EHrwUi0rvb1uXjfLbl62Sarbf98UBI/DzHzDrDaD7cSZfGgcK8hnGQjiyumGawXvx939EkSIyBo7 x6TglwJs1uPRCgvtLvxG50OsRYJwKFCBibEvpAyVIYth5nri5H05bzEm6WupPV4S3HZynmULabHh tGCwpxdDVXv4sQrkcj/99tvPh7ZsT6cnU1Zl/7FX6m4ybJ9BRBriLXxtv2oFi/wxh/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OEhhMgAAADdAAAADwAAAAAA AAAAAAAAAAChAgAAZHJzL2Rvd25yZXYueG1sUEsFBgAAAAAEAAQA+QAAAJYDAAAAAA== "/>
                </v:group>
                <v:group id="Group 6006" o:spid="_x0000_s1104" style="position:absolute;left:5592;top:10444;width:113;height:113;rotation:-2019864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NZ78UAAADdAAAADwAAAGRycy9kb3ducmV2LnhtbESPzW7CMBCE70i8g7VI vaDikANUKQYBUqse+bv0to23SVp7ndguSd8eV6rEcTQz32hWm8EacSUfGscK5rMMBHHpdMOVgsv5 5fEJRIjIGo1jUvBLATbr8WiFhXY9H+l6ipVIEA4FKqhjbAspQ1mTxTBzLXHyPp23GJP0ldQe+wS3 RuZZtpAWG04LNba0r6n8Pv1YBa/dYMLBTN1795X7Le76j84dlHqYDNtnEJGGeA//t9+0gsV8mcPf m/QE5PoG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TWe/FAAAA3QAA AA8AAAAAAAAAAAAAAAAAqgIAAGRycy9kb3ducmV2LnhtbFBLBQYAAAAABAAEAPoAAACcAwAAAAA= ">
                  <v:line id="Line 6007" o:spid="_x0000_s1105"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wfuMUAAADdAAAADwAAAGRycy9kb3ducmV2LnhtbESPS2/CMBCE75X6H6ytxK3YNBKPFIPa IlA58rj0to23SUS8jmxDwr+vkZA4jmbmG8182dtGXMiH2rGG0VCBIC6cqbnUcDysX6cgQkQ22Dgm DVcKsFw8P80xN67jHV32sRQJwiFHDVWMbS5lKCqyGIauJU7en/MWY5K+lMZjl+C2kW9KjaXFmtNC hS19VVSc9mergWf+RIXa7pz5VFP/85ttVl2m9eCl/3gHEamPj/C9/W00jEeTDG5v0hO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2wfuMUAAADdAAAADwAAAAAAAAAA AAAAAAChAgAAZHJzL2Rvd25yZXYueG1sUEsFBgAAAAAEAAQA+QAAAJMDAAAAAA== "/>
                  <v:line id="Line 6008" o:spid="_x0000_s1106"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0ptsUAAADdAAAADwAAAGRycy9kb3ducmV2LnhtbESPwWrDMBBE74H+g9hCb4lsU5ziRgmt aUtOhTj5gMXa2E6slbBkx/37qFDocZiZN8xmN5teTDT4zrKCdJWAIK6t7rhRcDp+Ll9A+ICssbdM Cn7Iw277sNhgoe2NDzRVoRERwr5ABW0IrpDS1y0Z9CvriKN3toPBEOXQSD3gLcJNL7MkyaXBjuNC i47KluprNRoF/Xy5TO9l+Drl45R/uO8665xX6ulxfnsFEWgO/+G/9l4ryNP1M/y+iU9Ab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0ptsUAAADdAAAADwAAAAAAAAAA AAAAAAChAgAAZHJzL2Rvd25yZXYueG1sUEsFBgAAAAAEAAQA+QAAAJMDAAAAAA== "/>
                </v:group>
                <v:group id="Group 6009" o:spid="_x0000_s1107" style="position:absolute;left:6074;top:9618;width:170;height:170;rotation:1912727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1BE+8UAAADdAAAADwAAAGRycy9kb3ducmV2LnhtbESPQWvCQBSE7wX/w/IE b3WjoIbUVUQRPBRsNZfeHtlnEsy+DbtrEv99Vyj0OMzMN8x6O5hGdOR8bVnBbJqAIC6srrlUkF+P 7ykIH5A1NpZJwZM8bDejtzVm2vb8Td0llCJC2GeooAqhzaT0RUUG/dS2xNG7WWcwROlKqR32EW4a OU+SpTRYc1yosKV9RcX98jAKvn7483pfdfki7QeXnvz5sMs7pSbjYfcBItAQ/sN/7ZNWsJytFvB6 E5+A3P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NQRPvFAAAA3QAA AA8AAAAAAAAAAAAAAAAAqgIAAGRycy9kb3ducmV2LnhtbFBLBQYAAAAABAAEAPoAAACcAwAAAAA= ">
                  <v:line id="Line 6010" o:spid="_x0000_s1108"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u8IMQAAADdAAAADwAAAGRycy9kb3ducmV2LnhtbESPQWsCMRSE7wX/Q3hCbzWxwlZXo2il 0h61Xrw9N8/dxc3LkkR3/fdNodDjMDPfMItVbxtxJx9qxxrGIwWCuHCm5lLD8fvjZQoiRGSDjWPS 8KAAq+XgaYG5cR3v6X6IpUgQDjlqqGJscylDUZHFMHItcfIuzluMSfpSGo9dgttGviqVSYs1p4UK W3qvqLgeblYDz/yVCvW1d2ajpv50nuy23UTr52G/noOI1Mf/8F/702jIxm8Z/L5JT0A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G7wgxAAAAN0AAAAPAAAAAAAAAAAA AAAAAKECAABkcnMvZG93bnJldi54bWxQSwUGAAAAAAQABAD5AAAAkgMAAAAA "/>
                  <v:line id="Line 6011" o:spid="_x0000_s1109"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3wcQAAADdAAAADwAAAGRycy9kb3ducmV2LnhtbESPQWvCQBSE7wX/w/IEb83GHGKJrqJi S0+Fan7AI/tMotm3S3YT47/vFgo9DjPzDbPZTaYTI/W+taxgmaQgiCurW64VlJf31zcQPiBr7CyT gid52G1nLxsstH3wN43nUIsIYV+ggiYEV0jpq4YM+sQ64uhdbW8wRNnXUvf4iHDTySxNc2mw5bjQ oKNjQ9X9PBgF3XS7jYdj+CjzYcxP7qvKWueVWsyn/RpEoCn8h//an1pBvlyt4PdNfAJ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v7fBxAAAAN0AAAAPAAAAAAAAAAAA AAAAAKECAABkcnMvZG93bnJldi54bWxQSwUGAAAAAAQABAD5AAAAkgMAAAAA "/>
                </v:group>
                <v:group id="Group 6012" o:spid="_x0000_s1110" style="position:absolute;left:5760;top:8987;width:113;height:113;rotation:-6066740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NeKsAAAADdAAAADwAAAGRycy9kb3ducmV2LnhtbERPzYrCMBC+L/gOYQRv a+IeutI1LSIKgierDzA0s02xmbRN1Pr2m4Owx4/vf1NOrhMPGkPrWcNqqUAQ19603Gi4Xg6faxAh IhvsPJOGFwUoi9nHBnPjn3ymRxUbkUI45KjBxtjnUobaksOw9D1x4n796DAmODbSjPhM4a6TX0pl 0mHLqcFiTztL9a26Ow00HE4vZU7DflirrLldzsdrZbVezKftD4hIU/wXv91HoyFbfae56U16ArL4 Aw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0014qwAAAAN0AAAAPAAAA AAAAAAAAAAAAAKoCAABkcnMvZG93bnJldi54bWxQSwUGAAAAAAQABAD6AAAAlwMAAAAA ">
                  <v:line id="Line 6013" o:spid="_x0000_s1111"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QoUsQAAADdAAAADwAAAGRycy9kb3ducmV2LnhtbESPT2sCMRTE7wW/Q3hCbzWxgtXVKFqp tEf/XLw9N8/dxc3LkkR3/fZNoeBxmJnfMPNlZ2txJx8qxxqGAwWCOHem4kLD8fD1NgERIrLB2jFp eFCA5aL3MsfMuJZ3dN/HQiQIhww1lDE2mZQhL8liGLiGOHkX5y3GJH0hjcc2wW0t35UaS4sVp4US G/osKb/ub1YDT/2VcvWzc2atJv50Hm037Ujr1363moGI1MVn+L/9bTSMhx9T+HuTnoB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hChSxAAAAN0AAAAPAAAAAAAAAAAA AAAAAKECAABkcnMvZG93bnJldi54bWxQSwUGAAAAAAQABAD5AAAAkgMAAAAA "/>
                  <v:line id="Line 6014" o:spid="_x0000_s1112"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Nfkr0AAADdAAAADwAAAGRycy9kb3ducmV2LnhtbERPSwrCMBDdC94hjOBOU10UqUZRUXEl +DnA0IxttZmEJtZ6e7MQXD7ef7HqTC1aanxlWcFknIAgzq2uuFBwu+5HMxA+IGusLZOCD3lYLfu9 BWbavvlM7SUUIoawz1BBGYLLpPR5SQb92DriyN1tYzBE2BRSN/iO4aaW0yRJpcGKY0OJjrYl5c/L yyiou8ej3WzD4Za+2nTnTvm0cl6p4aBbz0EE6sJf/HMftYJ0Mov745v4BOTyC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B2DX5K9AAAA3QAAAA8AAAAAAAAAAAAAAAAAoQIA AGRycy9kb3ducmV2LnhtbFBLBQYAAAAABAAEAPkAAACLAwAAAAA= "/>
                </v:group>
                <v:group id="Group 6015" o:spid="_x0000_s1113" style="position:absolute;left:6055;top:9102;width:113;height:113;rotation:6407022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zTBMMAAADdAAAADwAAAGRycy9kb3ducmV2LnhtbESPwWrDMBBE74X8g9hA b43sUIJxo4QQcMixdpP7Ym0tY2tlLMV2/r4qFHocZuYNsz8uthcTjb51rCDdJCCIa6dbbhTcvoq3 DIQPyBp7x6TgSR6Oh9XLHnPtZi5pqkIjIoR9jgpMCEMupa8NWfQbNxBH79uNFkOUYyP1iHOE215u k2QnLbYcFwwOdDZUd9XDKljMdCnKbVU+s+797rvbXNwvn0q9rpfTB4hAS/gP/7WvWsEuzVL4fROf gDz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HNMEwwAAAN0AAAAP AAAAAAAAAAAAAAAAAKoCAABkcnMvZG93bnJldi54bWxQSwUGAAAAAAQABAD6AAAAmgMAAAAA ">
                  <v:line id="Line 6016" o:spid="_x0000_s1114"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XKBMQAAADdAAAADwAAAGRycy9kb3ducmV2LnhtbESPQWvCQBSE7wX/w/KE3uquChKja6iW FntUe+ntmX1NQrJvw+7WpP/eLRR6HGbmG2ZbjLYTN/KhcaxhPlMgiEtnGq40fFxenzIQISIb7ByT hh8KUOwmD1vMjRv4RLdzrESCcMhRQx1jn0sZyposhpnriZP35bzFmKSvpPE4JLjt5EKplbTYcFqo sadDTWV7/rYaeO1bKtX7yZm9yvzndfn2Miy1fpyOzxsQkcb4H/5rH42G1TxbwO+b9ATk7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9coExAAAAN0AAAAPAAAAAAAAAAAA AAAAAKECAABkcnMvZG93bnJldi54bWxQSwUGAAAAAAQABAD5AAAAkgMAAAAA "/>
                  <v:line id="Line 6017" o:spid="_x0000_s1115"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HB5cMAAADdAAAADwAAAGRycy9kb3ducmV2LnhtbESP3YrCMBSE7wXfIRzBO01VKFKNRUVl rxZWfYBDc+yPzUloYu2+/WZhYS+HmfmG2eaDaUVPna8tK1jMExDEhdU1lwrut/NsDcIHZI2tZVLw TR7y3Xi0xUzbN39Rfw2liBD2GSqoQnCZlL6oyKCfW0ccvYftDIYou1LqDt8Rblq5TJJUGqw5LlTo 6FhR8by+jIJ2aJr+cAyXe/rq05P7LJa180pNJ8N+AyLQEP7Df+0PrSBdrFfw+yY+Abn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1RweXDAAAA3QAAAA8AAAAAAAAAAAAA AAAAoQIAAGRycy9kb3ducmV2LnhtbFBLBQYAAAAABAAEAPkAAACRAwAAAAA= "/>
                </v:group>
                <v:shape id="Arc 6018" o:spid="_x0000_s1116" style="position:absolute;left:6154;top:8739;width:170;height:170;rotation:8624996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YUb8YA AADdAAAADwAAAGRycy9kb3ducmV2LnhtbESPQWvCQBSE7wX/w/IEb3WjWAmpq2ihpYdejJbS2yP7 mqRm34bsa0z/vSsIHoeZ+YZZbQbXqJ66UHs2MJsmoIgLb2suDRwPr48pqCDIFhvPZOCfAmzWo4cV ZtafeU99LqWKEA4ZGqhE2kzrUFTkMEx9Sxy9H985lCi7UtsOzxHuGj1PkqV2WHNcqLCll4qKU/7n DPTyOxw+fPhKtf3czvPkW3ZvT8ZMxsP2GZTQIPfwrf1uDSxn6QKub+IT0OsLAAAA//8DAFBLAQIt ABQABgAIAAAAIQDw94q7/QAAAOIBAAATAAAAAAAAAAAAAAAAAAAAAABbQ29udGVudF9UeXBlc10u eG1sUEsBAi0AFAAGAAgAAAAhADHdX2HSAAAAjwEAAAsAAAAAAAAAAAAAAAAALgEAAF9yZWxzLy5y ZWxzUEsBAi0AFAAGAAgAAAAhADMvBZ5BAAAAOQAAABAAAAAAAAAAAAAAAAAAKQIAAGRycy9zaGFw ZXhtbC54bWxQSwECLQAUAAYACAAAACEAU3YUb8YAAADdAAAADwAAAAAAAAAAAAAAAACYAgAAZHJz L2Rvd25yZXYueG1sUEsFBgAAAAAEAAQA9QAAAIsDAAAAAA== " path="m-1,nfc11929,,21600,9670,21600,21600em-1,nsc11929,,21600,9670,21600,21600l,21600,-1,xe" filled="f">
                  <v:path arrowok="t" o:extrusionok="f" o:connecttype="custom" o:connectlocs="0,0;170,170;0,170" o:connectangles="0,0,0"/>
                </v:shape>
                <v:shape id="Arc 6019" o:spid="_x0000_s1117" style="position:absolute;left:5418;top:10775;width:170;height:142;rotation:1527375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8VlMUA AADdAAAADwAAAGRycy9kb3ducmV2LnhtbESP3WrCQBSE74W+w3IKvZG6saJImo2I0FavirYPcMge k2D2bMie/Pj23UKhl8PMfMNku8k1aqAu1J4NLBcJKOLC25pLA99fb89bUEGQLTaeycCdAuzyh1mG qfUjn2m4SKkihEOKBiqRNtU6FBU5DAvfEkfv6juHEmVXatvhGOGu0S9JstEOa44LFbZ0qKi4XXpn YJT3Pc37z5XY+2EuQ3861R+tMU+P0/4VlNAk/+G/9tEa2Cy3a/h9E5+A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XxWUxQAAAN0AAAAPAAAAAAAAAAAAAAAAAJgCAABkcnMv ZG93bnJldi54bWxQSwUGAAAAAAQABAD1AAAAigMAAAAA " path="m-1,nfc11929,,21600,9670,21600,21600em-1,nsc11929,,21600,9670,21600,21600l,21600,-1,xe" filled="f">
                  <v:path arrowok="t" o:extrusionok="f" o:connecttype="custom" o:connectlocs="0,0;170,142;0,142" o:connectangles="0,0,0"/>
                </v:shape>
                <v:rect id="Rectangle 6020" o:spid="_x0000_s1118" style="position:absolute;left:5643;top:10813;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smrsQA AADdAAAADwAAAGRycy9kb3ducmV2LnhtbESPQYvCMBSE7wv+h/AEb2uqQtGuUWQXRY/aXry9bZ5t tXkpTdTu/nojCB6HmfmGmS87U4sbta6yrGA0jEAQ51ZXXCjI0vXnFITzyBpry6TgjxwsF72POSba 3nlPt4MvRICwS1BB6X2TSOnykgy6oW2Ig3eyrUEfZFtI3eI9wE0tx1EUS4MVh4USG/ouKb8crkbB bzXO8H+fbiIzW0/8rkvP1+OPUoN+t/oC4anz7/CrvdUK4tE0hueb8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FibJq7EAAAA3QAAAA8AAAAAAAAAAAAAAAAAmAIAAGRycy9k b3ducmV2LnhtbFBLBQYAAAAABAAEAPUAAACJAwAAAAA= "/>
                <v:shape id="Arc 6021" o:spid="_x0000_s1119" style="position:absolute;left:5722;top:10046;width:170;height:170;rotation:3289146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9J/8YA AADdAAAADwAAAGRycy9kb3ducmV2LnhtbESPT4vCMBTE78J+h/AWvGmqoJZqFFlW0YMH/+yen82z rTYvpYla/fSbBcHjMDO/YSazxpTiRrUrLCvodSMQxKnVBWcKDvtFJwbhPLLG0jIpeJCD2fSjNcFE 2ztv6bbzmQgQdgkqyL2vEildmpNB17UVcfBOtjbog6wzqWu8B7gpZT+KhtJgwWEhx4q+ckovu6tR cLz87t36cUr7g28unuXP8vzcGKXan818DMJT49/hV3ulFQx78Qj+34QnIKd/AAAA//8DAFBLAQIt ABQABgAIAAAAIQDw94q7/QAAAOIBAAATAAAAAAAAAAAAAAAAAAAAAABbQ29udGVudF9UeXBlc10u eG1sUEsBAi0AFAAGAAgAAAAhADHdX2HSAAAAjwEAAAsAAAAAAAAAAAAAAAAALgEAAF9yZWxzLy5y ZWxzUEsBAi0AFAAGAAgAAAAhADMvBZ5BAAAAOQAAABAAAAAAAAAAAAAAAAAAKQIAAGRycy9zaGFw ZXhtbC54bWxQSwECLQAUAAYACAAAACEAAy9J/8YAAADdAAAADwAAAAAAAAAAAAAAAACYAgAAZHJz L2Rvd25yZXYueG1sUEsFBgAAAAAEAAQA9QAAAIsDAAAAAA== " path="m-1,nfc11929,,21600,9670,21600,21600em-1,nsc11929,,21600,9670,21600,21600l,21600,-1,xe" filled="f">
                  <v:path arrowok="t" o:extrusionok="f" o:connecttype="custom" o:connectlocs="0,0;170,170;0,170" o:connectangles="0,0,0"/>
                </v:shape>
              </v:group>
            </w:pict>
          </mc:Fallback>
        </mc:AlternateContent>
      </w:r>
      <w:r w:rsidRPr="00E62897">
        <w:rPr>
          <w:rFonts w:ascii="Times New Roman" w:hAnsi="Times New Roman"/>
        </w:rPr>
        <w:tab/>
        <w:t>A</w:t>
      </w:r>
    </w:p>
    <w:p w:rsidR="00187C6E" w:rsidRPr="00E62897" w:rsidRDefault="00187C6E" w:rsidP="00187C6E">
      <w:pPr>
        <w:tabs>
          <w:tab w:val="left" w:pos="900"/>
          <w:tab w:val="left" w:pos="5488"/>
        </w:tabs>
        <w:spacing w:line="360" w:lineRule="auto"/>
        <w:jc w:val="both"/>
        <w:rPr>
          <w:rFonts w:ascii="Times New Roman" w:hAnsi="Times New Roman"/>
        </w:rPr>
      </w:pPr>
      <w:r w:rsidRPr="00E62897">
        <w:rPr>
          <w:rFonts w:ascii="Times New Roman" w:hAnsi="Times New Roman"/>
        </w:rPr>
        <w:tab/>
        <w:t xml:space="preserve">                                                               S</w:t>
      </w:r>
    </w:p>
    <w:p w:rsidR="00187C6E" w:rsidRPr="00E62897" w:rsidRDefault="00187C6E" w:rsidP="00187C6E">
      <w:pPr>
        <w:tabs>
          <w:tab w:val="left" w:pos="900"/>
          <w:tab w:val="left" w:pos="6752"/>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t xml:space="preserve">                                                                                  I</w:t>
      </w:r>
    </w:p>
    <w:p w:rsidR="00187C6E" w:rsidRPr="00E62897" w:rsidRDefault="00187C6E" w:rsidP="00187C6E">
      <w:pPr>
        <w:tabs>
          <w:tab w:val="left" w:pos="4860"/>
          <w:tab w:val="left" w:pos="5624"/>
        </w:tabs>
        <w:spacing w:line="360" w:lineRule="auto"/>
        <w:jc w:val="both"/>
        <w:rPr>
          <w:rFonts w:ascii="Times New Roman" w:hAnsi="Times New Roman"/>
        </w:rPr>
      </w:pPr>
      <w:r w:rsidRPr="00E62897">
        <w:rPr>
          <w:rFonts w:ascii="Times New Roman" w:hAnsi="Times New Roman"/>
        </w:rPr>
        <w:lastRenderedPageBreak/>
        <w:tab/>
        <w:t xml:space="preserve">        G1     </w:t>
      </w:r>
      <w:r w:rsidRPr="00E62897">
        <w:rPr>
          <w:rFonts w:ascii="Times New Roman" w:hAnsi="Times New Roman"/>
          <w:sz w:val="16"/>
          <w:szCs w:val="16"/>
        </w:rPr>
        <w:t>2</w:t>
      </w:r>
    </w:p>
    <w:p w:rsidR="00187C6E" w:rsidRPr="00E62897" w:rsidRDefault="00187C6E" w:rsidP="00187C6E">
      <w:pPr>
        <w:tabs>
          <w:tab w:val="left" w:pos="4500"/>
          <w:tab w:val="left" w:pos="5461"/>
          <w:tab w:val="left" w:pos="6942"/>
        </w:tabs>
        <w:spacing w:line="360" w:lineRule="auto"/>
        <w:rPr>
          <w:rFonts w:ascii="Times New Roman" w:hAnsi="Times New Roman"/>
        </w:rPr>
      </w:pPr>
      <w:r w:rsidRPr="00E62897">
        <w:rPr>
          <w:rFonts w:ascii="Times New Roman" w:hAnsi="Times New Roman"/>
        </w:rPr>
        <w:tab/>
        <w:t xml:space="preserve">        K</w:t>
      </w:r>
      <w:r w:rsidRPr="00E62897">
        <w:rPr>
          <w:rFonts w:ascii="Times New Roman" w:hAnsi="Times New Roman"/>
        </w:rPr>
        <w:tab/>
        <w:t xml:space="preserve">       </w:t>
      </w:r>
      <w:r w:rsidRPr="00E62897">
        <w:rPr>
          <w:rFonts w:ascii="Times New Roman" w:hAnsi="Times New Roman"/>
          <w:sz w:val="16"/>
          <w:szCs w:val="16"/>
        </w:rPr>
        <w:t>1</w:t>
      </w:r>
      <w:r w:rsidRPr="00E62897">
        <w:rPr>
          <w:rFonts w:ascii="Times New Roman" w:hAnsi="Times New Roman"/>
        </w:rPr>
        <w:t xml:space="preserve">                G2</w:t>
      </w:r>
    </w:p>
    <w:p w:rsidR="00187C6E" w:rsidRPr="00E62897" w:rsidRDefault="00187C6E" w:rsidP="00187C6E">
      <w:pPr>
        <w:tabs>
          <w:tab w:val="left" w:pos="5461"/>
        </w:tabs>
        <w:rPr>
          <w:rFonts w:ascii="Times New Roman" w:hAnsi="Times New Roman"/>
          <w:sz w:val="16"/>
          <w:szCs w:val="16"/>
        </w:rPr>
      </w:pPr>
      <w:r w:rsidRPr="00E62897">
        <w:rPr>
          <w:rFonts w:ascii="Times New Roman" w:hAnsi="Times New Roman"/>
        </w:rPr>
        <w:tab/>
        <w:t xml:space="preserve">   </w:t>
      </w:r>
      <w:r w:rsidRPr="00E62897">
        <w:rPr>
          <w:rFonts w:ascii="Times New Roman" w:hAnsi="Times New Roman"/>
          <w:sz w:val="16"/>
          <w:szCs w:val="16"/>
        </w:rPr>
        <w:t xml:space="preserve"> 2</w:t>
      </w:r>
    </w:p>
    <w:p w:rsidR="00187C6E" w:rsidRPr="00E62897" w:rsidRDefault="00187C6E" w:rsidP="00187C6E">
      <w:pPr>
        <w:rPr>
          <w:rFonts w:ascii="Times New Roman" w:hAnsi="Times New Roman"/>
        </w:rPr>
      </w:pPr>
    </w:p>
    <w:p w:rsidR="00187C6E" w:rsidRPr="00E62897" w:rsidRDefault="00187C6E" w:rsidP="00187C6E">
      <w:pPr>
        <w:tabs>
          <w:tab w:val="center" w:pos="5160"/>
          <w:tab w:val="left" w:pos="5706"/>
          <w:tab w:val="left" w:pos="7270"/>
        </w:tabs>
        <w:rPr>
          <w:rFonts w:ascii="Times New Roman" w:hAnsi="Times New Roman"/>
        </w:rPr>
      </w:pPr>
      <w:r w:rsidRPr="00E62897">
        <w:rPr>
          <w:rFonts w:ascii="Times New Roman" w:hAnsi="Times New Roman"/>
        </w:rPr>
        <w:tab/>
        <w:t>B</w:t>
      </w:r>
      <w:r w:rsidRPr="00E62897">
        <w:rPr>
          <w:rFonts w:ascii="Times New Roman" w:hAnsi="Times New Roman"/>
        </w:rPr>
        <w:tab/>
      </w:r>
      <w:r w:rsidRPr="00E62897">
        <w:rPr>
          <w:rFonts w:ascii="Times New Roman" w:hAnsi="Times New Roman"/>
        </w:rPr>
        <w:tab/>
        <w:t>C</w:t>
      </w:r>
    </w:p>
    <w:p w:rsidR="00187C6E" w:rsidRPr="00E62897" w:rsidRDefault="00187C6E" w:rsidP="00187C6E">
      <w:pPr>
        <w:tabs>
          <w:tab w:val="left" w:pos="5706"/>
        </w:tabs>
        <w:rPr>
          <w:rFonts w:ascii="Times New Roman" w:hAnsi="Times New Roman"/>
        </w:rPr>
      </w:pPr>
      <w:r w:rsidRPr="00E62897">
        <w:rPr>
          <w:rFonts w:ascii="Times New Roman" w:hAnsi="Times New Roman"/>
        </w:rPr>
        <w:t xml:space="preserve">                                                                                 R            G3</w:t>
      </w:r>
    </w:p>
    <w:p w:rsidR="00187C6E" w:rsidRPr="00E62897" w:rsidRDefault="00187C6E" w:rsidP="00187C6E">
      <w:pPr>
        <w:spacing w:line="360" w:lineRule="auto"/>
        <w:jc w:val="center"/>
        <w:rPr>
          <w:rFonts w:ascii="Times New Roman" w:hAnsi="Times New Roman"/>
          <w:b/>
          <w:i/>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4</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1: 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vẽ:</w:t>
      </w:r>
    </w:p>
    <w:p w:rsidR="00187C6E" w:rsidRPr="00E62897" w:rsidRDefault="00187C6E" w:rsidP="00187C6E">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ả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w:t>
      </w:r>
    </w:p>
    <w:p w:rsidR="00187C6E" w:rsidRPr="00E62897" w:rsidRDefault="00187C6E" w:rsidP="00187C6E">
      <w:pPr>
        <w:rPr>
          <w:rFonts w:ascii="Times New Roman" w:hAnsi="Times New Roman"/>
        </w:rPr>
      </w:pPr>
      <w:r w:rsidRPr="00E62897">
        <w:rPr>
          <w:rFonts w:ascii="Times New Roman" w:hAnsi="Times New Roman"/>
        </w:rPr>
        <w:t xml:space="preserve"> qua gương phẳ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4114800</wp:posOffset>
                </wp:positionH>
                <wp:positionV relativeFrom="paragraph">
                  <wp:posOffset>6350</wp:posOffset>
                </wp:positionV>
                <wp:extent cx="1230630" cy="1143000"/>
                <wp:effectExtent l="635" t="0" r="0" b="1270"/>
                <wp:wrapNone/>
                <wp:docPr id="6093" name="Text Box 4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047750" cy="981075"/>
                                  <wp:effectExtent l="0" t="0" r="0" b="9525"/>
                                  <wp:docPr id="5948" name="Picture 5948"/>
                                  <wp:cNvGraphicFramePr>
                                    <a:graphicFrameLocks noChangeAspect="1"/>
                                  </wp:cNvGraphicFramePr>
                                  <a:graphic>
                                    <a:graphicData uri="http://schemas.openxmlformats.org/drawingml/2006/picture">
                                      <pic:pic xmlns:pic="http://schemas.openxmlformats.org/drawingml/2006/picture">
                                        <pic:nvPicPr>
                                          <pic:cNvPr id="0" name="Picture 59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7" o:spid="_x0000_s1686" type="#_x0000_t202" style="position:absolute;margin-left:324pt;margin-top:.5pt;width:96.9pt;height:90pt;z-index:251717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Tv3wAIAAMcFAAAOAAAAZHJzL2Uyb0RvYy54bWysVNtunDAQfa/Uf7D8Trisl11Q2ChZlqpS epGSfoAXzGIVbGQ7C2mVf+/Y7C3pS9WWB2R77DNzZs7M9c3YtWjPlOZSZDi8CjBiopQVF7sMf3ss vCVG2lBR0VYKluFnpvHN6v2766FPWSQb2VZMIQAROh36DDfG9Knv67JhHdVXsmcCjLVUHTWwVTu/ UnQA9K71oyCI/UGqqleyZFrDaT4Z8crh1zUrzZe61sygNsMQm3F/5f5b+/dX1zTdKdo3vDyEQf8i io5yAU5PUDk1FD0p/htUx0sltazNVSk7X9Y1L5njAGzC4A2bh4b2zHGB5Oj+lCb9/2DLz/uvCvEq w3GQzDAStIMqPbLRoDs5IkLmC5ujodcpXH3o4bIZwQK1dnx1fy/L7xoJuW6o2LFbpeTQMFpBjKF9 6V88nXC0BdkOn2QFnuiTkQ5orFVnEwgpQYAOtXo+1cdGU1qX0SyIZ2AqwRaGZBYEroI+TY/Pe6XN ByY7ZBcZViAAB0/399rYcGh6vGK9CVnwtnUiaMWrA7g4nYBzeGptNgxX059JkGyWmyXxSBRvPBLk uXdbrIkXF+Fins/y9ToPX6zfkKQNryomrJujvkLyZ/U7KH1SxklhWra8snA2JK1223Wr0J6Cvgv3 uaSD5XzNfx2GSwJweUMpjEhwFyVeES8XHinI3EsWwdILwuQuiQOSkLx4TemeC/bvlNCQ4WQezSc1 nYN+ww0qfS72BTeadtzABGl5l+Hl6RJNrQY3onKlNZS30/oiFTb8cyqg3MdCO8VakU5yNeN2dA1C 5vGxFbayegYRKwkSAznC/INFI9UPjAaYJRkWMOwwaj8KaIMkJMSOHreBfopgoy4t20sLFSUAZdhg NC3XZhpXT73iuwb8TI0n5C20Ts2dqG2PTTEdGg6mheN2mGx2HF3u3a3z/F39AgAA//8DAFBLAwQU AAYACAAAACEABb8cUt8AAAAJAQAADwAAAGRycy9kb3ducmV2LnhtbEyPQU/DMAyF70j8h8hIXBBL W6ap6ppOCAQXpiEGhx3TxrSFxqmSrCv8eswJTtbzZz2/V25mO4gJfegdKUgXCQikxpmeWgVvrw/X OYgQNRk9OEIFXxhgU52flbow7kQvOO1jK9iEQqEVdDGOhZSh6dDqsHAjErN3562OLH0rjdcnNreD zJJkJa3uiT90esS7DpvP/dEq+H72W5dl28e0Ptz0U7y/+tg97ZS6vJhv1yAizvHvGH7jc3SoOFPt jmSCGBSsljl3iQx4MM+XKVepWee8kVUp/zeofgAAAP//AwBQSwECLQAUAAYACAAAACEAtoM4kv4A AADhAQAAEwAAAAAAAAAAAAAAAAAAAAAAW0NvbnRlbnRfVHlwZXNdLnhtbFBLAQItABQABgAIAAAA IQA4/SH/1gAAAJQBAAALAAAAAAAAAAAAAAAAAC8BAABfcmVscy8ucmVsc1BLAQItABQABgAIAAAA IQAMkTv3wAIAAMcFAAAOAAAAAAAAAAAAAAAAAC4CAABkcnMvZTJvRG9jLnhtbFBLAQItABQABgAI AAAAIQAFvxxS3wAAAAkBAAAPAAAAAAAAAAAAAAAAABoFAABkcnMvZG93bnJldi54bWxQSwUGAAAA AAQABADzAAAAJgYAAAAA " filled="f" stroked="f">
                <v:textbox>
                  <w:txbxContent>
                    <w:p w:rsidR="00C6138B" w:rsidRDefault="00884ECA" w:rsidP="00187C6E">
                      <w:r>
                        <w:rPr>
                          <w:noProof/>
                        </w:rPr>
                        <w:drawing>
                          <wp:inline distT="0" distB="0" distL="0" distR="0">
                            <wp:extent cx="1047750" cy="981075"/>
                            <wp:effectExtent l="0" t="0" r="0" b="9525"/>
                            <wp:docPr id="5948" name="Picture 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 Xác định các miền mà nếu ta đặt mắt ở đó thì</w:t>
      </w:r>
    </w:p>
    <w:p w:rsidR="00187C6E" w:rsidRPr="00E62897" w:rsidRDefault="00187C6E" w:rsidP="00187C6E">
      <w:pPr>
        <w:rPr>
          <w:rFonts w:ascii="Times New Roman" w:hAnsi="Times New Roman"/>
        </w:rPr>
      </w:pPr>
      <w:r w:rsidRPr="00E62897">
        <w:rPr>
          <w:rFonts w:ascii="Times New Roman" w:hAnsi="Times New Roman"/>
        </w:rPr>
        <w:t>có thể quan sát được</w:t>
      </w:r>
    </w:p>
    <w:p w:rsidR="00187C6E" w:rsidRPr="00E62897" w:rsidRDefault="00187C6E" w:rsidP="00187C6E">
      <w:pPr>
        <w:rPr>
          <w:rFonts w:ascii="Times New Roman" w:hAnsi="Times New Roman"/>
        </w:rPr>
      </w:pPr>
      <w:r w:rsidRPr="00E62897">
        <w:rPr>
          <w:rFonts w:ascii="Times New Roman" w:hAnsi="Times New Roman"/>
        </w:rPr>
        <w:t>1/ S</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2/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3/ cả hai ảnh</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18144" behindDoc="0" locked="0" layoutInCell="1" allowOverlap="1">
                <wp:simplePos x="0" y="0"/>
                <wp:positionH relativeFrom="column">
                  <wp:posOffset>4000500</wp:posOffset>
                </wp:positionH>
                <wp:positionV relativeFrom="paragraph">
                  <wp:posOffset>69850</wp:posOffset>
                </wp:positionV>
                <wp:extent cx="1459230" cy="1071880"/>
                <wp:effectExtent l="635" t="0" r="0" b="0"/>
                <wp:wrapNone/>
                <wp:docPr id="6092" name="Text Box 4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107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76350" cy="981075"/>
                                  <wp:effectExtent l="0" t="0" r="0" b="9525"/>
                                  <wp:docPr id="5949" name="Picture 5949"/>
                                  <wp:cNvGraphicFramePr>
                                    <a:graphicFrameLocks noChangeAspect="1"/>
                                  </wp:cNvGraphicFramePr>
                                  <a:graphic>
                                    <a:graphicData uri="http://schemas.openxmlformats.org/drawingml/2006/picture">
                                      <pic:pic xmlns:pic="http://schemas.openxmlformats.org/drawingml/2006/picture">
                                        <pic:nvPicPr>
                                          <pic:cNvPr id="0" name="Picture 594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58" o:spid="_x0000_s1687" type="#_x0000_t202" style="position:absolute;margin-left:315pt;margin-top:5.5pt;width:114.9pt;height:84.4pt;z-index:251718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WafuwIAAMcFAAAOAAAAZHJzL2Uyb0RvYy54bWysVNtu3CAQfa/Uf0C8O74E79pWvFGyXleV 0ouU9ANYG69RbbCArDet+u8d8F6Tl6otDwiY4cztzNzc7voObZnSXIoch1cBRkxUsuZik+NvT6WX YKQNFTXtpGA5fmEa3y7ev7sZh4xFspVdzRQCEKGzcchxa8yQ+b6uWtZTfSUHJkDYSNVTA1e18WtF R0DvOz8Kgpk/SlUPSlZMa3gtJiFeOPymYZX50jSaGdTlGHwzblduX9vdX9zQbKPo0PJq7wb9Cy96 ygUYPUIV1FD0rPgbqJ5XSmrZmKtK9r5sGl4xFwNEEwavonls6cBcLJAcPRzTpP8fbPV5+1UhXud4 FqQRRoL2UKUntjPoXu4QIXFiczQOOgPVxwGUzQ4kUGsXrx4eZPVdIyGXLRUbdqeUHFtGa/AxtD/9 s68TjrYg6/GTrMESfTbSAe0a1dsEQkoQoEOtXo71sd5U1iSJ0+gaRBXIwmAeJomroE+zw/dBafOB yR7ZQ44VEMDB0+2DNtYdmh1UrDUhS951jgSduHgAxekFjMNXK7NuuJr+TIN0lawS4pFotvJIUBTe Xbkk3qwM53FxXSyXRfjL2g1J1vK6ZsKaOfArJH9Wvz3TJ2YcGaZlx2sLZ13SarNedgptKfC7dMsl HSQnNf/SDZcEiOVVSGFEgvso9cpZMvdISWIvnQeJF4TpfToLSEqK8jKkBy7Yv4eExhyncRRPbDo5 /Sq2wK23sdGs5wYmSMf7HCdHJZpZDq5E7UprKO+m81kqrPunVEC5D4V2jLUknehqduudaxASzw+t sJb1C5BYSaAY0BHmHxxaqX5gNMIsybGAYYdR91FAG6QhIXb0uAuARHBR55L1uYSKCoBybDCajksz javnQfFNC3YOjXcHrVNyR2rbY5NP+4aDaeFi2082O47O707rNH8XvwEAAP//AwBQSwMEFAAGAAgA AAAhAJutUJ7bAAAACgEAAA8AAABkcnMvZG93bnJldi54bWxMT8tOwzAQvCPxD9YicaN2Cm3TEKdC Bc5A6Qe48RKHxOsodtvA17Oc4LSPGc2j3Ey+FyccYxtIQzZTIJDqYFtqNOzfn29yEDEZsqYPhBq+ MMKmurwoTWHDmd7wtEuNYBGKhdHgUhoKKWPt0Js4CwMSYx9h9CbxOTbSjubM4r6Xc6WW0puW2MGZ AbcO62539Bpy5V+6bj1/jf7uO1u47WN4Gj61vr6aHu5BJJzSHxl+43N0qDjTIRzJRtFrWN4q7pIY yHgyIV+sucuBHyteZFXK/xWqHwAAAP//AwBQSwECLQAUAAYACAAAACEAtoM4kv4AAADhAQAAEwAA AAAAAAAAAAAAAAAAAAAAW0NvbnRlbnRfVHlwZXNdLnhtbFBLAQItABQABgAIAAAAIQA4/SH/1gAA AJQBAAALAAAAAAAAAAAAAAAAAC8BAABfcmVscy8ucmVsc1BLAQItABQABgAIAAAAIQAxPWafuwIA AMcFAAAOAAAAAAAAAAAAAAAAAC4CAABkcnMvZTJvRG9jLnhtbFBLAQItABQABgAIAAAAIQCbrVCe 2wAAAAoBAAAPAAAAAAAAAAAAAAAAABUFAABkcnMvZG93bnJldi54bWxQSwUGAAAAAAQABADzAAAA HQYAAAAA " filled="f" stroked="f">
                <v:textbox style="mso-fit-shape-to-text:t">
                  <w:txbxContent>
                    <w:p w:rsidR="00C6138B" w:rsidRDefault="00884ECA" w:rsidP="00187C6E">
                      <w:r>
                        <w:rPr>
                          <w:noProof/>
                        </w:rPr>
                        <w:drawing>
                          <wp:inline distT="0" distB="0" distL="0" distR="0">
                            <wp:extent cx="1276350" cy="981075"/>
                            <wp:effectExtent l="0" t="0" r="0" b="9525"/>
                            <wp:docPr id="5949" name="Picture 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4/không quan sát được bất cứ ảnh nào.</w:t>
      </w:r>
    </w:p>
    <w:p w:rsidR="00187C6E" w:rsidRPr="00E62897" w:rsidRDefault="00187C6E" w:rsidP="00187C6E">
      <w:pPr>
        <w:rPr>
          <w:rFonts w:ascii="Times New Roman" w:hAnsi="Times New Roman"/>
        </w:rPr>
      </w:pPr>
      <w:r w:rsidRPr="00E62897">
        <w:rPr>
          <w:rFonts w:ascii="Times New Roman" w:hAnsi="Times New Roman"/>
        </w:rPr>
        <w:t>Bài 2: Cho hệ thống hai gương phẳng được ghép</w:t>
      </w:r>
    </w:p>
    <w:p w:rsidR="00187C6E" w:rsidRPr="00E62897" w:rsidRDefault="00187C6E" w:rsidP="00187C6E">
      <w:pPr>
        <w:rPr>
          <w:rFonts w:ascii="Times New Roman" w:hAnsi="Times New Roman"/>
        </w:rPr>
      </w:pPr>
      <w:r w:rsidRPr="00E62897">
        <w:rPr>
          <w:rFonts w:ascii="Times New Roman" w:hAnsi="Times New Roman"/>
        </w:rPr>
        <w:t xml:space="preserve"> như hình vẽ; hãy vẽ một tia sáng xuất phát từ </w:t>
      </w:r>
    </w:p>
    <w:p w:rsidR="00187C6E" w:rsidRPr="00E62897" w:rsidRDefault="00187C6E" w:rsidP="00187C6E">
      <w:pPr>
        <w:rPr>
          <w:rFonts w:ascii="Times New Roman" w:hAnsi="Times New Roman"/>
        </w:rPr>
      </w:pPr>
      <w:r w:rsidRPr="00E62897">
        <w:rPr>
          <w:rFonts w:ascii="Times New Roman" w:hAnsi="Times New Roman"/>
        </w:rPr>
        <w:t xml:space="preserve">điểm sáng A, sau khi phản xạ trên hai gương, </w:t>
      </w:r>
    </w:p>
    <w:p w:rsidR="00187C6E" w:rsidRPr="00E62897" w:rsidRDefault="00187C6E" w:rsidP="00187C6E">
      <w:pPr>
        <w:rPr>
          <w:rFonts w:ascii="Times New Roman" w:hAnsi="Times New Roman"/>
        </w:rPr>
      </w:pPr>
      <w:r w:rsidRPr="00E62897">
        <w:rPr>
          <w:rFonts w:ascii="Times New Roman" w:hAnsi="Times New Roman"/>
        </w:rPr>
        <w:t>lại quay về A</w:t>
      </w:r>
    </w:p>
    <w:p w:rsidR="00187C6E" w:rsidRPr="00E62897" w:rsidRDefault="00187C6E" w:rsidP="00187C6E">
      <w:pPr>
        <w:rPr>
          <w:rFonts w:ascii="Times New Roman" w:hAnsi="Times New Roman"/>
        </w:rPr>
      </w:pPr>
      <w:r w:rsidRPr="00E62897">
        <w:rPr>
          <w:rFonts w:ascii="Times New Roman" w:hAnsi="Times New Roman"/>
        </w:rPr>
        <w:t>Bài 3: Hãy thiết kế một hệ thống ròng rọc sao cho</w:t>
      </w:r>
    </w:p>
    <w:p w:rsidR="00187C6E" w:rsidRPr="00E62897" w:rsidRDefault="00187C6E" w:rsidP="00187C6E">
      <w:pPr>
        <w:rPr>
          <w:rFonts w:ascii="Times New Roman" w:hAnsi="Times New Roman"/>
        </w:rPr>
      </w:pPr>
      <w:r w:rsidRPr="00E62897">
        <w:rPr>
          <w:rFonts w:ascii="Times New Roman" w:hAnsi="Times New Roman"/>
        </w:rPr>
        <w:t xml:space="preserve">Có số ròng rọc ít nhất, để khi kéo vật có trọng lượng là P lên cao thì chỉ cần sử dụng lực kéo là </w:t>
      </w:r>
      <w:r w:rsidRPr="00E62897">
        <w:rPr>
          <w:rFonts w:ascii="Times New Roman" w:hAnsi="Times New Roman"/>
          <w:position w:val="-24"/>
        </w:rPr>
        <w:object w:dxaOrig="279" w:dyaOrig="620">
          <v:shape id="_x0000_i1110" type="#_x0000_t75" style="width:14.25pt;height:30.75pt" o:ole="">
            <v:imagedata r:id="rId443" o:title=""/>
          </v:shape>
          <o:OLEObject Type="Embed" ProgID="Equation.3" ShapeID="_x0000_i1110" DrawAspect="Content" ObjectID="_1668239586" r:id="rId494"/>
        </w:object>
      </w:r>
    </w:p>
    <w:p w:rsidR="00187C6E" w:rsidRPr="00E62897" w:rsidRDefault="00187C6E" w:rsidP="00187C6E">
      <w:pPr>
        <w:rPr>
          <w:rFonts w:ascii="Times New Roman" w:hAnsi="Times New Roman"/>
        </w:rPr>
      </w:pPr>
      <w:r w:rsidRPr="00E62897">
        <w:rPr>
          <w:rFonts w:ascii="Times New Roman" w:hAnsi="Times New Roman"/>
        </w:rPr>
        <w:t>Bài 4: Một động tử chuyển động hướng về phía một bức tường phẳng, nhẵn vuông góc với bức tường, với vận tốc 5m/s. Động tử phát ra một âm thanh trong khoảng thời gian rất ngắn hướng về phía bức tường. sau một khoảng thời gian, máy thu âm được gắn trên động tử nhận được tín hiệu của âm phản xạ, xác định tỷ số khoảng cách của động tử tới bức tường ở các vị trí phát âm và nhận được tín hiệu phản xạ . vận tốc âm trong không khí là 340 m/s và giả sử rằng vận tốc âm không bị ảnh hưởng của vận tốc động tử.</w:t>
      </w:r>
    </w:p>
    <w:p w:rsidR="00187C6E" w:rsidRPr="00E62897" w:rsidRDefault="00187C6E" w:rsidP="00187C6E">
      <w:pPr>
        <w:rPr>
          <w:rFonts w:ascii="Times New Roman" w:hAnsi="Times New Roman"/>
        </w:rPr>
      </w:pPr>
      <w:r w:rsidRPr="00E62897">
        <w:rPr>
          <w:rFonts w:ascii="Times New Roman" w:hAnsi="Times New Roman"/>
        </w:rPr>
        <w:t>Bài 5: trong một mạch điện, người ta thường dùng cái chuyển mạch hai vị trí, tùy theo vị trí khóa mà điểm O được nối với điểm 1 hay điểm 2( hình vẽ)</w:t>
      </w:r>
    </w:p>
    <w:p w:rsidR="00187C6E" w:rsidRPr="00E62897" w:rsidRDefault="00187C6E" w:rsidP="00187C6E">
      <w:pPr>
        <w:rPr>
          <w:rFonts w:ascii="Times New Roman" w:hAnsi="Times New Roman"/>
        </w:rPr>
      </w:pPr>
      <w:r w:rsidRPr="00E62897">
        <w:rPr>
          <w:rFonts w:ascii="Times New Roman" w:hAnsi="Times New Roman"/>
        </w:rPr>
        <w:t>Hãy thiết kế một mạch điện mà gồm 1 nguồn điệ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19168" behindDoc="0" locked="0" layoutInCell="1" allowOverlap="1">
                <wp:simplePos x="0" y="0"/>
                <wp:positionH relativeFrom="column">
                  <wp:posOffset>3657600</wp:posOffset>
                </wp:positionH>
                <wp:positionV relativeFrom="paragraph">
                  <wp:posOffset>5715</wp:posOffset>
                </wp:positionV>
                <wp:extent cx="1303020" cy="828040"/>
                <wp:effectExtent l="57785" t="3175" r="58420" b="0"/>
                <wp:wrapNone/>
                <wp:docPr id="6084" name="Group 4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828040"/>
                          <a:chOff x="7532" y="11093"/>
                          <a:chExt cx="2052" cy="1304"/>
                        </a:xfrm>
                      </wpg:grpSpPr>
                      <wps:wsp>
                        <wps:cNvPr id="6085" name="Line 4460"/>
                        <wps:cNvCnPr/>
                        <wps:spPr bwMode="auto">
                          <a:xfrm>
                            <a:off x="7532" y="11813"/>
                            <a:ext cx="684"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6" name="Line 4461"/>
                        <wps:cNvCnPr/>
                        <wps:spPr bwMode="auto">
                          <a:xfrm>
                            <a:off x="8786" y="11452"/>
                            <a:ext cx="798"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7" name="Line 4462"/>
                        <wps:cNvCnPr/>
                        <wps:spPr bwMode="auto">
                          <a:xfrm>
                            <a:off x="8843" y="12173"/>
                            <a:ext cx="741"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8" name="Line 4463"/>
                        <wps:cNvCnPr/>
                        <wps:spPr bwMode="auto">
                          <a:xfrm>
                            <a:off x="8216" y="11813"/>
                            <a:ext cx="627"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9" name="Text Box 4464"/>
                        <wps:cNvSpPr txBox="1">
                          <a:spLocks noChangeArrowheads="1"/>
                        </wps:cNvSpPr>
                        <wps:spPr bwMode="auto">
                          <a:xfrm>
                            <a:off x="7907" y="11422"/>
                            <a:ext cx="68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0</w:t>
                              </w:r>
                            </w:p>
                          </w:txbxContent>
                        </wps:txbx>
                        <wps:bodyPr rot="0" vert="horz" wrap="square" lIns="91440" tIns="45720" rIns="91440" bIns="45720" anchor="t" anchorCtr="0" upright="1">
                          <a:noAutofit/>
                        </wps:bodyPr>
                      </wps:wsp>
                      <wps:wsp>
                        <wps:cNvPr id="6090" name="Text Box 4465"/>
                        <wps:cNvSpPr txBox="1">
                          <a:spLocks noChangeArrowheads="1"/>
                        </wps:cNvSpPr>
                        <wps:spPr bwMode="auto">
                          <a:xfrm>
                            <a:off x="8396" y="11093"/>
                            <a:ext cx="62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1</w:t>
                              </w:r>
                            </w:p>
                          </w:txbxContent>
                        </wps:txbx>
                        <wps:bodyPr rot="0" vert="horz" wrap="square" lIns="91440" tIns="45720" rIns="91440" bIns="45720" anchor="t" anchorCtr="0" upright="1">
                          <a:noAutofit/>
                        </wps:bodyPr>
                      </wps:wsp>
                      <wps:wsp>
                        <wps:cNvPr id="6091" name="Text Box 4466"/>
                        <wps:cNvSpPr txBox="1">
                          <a:spLocks noChangeArrowheads="1"/>
                        </wps:cNvSpPr>
                        <wps:spPr bwMode="auto">
                          <a:xfrm>
                            <a:off x="8651" y="11677"/>
                            <a:ext cx="79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59" o:spid="_x0000_s1688" style="position:absolute;margin-left:4in;margin-top:.45pt;width:102.6pt;height:65.2pt;z-index:251719168" coordorigin="7532,11093" coordsize="2052,13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GN5XAUAAJUhAAAOAAAAZHJzL2Uyb0RvYy54bWzsWm1vqzYU/j5p/8HiOw0QXqOmV81bNelu q9Q77bMDTkADzIzTpJv233eODYSkrdblTr27G4kUGWzMefFzfM7jXH84FDl5ZKLOeDk17CvLIKyM eZKV26nx06eVGRqklrRMaM5LNjWeWG18uPn2m+t9NWEOT3meMEFgkrKe7KupkUpZTUajOk5ZQesr XrESOjdcFFTCpdiOEkH3MHuRjxzL8kd7LpJK8JjVNdxd6E7jRs2/2bBY/rjZ1EySfGqAbFL9CvW7 xt/RzTWdbAWt0ixuxKAXSFHQrISXdlMtqKRkJ7JnUxVZLHjNN/Iq5sWIbzZZzJQOoI1tnWlzJ/iu UrpsJ/tt1ZkJTHtmp4unjX94vBckS6aGb4WuQUpagJfUi4nrehEaaF9tJzDuTlQP1b3QWkLzI49/ qaF7dN6P11s9mKz33/MEZqQ7yZWBDhtR4BSgOjkoPzx1fmAHSWK4aY+tseWAu2LoC53QchtHxSl4 Ex8LvLFjEOi1bSsaay/G6bJ53rE86MWHYSYXe0d0ol+shG2EQ81g1dVHw9afZ9iHlFZM+atGgx0N 67WG/ZiVDOzqK33w7TBsXt4LZeV6UoN9/9JkPd1Du9G9tZyPPkTF1Qs6remkErW8Y7wg2JgaOcih 3EEfP9ZSG6gdgt4p+SrLc7hPJ3lJ9lMj8hxPPVDzPEuwE/tqsV3Pc0EeKcJLfRprnwyDZVwmarKU 0WRZJkQ+VbAoODxn4OwFSwySM4gg2FIjJc3yt4wEHfMSZWEK7VobuDpIaKr7sCgUEn+PrGgZLkPX dB1/abrWYmHeruau6a/swFuMF/P5wv4DlbTdSZolCStRzzYq2O7bFkcTnzSeu7jQGXR0OrtamiDs qaS3K88K3HFoBuBs0x0vLXMWrubm7dz2/WA5m8+WZ5Iulfb1PyNsZ0qUiu8kEw9psidJhktn7EWO bcAFRFEn0D4nNN+C82IpDCK4/DmTqcICrkOc42SdhBZ+m3XSza4N0foQrzovNLodTQU+b/0LeNaw 0WBe8+RJoUndB2i/H8b9c4zbqOKFGA+DEOZT8c2FWKYQ0WI8iGBPHTB+XAOqNWAc0qUX04CXA9KA 8dfzrlf38eAc4wqal2I8dMca444dnO3jgQshdsD4gPHPSjoGjF+AcdhcdRHU5uoKmpdi3LHbffx5 ru5AOEGMj3U58N/J1qXIaLnN2cu5/ZCxq9qiyWqHjP2LZexRi/RPmFrP+AErc0UXNGhHuoPIA/QA k6ALGc16kJLPU1ji7FYIvseiFpgDle+rugOKenxUZ/9vq+kjC4KBzveds3y/q+k9TYO8HicE0F1K zLdU9ViX9arSr6KKPmEVTorKlfo0RWVvWK+M1KSFrh1Py+3Idlxr5kTmyg8D0125nhkFVmhadjSL fMuN3MXqlBhQe4NmLaFOvZQY6IiVXv2syuULOJYigzKd5FkBjFlHxNBJQ7j0KRVo96yCmhwr634p 9W8hIU7l/RtkgDysD4radL2wrcU1QYAkBXITyFxDI+XiN9irgAWeGvWvOypg58q/KwHTke0C6IhU F64XICkp+j3rfg8tY5hqakiD6OZcaqp5V4lsm8KbdBQp+S3QoZtMEW8Ya7RU4Aa8eE/WIgJ9dLbT j4Fea60mkL1PDAzHUZsrdZxuy3n4ba40xMBecDsj1oYYOMRAHUIw59DZRy8GNmc5bbQZYmBz7BUB 1fI8BvpfJgb6Hkij8kA/CFAEvSPjqVjH++IupDbF5kzr2enOkAdq8/RCZS/jGfJAfbR2mlf9L/LA 47nr15IHQkaozv5Vit78TwH/XNC/Vnnj8d8UN38CAAD//wMAUEsDBBQABgAIAAAAIQCBSwe13wAA AAgBAAAPAAAAZHJzL2Rvd25yZXYueG1sTI/NasMwEITvhb6D2EJvjeyY/DmWQwhtT6HQpFB6U6yN bWKtjKXYztt3e2qOwwwz32Sb0Taix87XjhTEkwgEUuFMTaWCr+PbyxKED5qMbhyhght62OSPD5lO jRvoE/tDKAWXkE+1giqENpXSFxVa7SeuRWLv7DqrA8uulKbTA5fbRk6jaC6trokXKt3irsLicrha Be+DHrZJ/NrvL+fd7ec4+/jex6jU89O4XYMIOIb/MPzhMzrkzHRyVzJeNApmizl/CQpWINheLOMp iBPnkjgBmWfy/kD+CwAA//8DAFBLAQItABQABgAIAAAAIQC2gziS/gAAAOEBAAATAAAAAAAAAAAA AAAAAAAAAABbQ29udGVudF9UeXBlc10ueG1sUEsBAi0AFAAGAAgAAAAhADj9If/WAAAAlAEAAAsA AAAAAAAAAAAAAAAALwEAAF9yZWxzLy5yZWxzUEsBAi0AFAAGAAgAAAAhAA9AY3lcBQAAlSEAAA4A AAAAAAAAAAAAAAAALgIAAGRycy9lMm9Eb2MueG1sUEsBAi0AFAAGAAgAAAAhAIFLB7XfAAAACAEA AA8AAAAAAAAAAAAAAAAAtgcAAGRycy9kb3ducmV2LnhtbFBLBQYAAAAABAAEAPMAAADCCAAAAAA= ">
                <v:line id="Line 4460" o:spid="_x0000_s1689" style="position:absolute;visibility:visible;mso-wrap-style:square" from="7532,11813" to="8216,11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HSc8QAAADdAAAADwAAAGRycy9kb3ducmV2LnhtbESPUWvCQBCE3wv+h2MF3+pdxAZJPUUC lj5JG/0BS25NUnN7IXfG5N97hUIfh9n5Zme7H20rBup941hDslQgiEtnGq40XM7H1w0IH5ANto5J w0Qe9rvZyxYz4x78TUMRKhEh7DPUUIfQZVL6siaLfuk64uhdXW8xRNlX0vT4iHDbypVSqbTYcGyo saO8pvJW3G1842NVTicq1CXJ1+br/DPw2F21XszHwzuIQGP4P/5LfxoNqdq8we+aiAC5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QdJzxAAAAN0AAAAPAAAAAAAAAAAA AAAAAKECAABkcnMvZG93bnJldi54bWxQSwUGAAAAAAQABAD5AAAAkgMAAAAA ">
                  <v:stroke startarrow="oval" endarrow="oval"/>
                </v:line>
                <v:line id="Line 4461" o:spid="_x0000_s1690" style="position:absolute;visibility:visible;mso-wrap-style:square" from="8786,11452" to="9584,11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NMBMQAAADdAAAADwAAAGRycy9kb3ducmV2LnhtbESPwWrDMBBE74X+g9hCb7WUUIxxIpsS aOiptI4/YLE2tltrZSzFsf++CgR6HGbnzc6+XOwgZpp871jDJlEgiBtnem411Kf3lwyED8gGB8ek YSUPZfH4sMfcuCt/01yFVkQI+xw1dCGMuZS+6ciiT9xIHL2zmyyGKKdWmgmvEW4HuVUqlRZ7jg0d jnToqPmtLja+cdw26ydVqt4cXs3X6WfmZTxr/fy0vO1ABFrC//E9/WE0pCpL4bYmIkAW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k0wExAAAAN0AAAAPAAAAAAAAAAAA AAAAAKECAABkcnMvZG93bnJldi54bWxQSwUGAAAAAAQABAD5AAAAkgMAAAAA ">
                  <v:stroke startarrow="oval" endarrow="oval"/>
                </v:line>
                <v:line id="Line 4462" o:spid="_x0000_s1691" style="position:absolute;visibility:visible;mso-wrap-style:square" from="8843,12173" to="9584,12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pn8MAAADdAAAADwAAAGRycy9kb3ducmV2LnhtbESPUYvCMBCE34X7D2EPfNNEEZVqWkQ4 8enQ6g9YmrWtNpvS5Gr99xfh4B6H2flmZ5sNthE9db52rGE2VSCIC2dqLjVcL1+TNQgfkA02jknD izxk6cdoi4lxTz5Tn4dSRAj7BDVUIbSJlL6oyKKfupY4ejfXWQxRdqU0HT4j3DZyrtRSWqw5NlTY 0r6i4pH/2PjGYV68vilX19l+YU6Xe89De9N6/DnsNiACDeH/+C99NBqWar2C95qIAJn+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f6Z/DAAAA3QAAAA8AAAAAAAAAAAAA AAAAoQIAAGRycy9kb3ducmV2LnhtbFBLBQYAAAAABAAEAPkAAACRAwAAAAA= ">
                  <v:stroke startarrow="oval" endarrow="oval"/>
                </v:line>
                <v:line id="Line 4463" o:spid="_x0000_s1692" style="position:absolute;visibility:visible;mso-wrap-style:square" from="8216,11813" to="8843,12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Lp9MEAAADdAAAADwAAAGRycy9kb3ducmV2LnhtbERPTYvCMBC9C/sfwix403QFRbrGIhbB q3YvvY3NbFNsJm2TtfXfm4Owx8f73mWTbcWDBt84VvC1TEAQV043XCv4KU6LLQgfkDW2jknBkzxk +4/ZDlPtRr7Q4xpqEUPYp6jAhNClUvrKkEW/dB1x5H7dYDFEONRSDzjGcNvKVZJspMWGY4PBjo6G qvv1zyqQ5aU0RbHO2/WtHPt+VeS3Y67U/HM6fIMINIV/8dt91go2yTbOjW/iE5D7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wun0wQAAAN0AAAAPAAAAAAAAAAAAAAAA AKECAABkcnMvZG93bnJldi54bWxQSwUGAAAAAAQABAD5AAAAjwMAAAAA ">
                  <v:stroke startarrow="oval" endarrow="block"/>
                </v:line>
                <v:shape id="Text Box 4464" o:spid="_x0000_s1693" type="#_x0000_t202" style="position:absolute;left:7907;top:11422;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Md8MA AADdAAAADwAAAGRycy9kb3ducmV2LnhtbESPT4vCMBTE74LfITxhb5q4qGg1iqwIe1pZ/4G3R/Ns i81LaaLtfnsjLHgcZuY3zGLV2lI8qPaFYw3DgQJBnDpTcKbheNj2pyB8QDZYOiYNf+Rhtex2FpgY 1/AvPfYhExHCPkENeQhVIqVPc7LoB64ijt7V1RZDlHUmTY1NhNtSfio1kRYLjgs5VvSVU3rb362G 08/1ch6pXbax46pxrZJsZ1Lrj167noMI1IZ3+L/9bTRM1HQGrzfxCcjlEwAA//8DAFBLAQItABQA BgAIAAAAIQDw94q7/QAAAOIBAAATAAAAAAAAAAAAAAAAAAAAAABbQ29udGVudF9UeXBlc10ueG1s UEsBAi0AFAAGAAgAAAAhADHdX2HSAAAAjwEAAAsAAAAAAAAAAAAAAAAALgEAAF9yZWxzLy5yZWxz UEsBAi0AFAAGAAgAAAAhADMvBZ5BAAAAOQAAABAAAAAAAAAAAAAAAAAAKQIAAGRycy9zaGFwZXht bC54bWxQSwECLQAUAAYACAAAACEAVs/Md8MAAADdAAAADwAAAAAAAAAAAAAAAACYAgAAZHJzL2Rv d25yZXYueG1sUEsFBgAAAAAEAAQA9QAAAIgDAAAAAA== " filled="f" stroked="f">
                  <v:textbox>
                    <w:txbxContent>
                      <w:p w:rsidR="00C6138B" w:rsidRDefault="00C6138B" w:rsidP="00187C6E">
                        <w:r>
                          <w:t>0</w:t>
                        </w:r>
                      </w:p>
                    </w:txbxContent>
                  </v:textbox>
                </v:shape>
                <v:shape id="Text Box 4465" o:spid="_x0000_s1694" type="#_x0000_t202" style="position:absolute;left:8396;top:11093;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zzN8IA AADdAAAADwAAAGRycy9kb3ducmV2LnhtbERPz2vCMBS+D/wfwhN2WxNFZe1MiziEnZQ5Hez2aJ5t WfNSmszW/94chB0/vt/rYrStuFLvG8caZokCQVw603Cl4fS1e3kF4QOywdYxabiRhyKfPK0xM27g T7oeQyViCPsMNdQhdJmUvqzJok9cRxy5i+sthgj7SpoehxhuWzlXaiUtNhwbauxoW1P5e/yzGs77 y8/3Qh2qd7vsBjcqyTaVWj9Px80biEBj+Bc/3B9Gw0qlcX98E5+AzO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LPM3wgAAAN0AAAAPAAAAAAAAAAAAAAAAAJgCAABkcnMvZG93 bnJldi54bWxQSwUGAAAAAAQABAD1AAAAhwMAAAAA " filled="f" stroked="f">
                  <v:textbox>
                    <w:txbxContent>
                      <w:p w:rsidR="00C6138B" w:rsidRDefault="00C6138B" w:rsidP="00187C6E">
                        <w:r>
                          <w:t>1</w:t>
                        </w:r>
                      </w:p>
                    </w:txbxContent>
                  </v:textbox>
                </v:shape>
                <v:shape id="Text Box 4466" o:spid="_x0000_s1695" type="#_x0000_t202" style="position:absolute;left:8651;top:11677;width:79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BWrMUA AADdAAAADwAAAGRycy9kb3ducmV2LnhtbESPQWvCQBSE7wX/w/KE3uquxQaNboJUhJ5amqrg7ZF9 JsHs25BdTfrvu4VCj8PMfMNs8tG24k69bxxrmM8UCOLSmYYrDYev/dMShA/IBlvHpOGbPOTZ5GGD qXEDf9K9CJWIEPYpaqhD6FIpfVmTRT9zHXH0Lq63GKLsK2l6HCLctvJZqURabDgu1NjRa03ltbhZ Dcf3y/m0UB/Vzr50gxuVZLuSWj9Ox+0aRKAx/If/2m9GQ6JWc/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tYFasxQAAAN0AAAAPAAAAAAAAAAAAAAAAAJgCAABkcnMv ZG93bnJldi54bWxQSwUGAAAAAAQABAD1AAAAigMAAAAA " filled="f" stroked="f">
                  <v:textbox>
                    <w:txbxContent>
                      <w:p w:rsidR="00C6138B" w:rsidRDefault="00C6138B" w:rsidP="00187C6E">
                        <w:r>
                          <w:t>2</w:t>
                        </w:r>
                      </w:p>
                    </w:txbxContent>
                  </v:textbox>
                </v:shape>
              </v:group>
            </w:pict>
          </mc:Fallback>
        </mc:AlternateContent>
      </w:r>
      <w:r w:rsidR="00187C6E" w:rsidRPr="00E62897">
        <w:rPr>
          <w:rFonts w:ascii="Times New Roman" w:hAnsi="Times New Roman"/>
        </w:rPr>
        <w:t>hai bóng đèn giống nhau, có hiệu điện thế</w:t>
      </w:r>
    </w:p>
    <w:p w:rsidR="00187C6E" w:rsidRPr="00E62897" w:rsidRDefault="00187C6E" w:rsidP="00187C6E">
      <w:pPr>
        <w:rPr>
          <w:rFonts w:ascii="Times New Roman" w:hAnsi="Times New Roman"/>
        </w:rPr>
      </w:pPr>
      <w:r w:rsidRPr="00E62897">
        <w:rPr>
          <w:rFonts w:ascii="Times New Roman" w:hAnsi="Times New Roman"/>
        </w:rPr>
        <w:t>bằng hiệu điện thế của nguồn sao cho ứng với</w:t>
      </w:r>
    </w:p>
    <w:p w:rsidR="00187C6E" w:rsidRPr="00E62897" w:rsidRDefault="00187C6E" w:rsidP="00187C6E">
      <w:pPr>
        <w:rPr>
          <w:rFonts w:ascii="Times New Roman" w:hAnsi="Times New Roman"/>
        </w:rPr>
      </w:pPr>
      <w:r w:rsidRPr="00E62897">
        <w:rPr>
          <w:rFonts w:ascii="Times New Roman" w:hAnsi="Times New Roman"/>
        </w:rPr>
        <w:t>4 vị trí khác nhau của khóa. Mạch sẽ hoạt động:</w:t>
      </w:r>
    </w:p>
    <w:p w:rsidR="00187C6E" w:rsidRPr="00E62897" w:rsidRDefault="00187C6E" w:rsidP="00187C6E">
      <w:pPr>
        <w:rPr>
          <w:rFonts w:ascii="Times New Roman" w:hAnsi="Times New Roman"/>
        </w:rPr>
      </w:pPr>
      <w:r w:rsidRPr="00E62897">
        <w:rPr>
          <w:rFonts w:ascii="Times New Roman" w:hAnsi="Times New Roman"/>
        </w:rPr>
        <w:lastRenderedPageBreak/>
        <w:t>a/ hai đèn không sáng.</w:t>
      </w:r>
    </w:p>
    <w:p w:rsidR="00187C6E" w:rsidRPr="00E62897" w:rsidRDefault="00187C6E" w:rsidP="00187C6E">
      <w:pPr>
        <w:rPr>
          <w:rFonts w:ascii="Times New Roman" w:hAnsi="Times New Roman"/>
        </w:rPr>
      </w:pPr>
      <w:r w:rsidRPr="00E62897">
        <w:rPr>
          <w:rFonts w:ascii="Times New Roman" w:hAnsi="Times New Roman"/>
        </w:rPr>
        <w:t>b/ Hai đèn sáng bình thường</w:t>
      </w:r>
    </w:p>
    <w:p w:rsidR="00187C6E" w:rsidRPr="00E62897" w:rsidRDefault="00187C6E" w:rsidP="00187C6E">
      <w:pPr>
        <w:rPr>
          <w:rFonts w:ascii="Times New Roman" w:hAnsi="Times New Roman"/>
        </w:rPr>
      </w:pPr>
      <w:r w:rsidRPr="00E62897">
        <w:rPr>
          <w:rFonts w:ascii="Times New Roman" w:hAnsi="Times New Roman"/>
        </w:rPr>
        <w:t>c/Hai đèn sáng như nhau và dưới mức bình thường</w:t>
      </w:r>
    </w:p>
    <w:p w:rsidR="00187C6E" w:rsidRPr="00E62897" w:rsidRDefault="00187C6E" w:rsidP="00187C6E">
      <w:pPr>
        <w:rPr>
          <w:rFonts w:ascii="Times New Roman" w:hAnsi="Times New Roman"/>
        </w:rPr>
      </w:pPr>
      <w:r w:rsidRPr="00E62897">
        <w:rPr>
          <w:rFonts w:ascii="Times New Roman" w:hAnsi="Times New Roman"/>
        </w:rPr>
        <w:t>d/ Một đèn sáng bình thường, một đèn không sáng.</w:t>
      </w:r>
    </w:p>
    <w:p w:rsidR="00187C6E" w:rsidRPr="00E62897" w:rsidRDefault="00187C6E" w:rsidP="00187C6E">
      <w:pPr>
        <w:rPr>
          <w:rFonts w:ascii="Times New Roman" w:hAnsi="Times New Roman"/>
        </w:rPr>
      </w:pPr>
      <w:r w:rsidRPr="00E62897">
        <w:rPr>
          <w:rFonts w:ascii="Times New Roman" w:hAnsi="Times New Roman"/>
        </w:rPr>
        <w:t>Mạch điện phải đảm bảo là không có vị trí nào của khóa để mạch bị nối tắt.</w:t>
      </w:r>
    </w:p>
    <w:p w:rsidR="00187C6E" w:rsidRPr="00E62897" w:rsidRDefault="00187C6E" w:rsidP="00187C6E">
      <w:pPr>
        <w:rPr>
          <w:rFonts w:ascii="Times New Roman" w:hAnsi="Times New Roman"/>
        </w:rPr>
      </w:pPr>
      <w:r w:rsidRPr="00E62897">
        <w:rPr>
          <w:rFonts w:ascii="Times New Roman" w:hAnsi="Times New Roman"/>
        </w:rPr>
        <w:t>Bài 6: Điểm sáng cố định trước một gương phẳng. hỏi khi quay gương đi một góc i theo trục quay vuông góc với mặt phẳng tới và không đi qua điểm tới  thì tia phản xạ quay 1 góc bao nhiêu</w:t>
      </w:r>
    </w:p>
    <w:p w:rsidR="00187C6E" w:rsidRPr="00E62897" w:rsidRDefault="00187C6E" w:rsidP="00187C6E">
      <w:pPr>
        <w:jc w:val="center"/>
        <w:rPr>
          <w:rFonts w:ascii="Times New Roman" w:hAnsi="Times New Roman"/>
        </w:rPr>
      </w:pPr>
      <w:r w:rsidRPr="00E62897">
        <w:rPr>
          <w:rFonts w:ascii="Times New Roman" w:hAnsi="Times New Roman"/>
        </w:rPr>
        <w:t>-------Hế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58432" behindDoc="0" locked="0" layoutInCell="1" allowOverlap="1">
                <wp:simplePos x="0" y="0"/>
                <wp:positionH relativeFrom="column">
                  <wp:posOffset>2857500</wp:posOffset>
                </wp:positionH>
                <wp:positionV relativeFrom="paragraph">
                  <wp:posOffset>162560</wp:posOffset>
                </wp:positionV>
                <wp:extent cx="2628900" cy="2400300"/>
                <wp:effectExtent l="635" t="0" r="0" b="1905"/>
                <wp:wrapNone/>
                <wp:docPr id="6083" name="Text Box 6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2228850"/>
                                  <wp:effectExtent l="0" t="0" r="0" b="0"/>
                                  <wp:docPr id="5950" name="Picture 5950"/>
                                  <wp:cNvGraphicFramePr>
                                    <a:graphicFrameLocks noChangeAspect="1"/>
                                  </wp:cNvGraphicFramePr>
                                  <a:graphic>
                                    <a:graphicData uri="http://schemas.openxmlformats.org/drawingml/2006/picture">
                                      <pic:pic xmlns:pic="http://schemas.openxmlformats.org/drawingml/2006/picture">
                                        <pic:nvPicPr>
                                          <pic:cNvPr id="0" name="Picture 59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2" o:spid="_x0000_s1696" type="#_x0000_t202" style="position:absolute;margin-left:225pt;margin-top:12.8pt;width:207pt;height:189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UPilvAIAAMkFAAAOAAAAZHJzL2Uyb0RvYy54bWysVG1vmzAQ/j5p/8Hyd4qhhAAqqdoQpknd i9TuBzhggjWwme2EdNP++84mSdNWk6ZtfEC27/zcPXeP7+p633dox5TmUuQ4uCAYMVHJmotNjr88 lF6CkTZU1LSTguX4kWl8vXj75mocMhbKVnY1UwhAhM7GIcetMUPm+7pqWU/1hRyYAGMjVU8NbNXG rxUdAb3v/JCQ2B+lqgclK6Y1nBaTES8cftOwynxqGs0M6nIMuRn3V+6/tn9/cUWzjaJDy6tDGvQv sugpFxD0BFVQQ9FW8VdQPa+U1LIxF5Xsfdk0vGKOA7AJyAs29y0dmOMCxdHDqUz6/8FWH3efFeJ1 jmOSXGIkaA9demB7g27lHsUkDG2NxkFn4Ho/gLPZgwV67fjq4U5WXzUSctlSsWE3SsmxZbSGHAN7 0z+7OuFoC7IeP8gaItGtkQ5o36jeFhBKggAdevV46o/NpoLDMA6TlICpAlsYEXIJGxuDZsfrg9Lm HZM9soscKxCAg6e7O20m16OLjSZkybsOzmnWiWcHgDmdQHC4am02DdfTHylJV8kqibwojFdeRIrC uymXkReXwXxWXBbLZRH8tHGDKGt5XTNhwxz1FUR/1r+D0idlnBSmZcdrC2dT0mqzXnYK7Sjou3Tf oSBnbv7zNFy9gMsLSgEU9DZMvTJO5l5URjMvnZPEI0F6m8YkSqOifE7pjgv275TQmON0Fs4mNf2W G3Hfa24067mBCdLxPsfJyYlmVoMrUbvWGsq7aX1WCpv+Uymg3cdGO8VakU5yNfv13j2QKHaCtnpe y/oRRKwkSAzkCPMPFq1U3zEaYZbkWH/bUsUw6t4LeAhpEEV2+LhNNJuHsFHnlvW5hYoKoHJsMJqW SzMNrO2g+KaFSNPTE/IGHk/Dnayfsjo8OZgXjt1httmBdL53Xk8TePELAAD//wMAUEsDBBQABgAI AAAAIQCr6yTT3gAAAAoBAAAPAAAAZHJzL2Rvd25yZXYueG1sTI/NTsMwEITvSLyDtUi9UZs2idoQ p0KgXosoP1JvbrxNIuJ1FLtNeHuWEz3uzGj2m2IzuU5ccAitJw0PcwUCqfK2pVrDx/v2fgUiREPW dJ5Qww8G2JS3N4XJrR/pDS/7WAsuoZAbDU2MfS5lqBp0Jsx9j8TeyQ/ORD6HWtrBjFzuOrlQKpPO tMQfGtPjc4PV9/7sNHzuToevRL3WLy7tRz8pSW4ttZ7dTU+PICJO8T8Mf/iMDiUzHf2ZbBCdhiRV vCVqWKQZCA6ssoSFIztqmYEsC3k9ofwFAAD//wMAUEsBAi0AFAAGAAgAAAAhALaDOJL+AAAA4QEA ABMAAAAAAAAAAAAAAAAAAAAAAFtDb250ZW50X1R5cGVzXS54bWxQSwECLQAUAAYACAAAACEAOP0h /9YAAACUAQAACwAAAAAAAAAAAAAAAAAvAQAAX3JlbHMvLnJlbHNQSwECLQAUAAYACAAAACEAb1D4 pbwCAADJBQAADgAAAAAAAAAAAAAAAAAuAgAAZHJzL2Uyb0RvYy54bWxQSwECLQAUAAYACAAAACEA q+sk094AAAAKAQAADwAAAAAAAAAAAAAAAAAWBQAAZHJzL2Rvd25yZXYueG1sUEsFBgAAAAAEAAQA 8wAAACEGAAAAAA== " filled="f" stroked="f">
                <v:textbox>
                  <w:txbxContent>
                    <w:p w:rsidR="00C6138B" w:rsidRDefault="00884ECA" w:rsidP="00187C6E">
                      <w:r>
                        <w:rPr>
                          <w:noProof/>
                        </w:rPr>
                        <w:drawing>
                          <wp:inline distT="0" distB="0" distL="0" distR="0">
                            <wp:extent cx="2305050" cy="222885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1(3 đ): ( hình vẽ)</w:t>
      </w:r>
    </w:p>
    <w:p w:rsidR="00187C6E" w:rsidRPr="00E62897" w:rsidRDefault="00187C6E" w:rsidP="00187C6E">
      <w:pPr>
        <w:rPr>
          <w:rFonts w:ascii="Times New Roman" w:hAnsi="Times New Roman"/>
        </w:rPr>
      </w:pPr>
      <w:r w:rsidRPr="00E62897">
        <w:rPr>
          <w:rFonts w:ascii="Times New Roman" w:hAnsi="Times New Roman"/>
        </w:rPr>
        <w:t xml:space="preserve">Vẽ được ảnh S’1; S’2 ( có thể bằng </w:t>
      </w:r>
    </w:p>
    <w:p w:rsidR="00187C6E" w:rsidRPr="00E62897" w:rsidRDefault="00187C6E" w:rsidP="00187C6E">
      <w:pPr>
        <w:rPr>
          <w:rFonts w:ascii="Times New Roman" w:hAnsi="Times New Roman"/>
        </w:rPr>
      </w:pPr>
      <w:r w:rsidRPr="00E62897">
        <w:rPr>
          <w:rFonts w:ascii="Times New Roman" w:hAnsi="Times New Roman"/>
        </w:rPr>
        <w:t>Phương pháp đối xứng)   ( 1 đ)</w:t>
      </w:r>
    </w:p>
    <w:p w:rsidR="00187C6E" w:rsidRPr="00E62897" w:rsidRDefault="00187C6E" w:rsidP="00187C6E">
      <w:pPr>
        <w:rPr>
          <w:rFonts w:ascii="Times New Roman" w:hAnsi="Times New Roman"/>
        </w:rPr>
      </w:pPr>
      <w:r w:rsidRPr="00E62897">
        <w:rPr>
          <w:rFonts w:ascii="Times New Roman" w:hAnsi="Times New Roman"/>
        </w:rPr>
        <w:t>Chỉ ra được:</w:t>
      </w:r>
    </w:p>
    <w:p w:rsidR="00187C6E" w:rsidRPr="00E62897" w:rsidRDefault="00187C6E" w:rsidP="00187C6E">
      <w:pPr>
        <w:rPr>
          <w:rFonts w:ascii="Times New Roman" w:hAnsi="Times New Roman"/>
        </w:rPr>
      </w:pPr>
      <w:r w:rsidRPr="00E62897">
        <w:rPr>
          <w:rFonts w:ascii="Times New Roman" w:hAnsi="Times New Roman"/>
        </w:rPr>
        <w:t>+ vùng chỉ nhìn thấy S’1 là vùng II</w:t>
      </w:r>
    </w:p>
    <w:p w:rsidR="00187C6E" w:rsidRPr="00E62897" w:rsidRDefault="00187C6E" w:rsidP="00187C6E">
      <w:pPr>
        <w:rPr>
          <w:rFonts w:ascii="Times New Roman" w:hAnsi="Times New Roman"/>
        </w:rPr>
      </w:pPr>
      <w:r w:rsidRPr="00E62897">
        <w:rPr>
          <w:rFonts w:ascii="Times New Roman" w:hAnsi="Times New Roman"/>
        </w:rPr>
        <w:t>(Cho 0,5 đ)</w:t>
      </w:r>
    </w:p>
    <w:p w:rsidR="00187C6E" w:rsidRPr="00E62897" w:rsidRDefault="00187C6E" w:rsidP="00187C6E">
      <w:pPr>
        <w:rPr>
          <w:rFonts w:ascii="Times New Roman" w:hAnsi="Times New Roman"/>
        </w:rPr>
      </w:pPr>
      <w:r w:rsidRPr="00E62897">
        <w:rPr>
          <w:rFonts w:ascii="Times New Roman" w:hAnsi="Times New Roman"/>
        </w:rPr>
        <w:t>+ Vùng chỉ nhìn thấy S’2 là vùng I</w:t>
      </w:r>
    </w:p>
    <w:p w:rsidR="00187C6E" w:rsidRPr="00E62897" w:rsidRDefault="00187C6E" w:rsidP="00187C6E">
      <w:pPr>
        <w:rPr>
          <w:rFonts w:ascii="Times New Roman" w:hAnsi="Times New Roman"/>
        </w:rPr>
      </w:pPr>
      <w:r w:rsidRPr="00E62897">
        <w:rPr>
          <w:rFonts w:ascii="Times New Roman" w:hAnsi="Times New Roman"/>
        </w:rPr>
        <w:t>( cho 0,5 đ)</w:t>
      </w:r>
    </w:p>
    <w:p w:rsidR="00187C6E" w:rsidRPr="00E62897" w:rsidRDefault="00187C6E" w:rsidP="00187C6E">
      <w:pPr>
        <w:rPr>
          <w:rFonts w:ascii="Times New Roman" w:hAnsi="Times New Roman"/>
        </w:rPr>
      </w:pPr>
      <w:r w:rsidRPr="00E62897">
        <w:rPr>
          <w:rFonts w:ascii="Times New Roman" w:hAnsi="Times New Roman"/>
        </w:rPr>
        <w:t>+ Vùng nhìn thấy cả hai ảnh là vùng</w:t>
      </w:r>
    </w:p>
    <w:p w:rsidR="00187C6E" w:rsidRPr="00E62897" w:rsidRDefault="00187C6E" w:rsidP="00187C6E">
      <w:pPr>
        <w:rPr>
          <w:rFonts w:ascii="Times New Roman" w:hAnsi="Times New Roman"/>
        </w:rPr>
      </w:pPr>
      <w:r w:rsidRPr="00E62897">
        <w:rPr>
          <w:rFonts w:ascii="Times New Roman" w:hAnsi="Times New Roman"/>
        </w:rPr>
        <w:t>III ( cho 0,5 đ)</w:t>
      </w:r>
    </w:p>
    <w:p w:rsidR="00187C6E" w:rsidRPr="00E62897" w:rsidRDefault="00187C6E" w:rsidP="00187C6E">
      <w:pPr>
        <w:rPr>
          <w:rFonts w:ascii="Times New Roman" w:hAnsi="Times New Roman"/>
        </w:rPr>
      </w:pPr>
      <w:r w:rsidRPr="00E62897">
        <w:rPr>
          <w:rFonts w:ascii="Times New Roman" w:hAnsi="Times New Roman"/>
        </w:rPr>
        <w:t>+ Vùng không nhìn thấy ảnh nào là vùng</w:t>
      </w:r>
    </w:p>
    <w:p w:rsidR="00187C6E" w:rsidRPr="00E62897" w:rsidRDefault="00187C6E" w:rsidP="00187C6E">
      <w:pPr>
        <w:rPr>
          <w:rFonts w:ascii="Times New Roman" w:hAnsi="Times New Roman"/>
        </w:rPr>
      </w:pPr>
      <w:r w:rsidRPr="00E62897">
        <w:rPr>
          <w:rFonts w:ascii="Times New Roman" w:hAnsi="Times New Roman"/>
        </w:rPr>
        <w:t>IV ( cho 0,5 đ)</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59456" behindDoc="0" locked="0" layoutInCell="1" allowOverlap="1">
                <wp:simplePos x="0" y="0"/>
                <wp:positionH relativeFrom="column">
                  <wp:posOffset>3200400</wp:posOffset>
                </wp:positionH>
                <wp:positionV relativeFrom="paragraph">
                  <wp:posOffset>109220</wp:posOffset>
                </wp:positionV>
                <wp:extent cx="2400300" cy="1943100"/>
                <wp:effectExtent l="635" t="0" r="0" b="1905"/>
                <wp:wrapNone/>
                <wp:docPr id="6079" name="Group 6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943100"/>
                          <a:chOff x="6840" y="6120"/>
                          <a:chExt cx="3780" cy="3060"/>
                        </a:xfrm>
                      </wpg:grpSpPr>
                      <wps:wsp>
                        <wps:cNvPr id="6080" name="Text Box 6024"/>
                        <wps:cNvSpPr txBox="1">
                          <a:spLocks noChangeArrowheads="1"/>
                        </wps:cNvSpPr>
                        <wps:spPr bwMode="auto">
                          <a:xfrm>
                            <a:off x="6840" y="6120"/>
                            <a:ext cx="378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1619250"/>
                                    <wp:effectExtent l="0" t="0" r="0" b="0"/>
                                    <wp:docPr id="5951" name="Picture 5951"/>
                                    <wp:cNvGraphicFramePr>
                                      <a:graphicFrameLocks noChangeAspect="1"/>
                                    </wp:cNvGraphicFramePr>
                                    <a:graphic>
                                      <a:graphicData uri="http://schemas.openxmlformats.org/drawingml/2006/picture">
                                        <pic:pic xmlns:pic="http://schemas.openxmlformats.org/drawingml/2006/picture">
                                          <pic:nvPicPr>
                                            <pic:cNvPr id="0" name="Picture 595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52" name="Picture 5952"/>
                                    <wp:cNvGraphicFramePr>
                                      <a:graphicFrameLocks noChangeAspect="1"/>
                                    </wp:cNvGraphicFramePr>
                                    <a:graphic>
                                      <a:graphicData uri="http://schemas.openxmlformats.org/drawingml/2006/picture">
                                        <pic:pic xmlns:pic="http://schemas.openxmlformats.org/drawingml/2006/picture">
                                          <pic:nvPicPr>
                                            <pic:cNvPr id="0" name="Picture 595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081" name="Text Box 6025"/>
                        <wps:cNvSpPr txBox="1">
                          <a:spLocks noChangeArrowheads="1"/>
                        </wps:cNvSpPr>
                        <wps:spPr bwMode="auto">
                          <a:xfrm>
                            <a:off x="7335" y="72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082" name="Text Box 6026"/>
                        <wps:cNvSpPr txBox="1">
                          <a:spLocks noChangeArrowheads="1"/>
                        </wps:cNvSpPr>
                        <wps:spPr bwMode="auto">
                          <a:xfrm>
                            <a:off x="7905" y="80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3" o:spid="_x0000_s1697" style="position:absolute;margin-left:252pt;margin-top:8.6pt;width:189pt;height:153pt;z-index:251859456" coordorigin="6840,6120" coordsize="3780,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NPy4oQMAAJoPAAAOAAAAZHJzL2Uyb0RvYy54bWzsV9uO2zYQfS+QfyD4rtXFsiwJqw12fVkU 2LYBkn4ALVEXRCJVkl55G/TfOyRl2evdXpIgKQpYDwKpIYczZ2aOhtdv912LHqmQDWcZ9q88jCjL edGwKsO/ftg4MUZSEVaQljOa4Scq8dubNz9cD31KA17ztqACgRIm06HPcK1Un7quzGvaEXnFe8pA WHLREQVTUbmFIANo71o38LzIHbgoesFzKiV8XVkhvjH6y5Lm6peylFShNsNgmzJvYd5b/XZvrkla CdLXTT6aQb7Aio40DA6dVK2IImgnmhequiYXXPJSXeW8c3lZNjk1PoA3vnfmzb3gu974UqVD1U8w AbRnOH2x2vznx3cCNUWGI2+RYMRIB1EyB6PIC2YaoKGvUlh3L/r3/TthvYThA88/ShC753I9r+xi tB1+4gVoJDvFDUD7UnRaBbiO9iYOT1Mc6F6hHD4GoefNPAhXDjI/CWc+TEyk8hrCqfdFcQhyEEd+ MMnW4/7ZIh43z7zISF2S2oONsaNx2jPIOnkEVn4dsO9r0lMTL6kBm4DV1lhgP2gX7/heYxtabM1S DSxSe5CAwwYnafFFjC9rwip6KwQfakoKsNHXO8GTaav1RGol/wT4K8AdYP8b2EjaC6nuKe+QHmRY QGUZO8njg1TanOMSHV7GN03bmpi17NkHWGi/wLGwVcu0AaZYPiVeso7XceiEQbR2Qm+1cm43y9CJ Nv5ivpqtlsuV/4c+1w/TuikKyvQxh8L1w38Xv5FCbMlNpSt52xRanTZJimq7bAV6JEAcG/MY0EFy XOY+N8OAAL6cueRDOt8FibOJ4oUTbsK5kyy82PH85C6JvDAJV5vnLj00jH69S2jIcDIP5jabjkaf +eaZ56VvJO0aBdTcNl2G42kRSXUOrllhQqtI09rxCRTa/CMUEO5DoE3G6iS16ar2271hnjAKDqWw 5cUTJLHgkGJQNPBjgUHNxe8YDUDSGZa/7YigGLU/MiiExA81DSgzCecLoAIkTiXbUwlhOajKsMLI DpfK/gl2vWiqGk6ypcf4LbBV2Zi01lVmrRpLDvji+xGH/xpxzA9oAcd8P+JYzGZzw7iLIBkZV9et 5muDu+bqOUTDcsGB5i+08bK0TmrF0o2tkQttfC5tjN3JoUAvtDE2cnHwGm1E/w1tJJ6ljRj6W22B /d1faOMv/8iXbuMbdxtT4/1/6TbMpQUugKarGi+r+oZ5OjfdyfFKffMnAAAA//8DAFBLAwQUAAYA CAAAACEAKkf0gOEAAAAKAQAADwAAAGRycy9kb3ducmV2LnhtbEyPzU7DMBCE70i8g7VI3KjzQyEK caqqAk4VUlskxM2Nt0nUeB3FbpK+PcsJjjszmv2mWM22EyMOvnWkIF5EIJAqZ1qqFXwe3h4yED5o MrpzhAqu6GFV3t4UOjduoh2O+1ALLiGfawVNCH0upa8atNovXI/E3skNVgc+h1qaQU9cbjuZRNGT tLol/tDoHjcNVuf9xSp4n/S0TuPXcXs+ba7fh+XH1zZGpe7v5vULiIBz+AvDLz6jQ8lMR3ch40Wn YBk98pbAxnMCggNZlrBwVJAmaQKyLOT/CeUPAAAA//8DAFBLAQItABQABgAIAAAAIQC2gziS/gAA AOEBAAATAAAAAAAAAAAAAAAAAAAAAABbQ29udGVudF9UeXBlc10ueG1sUEsBAi0AFAAGAAgAAAAh ADj9If/WAAAAlAEAAAsAAAAAAAAAAAAAAAAALwEAAF9yZWxzLy5yZWxzUEsBAi0AFAAGAAgAAAAh AEk0/LihAwAAmg8AAA4AAAAAAAAAAAAAAAAALgIAAGRycy9lMm9Eb2MueG1sUEsBAi0AFAAGAAgA AAAhACpH9IDhAAAACgEAAA8AAAAAAAAAAAAAAAAA+wUAAGRycy9kb3ducmV2LnhtbFBLBQYAAAAA BAAEAPMAAAAJBwAAAAA= ">
                <v:shape id="Text Box 6024" o:spid="_x0000_s1698" type="#_x0000_t202" style="position:absolute;left:6840;top:6120;width:378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l6sIA AADdAAAADwAAAGRycy9kb3ducmV2LnhtbERPy2rCQBTdF/yH4QrdNTOKShqdBLEIXSm1D+jukrkm wcydkJma+PfOQujycN6bYrStuFLvG8caZokCQVw603Cl4etz/5KC8AHZYOuYNNzIQ5FPnjaYGTfw B11PoRIxhH2GGuoQukxKX9Zk0SeuI47c2fUWQ4R9JU2PQwy3rZwrtZIWG44NNXa0q6m8nP6shu/D +fdnoY7Vm112gxuVZPsqtX6ejts1iEBj+Bc/3O9Gw0qlcX98E5+AzO8AAAD//wMAUEsBAi0AFAAG AAgAAAAhAPD3irv9AAAA4gEAABMAAAAAAAAAAAAAAAAAAAAAAFtDb250ZW50X1R5cGVzXS54bWxQ SwECLQAUAAYACAAAACEAMd1fYdIAAACPAQAACwAAAAAAAAAAAAAAAAAuAQAAX3JlbHMvLnJlbHNQ SwECLQAUAAYACAAAACEAMy8FnkEAAAA5AAAAEAAAAAAAAAAAAAAAAAApAgAAZHJzL3NoYXBleG1s LnhtbFBLAQItABQABgAIAAAAIQDH9WXqwgAAAN0AAAAPAAAAAAAAAAAAAAAAAJgCAABkcnMvZG93 bnJldi54bWxQSwUGAAAAAAQABAD1AAAAhwMAAAAA " filled="f" stroked="f">
                  <v:textbox>
                    <w:txbxContent>
                      <w:p w:rsidR="00C6138B" w:rsidRDefault="00884ECA" w:rsidP="00187C6E">
                        <w:r>
                          <w:rPr>
                            <w:noProof/>
                          </w:rPr>
                          <w:drawing>
                            <wp:inline distT="0" distB="0" distL="0" distR="0">
                              <wp:extent cx="2305050" cy="1619250"/>
                              <wp:effectExtent l="0" t="0" r="0" b="0"/>
                              <wp:docPr id="5951" name="Picture 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v:textbox>
                </v:shape>
                <v:shape id="Text Box 6025" o:spid="_x0000_s1699" type="#_x0000_t202" style="position:absolute;left:7335;top:72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nAccUA AADdAAAADwAAAGRycy9kb3ducmV2LnhtbESPQWvCQBSE7wX/w/KE3uquxQaNboJUhJ5amqrg7ZF9 JsHs25BdTfrvu4VCj8PMfMNs8tG24k69bxxrmM8UCOLSmYYrDYev/dMShA/IBlvHpOGbPOTZ5GGD qXEDf9K9CJWIEPYpaqhD6FIpfVmTRT9zHXH0Lq63GKLsK2l6HCLctvJZqURabDgu1NjRa03ltbhZ Dcf3y/m0UB/Vzr50gxuVZLuSWj9Ox+0aRKAx/If/2m9GQ6KWc/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oucBxxQAAAN0AAAAPAAAAAAAAAAAAAAAAAJgCAABkcnMv ZG93bnJldi54bWxQSwUGAAAAAAQABAD1AAAAigMAAAAA " filled="f" stroked="f">
                  <v:textbox>
                    <w:txbxContent>
                      <w:p w:rsidR="00C6138B" w:rsidRDefault="00C6138B" w:rsidP="00187C6E">
                        <w:r>
                          <w:t>M</w:t>
                        </w:r>
                      </w:p>
                    </w:txbxContent>
                  </v:textbox>
                </v:shape>
                <v:shape id="Text Box 6026" o:spid="_x0000_s1700" type="#_x0000_t202" style="position:absolute;left:7905;top:801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teBsUA AADdAAAADwAAAGRycy9kb3ducmV2LnhtbESPQWvCQBSE7wX/w/KE3uquYoNGN0EsQk8tTVXw9sg+ k2D2bchuTfrvu4VCj8PMfMNs89G24k69bxxrmM8UCOLSmYYrDcfPw9MKhA/IBlvHpOGbPOTZ5GGL qXEDf9C9CJWIEPYpaqhD6FIpfVmTRT9zHXH0rq63GKLsK2l6HCLctnKhVCItNhwXauxoX1N5K76s htPb9XJeqvfqxT53gxuVZLuWWj9Ox90GRKAx/If/2q9GQ6JWC/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Ya14GxQAAAN0AAAAPAAAAAAAAAAAAAAAAAJgCAABkcnMv ZG93bnJldi54bWxQSwUGAAAAAAQABAD1AAAAigMAAAAA " filled="f" stroked="f">
                  <v:textbox>
                    <w:txbxContent>
                      <w:p w:rsidR="00C6138B" w:rsidRDefault="00C6138B" w:rsidP="00187C6E">
                        <w:r>
                          <w:t>N</w:t>
                        </w:r>
                      </w:p>
                    </w:txbxContent>
                  </v:textbox>
                </v:shape>
              </v:group>
            </w:pict>
          </mc:Fallback>
        </mc:AlternateContent>
      </w:r>
      <w:r w:rsidR="00187C6E" w:rsidRPr="00E62897">
        <w:rPr>
          <w:rFonts w:ascii="Times New Roman" w:hAnsi="Times New Roman"/>
        </w:rPr>
        <w:t>Bài 2: ( 5 đ)</w:t>
      </w:r>
    </w:p>
    <w:p w:rsidR="00187C6E" w:rsidRPr="00E62897" w:rsidRDefault="00187C6E" w:rsidP="00187C6E">
      <w:pPr>
        <w:rPr>
          <w:rFonts w:ascii="Times New Roman" w:hAnsi="Times New Roman"/>
        </w:rPr>
      </w:pPr>
      <w:r w:rsidRPr="00E62897">
        <w:rPr>
          <w:rFonts w:ascii="Times New Roman" w:hAnsi="Times New Roman"/>
        </w:rPr>
        <w:t>( xem hình vẽ)</w:t>
      </w:r>
    </w:p>
    <w:p w:rsidR="00187C6E" w:rsidRPr="00E62897" w:rsidRDefault="00187C6E" w:rsidP="00187C6E">
      <w:pPr>
        <w:rPr>
          <w:rFonts w:ascii="Times New Roman" w:hAnsi="Times New Roman"/>
        </w:rPr>
      </w:pPr>
      <w:r w:rsidRPr="00E62897">
        <w:rPr>
          <w:rFonts w:ascii="Times New Roman" w:hAnsi="Times New Roman"/>
        </w:rPr>
        <w:t>Gọi ảnh của A qua các gương là A1; A2</w:t>
      </w:r>
    </w:p>
    <w:p w:rsidR="00187C6E" w:rsidRPr="00E62897" w:rsidRDefault="00187C6E" w:rsidP="00187C6E">
      <w:pPr>
        <w:rPr>
          <w:rFonts w:ascii="Times New Roman" w:hAnsi="Times New Roman"/>
        </w:rPr>
      </w:pPr>
      <w:r w:rsidRPr="00E62897">
        <w:rPr>
          <w:rFonts w:ascii="Times New Roman" w:hAnsi="Times New Roman"/>
        </w:rPr>
        <w:t>( dựng được ảnh, cho 1 đ)</w:t>
      </w:r>
    </w:p>
    <w:p w:rsidR="00187C6E" w:rsidRPr="00E62897" w:rsidRDefault="00187C6E" w:rsidP="00187C6E">
      <w:pPr>
        <w:rPr>
          <w:rFonts w:ascii="Times New Roman" w:hAnsi="Times New Roman"/>
        </w:rPr>
      </w:pPr>
      <w:r w:rsidRPr="00E62897">
        <w:rPr>
          <w:rFonts w:ascii="Times New Roman" w:hAnsi="Times New Roman"/>
        </w:rPr>
        <w:t>Theo tính chất trở lại ngược chiều</w:t>
      </w:r>
    </w:p>
    <w:p w:rsidR="00187C6E" w:rsidRPr="00E62897" w:rsidRDefault="00187C6E" w:rsidP="00187C6E">
      <w:pPr>
        <w:rPr>
          <w:rFonts w:ascii="Times New Roman" w:hAnsi="Times New Roman"/>
        </w:rPr>
      </w:pPr>
      <w:r w:rsidRPr="00E62897">
        <w:rPr>
          <w:rFonts w:ascii="Times New Roman" w:hAnsi="Times New Roman"/>
        </w:rPr>
        <w:t>Của ánh sáng. Nếu ánh sáng xuất phát từ</w:t>
      </w:r>
    </w:p>
    <w:p w:rsidR="00187C6E" w:rsidRPr="00E62897" w:rsidRDefault="00187C6E" w:rsidP="00187C6E">
      <w:pPr>
        <w:rPr>
          <w:rFonts w:ascii="Times New Roman" w:hAnsi="Times New Roman"/>
        </w:rPr>
      </w:pPr>
      <w:r w:rsidRPr="00E62897">
        <w:rPr>
          <w:rFonts w:ascii="Times New Roman" w:hAnsi="Times New Roman"/>
        </w:rPr>
        <w:t>A1 và A2 thì tia phản xạ sẽ đi qua A ( 0,5 đ)</w:t>
      </w:r>
    </w:p>
    <w:p w:rsidR="00187C6E" w:rsidRPr="00E62897" w:rsidRDefault="00187C6E" w:rsidP="00187C6E">
      <w:pPr>
        <w:rPr>
          <w:rFonts w:ascii="Times New Roman" w:hAnsi="Times New Roman"/>
        </w:rPr>
      </w:pPr>
      <w:r w:rsidRPr="00E62897">
        <w:rPr>
          <w:rFonts w:ascii="Times New Roman" w:hAnsi="Times New Roman"/>
        </w:rPr>
        <w:t>Vậy ta có cách dựng:</w:t>
      </w:r>
    </w:p>
    <w:p w:rsidR="00187C6E" w:rsidRPr="00E62897" w:rsidRDefault="00187C6E" w:rsidP="00187C6E">
      <w:pPr>
        <w:rPr>
          <w:rFonts w:ascii="Times New Roman" w:hAnsi="Times New Roman"/>
        </w:rPr>
      </w:pPr>
      <w:r w:rsidRPr="00E62897">
        <w:rPr>
          <w:rFonts w:ascii="Times New Roman" w:hAnsi="Times New Roman"/>
        </w:rPr>
        <w:t>+ Dựng ảnh A1; A2 của A qua các gương.</w:t>
      </w:r>
    </w:p>
    <w:p w:rsidR="00187C6E" w:rsidRPr="00E62897" w:rsidRDefault="00187C6E" w:rsidP="00187C6E">
      <w:pPr>
        <w:rPr>
          <w:rFonts w:ascii="Times New Roman" w:hAnsi="Times New Roman"/>
        </w:rPr>
      </w:pPr>
      <w:r w:rsidRPr="00E62897">
        <w:rPr>
          <w:rFonts w:ascii="Times New Roman" w:hAnsi="Times New Roman"/>
        </w:rPr>
        <w:t xml:space="preserve">+Nối A1 và A2 cắt các Gương tại M và N </w:t>
      </w:r>
    </w:p>
    <w:p w:rsidR="00187C6E" w:rsidRPr="00E62897" w:rsidRDefault="00187C6E" w:rsidP="00187C6E">
      <w:pPr>
        <w:rPr>
          <w:rFonts w:ascii="Times New Roman" w:hAnsi="Times New Roman"/>
        </w:rPr>
      </w:pPr>
      <w:r w:rsidRPr="00E62897">
        <w:rPr>
          <w:rFonts w:ascii="Times New Roman" w:hAnsi="Times New Roman"/>
        </w:rPr>
        <w:t>( cho 1 đ)</w:t>
      </w:r>
    </w:p>
    <w:p w:rsidR="00187C6E" w:rsidRPr="00E62897" w:rsidRDefault="00187C6E" w:rsidP="00187C6E">
      <w:pPr>
        <w:rPr>
          <w:rFonts w:ascii="Times New Roman" w:hAnsi="Times New Roman"/>
        </w:rPr>
      </w:pPr>
      <w:r w:rsidRPr="00E62897">
        <w:rPr>
          <w:rFonts w:ascii="Times New Roman" w:hAnsi="Times New Roman"/>
        </w:rPr>
        <w:t xml:space="preserve">+ Các tia sáng qua các điểm A, M, N  như hình vẽ là các tia sáng cần dựng </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Tia sáng có thể theo chiều AMNA hoặc ANMA đều thỏa mãn ( 1 đ)</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60480" behindDoc="0" locked="0" layoutInCell="1" allowOverlap="1">
                <wp:simplePos x="0" y="0"/>
                <wp:positionH relativeFrom="column">
                  <wp:posOffset>4457700</wp:posOffset>
                </wp:positionH>
                <wp:positionV relativeFrom="paragraph">
                  <wp:posOffset>104775</wp:posOffset>
                </wp:positionV>
                <wp:extent cx="1257300" cy="2057400"/>
                <wp:effectExtent l="635" t="0" r="0" b="1905"/>
                <wp:wrapNone/>
                <wp:docPr id="6078" name="Text Box 6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95400" cy="1990725"/>
                                  <wp:effectExtent l="0" t="0" r="0" b="9525"/>
                                  <wp:docPr id="5953" name="Picture 5953"/>
                                  <wp:cNvGraphicFramePr>
                                    <a:graphicFrameLocks noChangeAspect="1"/>
                                  </wp:cNvGraphicFramePr>
                                  <a:graphic>
                                    <a:graphicData uri="http://schemas.openxmlformats.org/drawingml/2006/picture">
                                      <pic:pic xmlns:pic="http://schemas.openxmlformats.org/drawingml/2006/picture">
                                        <pic:nvPicPr>
                                          <pic:cNvPr id="0" name="Picture 595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7" o:spid="_x0000_s1701" type="#_x0000_t202" style="position:absolute;margin-left:351pt;margin-top:8.25pt;width:99pt;height:162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hlyvQIAAMk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JMINeCdpDlx7Y3qBbuUdJEM1sjcZBZ+B6P4Cz2YMFeu346uFOVl81EnLZUrFhN0rJsWW0hhxD e9M/uzrhaAuyHj/IGiLRrZEOaN+o3hYQSoIAHXr1eOqPzaayIaN4dhmAqQJbFMQzAhsbg2bH64PS 5h2TPbKLHCsQgIOnuzttJteji40mZMm7Ds5p1olnB4A5nUBwuGptNg3X0x9pkK7mqznxSJSsPBIU hXdTLomXlOEsLi6L5bIIf9q4IclaXtdM2DBHfYXkz/p3UPqkjJPCtOx4beFsSlpt1stOoR0FfZfu OxTkzM1/noarF3B5QSmMSHAbpV6ZzGceKUnspbNg7gVhepsmAUlJUT6ndMcF+3dKaMxxGkfxpKbf cgvc95obzXpuYIJ0vM/x/OREM6vBlahdaw3l3bQ+K4VN/6kU0O5jo51irUgnuZr9eu8eCEliG9/q eS3rRxCxkiAxkCPMP1i0Un3HaIRZkmP9bUsVw6h7L+AhpCEhdvi4DYlnEWzUuWV9bqGiAqgcG4ym 5dJMA2s7KL5pIdL09IS8gcfTcCfrp6wOTw7mhWN3mG12IJ3vndfTBF78AgAA//8DAFBLAwQUAAYA CAAAACEADduPEt0AAAAKAQAADwAAAGRycy9kb3ducmV2LnhtbEyPwU7DMBBE70j8g7VI3KhNaVoa sqkQiCuIQpG4ufE2iYjXUew24e9ZTnDcmdHsm2Iz+U6daIhtYITrmQFFXAXXco3w/vZ0dQsqJsvO doEJ4ZsibMrzs8LmLoz8SqdtqpWUcMwtQpNSn2sdq4a8jbPQE4t3CIO3Sc6h1m6wo5T7Ts+NWWpv W5YPje3poaHqa3v0CLvnw+fHwrzUjz7rxzAZzX6tES8vpvs7UImm9BeGX3xBh1KY9uHILqoOYWXm siWJscxASWBtjAh7hJuFyUCXhf4/ofwBAAD//wMAUEsBAi0AFAAGAAgAAAAhALaDOJL+AAAA4QEA ABMAAAAAAAAAAAAAAAAAAAAAAFtDb250ZW50X1R5cGVzXS54bWxQSwECLQAUAAYACAAAACEAOP0h /9YAAACUAQAACwAAAAAAAAAAAAAAAAAvAQAAX3JlbHMvLnJlbHNQSwECLQAUAAYACAAAACEAEBoZ cr0CAADJBQAADgAAAAAAAAAAAAAAAAAuAgAAZHJzL2Uyb0RvYy54bWxQSwECLQAUAAYACAAAACEA DduPEt0AAAAKAQAADwAAAAAAAAAAAAAAAAAXBQAAZHJzL2Rvd25yZXYueG1sUEsFBgAAAAAEAAQA 8wAAACEGAAAAAA== " filled="f" stroked="f">
                <v:textbox>
                  <w:txbxContent>
                    <w:p w:rsidR="00C6138B" w:rsidRDefault="00884ECA" w:rsidP="00187C6E">
                      <w:r>
                        <w:rPr>
                          <w:noProof/>
                        </w:rPr>
                        <w:drawing>
                          <wp:inline distT="0" distB="0" distL="0" distR="0">
                            <wp:extent cx="1295400" cy="1990725"/>
                            <wp:effectExtent l="0" t="0" r="0"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3(3 đ): Hệ thống ròng rọc được thiết kế như hình vẽ</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Khi trọng lượng P của vật nặng tác dụng vào ròng</w:t>
      </w:r>
    </w:p>
    <w:p w:rsidR="00187C6E" w:rsidRPr="00E62897" w:rsidRDefault="00187C6E" w:rsidP="00187C6E">
      <w:pPr>
        <w:rPr>
          <w:rFonts w:ascii="Times New Roman" w:hAnsi="Times New Roman"/>
        </w:rPr>
      </w:pPr>
      <w:r w:rsidRPr="00E62897">
        <w:rPr>
          <w:rFonts w:ascii="Times New Roman" w:hAnsi="Times New Roman"/>
        </w:rPr>
        <w:t>Rọc phía dưới. lực này được chia đều cho các sợi dây</w:t>
      </w:r>
    </w:p>
    <w:p w:rsidR="00187C6E" w:rsidRPr="00E62897" w:rsidRDefault="00187C6E" w:rsidP="00187C6E">
      <w:pPr>
        <w:rPr>
          <w:rFonts w:ascii="Times New Roman" w:hAnsi="Times New Roman"/>
        </w:rPr>
      </w:pPr>
      <w:r w:rsidRPr="00E62897">
        <w:rPr>
          <w:rFonts w:ascii="Times New Roman" w:hAnsi="Times New Roman"/>
        </w:rPr>
        <w:t>Mỗi sợi dây chịu 1 lực là P/3 ( 1 đ)</w:t>
      </w:r>
    </w:p>
    <w:p w:rsidR="00187C6E" w:rsidRPr="00E62897" w:rsidRDefault="00187C6E" w:rsidP="00187C6E">
      <w:pPr>
        <w:rPr>
          <w:rFonts w:ascii="Times New Roman" w:hAnsi="Times New Roman"/>
        </w:rPr>
      </w:pPr>
      <w:r w:rsidRPr="00E62897">
        <w:rPr>
          <w:rFonts w:ascii="Times New Roman" w:hAnsi="Times New Roman"/>
        </w:rPr>
        <w:t>Vậy lực kéo vật là P/3  ( 0,5 đ)</w:t>
      </w:r>
    </w:p>
    <w:p w:rsidR="00187C6E" w:rsidRPr="00E62897" w:rsidRDefault="00187C6E" w:rsidP="00187C6E">
      <w:pPr>
        <w:rPr>
          <w:rFonts w:ascii="Times New Roman" w:hAnsi="Times New Roman"/>
        </w:rPr>
      </w:pPr>
      <w:r w:rsidRPr="00E62897">
        <w:rPr>
          <w:rFonts w:ascii="Times New Roman" w:hAnsi="Times New Roman"/>
        </w:rPr>
        <w:t>Bài 4( 3 đ): Gọi vận tốc của động tử là V</w:t>
      </w:r>
      <w:r w:rsidRPr="00E62897">
        <w:rPr>
          <w:rFonts w:ascii="Times New Roman" w:hAnsi="Times New Roman"/>
          <w:vertAlign w:val="subscript"/>
        </w:rPr>
        <w:t>1</w:t>
      </w:r>
      <w:r w:rsidRPr="00E62897">
        <w:rPr>
          <w:rFonts w:ascii="Times New Roman" w:hAnsi="Times New Roman"/>
        </w:rPr>
        <w:t>; vận tốc âm thanh là V</w:t>
      </w:r>
      <w:r w:rsidRPr="00E62897">
        <w:rPr>
          <w:rFonts w:ascii="Times New Roman" w:hAnsi="Times New Roman"/>
          <w:vertAlign w:val="subscript"/>
        </w:rPr>
        <w:t>2</w:t>
      </w:r>
    </w:p>
    <w:p w:rsidR="00187C6E" w:rsidRPr="00E62897" w:rsidRDefault="00187C6E" w:rsidP="00187C6E">
      <w:pPr>
        <w:rPr>
          <w:rFonts w:ascii="Times New Roman" w:hAnsi="Times New Roman"/>
        </w:rPr>
      </w:pPr>
      <w:r w:rsidRPr="00E62897">
        <w:rPr>
          <w:rFonts w:ascii="Times New Roman" w:hAnsi="Times New Roman"/>
        </w:rPr>
        <w:t xml:space="preserve">Khoảng cách của động tử tại thời điểm động tử phát âm tới </w:t>
      </w:r>
    </w:p>
    <w:p w:rsidR="00187C6E" w:rsidRPr="00E62897" w:rsidRDefault="00187C6E" w:rsidP="00187C6E">
      <w:pPr>
        <w:rPr>
          <w:rFonts w:ascii="Times New Roman" w:hAnsi="Times New Roman"/>
        </w:rPr>
      </w:pPr>
      <w:r w:rsidRPr="00E62897">
        <w:rPr>
          <w:rFonts w:ascii="Times New Roman" w:hAnsi="Times New Roman"/>
        </w:rPr>
        <w:t xml:space="preserve">Vật cản là S1 và khoảng cách tại thời điểm động tử nhận được </w:t>
      </w:r>
    </w:p>
    <w:p w:rsidR="00187C6E" w:rsidRPr="00E62897" w:rsidRDefault="00187C6E" w:rsidP="00187C6E">
      <w:pPr>
        <w:rPr>
          <w:rFonts w:ascii="Times New Roman" w:hAnsi="Times New Roman"/>
        </w:rPr>
      </w:pPr>
      <w:r w:rsidRPr="00E62897">
        <w:rPr>
          <w:rFonts w:ascii="Times New Roman" w:hAnsi="Times New Roman"/>
        </w:rPr>
        <w:t>Tín hiệu âm phản xạ là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lastRenderedPageBreak/>
        <w:t>Thời gian âm thanh đi từ động tử tới vật cản là t</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30"/>
        </w:rPr>
        <w:object w:dxaOrig="340" w:dyaOrig="700">
          <v:shape id="_x0000_i1164" type="#_x0000_t75" style="width:17.25pt;height:35.25pt" o:ole="">
            <v:imagedata r:id="rId447" o:title=""/>
          </v:shape>
          <o:OLEObject Type="Embed" ProgID="Equation.3" ShapeID="_x0000_i1164" DrawAspect="Content" ObjectID="_1668239587" r:id="rId495"/>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âm thanh phản xạ đi từ vật cản tới gặp động tử là:</w:t>
      </w:r>
    </w:p>
    <w:p w:rsidR="00187C6E" w:rsidRPr="00E62897" w:rsidRDefault="00187C6E" w:rsidP="00187C6E">
      <w:pPr>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360" w:dyaOrig="700">
          <v:shape id="_x0000_i1165" type="#_x0000_t75" style="width:18pt;height:35.25pt" o:ole="">
            <v:imagedata r:id="rId449" o:title=""/>
          </v:shape>
          <o:OLEObject Type="Embed" ProgID="Equation.3" ShapeID="_x0000_i1165" DrawAspect="Content" ObjectID="_1668239588" r:id="rId496"/>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động tử đi từ khi phát âm tới khi nhận được tín hiệu là</w:t>
      </w:r>
    </w:p>
    <w:p w:rsidR="00187C6E" w:rsidRPr="00E62897" w:rsidRDefault="00187C6E" w:rsidP="00187C6E">
      <w:pPr>
        <w:rPr>
          <w:rFonts w:ascii="Times New Roman" w:hAnsi="Times New Roman"/>
          <w:lang w:val="de-DE"/>
        </w:rPr>
      </w:pPr>
      <w:r w:rsidRPr="00E62897">
        <w:rPr>
          <w:rFonts w:ascii="Times New Roman" w:hAnsi="Times New Roman"/>
        </w:rPr>
        <w:t xml:space="preserve">                                      </w:t>
      </w:r>
      <w:r w:rsidRPr="00E62897">
        <w:rPr>
          <w:rFonts w:ascii="Times New Roman" w:hAnsi="Times New Roman"/>
          <w:lang w:val="de-DE"/>
        </w:rPr>
        <w:t>t</w:t>
      </w:r>
      <w:r w:rsidRPr="00E62897">
        <w:rPr>
          <w:rFonts w:ascii="Times New Roman" w:hAnsi="Times New Roman"/>
          <w:vertAlign w:val="subscript"/>
          <w:lang w:val="de-DE"/>
        </w:rPr>
        <w:t>3</w:t>
      </w:r>
      <w:r w:rsidRPr="00E62897">
        <w:rPr>
          <w:rFonts w:ascii="Times New Roman" w:hAnsi="Times New Roman"/>
          <w:lang w:val="de-DE"/>
        </w:rPr>
        <w:t xml:space="preserve"> = </w:t>
      </w:r>
      <w:r w:rsidRPr="00E62897">
        <w:rPr>
          <w:rFonts w:ascii="Times New Roman" w:hAnsi="Times New Roman"/>
          <w:position w:val="-30"/>
        </w:rPr>
        <w:object w:dxaOrig="800" w:dyaOrig="700">
          <v:shape id="_x0000_i1166" type="#_x0000_t75" style="width:39.75pt;height:35.25pt" o:ole="">
            <v:imagedata r:id="rId451" o:title=""/>
          </v:shape>
          <o:OLEObject Type="Embed" ProgID="Equation.3" ShapeID="_x0000_i1166" DrawAspect="Content" ObjectID="_1668239589" r:id="rId497"/>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Ta có t</w:t>
      </w:r>
      <w:r w:rsidRPr="00E62897">
        <w:rPr>
          <w:rFonts w:ascii="Times New Roman" w:hAnsi="Times New Roman"/>
          <w:vertAlign w:val="subscript"/>
          <w:lang w:val="de-DE"/>
        </w:rPr>
        <w:t>3</w:t>
      </w:r>
      <w:r w:rsidRPr="00E62897">
        <w:rPr>
          <w:rFonts w:ascii="Times New Roman" w:hAnsi="Times New Roman"/>
          <w:lang w:val="de-DE"/>
        </w:rPr>
        <w:t xml:space="preserve"> = t</w:t>
      </w:r>
      <w:r w:rsidRPr="00E62897">
        <w:rPr>
          <w:rFonts w:ascii="Times New Roman" w:hAnsi="Times New Roman"/>
          <w:vertAlign w:val="subscript"/>
          <w:lang w:val="de-DE"/>
        </w:rPr>
        <w:t>1</w:t>
      </w:r>
      <w:r w:rsidRPr="00E62897">
        <w:rPr>
          <w:rFonts w:ascii="Times New Roman" w:hAnsi="Times New Roman"/>
          <w:lang w:val="de-DE"/>
        </w:rPr>
        <w:t xml:space="preserve"> + t</w:t>
      </w:r>
      <w:r w:rsidRPr="00E62897">
        <w:rPr>
          <w:rFonts w:ascii="Times New Roman" w:hAnsi="Times New Roman"/>
          <w:vertAlign w:val="subscript"/>
          <w:lang w:val="de-DE"/>
        </w:rPr>
        <w:t xml:space="preserve">2 </w:t>
      </w: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1800" w:dyaOrig="700">
          <v:shape id="_x0000_i1167" type="#_x0000_t75" style="width:90pt;height:35.25pt" o:ole="">
            <v:imagedata r:id="rId453" o:title=""/>
          </v:shape>
          <o:OLEObject Type="Embed" ProgID="Equation.3" ShapeID="_x0000_i1167" DrawAspect="Content" ObjectID="_1668239590" r:id="rId498"/>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2840" w:dyaOrig="700">
          <v:shape id="_x0000_i1168" type="#_x0000_t75" style="width:141.75pt;height:35.25pt" o:ole="">
            <v:imagedata r:id="rId455" o:title=""/>
          </v:shape>
          <o:OLEObject Type="Embed" ProgID="Equation.3" ShapeID="_x0000_i1168" DrawAspect="Content" ObjectID="_1668239591" r:id="rId499"/>
        </w:object>
      </w:r>
      <w:r w:rsidRPr="00E62897">
        <w:rPr>
          <w:rFonts w:ascii="Times New Roman" w:hAnsi="Times New Roman"/>
          <w:lang w:val="de-DE"/>
        </w:rPr>
        <w:t xml:space="preserve">           (1 đ)</w:t>
      </w:r>
    </w:p>
    <w:p w:rsidR="00187C6E" w:rsidRPr="00E62897" w:rsidRDefault="00187C6E" w:rsidP="00187C6E">
      <w:pPr>
        <w:rPr>
          <w:rFonts w:ascii="Times New Roman" w:hAnsi="Times New Roman"/>
          <w:lang w:val="de-DE"/>
        </w:rPr>
      </w:pPr>
      <w:r w:rsidRPr="00E62897">
        <w:rPr>
          <w:rFonts w:ascii="Times New Roman" w:hAnsi="Times New Roman"/>
          <w:lang w:val="de-DE"/>
        </w:rPr>
        <w:t>Bài 5(3 đ): Nhận xét:</w:t>
      </w:r>
    </w:p>
    <w:p w:rsidR="00187C6E" w:rsidRPr="00E62897" w:rsidRDefault="00187C6E" w:rsidP="00187C6E">
      <w:pPr>
        <w:rPr>
          <w:rFonts w:ascii="Times New Roman" w:hAnsi="Times New Roman"/>
        </w:rPr>
      </w:pPr>
      <w:r w:rsidRPr="00E62897">
        <w:rPr>
          <w:rFonts w:ascii="Times New Roman" w:hAnsi="Times New Roman"/>
        </w:rPr>
        <w:t>+ Khi hai đèn mắc song song vào nguồn thì hai đèn sáng như nhau    (0,5 đ)</w:t>
      </w:r>
    </w:p>
    <w:p w:rsidR="00187C6E" w:rsidRPr="00E62897" w:rsidRDefault="00187C6E" w:rsidP="00187C6E">
      <w:pPr>
        <w:rPr>
          <w:rFonts w:ascii="Times New Roman" w:hAnsi="Times New Roman"/>
        </w:rPr>
      </w:pPr>
      <w:r w:rsidRPr="00E62897">
        <w:rPr>
          <w:rFonts w:ascii="Times New Roman" w:hAnsi="Times New Roman"/>
        </w:rPr>
        <w:t>+ Nếu hai đèn mắc nối tiếp vào nguồn thì hai đèn sáng như nhau và dưới mức bình thường.                                                                             (0,5 đ)</w:t>
      </w:r>
    </w:p>
    <w:p w:rsidR="00187C6E" w:rsidRPr="00E62897" w:rsidRDefault="00187C6E" w:rsidP="00187C6E">
      <w:pPr>
        <w:rPr>
          <w:rFonts w:ascii="Times New Roman" w:hAnsi="Times New Roman"/>
        </w:rPr>
      </w:pPr>
      <w:r w:rsidRPr="00E62897">
        <w:rPr>
          <w:rFonts w:ascii="Times New Roman" w:hAnsi="Times New Roman"/>
        </w:rPr>
        <w:t>+ Vậy phải mắc cái chuyển mạch sao cho ở vị trí này thì hai đèn mắc song song, còn ở vị trí kia thì hai đèn mắc nối tiếp                                 (0,5 đ)</w:t>
      </w:r>
    </w:p>
    <w:p w:rsidR="00187C6E" w:rsidRPr="00E62897" w:rsidRDefault="00187C6E" w:rsidP="00187C6E">
      <w:pPr>
        <w:rPr>
          <w:rFonts w:ascii="Times New Roman" w:hAnsi="Times New Roman"/>
        </w:rPr>
      </w:pPr>
      <w:r w:rsidRPr="00E62897">
        <w:rPr>
          <w:rFonts w:ascii="Times New Roman" w:hAnsi="Times New Roman"/>
        </w:rPr>
        <w:t>+ cái chuyển mạch thứ hai đảm bảo yêu cầu: ở vị trí này thì mạch hở, ở vị trí kia thì mạch kín.                                                                               (0,5 đ)</w:t>
      </w:r>
    </w:p>
    <w:p w:rsidR="00187C6E" w:rsidRPr="00E62897" w:rsidRDefault="00187C6E" w:rsidP="00187C6E">
      <w:pPr>
        <w:rPr>
          <w:rFonts w:ascii="Times New Roman" w:hAnsi="Times New Roman"/>
        </w:rPr>
      </w:pPr>
      <w:r w:rsidRPr="00E62897">
        <w:rPr>
          <w:rFonts w:ascii="Times New Roman" w:hAnsi="Times New Roman"/>
        </w:rPr>
        <w:t>+ Vậy mạch điện được thiết kế như hình vẽ sau:</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61504" behindDoc="0" locked="0" layoutInCell="1" allowOverlap="1">
                <wp:simplePos x="0" y="0"/>
                <wp:positionH relativeFrom="column">
                  <wp:posOffset>1809750</wp:posOffset>
                </wp:positionH>
                <wp:positionV relativeFrom="paragraph">
                  <wp:posOffset>59055</wp:posOffset>
                </wp:positionV>
                <wp:extent cx="1701165" cy="1276350"/>
                <wp:effectExtent l="10160" t="13970" r="79375" b="43180"/>
                <wp:wrapNone/>
                <wp:docPr id="6059" name="Group 6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276350"/>
                          <a:chOff x="4268" y="5787"/>
                          <a:chExt cx="2679" cy="2010"/>
                        </a:xfrm>
                      </wpg:grpSpPr>
                      <wps:wsp>
                        <wps:cNvPr id="6060" name="Line 6029"/>
                        <wps:cNvCnPr/>
                        <wps:spPr bwMode="auto">
                          <a:xfrm>
                            <a:off x="4268" y="5997"/>
                            <a:ext cx="131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1" name="Line 6030"/>
                        <wps:cNvCnPr/>
                        <wps:spPr bwMode="auto">
                          <a:xfrm>
                            <a:off x="4268" y="5997"/>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2" name="Line 6031"/>
                        <wps:cNvCnPr/>
                        <wps:spPr bwMode="auto">
                          <a:xfrm>
                            <a:off x="4268" y="7077"/>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3" name="Line 6032"/>
                        <wps:cNvCnPr/>
                        <wps:spPr bwMode="auto">
                          <a:xfrm>
                            <a:off x="4838" y="671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4" name="Line 6033"/>
                        <wps:cNvCnPr/>
                        <wps:spPr bwMode="auto">
                          <a:xfrm>
                            <a:off x="4838" y="6717"/>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5" name="Line 6034"/>
                        <wps:cNvCnPr/>
                        <wps:spPr bwMode="auto">
                          <a:xfrm>
                            <a:off x="5750" y="6717"/>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6" name="Line 6035"/>
                        <wps:cNvCnPr/>
                        <wps:spPr bwMode="auto">
                          <a:xfrm>
                            <a:off x="4895" y="7437"/>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7" name="Line 6036"/>
                        <wps:cNvCnPr/>
                        <wps:spPr bwMode="auto">
                          <a:xfrm flipH="1">
                            <a:off x="4724" y="7437"/>
                            <a:ext cx="228" cy="360"/>
                          </a:xfrm>
                          <a:prstGeom prst="line">
                            <a:avLst/>
                          </a:prstGeom>
                          <a:noFill/>
                          <a:ln w="9525">
                            <a:solidFill>
                              <a:srgbClr val="000000"/>
                            </a:solidFill>
                            <a:round/>
                            <a:headEnd type="diamond"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8" name="Line 6037"/>
                        <wps:cNvCnPr/>
                        <wps:spPr bwMode="auto">
                          <a:xfrm>
                            <a:off x="4724" y="7797"/>
                            <a:ext cx="1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9" name="Line 6038"/>
                        <wps:cNvCnPr/>
                        <wps:spPr bwMode="auto">
                          <a:xfrm>
                            <a:off x="5750" y="7077"/>
                            <a:ext cx="62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0" name="Line 6039"/>
                        <wps:cNvCnPr/>
                        <wps:spPr bwMode="auto">
                          <a:xfrm>
                            <a:off x="5807" y="5997"/>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1" name="Line 6040"/>
                        <wps:cNvCnPr/>
                        <wps:spPr bwMode="auto">
                          <a:xfrm>
                            <a:off x="6947" y="5997"/>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2" name="Line 6041"/>
                        <wps:cNvCnPr/>
                        <wps:spPr bwMode="auto">
                          <a:xfrm>
                            <a:off x="6563" y="725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3" name="Line 6042"/>
                        <wps:cNvCnPr/>
                        <wps:spPr bwMode="auto">
                          <a:xfrm flipH="1">
                            <a:off x="6605" y="6897"/>
                            <a:ext cx="342"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4" name="AutoShape 6043"/>
                        <wps:cNvSpPr>
                          <a:spLocks noChangeArrowheads="1"/>
                        </wps:cNvSpPr>
                        <wps:spPr bwMode="auto">
                          <a:xfrm>
                            <a:off x="5123" y="658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75" name="AutoShape 6044"/>
                        <wps:cNvSpPr>
                          <a:spLocks noChangeArrowheads="1"/>
                        </wps:cNvSpPr>
                        <wps:spPr bwMode="auto">
                          <a:xfrm>
                            <a:off x="5165" y="727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76" name="Line 6045"/>
                        <wps:cNvCnPr/>
                        <wps:spPr bwMode="auto">
                          <a:xfrm>
                            <a:off x="5573" y="5787"/>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7" name="Line 6046"/>
                        <wps:cNvCnPr/>
                        <wps:spPr bwMode="auto">
                          <a:xfrm>
                            <a:off x="5807" y="5877"/>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028" o:spid="_x0000_s1026" style="position:absolute;margin-left:142.5pt;margin-top:4.65pt;width:133.95pt;height:100.5pt;z-index:251861504" coordorigin="4268,5787" coordsize="2679,20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b7iRZwYAABBGAAAOAAAAZHJzL2Uyb0RvYy54bWzsXNtu4zYQfS/QfxD07lj3ixFnkfiStkjb AGnRZ0aSLaGSqFJ0nLTov3eGpOVIidEkzqa7KLOAVxIlipzhGZIzc3T66b4qjbuMtQWtp6Z9YplG Vic0Ler11Pz1l+UoMo2WkzolJa2zqfmQteans2+/Od02k8yhOS3TjBlQSd1Ots3UzDlvJuNxm+RZ RdoT2mQ1FK4oqwiHU7Yep4xsofaqHDuWFYy3lKUNo0nWtnB1LgvNM1H/apUl/OfVqs24UU5NaBsX v0z83uLv+OyUTNaMNHmRqGaQN7SiIkUNL+2qmhNOjA0rnlRVFQmjLV3xk4RWY7paFUkm+gC9sa1B by4Z3TSiL+vJdt10YgLRDuT05mqTn+6umVGkUzOw/Ng0alKBlsSLjcByIhTQtllP4L5L1tw010z2 Eg6vaPJ7C8XjYTmer+XNxu32R5pCjWTDqRDQ/YpVWAV03bgXenjo9JDdcyOBi3Zo2Xbgm0YCZbYT Bq6vNJXkoE58znMCGFlQ7IdRKLWY5Av1vBOE0BV8GIWKpWMykS8WjVWNw57BqGv3gm2PE+xNTppM 6KtFgXWCDWDkScFeFXWGco2lXMVts/qaCSm3kxbk+68i23c9jlXXO8G5ti073u81mTSs5ZcZrQw8 mJoltEOog9xdtVwKaHcLaqemy6Is4TqZlLWxnZqx7/jigZaWRYqFWNay9e2sZMYdQXiJPyXt3m0w jOtUVJZnJF2oY06KUh6Ddsoa68sEYmWL4Oyew6G4DooVaPortuJFtIi8EUhhMfKs+Xx0vpx5o2Bp h/7cnc9mc/tvbKjtTfIiTbMa27pDtu29TMHKxkhMdtjuhDLu1y6GFzS239LzpW+FnhuNwtB3R567 sEYX0XI2Op/ZQRAuLmYXi0FLF6L37fs0thMltopueMZu8nRrpAWq3/VjBwZKWoAldEKpN4OUazDh CWemwSj/reC5GM+ITqyjp+vIwn9K113tUhA7HeJZpwXVt72oQOc7/QIm5dCXgLyl6YNAhLgO8Pw4 nIJMejh1RRexeQDnd8Qp2ANh2vYy3JnFHQg1Tl8yw2mc/j9x6gxxar/HfBpa4WA+9UOF1J2p0zDV 06meTgfblIPLXncIU+cYmEauXPEHoT2AqQKpC+tsuZTVMNUw1TB9KUy9IUzdzwPT2IZ5G9e9GqZ6 cwqeObW577aPenOKLsyDsyn4w/qbU+8ImPohuNTQf3ZwNg0dDVMNUw1TiC8855s/CNNgCFP/CJh6 UQywB5iCJ3Gw6I185SDXMNUw1TB9LUzDIUyD18LUWJVF8x0EqIR7XMWzvNCB5fSzgHUgmiaWv1/6 PtXgDw2E7NKCVLROTQz/VBn8X2YQH8AjEcpR4Rt1M2cFqddl9vzdOsAjQlE6wCMirv9hgAcQ2F9D i0n1rQGeDuvhk0BsFOlA7CC8qV1S2iX1UpdUl4miEibA9QuTzhtx2u11nwZ4AgfWAdolpfMl9qkn Ol/iSR7aob0uRkf70+kxeU1+ZAEYYensP81rsj0diNXTKUJT5zUdzhc9iNNhXhOg6e3TaRB7h3Cq QBpb2ielfVLaJ/VKn1Q4TGvyjklrCvwA8i/QE+X4A9exgqkvzUCXG62zhAUNAZJWdZawzhI+GIgN h2lN3qvTmp51HQfAwBCADaKhO8mFV3xNrmMKhIDnPcFkov3GmhjwtREDwi5F6hx4TGKZDSwe73Ge 1I4a1UpelFHTWQ4RkeycMbpF2kuLkSJMT1ReLPkAnryI9ePbjpzOAz8S9kbwJwRdyolUJBgP8A07 stOTCX1V0i00i/GbTVVBrskPmzrhwNwTEawDVKAek6dHAlmKP/XG3m1fFmdIM3GOYuIgGwhz9pDm CQc5ZX+CbQfK5NRs/9gQBjG/8vsahndse+im4eLE8zGByGCPS24fl5A6gaqmJjcNeTjjkpe5aVix zuFNMrBaU8TcqhAsNYSLDB8pIH0kPSgEmEl3V88KPE7D+vxWAGmRYlEPuwXAurYCL2UOaiugrcBr yNcHnWnDBC/vmAQv38ftBDq9Ox7zjsyrdunvny0CjGpw0KHt6E3avbldk3mVaZW0Y208jjIeu2Xv h87Wwwwv79UZXiIUKL83sA9ORUOSoMKp3fGh34t95Ea2xqkm3XcfWPhg0r34VAZ8dkRsKNUnUvC7 Jo/PxSp8/yGXs38AAAD//wMAUEsDBBQABgAIAAAAIQBqyaMM4AAAAAkBAAAPAAAAZHJzL2Rvd25y ZXYueG1sTI9NS8NAEIbvgv9hGcGb3XwQaWM2pRT1VARbQbxNs9MkNLsbstsk/feOJ3scnuF9n7dY z6YTIw2+dVZBvIhAkK2cbm2t4Ovw9rQE4QNajZ2zpOBKHtbl/V2BuXaT/aRxH2rBIdbnqKAJoc+l 9FVDBv3C9WSZndxgMPA51FIPOHG46WQSRc/SYGu5ocGetg1V5/3FKHifcNqk8eu4O5+2159D9vG9 i0mpx4d58wIi0Bz+n+FPn9WhZKeju1jtRacgWWa8JShYpSCYZ1myAnFkEEcpyLKQtwvKXwAAAP// AwBQSwECLQAUAAYACAAAACEAtoM4kv4AAADhAQAAEwAAAAAAAAAAAAAAAAAAAAAAW0NvbnRlbnRf VHlwZXNdLnhtbFBLAQItABQABgAIAAAAIQA4/SH/1gAAAJQBAAALAAAAAAAAAAAAAAAAAC8BAABf cmVscy8ucmVsc1BLAQItABQABgAIAAAAIQDXb7iRZwYAABBGAAAOAAAAAAAAAAAAAAAAAC4CAABk cnMvZTJvRG9jLnhtbFBLAQItABQABgAIAAAAIQBqyaMM4AAAAAkBAAAPAAAAAAAAAAAAAAAAAMEI AABkcnMvZG93bnJldi54bWxQSwUGAAAAAAQABADzAAAAzgkAAAAA ">
                <v:line id="Line 6029" o:spid="_x0000_s1027" style="position:absolute;visibility:visible;mso-wrap-style:square" from="4268,5997" to="5579,5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toMQAAADdAAAADwAAAGRycy9kb3ducmV2LnhtbERPz2vCMBS+C/4P4Q1203QbBOmMIspA dxB1g+34bN7azualJFlb/3tzEHb8+H7Pl4NtREc+1I41PE0zEMSFMzWXGj4/3iYzECEiG2wck4Yr BVguxqM55sb1fKTuFEuRQjjkqKGKsc2lDEVFFsPUtcSJ+3HeYkzQl9J47FO4beRzlilpsebUUGFL 64qKy+nPati/HFS32r1vh6+dOheb4/n7t/daPz4Mq1cQkYb4L767t0aDylTan96kJ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fm2gxAAAAN0AAAAPAAAAAAAAAAAA AAAAAKECAABkcnMvZG93bnJldi54bWxQSwUGAAAAAAQABAD5AAAAkgMAAAAA "/>
                <v:line id="Line 6030" o:spid="_x0000_s1028" style="position:absolute;visibility:visible;mso-wrap-style:square" from="4268,5997" to="426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LIO8cAAADdAAAADwAAAGRycy9kb3ducmV2LnhtbESPQWsCMRSE74X+h/AKvdWsLYSyGkVa CupB1Ap6fG6eu2s3L0uS7m7/fSMUehxm5htmOh9sIzryoXasYTzKQBAXztRcajh8fjy9gggR2WDj mDT8UID57P5uirlxPe+o28dSJAiHHDVUMba5lKGoyGIYuZY4eRfnLcYkfSmNxz7BbSOfs0xJizWn hQpbequo+Np/Ww2bl63qFqv1cjiu1Ll4351P195r/fgwLCYgIg3xP/zXXhoNKlNjuL1JT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Msg7xwAAAN0AAAAPAAAAAAAA AAAAAAAAAKECAABkcnMvZG93bnJldi54bWxQSwUGAAAAAAQABAD5AAAAlQMAAAAA "/>
                <v:line id="Line 6031" o:spid="_x0000_s1029" style="position:absolute;visibility:visible;mso-wrap-style:square" from="4268,7077" to="483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WTMcAAADdAAAADwAAAGRycy9kb3ducmV2LnhtbESPQWsCMRSE74L/ITyhN81qIZTVKKIU tIdSbaEen5vX3a2blyVJd7f/vikUehxm5htmtRlsIzryoXasYT7LQBAXztRcanh7fZw+gAgR2WDj mDR8U4DNejxaYW5czyfqzrEUCcIhRw1VjG0uZSgqshhmriVO3ofzFmOSvpTGY5/gtpGLLFPSYs1p ocKWdhUVt/OX1fB8/6K67fHpMLwf1bXYn66Xz95rfTcZtksQkYb4H/5rH4wGlakF/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4FZMxwAAAN0AAAAPAAAAAAAA AAAAAAAAAKECAABkcnMvZG93bnJldi54bWxQSwUGAAAAAAQABAD5AAAAlQMAAAAA "/>
                <v:line id="Line 6032" o:spid="_x0000_s1030" style="position:absolute;visibility:visible;mso-wrap-style:square" from="4838,6717" to="4838,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zz18cAAADdAAAADwAAAGRycy9kb3ducmV2LnhtbESPQWsCMRSE74L/ITyhN81aIZTVKKIU tIdSbaEen5vX3a2blyVJd7f/vikUehxm5htmtRlsIzryoXasYT7LQBAXztRcanh7fZw+gAgR2WDj mDR8U4DNejxaYW5czyfqzrEUCcIhRw1VjG0uZSgqshhmriVO3ofzFmOSvpTGY5/gtpH3WaakxZrT QoUt7Soqbucvq+F58aK67fHpMLwf1bXYn66Xz95rfTcZtksQkYb4H/5rH4wGlakF/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rPPXxwAAAN0AAAAPAAAAAAAA AAAAAAAAAKECAABkcnMvZG93bnJldi54bWxQSwUGAAAAAAQABAD5AAAAlQMAAAAA "/>
                <v:line id="Line 6033" o:spid="_x0000_s1031" style="position:absolute;visibility:visible;mso-wrap-style:square" from="4838,6717" to="5750,6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Vro8gAAADdAAAADwAAAGRycy9kb3ducmV2LnhtbESPT0sDMRTE74LfIbyCN5utSijbpqUo QutB7B9oj6+b192tm5clibvrtzeC4HGYmd8w8+VgG9GRD7VjDZNxBoK4cKbmUsNh/3o/BREissHG MWn4pgDLxe3NHHPjet5St4ulSBAOOWqoYmxzKUNRkcUwdi1x8i7OW4xJ+lIaj32C20Y+ZJmSFmtO CxW29FxR8bn7shreHz9Ut9q8rYfjRp2Ll+35dO291nejYTUDEWmI/+G/9tpoUJl6gt836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0Vro8gAAADdAAAADwAAAAAA AAAAAAAAAAChAgAAZHJzL2Rvd25yZXYueG1sUEsFBgAAAAAEAAQA+QAAAJYDAAAAAA== "/>
                <v:line id="Line 6034" o:spid="_x0000_s1032" style="position:absolute;visibility:visible;mso-wrap-style:square" from="5750,6717" to="5750,7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nOOMgAAADdAAAADwAAAGRycy9kb3ducmV2LnhtbESPT0sDMRTE74LfIbyCN5utYijbpqUo QutB7B9oj6+b192tm5clibvrtzeC4HGYmd8w8+VgG9GRD7VjDZNxBoK4cKbmUsNh/3o/BREissHG MWn4pgDLxe3NHHPjet5St4ulSBAOOWqoYmxzKUNRkcUwdi1x8i7OW4xJ+lIaj32C20Y+ZJmSFmtO CxW29FxR8bn7shreHz9Ut9q8rYfjRp2Ll+35dO291nejYTUDEWmI/+G/9tpoUJl6gt836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AnOOMgAAADdAAAADwAAAAAA AAAAAAAAAAChAgAAZHJzL2Rvd25yZXYueG1sUEsFBgAAAAAEAAQA+QAAAJYDAAAAAA== "/>
                <v:line id="Line 6035" o:spid="_x0000_s1033" style="position:absolute;visibility:visible;mso-wrap-style:square" from="4895,7437" to="5750,7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tQT8cAAADdAAAADwAAAGRycy9kb3ducmV2LnhtbESPQWsCMRSE7wX/Q3hCbzXbFkJZjSIV QXso1Rb0+Nw8d1c3L0uS7m7/fVMoeBxm5htmthhsIzryoXas4XGSgSAunKm51PD1uX54AREissHG MWn4oQCL+ehuhrlxPe+o28dSJAiHHDVUMba5lKGoyGKYuJY4eWfnLcYkfSmNxz7BbSOfskxJizWn hQpbeq2ouO6/rYb35w/VLbdvm+GwVaditTsdL73X+n48LKcgIg3xFv5vb4wGlSkFf2/SE5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21BPxwAAAN0AAAAPAAAAAAAA AAAAAAAAAKECAABkcnMvZG93bnJldi54bWxQSwUGAAAAAAQABAD5AAAAlQMAAAAA "/>
                <v:line id="Line 6036" o:spid="_x0000_s1034" style="position:absolute;flip:x;visibility:visible;mso-wrap-style:square" from="4724,7437" to="4952,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phGMYAAADdAAAADwAAAGRycy9kb3ducmV2LnhtbESPQWvCQBSE7wX/w/KE3urGgNFEV7HF Yg+9VANeH9lnEsy+TbNbE/313YLQ4zAz3zCrzWAacaXO1ZYVTCcRCOLC6ppLBfnx/WUBwnlkjY1l UnAjB5v16GmFmbY9f9H14EsRIOwyVFB532ZSuqIig25iW+LgnW1n0AfZlVJ32Ae4aWQcRYk0WHNY qLClt4qKy+HHKFiku/TzniezNN7v86b/lvHp9azU83jYLkF4Gvx/+NH+0AqSKJnD35vwBO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VaYRjGAAAA3QAAAA8AAAAAAAAA AAAAAAAAoQIAAGRycy9kb3ducmV2LnhtbFBLBQYAAAAABAAEAPkAAACUAwAAAAA= ">
                  <v:stroke startarrow="diamond" endarrow="block"/>
                </v:line>
                <v:line id="Line 6037" o:spid="_x0000_s1035" style="position:absolute;visibility:visible;mso-wrap-style:square" from="4724,7797" to="6605,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hhpsQAAADdAAAADwAAAGRycy9kb3ducmV2LnhtbERPz2vCMBS+C/4P4Q1203QbBOmMIspA dxB1g+34bN7azualJFlb/3tzEHb8+H7Pl4NtREc+1I41PE0zEMSFMzWXGj4/3iYzECEiG2wck4Yr BVguxqM55sb1fKTuFEuRQjjkqKGKsc2lDEVFFsPUtcSJ+3HeYkzQl9J47FO4beRzlilpsebUUGFL 64qKy+nPati/HFS32r1vh6+dOheb4/n7t/daPz4Mq1cQkYb4L767t0aDylSam96kJ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CGGmxAAAAN0AAAAPAAAAAAAAAAAA AAAAAKECAABkcnMvZG93bnJldi54bWxQSwUGAAAAAAQABAD5AAAAkgMAAAAA "/>
                <v:line id="Line 6038" o:spid="_x0000_s1036" style="position:absolute;visibility:visible;mso-wrap-style:square" from="5750,7077" to="6377,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TEPccAAADdAAAADwAAAGRycy9kb3ducmV2LnhtbESPQUsDMRSE70L/Q3hCbzarhVC3TUtp EVoP0lbBHl83z921m5clibvrvzeC4HGYmW+YxWqwjejIh9qxhvtJBoK4cKbmUsPb69PdDESIyAYb x6ThmwKslqObBebG9Xyk7hRLkSAcctRQxdjmUoaiIoth4lri5H04bzEm6UtpPPYJbhv5kGVKWqw5 LVTY0qai4nr6shpepgfVrffPu+F9ry7F9ng5f/Ze6/HtsJ6DiDTE//Bfe2c0qEw9wu+b9ATk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RMQ9xwAAAN0AAAAPAAAAAAAA AAAAAAAAAKECAABkcnMvZG93bnJldi54bWxQSwUGAAAAAAQABAD5AAAAlQMAAAAA "/>
                <v:line id="Line 6039" o:spid="_x0000_s1037" style="position:absolute;visibility:visible;mso-wrap-style:square" from="5807,5997" to="6947,5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f7fcQAAADdAAAADwAAAGRycy9kb3ducmV2LnhtbERPz2vCMBS+D/wfwhN2m6kb1FGNIspA PQx1g3l8Nm9tZ/NSkth2/705CB4/vt+zRW9q0ZLzlWUF41ECgji3uuJCwffXx8s7CB+QNdaWScE/ eVjMB08zzLTt+EDtMRQihrDPUEEZQpNJ6fOSDPqRbYgj92udwRChK6R22MVwU8vXJEmlwYpjQ4kN rUrKL8erUfD5tk/b5Xa36X+26TlfH86nv84p9Tzsl1MQgfrwEN/dG60gTSZxf3wTn4C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p/t9xAAAAN0AAAAPAAAAAAAAAAAA AAAAAKECAABkcnMvZG93bnJldi54bWxQSwUGAAAAAAQABAD5AAAAkgMAAAAA "/>
                <v:line id="Line 6040" o:spid="_x0000_s1038" style="position:absolute;visibility:visible;mso-wrap-style:square" from="6947,5997" to="6947,6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te5scAAADdAAAADwAAAGRycy9kb3ducmV2LnhtbESPQWvCQBSE7wX/w/IKvdWNFlJJXUVa BPUg1Rba4zP7mqRm34bdNYn/3hUEj8PMfMNM572pRUvOV5YVjIYJCOLc6ooLBd9fy+cJCB+QNdaW ScGZPMxng4cpZtp2vKN2HwoRIewzVFCG0GRS+rwkg35oG+Lo/VlnMETpCqkddhFuajlOklQarDgu lNjQe0n5cX8yCrYvn2m7WG9W/c86PeQfu8Pvf+eUenrsF28gAvXhHr61V1pBmryO4P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617mxwAAAN0AAAAPAAAAAAAA AAAAAAAAAKECAABkcnMvZG93bnJldi54bWxQSwUGAAAAAAQABAD5AAAAlQMAAAAA "/>
                <v:line id="Line 6041" o:spid="_x0000_s1039" style="position:absolute;visibility:visible;mso-wrap-style:square" from="6563,7257" to="6563,7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nAkccAAADdAAAADwAAAGRycy9kb3ducmV2LnhtbESPQWvCQBSE7wX/w/IEb3VThbREVxFL QT2Uagt6fGafSWr2bdhdk/TfdwtCj8PMfMPMl72pRUvOV5YVPI0TEMS51RUXCr4+3x5fQPiArLG2 TAp+yMNyMXiYY6Ztx3tqD6EQEcI+QwVlCE0mpc9LMujHtiGO3sU6gyFKV0jtsItwU8tJkqTSYMVx ocSG1iXl18PNKHiffqTtarvb9Mdtes5f9+fTd+eUGg371QxEoD78h+/tjVaQJs8T+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OcCRxwAAAN0AAAAPAAAAAAAA AAAAAAAAAKECAABkcnMvZG93bnJldi54bWxQSwUGAAAAAAQABAD5AAAAlQMAAAAA "/>
                <v:line id="Line 6042" o:spid="_x0000_s1040" style="position:absolute;flip:x;visibility:visible;mso-wrap-style:square" from="6605,6897" to="6947,7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oFC8QAAADdAAAADwAAAGRycy9kb3ducmV2LnhtbESPQWsCMRSE7wX/Q3iCt5qoYGVrFBUE Lx7cas+vm+fu0s3Lsolr/PdGKPQ4zMw3zHIdbSN66nztWMNkrEAQF87UXGo4f+3fFyB8QDbYOCYN D/KwXg3elpgZd+cT9XkoRYKwz1BDFUKbSemLiiz6sWuJk3d1ncWQZFdK0+E9wW0jp0rNpcWa00KF Le0qKn7zm9VwicfZ1ahbL+v82xwfk+30Zx+1Hg3j5hNEoBj+w3/tg9EwVx8zeL1JT0Cu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2gULxAAAAN0AAAAPAAAAAAAAAAAA AAAAAKECAABkcnMvZG93bnJldi54bWxQSwUGAAAAAAQABAD5AAAAkgMAAAAA ">
                  <v:stroke startarrow="oval" endarrow="block"/>
                </v:line>
                <v:shape id="AutoShape 6043" o:spid="_x0000_s1041" type="#_x0000_t123" style="position:absolute;left:5123;top:6582;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O6cUA AADdAAAADwAAAGRycy9kb3ducmV2LnhtbESP3WoCMRSE7wt9h3CE3tXEpWzL1igitdQLC9p9gMPm 7A/dnCxJ1G2f3giCl8PMfMPMl6PtxYl86BxrmE0VCOLKmY4bDeXP5vkNRIjIBnvHpOGPAiwXjw9z LIw7855Oh9iIBOFQoIY2xqGQMlQtWQxTNxAnr3beYkzSN9J4PCe47WWmVC4tdpwWWhxo3VL1ezha DbWS9F3O/j+qXV7X2dZk69J/av00GVfvICKN8R6+tb+Mhly9vsD1TXoCcnEBAAD//wMAUEsBAi0A FAAGAAgAAAAhAPD3irv9AAAA4gEAABMAAAAAAAAAAAAAAAAAAAAAAFtDb250ZW50X1R5cGVzXS54 bWxQSwECLQAUAAYACAAAACEAMd1fYdIAAACPAQAACwAAAAAAAAAAAAAAAAAuAQAAX3JlbHMvLnJl bHNQSwECLQAUAAYACAAAACEAMy8FnkEAAAA5AAAAEAAAAAAAAAAAAAAAAAApAgAAZHJzL3NoYXBl eG1sLnhtbFBLAQItABQABgAIAAAAIQD7U87pxQAAAN0AAAAPAAAAAAAAAAAAAAAAAJgCAABkcnMv ZG93bnJldi54bWxQSwUGAAAAAAQABAD1AAAAigMAAAAA "/>
                <v:shape id="AutoShape 6044" o:spid="_x0000_s1042" type="#_x0000_t123" style="position:absolute;left:5165;top:7272;width:28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9rcsUA AADdAAAADwAAAGRycy9kb3ducmV2LnhtbESP3WoCMRSE7wt9h3CE3tXEhW7L1igitdQLC9p9gMPm 7A/dnCxJ1G2f3giCl8PMfMPMl6PtxYl86BxrmE0VCOLKmY4bDeXP5vkNRIjIBnvHpOGPAiwXjw9z LIw7855Oh9iIBOFQoIY2xqGQMlQtWQxTNxAnr3beYkzSN9J4PCe47WWmVC4tdpwWWhxo3VL1ezha DbWS9F3O/j+qXV7X2dZk69J/av00GVfvICKN8R6+tb+Mhly9vsD1TXoCcnEBAAD//wMAUEsBAi0A FAAGAAgAAAAhAPD3irv9AAAA4gEAABMAAAAAAAAAAAAAAAAAAAAAAFtDb250ZW50X1R5cGVzXS54 bWxQSwECLQAUAAYACAAAACEAMd1fYdIAAACPAQAACwAAAAAAAAAAAAAAAAAuAQAAX3JlbHMvLnJl bHNQSwECLQAUAAYACAAAACEAMy8FnkEAAAA5AAAAEAAAAAAAAAAAAAAAAAApAgAAZHJzL3NoYXBl eG1sLnhtbFBLAQItABQABgAIAAAAIQCUH2tyxQAAAN0AAAAPAAAAAAAAAAAAAAAAAJgCAABkcnMv ZG93bnJldi54bWxQSwUGAAAAAAQABAD1AAAAigMAAAAA "/>
                <v:line id="Line 6045" o:spid="_x0000_s1043" style="position:absolute;visibility:visible;mso-wrap-style:square" from="5573,5787" to="5573,6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AZK8YAAADdAAAADwAAAGRycy9kb3ducmV2LnhtbESPzW7CMBCE75V4B2uReisOHFJIMaji RyrqAfHzAEu8jVPidWQbSHl6XKlSj6OZ+UYznXe2EVfyoXasYDjIQBCXTtdcKTge1i9jECEia2wc k4IfCjCf9Z6mWGh34x1d97ESCcKhQAUmxraQMpSGLIaBa4mT9+W8xZikr6T2eEtw28hRluXSYs1p wWBLC0PleX+xCjb+9Hke3isjT7zxq2a7nAT7rdRzv3t/AxGpi//hv/aHVpBnrzn8vklPQM4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lwGSvGAAAA3QAAAA8AAAAAAAAA AAAAAAAAoQIAAGRycy9kb3ducmV2LnhtbFBLBQYAAAAABAAEAPkAAACUAwAAAAA= " strokeweight="1pt"/>
                <v:line id="Line 6046" o:spid="_x0000_s1044" style="position:absolute;visibility:visible;mso-wrap-style:square" from="5807,5877" to="5807,6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Rv1MMAAADdAAAADwAAAGRycy9kb3ducmV2LnhtbESPQYvCMBSE74L/ITxhb5rqgi7VKCoI HrzYlcXjI3m2xealJFG7++uNIOxxmJlvmMWqs424kw+1YwXjUQaCWDtTc6ng9L0bfoEIEdlg45gU /FKA1bLfW2Bu3IOPdC9iKRKEQ44KqhjbXMqgK7IYRq4lTt7FeYsxSV9K4/GR4LaRkyybSos1p4UK W9pWpK/FzSoo9vri/j799ee8OWi9Q3/E2iv1MejWcxCRuvgffrf3RsE0m83g9SY9Abl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YUb9TDAAAA3QAAAA8AAAAAAAAAAAAA AAAAoQIAAGRycy9kb3ducmV2LnhtbFBLBQYAAAAABAAEAPkAAACRAwAAAAA= " strokeweight="3pt"/>
              </v:group>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 xml:space="preserve">   Vẽ đúng mạch ( 1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6(3 đ): ( xem hình vẽ)</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62528" behindDoc="0" locked="0" layoutInCell="1" allowOverlap="1">
                <wp:simplePos x="0" y="0"/>
                <wp:positionH relativeFrom="column">
                  <wp:posOffset>2857500</wp:posOffset>
                </wp:positionH>
                <wp:positionV relativeFrom="paragraph">
                  <wp:posOffset>52705</wp:posOffset>
                </wp:positionV>
                <wp:extent cx="3086100" cy="2514600"/>
                <wp:effectExtent l="635" t="0" r="0" b="4445"/>
                <wp:wrapNone/>
                <wp:docPr id="6058" name="Text Box 6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876550" cy="2352675"/>
                                  <wp:effectExtent l="0" t="0" r="0" b="9525"/>
                                  <wp:docPr id="5954" name="Picture 5954"/>
                                  <wp:cNvGraphicFramePr>
                                    <a:graphicFrameLocks noChangeAspect="1"/>
                                  </wp:cNvGraphicFramePr>
                                  <a:graphic>
                                    <a:graphicData uri="http://schemas.openxmlformats.org/drawingml/2006/picture">
                                      <pic:pic xmlns:pic="http://schemas.openxmlformats.org/drawingml/2006/picture">
                                        <pic:nvPicPr>
                                          <pic:cNvPr id="0" name="Picture 595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7" o:spid="_x0000_s1702" type="#_x0000_t202" style="position:absolute;margin-left:225pt;margin-top:4.15pt;width:243pt;height:198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2LmxvQIAAMk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M4mEGvBO2hSw9sb9Ct3KM4IHNbo3HQGbjeD+Bs9mCBXju+eriT1VeNhFy2VGzYjVJybBmtIcfQ 3vTPrk442oKsxw+yhkh0a6QD2jeqtwWEkiBAh149nvpjs6ng8DJI4jAAUwW2aBaSGDY2Bs2O1wel zTsme2QXOVYgAAdPd3faTK5HFxtNyJJ3HZzTrBPPDgBzOoHgcNXabBqupz/SIF0lq4R4JIpXHgmK wrspl8SLy3A+Ky6L5bIIf9q4IclaXtdM2DBHfYXkz/p3UPqkjJPCtOx4beFsSlpt1stOoR0FfZfu OxTkzM1/noarF3B5QSmMSHAbpV4ZJ3OPlGTmpfMg8YIwvU1BBikpyueU7rhg/04JjTlOZ9FsUtNv uQXue82NZj03MEE63uc4OTnRzGpwJWrXWkN5N63PSmHTfyoFtPvYaKdYK9JJrma/3rsHQuLYxrd6 Xsv6EUSsJEgM5AjzDxatVN8xGmGW5Fh/21LFMOreC3gIaUiIHT5uQ2bzCDbq3LI+t1BRAVSODUbT cmmmgbUdFN+0EGl6ekLewONpuJP1U1aHJwfzwrE7zDY7kM73zutpAi9+AQAA//8DAFBLAwQUAAYA CAAAACEA4e3LzNwAAAAJAQAADwAAAGRycy9kb3ducmV2LnhtbEyPy07DMBBF90j8gzVI7OgYklZt iFMhEFsQ5SGxc+NpEhGPo9htwt8zrGB5dUZ3zi23s+/VicbYBTZwvdCgiOvgOm4MvL0+Xq1BxWTZ 2T4wGfimCNvq/Ky0hQsTv9BplxolJRwLa6BNaSgQY92St3ERBmJhhzB6mySODbrRTlLue7zReoXe diwfWjvQfUv11+7oDbw/HT4/cv3cPPjlMIVZI/sNGnN5Md/dgko0p79j+NUXdajEaR+O7KLqDeRL LVuSgXUGSvgmW0neC9B5BliV+H9B9QMAAP//AwBQSwECLQAUAAYACAAAACEAtoM4kv4AAADhAQAA EwAAAAAAAAAAAAAAAAAAAAAAW0NvbnRlbnRfVHlwZXNdLnhtbFBLAQItABQABgAIAAAAIQA4/SH/ 1gAAAJQBAAALAAAAAAAAAAAAAAAAAC8BAABfcmVscy8ucmVsc1BLAQItABQABgAIAAAAIQB42Lmx vQIAAMkFAAAOAAAAAAAAAAAAAAAAAC4CAABkcnMvZTJvRG9jLnhtbFBLAQItABQABgAIAAAAIQDh 7cvM3AAAAAkBAAAPAAAAAAAAAAAAAAAAABcFAABkcnMvZG93bnJldi54bWxQSwUGAAAAAAQABADz AAAAIAYAAAAA " filled="f" stroked="f">
                <v:textbox>
                  <w:txbxContent>
                    <w:p w:rsidR="00C6138B" w:rsidRDefault="00884ECA" w:rsidP="00187C6E">
                      <w:r>
                        <w:rPr>
                          <w:noProof/>
                        </w:rPr>
                        <w:drawing>
                          <wp:inline distT="0" distB="0" distL="0" distR="0">
                            <wp:extent cx="2876550" cy="2352675"/>
                            <wp:effectExtent l="0" t="0" r="0"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 vẽ đúng hình:  ( 1 đ)</w:t>
      </w:r>
    </w:p>
    <w:p w:rsidR="00187C6E" w:rsidRPr="00E62897" w:rsidRDefault="00187C6E" w:rsidP="00187C6E">
      <w:pPr>
        <w:rPr>
          <w:rFonts w:ascii="Times New Roman" w:hAnsi="Times New Roman"/>
        </w:rPr>
      </w:pPr>
      <w:r w:rsidRPr="00E62897">
        <w:rPr>
          <w:rFonts w:ascii="Times New Roman" w:hAnsi="Times New Roman"/>
        </w:rPr>
        <w:t xml:space="preserve">+ xác định được góc quay của tia </w:t>
      </w:r>
    </w:p>
    <w:p w:rsidR="00187C6E" w:rsidRPr="00E62897" w:rsidRDefault="00187C6E" w:rsidP="00187C6E">
      <w:pPr>
        <w:rPr>
          <w:rFonts w:ascii="Times New Roman" w:hAnsi="Times New Roman"/>
        </w:rPr>
      </w:pPr>
      <w:r w:rsidRPr="00E62897">
        <w:rPr>
          <w:rFonts w:ascii="Times New Roman" w:hAnsi="Times New Roman"/>
        </w:rPr>
        <w:t>phản xạ là góc j:  (0,25 đ)</w:t>
      </w:r>
    </w:p>
    <w:p w:rsidR="00187C6E" w:rsidRPr="00E62897" w:rsidRDefault="00187C6E" w:rsidP="00187C6E">
      <w:pPr>
        <w:rPr>
          <w:rFonts w:ascii="Times New Roman" w:hAnsi="Times New Roman"/>
        </w:rPr>
      </w:pPr>
      <w:r w:rsidRPr="00E62897">
        <w:rPr>
          <w:rFonts w:ascii="Times New Roman" w:hAnsi="Times New Roman"/>
        </w:rPr>
        <w:t>+ xác định được góc AII’ = j (0,25 đ)</w:t>
      </w:r>
    </w:p>
    <w:p w:rsidR="00187C6E" w:rsidRPr="00E62897" w:rsidRDefault="00187C6E" w:rsidP="00187C6E">
      <w:pPr>
        <w:rPr>
          <w:rFonts w:ascii="Times New Roman" w:hAnsi="Times New Roman"/>
        </w:rPr>
      </w:pPr>
      <w:r w:rsidRPr="00E62897">
        <w:rPr>
          <w:rFonts w:ascii="Times New Roman" w:hAnsi="Times New Roman"/>
        </w:rPr>
        <w:t>+ Xác định được góc AIM = I   (0,5 đ)</w:t>
      </w:r>
    </w:p>
    <w:p w:rsidR="00187C6E" w:rsidRPr="00E62897" w:rsidRDefault="00187C6E" w:rsidP="00187C6E">
      <w:pPr>
        <w:rPr>
          <w:rFonts w:ascii="Times New Roman" w:hAnsi="Times New Roman"/>
        </w:rPr>
      </w:pPr>
      <w:r w:rsidRPr="00E62897">
        <w:rPr>
          <w:rFonts w:ascii="Times New Roman" w:hAnsi="Times New Roman"/>
        </w:rPr>
        <w:t>+ Xác định được góc MII’ = I  (0,5 đ)</w:t>
      </w:r>
    </w:p>
    <w:p w:rsidR="00187C6E" w:rsidRPr="00E62897" w:rsidRDefault="00187C6E" w:rsidP="00187C6E">
      <w:pPr>
        <w:rPr>
          <w:rFonts w:ascii="Times New Roman" w:hAnsi="Times New Roman"/>
        </w:rPr>
      </w:pPr>
      <w:r w:rsidRPr="00E62897">
        <w:rPr>
          <w:rFonts w:ascii="Times New Roman" w:hAnsi="Times New Roman"/>
        </w:rPr>
        <w:t>+ Kết luận j = 2i      (0,5 đ)</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bCs/>
          <w:i/>
          <w:u w:val="single"/>
        </w:rPr>
      </w:pPr>
    </w:p>
    <w:p w:rsidR="00187C6E" w:rsidRPr="00E62897" w:rsidRDefault="00187C6E" w:rsidP="00187C6E">
      <w:pPr>
        <w:jc w:val="center"/>
        <w:rPr>
          <w:rFonts w:ascii="Times New Roman" w:hAnsi="Times New Roman"/>
          <w:b/>
          <w:bCs/>
          <w:i/>
          <w:u w:val="single"/>
        </w:rPr>
      </w:pPr>
    </w:p>
    <w:p w:rsidR="00187C6E" w:rsidRPr="00E62897" w:rsidRDefault="00187C6E" w:rsidP="00187C6E">
      <w:pPr>
        <w:jc w:val="center"/>
        <w:rPr>
          <w:rFonts w:ascii="Times New Roman" w:hAnsi="Times New Roman"/>
          <w:b/>
          <w:bCs/>
          <w:i/>
          <w:u w:val="single"/>
        </w:rPr>
      </w:pPr>
    </w:p>
    <w:p w:rsidR="00E62897" w:rsidRPr="00E62897" w:rsidRDefault="00E62897" w:rsidP="00187C6E">
      <w:pPr>
        <w:spacing w:before="12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5</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lastRenderedPageBreak/>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spacing w:before="120"/>
        <w:jc w:val="both"/>
        <w:rPr>
          <w:rFonts w:ascii="Times New Roman" w:hAnsi="Times New Roman"/>
        </w:rPr>
      </w:pPr>
      <w:r w:rsidRPr="00E62897">
        <w:rPr>
          <w:rFonts w:ascii="Times New Roman" w:hAnsi="Times New Roman"/>
          <w:b/>
        </w:rPr>
        <w:lastRenderedPageBreak/>
        <w:t>Bài 1.</w:t>
      </w:r>
      <w:r w:rsidRPr="00E62897">
        <w:rPr>
          <w:rFonts w:ascii="Times New Roman" w:hAnsi="Times New Roman"/>
        </w:rPr>
        <w:t xml:space="preserve"> </w:t>
      </w:r>
    </w:p>
    <w:p w:rsidR="00187C6E" w:rsidRPr="00E62897" w:rsidRDefault="00187C6E" w:rsidP="00187C6E">
      <w:pPr>
        <w:spacing w:before="120"/>
        <w:ind w:firstLine="720"/>
        <w:jc w:val="both"/>
        <w:rPr>
          <w:rFonts w:ascii="Times New Roman" w:hAnsi="Times New Roman"/>
        </w:rPr>
      </w:pPr>
      <w:r w:rsidRPr="00E62897">
        <w:rPr>
          <w:rFonts w:ascii="Times New Roman" w:hAnsi="Times New Roman"/>
        </w:rPr>
        <w:t>a) Tại sao khi biểu diễn đàn bầu người nghệ sĩ thường dùng tay uốn cần đàn.</w:t>
      </w:r>
    </w:p>
    <w:p w:rsidR="00187C6E" w:rsidRPr="00E62897" w:rsidRDefault="00187C6E" w:rsidP="00187C6E">
      <w:pPr>
        <w:ind w:firstLine="720"/>
        <w:jc w:val="both"/>
        <w:rPr>
          <w:rFonts w:ascii="Times New Roman" w:hAnsi="Times New Roman"/>
        </w:rPr>
      </w:pPr>
      <w:r w:rsidRPr="00E62897">
        <w:rPr>
          <w:rFonts w:ascii="Times New Roman" w:hAnsi="Times New Roman"/>
        </w:rPr>
        <w:t>b) Có 3 nguồn điện loại 12V, 6V, 3V và 2 bóng đèn cùng loại đều ghi 6V. Hãy trình bày cách mắc hai đèn vào một trong 3 nguồn trên để cả hai đèn đều sáng bình thường.</w:t>
      </w:r>
    </w:p>
    <w:p w:rsidR="00187C6E" w:rsidRPr="00E62897" w:rsidRDefault="00187C6E" w:rsidP="00187C6E">
      <w:pPr>
        <w:spacing w:before="120"/>
        <w:jc w:val="both"/>
        <w:rPr>
          <w:rFonts w:ascii="Times New Roman" w:hAnsi="Times New Roman"/>
        </w:rPr>
      </w:pPr>
      <w:r w:rsidRPr="00E62897">
        <w:rPr>
          <w:rFonts w:ascii="Times New Roman" w:hAnsi="Times New Roman"/>
          <w:b/>
          <w:noProof/>
        </w:rPr>
        <w:pict>
          <v:group id="_x0000_s6543" style="position:absolute;left:0;text-align:left;margin-left:293.85pt;margin-top:14.35pt;width:160.65pt;height:98.1pt;z-index:251721216" coordorigin="7521,4964" coordsize="3213,1962">
            <v:line id="_x0000_s6544" style="position:absolute" from="7660,6383" to="10722,6383" strokeweight="1.5pt"/>
            <v:line id="_x0000_s6545" style="position:absolute;flip:x" from="7521,6383" to="7634,6491"/>
            <v:line id="_x0000_s6546" style="position:absolute;flip:x" from="7634,6383" to="7747,6491"/>
            <v:line id="_x0000_s6547" style="position:absolute;flip:x" from="7747,6383" to="7860,6491"/>
            <v:line id="_x0000_s6548" style="position:absolute;flip:x" from="7883,6396" to="7996,6504"/>
            <v:line id="_x0000_s6549" style="position:absolute;flip:x" from="8019,6396" to="8132,6504"/>
            <v:line id="_x0000_s6550" style="position:absolute;flip:x" from="8155,6396" to="8268,6504"/>
            <v:line id="_x0000_s6551" style="position:absolute;flip:x" from="8290,6396" to="8403,6504"/>
            <v:line id="_x0000_s6552" style="position:absolute;flip:x" from="8403,6396" to="8517,6504"/>
            <v:line id="_x0000_s6553" style="position:absolute;flip:x" from="8517,6396" to="8630,6504"/>
            <v:line id="_x0000_s6554" style="position:absolute;flip:x" from="8630,6396" to="8743,6504"/>
            <v:line id="_x0000_s6555" style="position:absolute;flip:x" from="8743,6396" to="8856,6504"/>
            <v:line id="_x0000_s6556" style="position:absolute;flip:x" from="8879,6396" to="8992,6504"/>
            <v:line id="_x0000_s6557" style="position:absolute;flip:x" from="9014,6396" to="9128,6504"/>
            <v:line id="_x0000_s6558" style="position:absolute;flip:x" from="9150,6396" to="9263,6504"/>
            <v:line id="_x0000_s6559" style="position:absolute;flip:x" from="9263,6396" to="9376,6504"/>
            <v:line id="_x0000_s6560" style="position:absolute;flip:x" from="9376,6396" to="9490,6504"/>
            <v:line id="_x0000_s6561" style="position:absolute;flip:x" from="9490,6396" to="9603,6504"/>
            <v:line id="_x0000_s6562" style="position:absolute;flip:x" from="9625,6383" to="9738,6491"/>
            <v:line id="_x0000_s6563" style="position:absolute;flip:x" from="9761,6383" to="9874,6491"/>
            <v:line id="_x0000_s6564" style="position:absolute;flip:x" from="9897,6383" to="10010,6491"/>
            <v:line id="_x0000_s6565" style="position:absolute;flip:x" from="10033,6383" to="10146,6491"/>
            <v:line id="_x0000_s6566" style="position:absolute;flip:x" from="10146,6383" to="10259,6491"/>
            <v:line id="_x0000_s6567" style="position:absolute;flip:x" from="10259,6383" to="10372,6491"/>
            <v:line id="_x0000_s6568" style="position:absolute;flip:x" from="10372,6383" to="10485,6491"/>
            <v:line id="_x0000_s6569" style="position:absolute;flip:x" from="10485,6396" to="10598,6504"/>
            <v:line id="_x0000_s6570" style="position:absolute;flip:x" from="10621,6396" to="10734,6504"/>
            <v:shape id="_x0000_s6571" type="#_x0000_t75" style="position:absolute;left:8294;top:5143;width:206;height:298">
              <v:imagedata r:id="rId9" o:title=""/>
            </v:shape>
            <v:shape id="_x0000_s6572" type="#_x0000_t75" style="position:absolute;left:8534;top:5269;width:124;height:120">
              <v:imagedata r:id="rId10" o:title=""/>
            </v:shape>
            <v:shape id="_x0000_s6573" type="#_x0000_t75" style="position:absolute;left:8659;top:4964;width:124;height:119">
              <v:imagedata r:id="rId10" o:title=""/>
            </v:shape>
            <v:shape id="_x0000_s6574" type="#_x0000_t75" style="position:absolute;left:8894;top:6569;width:617;height:357">
              <v:imagedata r:id="rId157" o:title=""/>
            </v:shape>
            <v:line id="_x0000_s6575" style="position:absolute;flip:x" from="7938,5297" to="8592,6398"/>
            <v:line id="_x0000_s6576" style="position:absolute" from="8592,5312" to="10452,6383"/>
            <v:line id="_x0000_s6577" style="position:absolute;flip:x" from="8265,5583" to="8430,5868" strokeweight=".25pt">
              <v:stroke endarrow="open" endarrowwidth="wide" endarrowlength="short"/>
            </v:line>
            <v:line id="_x0000_s6578" style="position:absolute" from="9033,5568" to="9468,5823" strokeweight=".25pt">
              <v:stroke endarrow="open" endarrowwidth="wide" endarrowlength="short"/>
            </v:line>
            <v:shape id="_x0000_s6579" type="#_x0000_t75" style="position:absolute;left:7844;top:6508;width:165;height:258">
              <v:imagedata r:id="rId12" o:title=""/>
            </v:shape>
            <v:shape id="_x0000_s6580" type="#_x0000_t75" style="position:absolute;left:10349;top:6508;width:288;height:258">
              <v:imagedata r:id="rId13" o:title=""/>
            </v:shape>
            <v:rect id="_x0000_s6581" style="position:absolute;left:8550;top:5340;width:143;height:143;rotation:-3786587fd"/>
            <v:line id="_x0000_s6582" style="position:absolute" from="8580,5295" to="9255,6375"/>
            <v:line id="_x0000_s6583" style="position:absolute" from="8940,5880" to="9075,6090" strokeweight=".25pt">
              <v:stroke endarrow="open" endarrowwidth="wide" endarrowlength="short"/>
            </v:line>
            <v:shape id="_x0000_s6584" type="#_x0000_t75" style="position:absolute;left:9315;top:6046;width:315;height:255">
              <v:imagedata r:id="rId14" o:title=""/>
            </v:shape>
          </v:group>
          <o:OLEObject Type="Embed" ProgID="Equation.DSMT4" ShapeID="_x0000_s6571" DrawAspect="Content" ObjectID="_1668239830" r:id="rId500"/>
          <o:OLEObject Type="Embed" ProgID="Equation.DSMT4" ShapeID="_x0000_s6572" DrawAspect="Content" ObjectID="_1668239831" r:id="rId501"/>
          <o:OLEObject Type="Embed" ProgID="Equation.DSMT4" ShapeID="_x0000_s6573" DrawAspect="Content" ObjectID="_1668239832" r:id="rId502"/>
          <o:OLEObject Type="Embed" ProgID="Equation.DSMT4" ShapeID="_x0000_s6574" DrawAspect="Content" ObjectID="_1668239833" r:id="rId503"/>
          <o:OLEObject Type="Embed" ProgID="Equation.DSMT4" ShapeID="_x0000_s6579" DrawAspect="Content" ObjectID="_1668239834" r:id="rId504"/>
          <o:OLEObject Type="Embed" ProgID="Equation.DSMT4" ShapeID="_x0000_s6580" DrawAspect="Content" ObjectID="_1668239835" r:id="rId505"/>
          <o:OLEObject Type="Embed" ProgID="Equation.3" ShapeID="_x0000_s6584" DrawAspect="Content" ObjectID="_1668239836" r:id="rId506"/>
        </w:pict>
      </w:r>
      <w:r w:rsidRPr="00E62897">
        <w:rPr>
          <w:rFonts w:ascii="Times New Roman" w:hAnsi="Times New Roman"/>
          <w:b/>
        </w:rPr>
        <w:t>Bài 2.</w:t>
      </w:r>
      <w:r w:rsidRPr="00E62897">
        <w:rPr>
          <w:rFonts w:ascii="Times New Roman" w:hAnsi="Times New Roman"/>
        </w:rPr>
        <w:t xml:space="preserve"> Hai tia tới SI và SK vuông góc với nhau chiếu tới một gương phẳng tại hai điểm I và K như hình vẽ (H1).</w:t>
      </w:r>
    </w:p>
    <w:p w:rsidR="00187C6E" w:rsidRPr="00E62897" w:rsidRDefault="00187C6E" w:rsidP="00187C6E">
      <w:pPr>
        <w:spacing w:before="120"/>
        <w:jc w:val="both"/>
        <w:rPr>
          <w:rFonts w:ascii="Times New Roman" w:hAnsi="Times New Roman"/>
        </w:rPr>
      </w:pPr>
      <w:r w:rsidRPr="00E62897">
        <w:rPr>
          <w:rFonts w:ascii="Times New Roman" w:hAnsi="Times New Roman"/>
        </w:rPr>
        <w:tab/>
      </w:r>
    </w:p>
    <w:p w:rsidR="00187C6E" w:rsidRPr="00E62897" w:rsidRDefault="00187C6E" w:rsidP="00187C6E">
      <w:pPr>
        <w:spacing w:before="120"/>
        <w:ind w:left="720"/>
        <w:jc w:val="both"/>
        <w:rPr>
          <w:rFonts w:ascii="Times New Roman" w:hAnsi="Times New Roman"/>
          <w:sz w:val="42"/>
        </w:rPr>
      </w:pPr>
    </w:p>
    <w:p w:rsidR="00187C6E" w:rsidRPr="00E62897" w:rsidRDefault="00187C6E" w:rsidP="00187C6E">
      <w:pPr>
        <w:spacing w:before="120"/>
        <w:ind w:firstLine="720"/>
        <w:jc w:val="both"/>
        <w:rPr>
          <w:rFonts w:ascii="Times New Roman" w:hAnsi="Times New Roman"/>
        </w:rPr>
      </w:pPr>
      <w:r w:rsidRPr="00E62897">
        <w:rPr>
          <w:rFonts w:ascii="Times New Roman" w:hAnsi="Times New Roman"/>
        </w:rPr>
        <w:t>a) Vẽ tia phản xạ của 2 tia tới SI và SK.</w:t>
      </w:r>
    </w:p>
    <w:p w:rsidR="00187C6E" w:rsidRPr="00E62897" w:rsidRDefault="00187C6E" w:rsidP="00187C6E">
      <w:pPr>
        <w:spacing w:before="40"/>
        <w:jc w:val="both"/>
        <w:rPr>
          <w:rFonts w:ascii="Times New Roman" w:hAnsi="Times New Roman"/>
        </w:rPr>
      </w:pPr>
      <w:r w:rsidRPr="00E62897">
        <w:rPr>
          <w:rFonts w:ascii="Times New Roman" w:hAnsi="Times New Roman"/>
        </w:rPr>
        <w:tab/>
        <w:t>b) Chứng minh rằng 2 tia phản xạ ấy cũng hợp với nhau 1 góc vuông.</w:t>
      </w:r>
    </w:p>
    <w:p w:rsidR="00187C6E" w:rsidRPr="00E62897" w:rsidRDefault="00187C6E" w:rsidP="00187C6E">
      <w:pPr>
        <w:spacing w:before="40"/>
        <w:jc w:val="both"/>
        <w:rPr>
          <w:rFonts w:ascii="Times New Roman" w:hAnsi="Times New Roman"/>
        </w:rPr>
      </w:pPr>
      <w:r w:rsidRPr="00E62897">
        <w:rPr>
          <w:rFonts w:ascii="Times New Roman" w:hAnsi="Times New Roman"/>
        </w:rPr>
        <w:tab/>
        <w:t>c) Giả sử góc tạo bởi tia tới SK với gương phẳng bằng 30</w:t>
      </w:r>
      <w:r w:rsidRPr="00E62897">
        <w:rPr>
          <w:rFonts w:ascii="Times New Roman" w:hAnsi="Times New Roman"/>
          <w:vertAlign w:val="superscript"/>
        </w:rPr>
        <w:t>0</w:t>
      </w:r>
      <w:r w:rsidRPr="00E62897">
        <w:rPr>
          <w:rFonts w:ascii="Times New Roman" w:hAnsi="Times New Roman"/>
        </w:rPr>
        <w:t xml:space="preserve">. Chiếu một tia sáng từ S tới gương đi qua trung điểm M của đoạn thẳng nối hai điểm I và K. Xác định góc tạo bởi tia phản xạ của hai tia SK và SM. </w:t>
      </w:r>
    </w:p>
    <w:p w:rsidR="00187C6E" w:rsidRPr="00E62897" w:rsidRDefault="00187C6E" w:rsidP="00187C6E">
      <w:pPr>
        <w:spacing w:before="60"/>
        <w:jc w:val="both"/>
        <w:rPr>
          <w:rFonts w:ascii="Times New Roman" w:hAnsi="Times New Roman"/>
        </w:rPr>
      </w:pPr>
      <w:r w:rsidRPr="00E62897">
        <w:rPr>
          <w:rFonts w:ascii="Times New Roman" w:hAnsi="Times New Roman"/>
          <w:b/>
        </w:rPr>
        <w:t xml:space="preserve">Bài 3. </w:t>
      </w:r>
      <w:r w:rsidRPr="00E62897">
        <w:rPr>
          <w:rFonts w:ascii="Times New Roman" w:hAnsi="Times New Roman"/>
        </w:rPr>
        <w:t xml:space="preserve">Hai quả cầu nhẹ A và B được treo gần nhau bằng 2 sợi chỉ tơ, chúng hút nhau. Hỏi các quả cầu đã bị nhiễm điện như thế nào? </w:t>
      </w:r>
    </w:p>
    <w:p w:rsidR="00187C6E" w:rsidRPr="00E62897" w:rsidRDefault="00187C6E" w:rsidP="00187C6E">
      <w:pPr>
        <w:spacing w:before="60"/>
        <w:jc w:val="both"/>
        <w:rPr>
          <w:rFonts w:ascii="Times New Roman" w:hAnsi="Times New Roman"/>
        </w:rPr>
      </w:pPr>
      <w:r w:rsidRPr="00E62897">
        <w:rPr>
          <w:rFonts w:ascii="Times New Roman" w:hAnsi="Times New Roman"/>
          <w:b/>
        </w:rPr>
        <w:t>Bài 4.</w:t>
      </w:r>
      <w:r w:rsidRPr="00E62897">
        <w:rPr>
          <w:rFonts w:ascii="Times New Roman" w:hAnsi="Times New Roman"/>
        </w:rPr>
        <w:t xml:space="preserve"> Một vật ở cách một bức tường phẳng, nhẵn là 350m. Vật phát ra một âm thanh trong khoảng thời gian rất ngắn.</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rPr>
        <w:t>a) Tính thời gian từ khi vật phát ra âm đến khi vật thu được âm phản xạ từ bức tường dội lại.</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noProof/>
          <w:sz w:val="26"/>
        </w:rPr>
        <w:pict>
          <v:group id="_x0000_s6515" style="position:absolute;left:0;text-align:left;margin-left:308.2pt;margin-top:54pt;width:148.4pt;height:139.45pt;z-index:251720192" coordorigin="8093,8840" coordsize="2968,2789">
            <v:line id="_x0000_s6516" style="position:absolute" from="8260,9187" to="8260,10386" strokeweight="1pt"/>
            <v:line id="_x0000_s6517" style="position:absolute" from="8260,10386" to="11061,10386" strokeweight="1pt"/>
            <v:line id="_x0000_s6518" style="position:absolute" from="11061,9187" to="11061,10386" strokeweight="1pt"/>
            <v:line id="_x0000_s6519" style="position:absolute" from="8242,9187" to="9233,9187" strokeweight="1pt"/>
            <v:line id="_x0000_s6520" style="position:absolute" from="9333,9187" to="10112,9187" strokeweight="1pt"/>
            <v:line id="_x0000_s6521" style="position:absolute" from="9247,9079" to="9247,9294" strokeweight="1pt"/>
            <v:line id="_x0000_s6522" style="position:absolute" from="9333,9126" to="9333,9248" strokeweight="1pt"/>
            <v:line id="_x0000_s6523" style="position:absolute" from="10367,9187" to="11047,9187" strokeweight="1pt"/>
            <v:line id="_x0000_s6524" style="position:absolute" from="10126,9171" to="10367,9171" strokeweight="1.5pt">
              <v:stroke startarrowwidth="narrow" startarrowlength="short" endarrowwidth="narrow" endarrowlength="short"/>
            </v:line>
            <v:shape id="_x0000_s6525" type="#_x0000_t75" style="position:absolute;left:10254;top:9062;width:203;height:262">
              <v:imagedata r:id="rId27" o:title=""/>
            </v:shape>
            <v:shape id="_x0000_s6526" type="#_x0000_t75" style="position:absolute;left:10027;top:9062;width:204;height:262">
              <v:imagedata r:id="rId27" o:title=""/>
            </v:shape>
            <v:shape id="_x0000_s6527" type="#_x0000_t75" style="position:absolute;left:8973;top:8970;width:208;height:222">
              <v:imagedata r:id="rId28" o:title=""/>
            </v:shape>
            <v:shape id="_x0000_s6528" type="#_x0000_t75" style="position:absolute;left:9375;top:9049;width:189;height:121">
              <v:imagedata r:id="rId29" o:title=""/>
            </v:shape>
            <v:shape id="_x0000_s6529" type="#_x0000_t75" style="position:absolute;left:10141;top:8840;width:230;height:252">
              <v:imagedata r:id="rId30" o:title=""/>
            </v:shape>
            <v:rect id="_x0000_s6530" style="position:absolute;left:8634;top:9957;width:1451;height:812"/>
            <v:shape id="_x0000_s6531" type="#_x0000_t123" style="position:absolute;left:9208;top:9818;width:295;height:274"/>
            <v:shape id="_x0000_s6532" type="#_x0000_t123" style="position:absolute;left:10431;top:10241;width:295;height:274"/>
            <v:oval id="_x0000_s6533" style="position:absolute;left:8093;top:9621;width:344;height:341"/>
            <v:shape id="_x0000_s6534" type="#_x0000_t75" style="position:absolute;left:8149;top:9638;width:263;height:280">
              <v:imagedata r:id="rId31" o:title=""/>
            </v:shape>
            <v:shape id="_x0000_s6535" type="#_x0000_t202" style="position:absolute;left:9375;top:9470;width:555;height:450" filled="f" stroked="f">
              <v:textbox style="mso-next-textbox:#_x0000_s6535">
                <w:txbxContent>
                  <w:p w:rsidR="00C6138B" w:rsidRPr="00C11D0B" w:rsidRDefault="00C6138B" w:rsidP="00187C6E">
                    <w:pPr>
                      <w:ind w:right="-171"/>
                      <w:rPr>
                        <w:vertAlign w:val="subscript"/>
                      </w:rPr>
                    </w:pPr>
                    <w:r w:rsidRPr="00BD0F3F">
                      <w:t>Đ</w:t>
                    </w:r>
                    <w:r>
                      <w:softHyphen/>
                    </w:r>
                    <w:r>
                      <w:rPr>
                        <w:vertAlign w:val="subscript"/>
                      </w:rPr>
                      <w:t>1</w:t>
                    </w:r>
                  </w:p>
                </w:txbxContent>
              </v:textbox>
            </v:shape>
            <v:shape id="_x0000_s6536" type="#_x0000_t123" style="position:absolute;left:9192;top:10627;width:295;height:274"/>
            <v:shape id="_x0000_s6537" type="#_x0000_t202" style="position:absolute;left:9371;top:10716;width:555;height:390" filled="f" stroked="f">
              <v:textbox style="mso-next-textbox:#_x0000_s6537">
                <w:txbxContent>
                  <w:p w:rsidR="00C6138B" w:rsidRPr="00BD0F3F" w:rsidRDefault="00C6138B" w:rsidP="00187C6E">
                    <w:pPr>
                      <w:ind w:right="-171"/>
                      <w:rPr>
                        <w:vertAlign w:val="subscript"/>
                      </w:rPr>
                    </w:pPr>
                    <w:r w:rsidRPr="00BD0F3F">
                      <w:t>Đ</w:t>
                    </w:r>
                    <w:r>
                      <w:softHyphen/>
                    </w:r>
                    <w:r w:rsidRPr="0077463B">
                      <w:rPr>
                        <w:vertAlign w:val="subscript"/>
                      </w:rPr>
                      <w:t>3</w:t>
                    </w:r>
                  </w:p>
                </w:txbxContent>
              </v:textbox>
            </v:shape>
            <v:shape id="_x0000_s6538" type="#_x0000_t202" style="position:absolute;left:9166;top:11141;width:672;height:488" filled="f" stroked="f">
              <v:textbox style="mso-next-textbox:#_x0000_s6538">
                <w:txbxContent>
                  <w:p w:rsidR="00C6138B" w:rsidRPr="0077463B" w:rsidRDefault="00C6138B" w:rsidP="00187C6E">
                    <w:pPr>
                      <w:ind w:right="-171"/>
                      <w:rPr>
                        <w:vertAlign w:val="subscript"/>
                      </w:rPr>
                    </w:pPr>
                    <w:r w:rsidRPr="0077463B">
                      <w:t>(H</w:t>
                    </w:r>
                    <w:r>
                      <w:t>2</w:t>
                    </w:r>
                    <w:r w:rsidRPr="0077463B">
                      <w:t>)</w:t>
                    </w:r>
                  </w:p>
                </w:txbxContent>
              </v:textbox>
            </v:shape>
            <v:line id="_x0000_s6539" style="position:absolute" from="8610,10380" to="10140,10380"/>
            <v:shape id="_x0000_s6540" type="#_x0000_t123" style="position:absolute;left:9208;top:10238;width:295;height:274"/>
            <v:shape id="_x0000_s6541" type="#_x0000_t202" style="position:absolute;left:9390;top:10010;width:555;height:450" filled="f" stroked="f">
              <v:textbox style="mso-next-textbox:#_x0000_s6541">
                <w:txbxContent>
                  <w:p w:rsidR="00C6138B" w:rsidRPr="00C11D0B" w:rsidRDefault="00C6138B" w:rsidP="00187C6E">
                    <w:pPr>
                      <w:ind w:right="-171"/>
                      <w:rPr>
                        <w:vertAlign w:val="subscript"/>
                      </w:rPr>
                    </w:pPr>
                    <w:r w:rsidRPr="00BD0F3F">
                      <w:t>Đ</w:t>
                    </w:r>
                    <w:r>
                      <w:softHyphen/>
                    </w:r>
                    <w:r>
                      <w:rPr>
                        <w:vertAlign w:val="subscript"/>
                      </w:rPr>
                      <w:t>2</w:t>
                    </w:r>
                  </w:p>
                </w:txbxContent>
              </v:textbox>
            </v:shape>
            <v:shape id="_x0000_s6542" type="#_x0000_t202" style="position:absolute;left:10346;top:9876;width:555;height:390" filled="f" stroked="f">
              <v:textbox style="mso-next-textbox:#_x0000_s6542">
                <w:txbxContent>
                  <w:p w:rsidR="00C6138B" w:rsidRPr="00BD0F3F" w:rsidRDefault="00C6138B" w:rsidP="00187C6E">
                    <w:pPr>
                      <w:ind w:right="-171"/>
                      <w:rPr>
                        <w:vertAlign w:val="subscript"/>
                      </w:rPr>
                    </w:pPr>
                    <w:r w:rsidRPr="00BD0F3F">
                      <w:t>Đ</w:t>
                    </w:r>
                    <w:r>
                      <w:softHyphen/>
                    </w:r>
                    <w:r>
                      <w:rPr>
                        <w:vertAlign w:val="subscript"/>
                      </w:rPr>
                      <w:t>4</w:t>
                    </w:r>
                  </w:p>
                </w:txbxContent>
              </v:textbox>
            </v:shape>
          </v:group>
          <o:OLEObject Type="Embed" ProgID="Equation.3" ShapeID="_x0000_s6525" DrawAspect="Content" ObjectID="_1668239837" r:id="rId507"/>
          <o:OLEObject Type="Embed" ProgID="Equation.3" ShapeID="_x0000_s6526" DrawAspect="Content" ObjectID="_1668239838" r:id="rId508"/>
          <o:OLEObject Type="Embed" ProgID="Equation.3" ShapeID="_x0000_s6527" DrawAspect="Content" ObjectID="_1668239839" r:id="rId509"/>
          <o:OLEObject Type="Embed" ProgID="Equation.3" ShapeID="_x0000_s6528" DrawAspect="Content" ObjectID="_1668239840" r:id="rId510"/>
          <o:OLEObject Type="Embed" ProgID="Equation.3" ShapeID="_x0000_s6529" DrawAspect="Content" ObjectID="_1668239841" r:id="rId511"/>
          <o:OLEObject Type="Embed" ProgID="Equation.DSMT4" ShapeID="_x0000_s6534" DrawAspect="Content" ObjectID="_1668239842" r:id="rId512"/>
        </w:pict>
      </w:r>
      <w:r w:rsidRPr="00E62897">
        <w:rPr>
          <w:rFonts w:ascii="Times New Roman" w:hAnsi="Times New Roman"/>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rPr>
        <w:t xml:space="preserve">Biết vận tốc truyền âm trong không khí là 340m/s. </w:t>
      </w:r>
    </w:p>
    <w:p w:rsidR="00187C6E" w:rsidRPr="00E62897" w:rsidRDefault="00187C6E" w:rsidP="00187C6E">
      <w:pPr>
        <w:spacing w:before="60" w:after="20"/>
        <w:jc w:val="both"/>
        <w:rPr>
          <w:rFonts w:ascii="Times New Roman" w:hAnsi="Times New Roman"/>
        </w:rPr>
      </w:pPr>
      <w:r w:rsidRPr="00E62897">
        <w:rPr>
          <w:rFonts w:ascii="Times New Roman" w:hAnsi="Times New Roman"/>
          <w:b/>
        </w:rPr>
        <w:t xml:space="preserve">Bài 5. </w:t>
      </w:r>
      <w:r w:rsidRPr="00E62897">
        <w:rPr>
          <w:rFonts w:ascii="Times New Roman" w:hAnsi="Times New Roman"/>
        </w:rPr>
        <w:t>Cho mạch điện có sơ đồ như hình vẽ (H.2)</w:t>
      </w:r>
    </w:p>
    <w:p w:rsidR="00187C6E" w:rsidRPr="00E62897" w:rsidRDefault="00187C6E" w:rsidP="00187C6E">
      <w:pPr>
        <w:spacing w:before="40" w:after="20"/>
        <w:jc w:val="both"/>
        <w:rPr>
          <w:rFonts w:ascii="Times New Roman" w:hAnsi="Times New Roman"/>
        </w:rPr>
      </w:pPr>
      <w:r w:rsidRPr="00E62897">
        <w:rPr>
          <w:rFonts w:ascii="Times New Roman" w:hAnsi="Times New Roman"/>
        </w:rPr>
        <w:tab/>
        <w:t xml:space="preserve">a) Biết ampe kế A chỉ 5A, cường độ dòng điện </w:t>
      </w:r>
    </w:p>
    <w:p w:rsidR="00187C6E" w:rsidRPr="00E62897" w:rsidRDefault="00187C6E" w:rsidP="00187C6E">
      <w:pPr>
        <w:spacing w:before="40" w:after="20"/>
        <w:jc w:val="both"/>
        <w:rPr>
          <w:rFonts w:ascii="Times New Roman" w:hAnsi="Times New Roman"/>
        </w:rPr>
      </w:pPr>
      <w:r w:rsidRPr="00E62897">
        <w:rPr>
          <w:rFonts w:ascii="Times New Roman" w:hAnsi="Times New Roman"/>
        </w:rPr>
        <w:t>chạy qua đèn 1 và đèn 2 bằng nhau và bằng 1,5A.</w:t>
      </w:r>
    </w:p>
    <w:p w:rsidR="00187C6E" w:rsidRPr="00E62897" w:rsidRDefault="00187C6E" w:rsidP="00187C6E">
      <w:pPr>
        <w:spacing w:before="40" w:after="20"/>
        <w:jc w:val="both"/>
        <w:rPr>
          <w:rFonts w:ascii="Times New Roman" w:hAnsi="Times New Roman"/>
        </w:rPr>
      </w:pPr>
      <w:r w:rsidRPr="00E62897">
        <w:rPr>
          <w:rFonts w:ascii="Times New Roman" w:hAnsi="Times New Roman"/>
        </w:rPr>
        <w:t xml:space="preserve"> Xác định cường độ dòng điện qua đèn Đ</w:t>
      </w:r>
      <w:r w:rsidRPr="00E62897">
        <w:rPr>
          <w:rFonts w:ascii="Times New Roman" w:hAnsi="Times New Roman"/>
          <w:vertAlign w:val="subscript"/>
        </w:rPr>
        <w:t>3</w:t>
      </w:r>
      <w:r w:rsidRPr="00E62897">
        <w:rPr>
          <w:rFonts w:ascii="Times New Roman" w:hAnsi="Times New Roman"/>
        </w:rPr>
        <w:t xml:space="preserve"> và cường </w:t>
      </w:r>
    </w:p>
    <w:p w:rsidR="00187C6E" w:rsidRPr="00E62897" w:rsidRDefault="00187C6E" w:rsidP="00187C6E">
      <w:pPr>
        <w:spacing w:before="40" w:after="20"/>
        <w:jc w:val="both"/>
        <w:rPr>
          <w:rFonts w:ascii="Times New Roman" w:hAnsi="Times New Roman"/>
          <w:vertAlign w:val="subscript"/>
        </w:rPr>
      </w:pPr>
      <w:r w:rsidRPr="00E62897">
        <w:rPr>
          <w:rFonts w:ascii="Times New Roman" w:hAnsi="Times New Roman"/>
        </w:rPr>
        <w:t>độ dòng điện qua đèn Đ</w:t>
      </w:r>
      <w:r w:rsidRPr="00E62897">
        <w:rPr>
          <w:rFonts w:ascii="Times New Roman" w:hAnsi="Times New Roman"/>
          <w:vertAlign w:val="subscript"/>
        </w:rPr>
        <w:t>4.</w:t>
      </w:r>
    </w:p>
    <w:p w:rsidR="00187C6E" w:rsidRPr="00E62897" w:rsidRDefault="00187C6E" w:rsidP="00187C6E">
      <w:pPr>
        <w:spacing w:before="60" w:after="20"/>
        <w:jc w:val="both"/>
        <w:rPr>
          <w:rFonts w:ascii="Times New Roman" w:hAnsi="Times New Roman"/>
          <w:vertAlign w:val="subscript"/>
        </w:rPr>
      </w:pPr>
      <w:r w:rsidRPr="00E62897">
        <w:rPr>
          <w:rFonts w:ascii="Times New Roman" w:hAnsi="Times New Roman"/>
          <w:vertAlign w:val="subscript"/>
        </w:rPr>
        <w:tab/>
      </w:r>
    </w:p>
    <w:p w:rsidR="00187C6E" w:rsidRPr="00E62897" w:rsidRDefault="00187C6E" w:rsidP="00187C6E">
      <w:pPr>
        <w:spacing w:before="60" w:after="20"/>
        <w:ind w:firstLine="720"/>
        <w:jc w:val="both"/>
        <w:rPr>
          <w:rFonts w:ascii="Times New Roman" w:hAnsi="Times New Roman"/>
        </w:rPr>
      </w:pPr>
      <w:r w:rsidRPr="00E62897">
        <w:rPr>
          <w:rFonts w:ascii="Times New Roman" w:hAnsi="Times New Roman"/>
        </w:rPr>
        <w:t xml:space="preserve">b) Mạch điện trên được mắc vào nguồn điện </w:t>
      </w:r>
    </w:p>
    <w:p w:rsidR="00187C6E" w:rsidRPr="00E62897" w:rsidRDefault="00187C6E" w:rsidP="00187C6E">
      <w:pPr>
        <w:spacing w:before="60" w:after="20"/>
        <w:jc w:val="both"/>
        <w:rPr>
          <w:rFonts w:ascii="Times New Roman" w:hAnsi="Times New Roman"/>
        </w:rPr>
      </w:pPr>
      <w:r w:rsidRPr="00E62897">
        <w:rPr>
          <w:rFonts w:ascii="Times New Roman" w:hAnsi="Times New Roman"/>
        </w:rPr>
        <w:t>có hiệu điện thế 12V. Biết</w:t>
      </w:r>
      <w:r w:rsidRPr="00E62897">
        <w:rPr>
          <w:rFonts w:ascii="Times New Roman" w:hAnsi="Times New Roman"/>
          <w:vertAlign w:val="subscript"/>
        </w:rPr>
        <w:t xml:space="preserve"> </w:t>
      </w:r>
      <w:r w:rsidRPr="00E62897">
        <w:rPr>
          <w:rFonts w:ascii="Times New Roman" w:hAnsi="Times New Roman"/>
        </w:rPr>
        <w:t>hiệu điện thế giữa hai đầu bóng đèn Đ</w:t>
      </w:r>
      <w:r w:rsidRPr="00E62897">
        <w:rPr>
          <w:rFonts w:ascii="Times New Roman" w:hAnsi="Times New Roman"/>
          <w:vertAlign w:val="subscript"/>
        </w:rPr>
        <w:t>2</w:t>
      </w:r>
      <w:r w:rsidRPr="00E62897">
        <w:rPr>
          <w:rFonts w:ascii="Times New Roman" w:hAnsi="Times New Roman"/>
        </w:rPr>
        <w:t xml:space="preserve"> bằng 4,5V. Tìm hiệu điện thế giữa hai đầu các bóng đèn còn lại.   </w:t>
      </w:r>
    </w:p>
    <w:p w:rsidR="00187C6E" w:rsidRPr="00E62897" w:rsidRDefault="00187C6E" w:rsidP="00187C6E">
      <w:pPr>
        <w:spacing w:before="60" w:after="20"/>
        <w:jc w:val="both"/>
        <w:rPr>
          <w:rFonts w:ascii="Times New Roman" w:hAnsi="Times New Roman"/>
          <w:spacing w:val="-6"/>
        </w:rPr>
      </w:pPr>
      <w:r w:rsidRPr="00E62897">
        <w:rPr>
          <w:rFonts w:ascii="Times New Roman" w:hAnsi="Times New Roman"/>
        </w:rPr>
        <w:tab/>
      </w:r>
    </w:p>
    <w:p w:rsidR="00187C6E" w:rsidRPr="00E62897" w:rsidRDefault="00187C6E" w:rsidP="00187C6E">
      <w:pPr>
        <w:spacing w:before="80"/>
        <w:jc w:val="center"/>
        <w:rPr>
          <w:rFonts w:ascii="Times New Roman" w:hAnsi="Times New Roman"/>
        </w:rPr>
      </w:pPr>
      <w:r w:rsidRPr="00E62897">
        <w:rPr>
          <w:rFonts w:ascii="Times New Roman" w:hAnsi="Times New Roman"/>
        </w:rPr>
        <w:t>………….Hết………….</w:t>
      </w:r>
      <w:r w:rsidRPr="00E62897">
        <w:rPr>
          <w:rFonts w:ascii="Times New Roman" w:hAnsi="Times New Roman"/>
          <w:position w:val="-4"/>
        </w:rPr>
        <w:object w:dxaOrig="180" w:dyaOrig="279">
          <v:shape id="_x0000_i1111" type="#_x0000_t75" style="width:9pt;height:14.25pt" o:ole="">
            <v:imagedata r:id="rId171" o:title=""/>
          </v:shape>
          <o:OLEObject Type="Embed" ProgID="Equation.DSMT4" ShapeID="_x0000_i1111" DrawAspect="Content" ObjectID="_1668239592" r:id="rId513"/>
        </w:objec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E62897" w:rsidRPr="00E62897" w:rsidRDefault="00E62897" w:rsidP="00187C6E">
      <w:pPr>
        <w:jc w:val="center"/>
        <w:rPr>
          <w:rFonts w:ascii="Times New Roman" w:hAnsi="Times New Roman"/>
          <w:b/>
          <w:u w:val="single"/>
        </w:rPr>
      </w:pPr>
    </w:p>
    <w:tbl>
      <w:tblPr>
        <w:tblW w:w="10184" w:type="dxa"/>
        <w:tblInd w:w="17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58"/>
        <w:gridCol w:w="8409"/>
        <w:gridCol w:w="817"/>
      </w:tblGrid>
      <w:tr w:rsidR="00187C6E" w:rsidRPr="00E62897" w:rsidTr="00C6138B">
        <w:trPr>
          <w:tblHeader/>
        </w:trPr>
        <w:tc>
          <w:tcPr>
            <w:tcW w:w="958" w:type="dxa"/>
            <w:tcBorders>
              <w:bottom w:val="single" w:sz="4" w:space="0" w:color="auto"/>
            </w:tcBorders>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BÀI</w:t>
            </w:r>
          </w:p>
        </w:tc>
        <w:tc>
          <w:tcPr>
            <w:tcW w:w="8409" w:type="dxa"/>
            <w:tcBorders>
              <w:bottom w:val="single" w:sz="4" w:space="0" w:color="auto"/>
            </w:tcBorders>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NỘI DUNG</w:t>
            </w:r>
          </w:p>
        </w:tc>
        <w:tc>
          <w:tcPr>
            <w:tcW w:w="817" w:type="dxa"/>
            <w:tcBorders>
              <w:bottom w:val="single" w:sz="4" w:space="0" w:color="auto"/>
            </w:tcBorders>
            <w:vAlign w:val="center"/>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ĐIỂM</w:t>
            </w:r>
          </w:p>
        </w:tc>
      </w:tr>
      <w:tr w:rsidR="00187C6E" w:rsidRPr="00E62897" w:rsidTr="00C6138B">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1</w:t>
            </w:r>
          </w:p>
          <w:p w:rsidR="00187C6E" w:rsidRPr="00E62897" w:rsidRDefault="00187C6E" w:rsidP="00C6138B">
            <w:pPr>
              <w:jc w:val="center"/>
              <w:rPr>
                <w:rFonts w:ascii="Times New Roman" w:hAnsi="Times New Roman"/>
                <w:b/>
                <w:sz w:val="26"/>
              </w:rPr>
            </w:pPr>
            <w:r w:rsidRPr="00E62897">
              <w:rPr>
                <w:rFonts w:ascii="Times New Roman" w:hAnsi="Times New Roman"/>
                <w:b/>
                <w:sz w:val="26"/>
              </w:rPr>
              <w:lastRenderedPageBreak/>
              <w:t>(3,0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lastRenderedPageBreak/>
              <w:t>a) (1,5đ)</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Người nghệ sĩ làm như vậy để dây đàn căng hơn hoặc chùng xuống.</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Khi dây đàn căng, dây đàn dao động nhanh, tần số dao động lớn, âm phát ra cao.</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Khi dây đàn chùng, dây đàn dao động chậm, tần số dao động nhỏ, âm phát ra thấp.</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1,5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Cách 1: Mắc 2 đèn song song với nhau và mắc vào nguồn điện 6V:</w:t>
            </w:r>
          </w:p>
          <w:p w:rsidR="00187C6E" w:rsidRPr="00E62897" w:rsidRDefault="00187C6E" w:rsidP="00C6138B">
            <w:pPr>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Cách 2: Mắc 2 đèn nối tiếp với nhau và mắc vào nguồn điện 12V</w:t>
            </w:r>
          </w:p>
          <w:p w:rsidR="00187C6E" w:rsidRPr="00E62897" w:rsidRDefault="00187C6E" w:rsidP="00C6138B">
            <w:pPr>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6 = 12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rPr>
          <w:trHeight w:val="2838"/>
        </w:trPr>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2</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6,5 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noProof/>
                <w:sz w:val="26"/>
              </w:rPr>
              <w:pict>
                <v:group id="_x0000_s8096" style="position:absolute;left:0;text-align:left;margin-left:230.4pt;margin-top:12.6pt;width:200.25pt;height:129.7pt;z-index:251863552;mso-position-horizontal-relative:text;mso-position-vertical-relative:text" coordorigin="6600,6914" coordsize="4005,2594">
                  <v:line id="_x0000_s8097" style="position:absolute" from="6898,8165" to="9960,8165" strokeweight="1.5pt"/>
                  <v:line id="_x0000_s8098" style="position:absolute;flip:x" from="6759,8165" to="6872,8273"/>
                  <v:line id="_x0000_s8099" style="position:absolute;flip:x" from="6872,8165" to="6985,8273"/>
                  <v:line id="_x0000_s8100" style="position:absolute;flip:x" from="6985,8165" to="7098,8273"/>
                  <v:line id="_x0000_s8101" style="position:absolute;flip:x" from="7121,8178" to="7234,8286"/>
                  <v:line id="_x0000_s8102" style="position:absolute;flip:x" from="7257,8178" to="7370,8286"/>
                  <v:line id="_x0000_s8103" style="position:absolute;flip:x" from="7393,8178" to="7506,8286"/>
                  <v:line id="_x0000_s8104" style="position:absolute;flip:x" from="7528,8178" to="7641,8286"/>
                  <v:line id="_x0000_s8105" style="position:absolute;flip:x" from="7641,8178" to="7755,8286"/>
                  <v:line id="_x0000_s8106" style="position:absolute;flip:x" from="7755,8178" to="7868,8286"/>
                  <v:line id="_x0000_s8107" style="position:absolute;flip:x" from="7868,8178" to="7981,8286"/>
                  <v:line id="_x0000_s8108" style="position:absolute;flip:x" from="7981,8178" to="8094,8286"/>
                  <v:line id="_x0000_s8109" style="position:absolute;flip:x" from="8117,8178" to="8230,8286"/>
                  <v:line id="_x0000_s8110" style="position:absolute;flip:x" from="8252,8178" to="8366,8286"/>
                  <v:line id="_x0000_s8111" style="position:absolute;flip:x" from="8388,8178" to="8501,8286"/>
                  <v:line id="_x0000_s8112" style="position:absolute;flip:x" from="8501,8178" to="8614,8286"/>
                  <v:line id="_x0000_s8113" style="position:absolute;flip:x" from="8614,8178" to="8728,8286"/>
                  <v:line id="_x0000_s8114" style="position:absolute;flip:x" from="8728,8178" to="8841,8286"/>
                  <v:line id="_x0000_s8115" style="position:absolute;flip:x" from="8863,8165" to="8976,8273"/>
                  <v:line id="_x0000_s8116" style="position:absolute;flip:x" from="8999,8165" to="9112,8273"/>
                  <v:line id="_x0000_s8117" style="position:absolute;flip:x" from="9135,8165" to="9248,8273"/>
                  <v:line id="_x0000_s8118" style="position:absolute;flip:x" from="9271,8165" to="9384,8273"/>
                  <v:line id="_x0000_s8119" style="position:absolute;flip:x" from="9384,8165" to="9497,8273"/>
                  <v:line id="_x0000_s8120" style="position:absolute;flip:x" from="9497,8165" to="9610,8273"/>
                  <v:line id="_x0000_s8121" style="position:absolute;flip:x" from="9610,8165" to="9723,8273"/>
                  <v:line id="_x0000_s8122" style="position:absolute;flip:x" from="9723,8178" to="9836,8286"/>
                  <v:line id="_x0000_s8123" style="position:absolute;flip:x" from="9859,8178" to="9972,8286"/>
                  <v:shape id="_x0000_s8124" type="#_x0000_t75" style="position:absolute;left:7532;top:6925;width:206;height:298">
                    <v:imagedata r:id="rId9" o:title=""/>
                  </v:shape>
                  <v:shape id="_x0000_s8125" type="#_x0000_t75" style="position:absolute;left:7772;top:7051;width:124;height:120">
                    <v:imagedata r:id="rId10" o:title=""/>
                  </v:shape>
                  <v:line id="_x0000_s8126" style="position:absolute;flip:x" from="7176,7079" to="7830,8210"/>
                  <v:line id="_x0000_s8127" style="position:absolute" from="7830,7094" to="9735,8195"/>
                  <v:line id="_x0000_s8128" style="position:absolute;flip:x" from="7503,7365" to="7668,7650" strokeweight=".25pt">
                    <v:stroke endarrow="open" endarrowwidth="wide" endarrowlength="short"/>
                  </v:line>
                  <v:line id="_x0000_s8129" style="position:absolute" from="8271,7350" to="8706,7605" strokeweight=".25pt">
                    <v:stroke endarrow="open" endarrowwidth="wide" endarrowlength="short"/>
                  </v:line>
                  <v:shape id="_x0000_s8130" type="#_x0000_t75" style="position:absolute;left:7082;top:8290;width:165;height:258">
                    <v:imagedata r:id="rId12" o:title=""/>
                  </v:shape>
                  <v:shape id="_x0000_s8131" type="#_x0000_t75" style="position:absolute;left:9587;top:8290;width:288;height:258">
                    <v:imagedata r:id="rId13" o:title=""/>
                  </v:shape>
                  <v:rect id="_x0000_s8132" style="position:absolute;left:7788;top:7122;width:143;height:143;rotation:-3786587fd"/>
                  <v:line id="_x0000_s8133" style="position:absolute" from="7818,7077" to="8493,8157"/>
                  <v:line id="_x0000_s8134" style="position:absolute" from="8178,7662" to="8313,7872" strokeweight=".25pt">
                    <v:stroke endarrow="open" endarrowwidth="wide" endarrowlength="short"/>
                  </v:line>
                  <v:shape id="_x0000_s8135" type="#_x0000_t75" style="position:absolute;left:8663;top:7871;width:315;height:255">
                    <v:imagedata r:id="rId14" o:title=""/>
                  </v:shape>
                  <v:line id="_x0000_s8136" style="position:absolute" from="7830,7080" to="7830,9150">
                    <v:stroke dashstyle="dash"/>
                  </v:line>
                  <v:line id="_x0000_s8137" style="position:absolute;flip:y" from="7830,8145" to="9675,9165">
                    <v:stroke dashstyle="dash"/>
                  </v:line>
                  <v:line id="_x0000_s8138" style="position:absolute" from="7185,8160" to="7830,9150">
                    <v:stroke dashstyle="dash"/>
                  </v:line>
                  <v:line id="_x0000_s8139" style="position:absolute;flip:x" from="7845,8145" to="8505,9135">
                    <v:stroke dashstyle="dash"/>
                  </v:line>
                  <v:line id="_x0000_s8140" style="position:absolute;flip:x y" from="6600,7230" to="7185,8160"/>
                  <v:line id="_x0000_s8141" style="position:absolute;flip:y" from="9585,7635" to="10605,8190"/>
                  <v:line id="_x0000_s8142" style="position:absolute;flip:y" from="8480,6914" to="9365,8189"/>
                  <v:shape id="_x0000_s8143" type="#_x0000_t75" style="position:absolute;left:7753;top:9234;width:256;height:274">
                    <v:imagedata r:id="rId55" o:title=""/>
                  </v:shape>
                  <v:shape id="_x0000_s8144" type="#_x0000_t75" style="position:absolute;left:7893;top:7897;width:275;height:255">
                    <v:imagedata r:id="rId56" o:title=""/>
                  </v:shape>
                  <v:shape id="_x0000_s8145" type="#_x0000_t75" style="position:absolute;left:6788;top:7190;width:237;height:255">
                    <v:imagedata r:id="rId57" o:title=""/>
                  </v:shape>
                  <v:shape id="_x0000_s8146" type="#_x0000_t75" style="position:absolute;left:10018;top:7533;width:276;height:255">
                    <v:imagedata r:id="rId58" o:title=""/>
                  </v:shape>
                  <v:shape id="_x0000_s8147" type="#_x0000_t75" style="position:absolute;left:9228;top:7216;width:356;height:255">
                    <v:imagedata r:id="rId59" o:title=""/>
                  </v:shape>
                  <v:line id="_x0000_s8148" style="position:absolute;flip:x y" from="6860,7648" to="7115,8038">
                    <v:stroke endarrow="open" endarrowwidth="wide"/>
                  </v:line>
                  <v:line id="_x0000_s8149" style="position:absolute;flip:y" from="8755,7286" to="9115,7781">
                    <v:stroke endarrow="open" endarrowwidth="wide"/>
                  </v:line>
                  <v:line id="_x0000_s8150" style="position:absolute;flip:y" from="9705,7809" to="10275,8124">
                    <v:stroke endarrow="open" endarrowwidth="wide"/>
                  </v:line>
                </v:group>
                <o:OLEObject Type="Embed" ProgID="Equation.DSMT4" ShapeID="_x0000_s8124" DrawAspect="Content" ObjectID="_1668239843" r:id="rId514"/>
                <o:OLEObject Type="Embed" ProgID="Equation.DSMT4" ShapeID="_x0000_s8125" DrawAspect="Content" ObjectID="_1668239844" r:id="rId515"/>
                <o:OLEObject Type="Embed" ProgID="Equation.DSMT4" ShapeID="_x0000_s8130" DrawAspect="Content" ObjectID="_1668239845" r:id="rId516"/>
                <o:OLEObject Type="Embed" ProgID="Equation.DSMT4" ShapeID="_x0000_s8131" DrawAspect="Content" ObjectID="_1668239846" r:id="rId517"/>
                <o:OLEObject Type="Embed" ProgID="Equation.3" ShapeID="_x0000_s8135" DrawAspect="Content" ObjectID="_1668239847" r:id="rId518"/>
                <o:OLEObject Type="Embed" ProgID="Equation.3" ShapeID="_x0000_s8143" DrawAspect="Content" ObjectID="_1668239848" r:id="rId519"/>
                <o:OLEObject Type="Embed" ProgID="Equation.3" ShapeID="_x0000_s8144" DrawAspect="Content" ObjectID="_1668239849" r:id="rId520"/>
                <o:OLEObject Type="Embed" ProgID="Equation.3" ShapeID="_x0000_s8145" DrawAspect="Content" ObjectID="_1668239850" r:id="rId521"/>
                <o:OLEObject Type="Embed" ProgID="Equation.3" ShapeID="_x0000_s8146" DrawAspect="Content" ObjectID="_1668239851" r:id="rId522"/>
                <o:OLEObject Type="Embed" ProgID="Equation.3" ShapeID="_x0000_s8147" DrawAspect="Content" ObjectID="_1668239852" r:id="rId523"/>
              </w:pict>
            </w:r>
            <w:r w:rsidRPr="00E62897">
              <w:rPr>
                <w:rFonts w:ascii="Times New Roman" w:hAnsi="Times New Roman"/>
                <w:b/>
                <w:i/>
                <w:sz w:val="26"/>
              </w:rPr>
              <w:t>a)(2,5đ) (Cách vẽ cho 1,5đ; vẽ đúng cho 1,0đ)</w: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sz w:val="26"/>
              </w:rPr>
              <w:t>- Lấy S’ đối xứng với S qua gương</w:t>
            </w:r>
          </w:p>
          <w:p w:rsidR="00187C6E" w:rsidRPr="00E62897" w:rsidRDefault="00187C6E" w:rsidP="00C6138B">
            <w:pPr>
              <w:jc w:val="both"/>
              <w:rPr>
                <w:rFonts w:ascii="Times New Roman" w:hAnsi="Times New Roman"/>
                <w:sz w:val="26"/>
              </w:rPr>
            </w:pPr>
            <w:r w:rsidRPr="00E62897">
              <w:rPr>
                <w:rFonts w:ascii="Times New Roman" w:hAnsi="Times New Roman"/>
                <w:sz w:val="26"/>
              </w:rPr>
              <w:t>- S’ là ảnh của S qua gương</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Vì tia phản xạ có đường kéo dài đi qua </w:t>
            </w:r>
          </w:p>
          <w:p w:rsidR="00187C6E" w:rsidRPr="00E62897" w:rsidRDefault="00187C6E" w:rsidP="00C6138B">
            <w:pPr>
              <w:jc w:val="both"/>
              <w:rPr>
                <w:rFonts w:ascii="Times New Roman" w:hAnsi="Times New Roman"/>
                <w:sz w:val="26"/>
              </w:rPr>
            </w:pPr>
            <w:r w:rsidRPr="00E62897">
              <w:rPr>
                <w:rFonts w:ascii="Times New Roman" w:hAnsi="Times New Roman"/>
                <w:sz w:val="26"/>
              </w:rPr>
              <w:t>ảnh nên nối S’I, S’K kéo dài lên mặt</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gương ta được tia IR và KR’ cần vẽ</w: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p w:rsidR="00187C6E" w:rsidRPr="00E62897" w:rsidRDefault="00187C6E" w:rsidP="00C6138B">
            <w:pPr>
              <w:spacing w:before="120"/>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2,0 đ)</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Chứng minh được </w:t>
            </w:r>
            <w:r w:rsidRPr="00E62897">
              <w:rPr>
                <w:rFonts w:ascii="Times New Roman" w:hAnsi="Times New Roman"/>
                <w:position w:val="-6"/>
                <w:sz w:val="26"/>
              </w:rPr>
              <w:object w:dxaOrig="600" w:dyaOrig="279">
                <v:shape id="_x0000_i1169" type="#_x0000_t75" style="width:30pt;height:14.25pt" o:ole="">
                  <v:imagedata r:id="rId70" o:title=""/>
                </v:shape>
                <o:OLEObject Type="Embed" ProgID="Equation.3" ShapeID="_x0000_i1169" DrawAspect="Content" ObjectID="_1668239593" r:id="rId524"/>
              </w:object>
            </w:r>
            <w:r w:rsidRPr="00E62897">
              <w:rPr>
                <w:rFonts w:ascii="Times New Roman" w:hAnsi="Times New Roman"/>
                <w:sz w:val="26"/>
              </w:rPr>
              <w:t xml:space="preserve"> = </w:t>
            </w:r>
            <w:r w:rsidRPr="00E62897">
              <w:rPr>
                <w:rFonts w:ascii="Times New Roman" w:hAnsi="Times New Roman"/>
                <w:position w:val="-4"/>
                <w:sz w:val="26"/>
              </w:rPr>
              <w:object w:dxaOrig="220" w:dyaOrig="260">
                <v:shape id="_x0000_i1170" type="#_x0000_t75" style="width:11.25pt;height:12.75pt" o:ole="">
                  <v:imagedata r:id="rId72" o:title=""/>
                </v:shape>
                <o:OLEObject Type="Embed" ProgID="Equation.3" ShapeID="_x0000_i1170" DrawAspect="Content" ObjectID="_1668239594" r:id="rId525"/>
              </w:object>
            </w:r>
            <w:r w:rsidRPr="00E62897">
              <w:rPr>
                <w:rFonts w:ascii="Times New Roman" w:hAnsi="Times New Roman"/>
                <w:position w:val="-6"/>
                <w:sz w:val="26"/>
              </w:rPr>
              <w:object w:dxaOrig="560" w:dyaOrig="279">
                <v:shape id="_x0000_i1171" type="#_x0000_t75" style="width:27.75pt;height:14.25pt" o:ole="">
                  <v:imagedata r:id="rId74" o:title=""/>
                </v:shape>
                <o:OLEObject Type="Embed" ProgID="Equation.3" ShapeID="_x0000_i1171" DrawAspect="Content" ObjectID="_1668239595" r:id="rId526"/>
              </w:objec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Suy ra góc</w:t>
            </w:r>
            <w:r w:rsidRPr="00E62897">
              <w:rPr>
                <w:rFonts w:ascii="Times New Roman" w:hAnsi="Times New Roman"/>
                <w:position w:val="-6"/>
                <w:sz w:val="26"/>
              </w:rPr>
              <w:object w:dxaOrig="460" w:dyaOrig="279">
                <v:shape id="_x0000_i1172" type="#_x0000_t75" style="width:23.25pt;height:14.25pt" o:ole="">
                  <v:imagedata r:id="rId76" o:title=""/>
                </v:shape>
                <o:OLEObject Type="Embed" ProgID="Equation.DSMT4" ShapeID="_x0000_i1172" DrawAspect="Content" ObjectID="_1668239596" r:id="rId527"/>
              </w:object>
            </w:r>
            <w:r w:rsidRPr="00E62897">
              <w:rPr>
                <w:rFonts w:ascii="Times New Roman" w:hAnsi="Times New Roman"/>
                <w:sz w:val="26"/>
              </w:rPr>
              <w:t>= góc</w:t>
            </w:r>
            <w:r w:rsidRPr="00E62897">
              <w:rPr>
                <w:rFonts w:ascii="Times New Roman" w:hAnsi="Times New Roman"/>
                <w:position w:val="-6"/>
                <w:sz w:val="26"/>
              </w:rPr>
              <w:object w:dxaOrig="560" w:dyaOrig="279">
                <v:shape id="_x0000_i1173" type="#_x0000_t75" style="width:27.75pt;height:14.25pt" o:ole="">
                  <v:imagedata r:id="rId78" o:title=""/>
                </v:shape>
                <o:OLEObject Type="Embed" ProgID="Equation.3" ShapeID="_x0000_i1173" DrawAspect="Content" ObjectID="_1668239597" r:id="rId528"/>
              </w:object>
            </w:r>
            <w:r w:rsidRPr="00E62897">
              <w:rPr>
                <w:rFonts w:ascii="Times New Roman" w:hAnsi="Times New Roman"/>
                <w:sz w:val="26"/>
              </w:rPr>
              <w:t>=9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b/>
                <w:i/>
                <w:sz w:val="26"/>
              </w:rPr>
            </w:pPr>
            <w:r w:rsidRPr="00E62897">
              <w:rPr>
                <w:rFonts w:ascii="Times New Roman" w:hAnsi="Times New Roman"/>
                <w:b/>
                <w:i/>
                <w:position w:val="-4"/>
                <w:sz w:val="26"/>
              </w:rPr>
              <w:object w:dxaOrig="180" w:dyaOrig="279">
                <v:shape id="_x0000_i1174" type="#_x0000_t75" style="width:9pt;height:14.25pt" o:ole="">
                  <v:imagedata r:id="rId80" o:title=""/>
                </v:shape>
                <o:OLEObject Type="Embed" ProgID="Equation.DSMT4" ShapeID="_x0000_i1174" DrawAspect="Content" ObjectID="_1668239598" r:id="rId529"/>
              </w:object>
            </w:r>
            <w:r w:rsidRPr="00E62897">
              <w:rPr>
                <w:rFonts w:ascii="Times New Roman" w:hAnsi="Times New Roman"/>
                <w:b/>
                <w:i/>
                <w:sz w:val="26"/>
              </w:rPr>
              <w:t xml:space="preserve">Vậy S’R </w:t>
            </w:r>
            <w:r w:rsidRPr="00E62897">
              <w:rPr>
                <w:rFonts w:ascii="Times New Roman" w:hAnsi="Times New Roman"/>
                <w:b/>
                <w:i/>
                <w:position w:val="-4"/>
                <w:sz w:val="26"/>
              </w:rPr>
              <w:object w:dxaOrig="240" w:dyaOrig="260">
                <v:shape id="_x0000_i1175" type="#_x0000_t75" style="width:12pt;height:12.75pt" o:ole="">
                  <v:imagedata r:id="rId82" o:title=""/>
                </v:shape>
                <o:OLEObject Type="Embed" ProgID="Equation.3" ShapeID="_x0000_i1175" DrawAspect="Content" ObjectID="_1668239599" r:id="rId530"/>
              </w:object>
            </w:r>
            <w:r w:rsidRPr="00E62897">
              <w:rPr>
                <w:rFonts w:ascii="Times New Roman" w:hAnsi="Times New Roman"/>
                <w:b/>
                <w:i/>
                <w:sz w:val="26"/>
              </w:rPr>
              <w:t>S’R’</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1,0</w:t>
            </w:r>
          </w:p>
          <w:p w:rsidR="00187C6E" w:rsidRPr="00E62897" w:rsidRDefault="00187C6E" w:rsidP="00C6138B">
            <w:pPr>
              <w:jc w:val="center"/>
              <w:rPr>
                <w:rFonts w:ascii="Times New Roman" w:hAnsi="Times New Roman"/>
                <w:sz w:val="26"/>
              </w:rPr>
            </w:pPr>
            <w:r w:rsidRPr="00E62897">
              <w:rPr>
                <w:rFonts w:ascii="Times New Roman" w:hAnsi="Times New Roman"/>
                <w:sz w:val="26"/>
              </w:rPr>
              <w:t>0,5</w:t>
            </w:r>
          </w:p>
          <w:p w:rsidR="00187C6E" w:rsidRPr="00E62897" w:rsidRDefault="00187C6E" w:rsidP="00C6138B">
            <w:pPr>
              <w:jc w:val="center"/>
              <w:rPr>
                <w:rFonts w:ascii="Times New Roman" w:hAnsi="Times New Roman"/>
                <w:sz w:val="26"/>
              </w:rPr>
            </w:pPr>
            <w:r w:rsidRPr="00E62897">
              <w:rPr>
                <w:rFonts w:ascii="Times New Roman" w:hAnsi="Times New Roman"/>
                <w:sz w:val="26"/>
              </w:rPr>
              <w:t xml:space="preserve">0,5  </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c) (2,0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Dựng được tia phản xạ MM’ của tia SM qua gương</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Tính được góc SIM = 6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600" w:dyaOrig="279">
                <v:shape id="_x0000_i1176" type="#_x0000_t75" style="width:30pt;height:14.25pt" o:ole="">
                  <v:imagedata r:id="rId70" o:title=""/>
                </v:shape>
                <o:OLEObject Type="Embed" ProgID="Equation.3" ShapeID="_x0000_i1176" DrawAspect="Content" ObjectID="_1668239600" r:id="rId531"/>
              </w:object>
            </w:r>
            <w:r w:rsidRPr="00E62897">
              <w:rPr>
                <w:rFonts w:ascii="Times New Roman" w:hAnsi="Times New Roman"/>
                <w:sz w:val="26"/>
              </w:rPr>
              <w:t>vuông tại S, SM là trung tuyến =&gt; SM = 1/2IK = MK</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gt; </w:t>
            </w:r>
            <w:r w:rsidRPr="00E62897">
              <w:rPr>
                <w:rFonts w:ascii="Times New Roman" w:hAnsi="Times New Roman"/>
                <w:position w:val="-6"/>
                <w:sz w:val="26"/>
              </w:rPr>
              <w:object w:dxaOrig="660" w:dyaOrig="279">
                <v:shape id="_x0000_i1177" type="#_x0000_t75" style="width:33pt;height:14.25pt" o:ole="">
                  <v:imagedata r:id="rId85" o:title=""/>
                </v:shape>
                <o:OLEObject Type="Embed" ProgID="Equation.3" ShapeID="_x0000_i1177" DrawAspect="Content" ObjectID="_1668239601" r:id="rId532"/>
              </w:object>
            </w:r>
            <w:r w:rsidRPr="00E62897">
              <w:rPr>
                <w:rFonts w:ascii="Times New Roman" w:hAnsi="Times New Roman"/>
                <w:sz w:val="26"/>
              </w:rPr>
              <w:t xml:space="preserve"> cân tại M, mà góc SIM = 60</w:t>
            </w:r>
            <w:r w:rsidRPr="00E62897">
              <w:rPr>
                <w:rFonts w:ascii="Times New Roman" w:hAnsi="Times New Roman"/>
                <w:sz w:val="26"/>
                <w:vertAlign w:val="superscript"/>
              </w:rPr>
              <w:t>0</w:t>
            </w:r>
            <w:r w:rsidRPr="00E62897">
              <w:rPr>
                <w:rFonts w:ascii="Times New Roman" w:hAnsi="Times New Roman"/>
                <w:sz w:val="26"/>
              </w:rPr>
              <w:t>=&gt;</w:t>
            </w:r>
            <w:r w:rsidRPr="00E62897">
              <w:rPr>
                <w:rFonts w:ascii="Times New Roman" w:hAnsi="Times New Roman"/>
                <w:position w:val="-6"/>
                <w:sz w:val="26"/>
              </w:rPr>
              <w:object w:dxaOrig="660" w:dyaOrig="279">
                <v:shape id="_x0000_i1178" type="#_x0000_t75" style="width:33pt;height:14.25pt" o:ole="">
                  <v:imagedata r:id="rId85" o:title=""/>
                </v:shape>
                <o:OLEObject Type="Embed" ProgID="Equation.3" ShapeID="_x0000_i1178" DrawAspect="Content" ObjectID="_1668239602" r:id="rId533"/>
              </w:object>
            </w:r>
            <w:r w:rsidRPr="00E62897">
              <w:rPr>
                <w:rFonts w:ascii="Times New Roman" w:hAnsi="Times New Roman"/>
                <w:sz w:val="26"/>
              </w:rPr>
              <w:t>đều =&gt; góc SMI = 6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gt; góc KMM’ = 60</w:t>
            </w:r>
            <w:r w:rsidRPr="00E62897">
              <w:rPr>
                <w:rFonts w:ascii="Times New Roman" w:hAnsi="Times New Roman"/>
                <w:sz w:val="26"/>
                <w:vertAlign w:val="superscript"/>
              </w:rPr>
              <w:t xml:space="preserve">0 </w:t>
            </w:r>
            <w:r w:rsidRPr="00E62897">
              <w:rPr>
                <w:rFonts w:ascii="Times New Roman" w:hAnsi="Times New Roman"/>
                <w:sz w:val="26"/>
              </w:rPr>
              <w:t>suy ra góc S’MK = 12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sz w:val="26"/>
              </w:rPr>
            </w:pPr>
            <w:r w:rsidRPr="00E62897">
              <w:rPr>
                <w:rFonts w:ascii="Times New Roman" w:hAnsi="Times New Roman"/>
                <w:sz w:val="26"/>
              </w:rPr>
              <w:t>Chỉ ra được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760" w:dyaOrig="279">
                <v:shape id="_x0000_i1179" type="#_x0000_t75" style="width:38.25pt;height:14.25pt" o:ole="">
                  <v:imagedata r:id="rId88" o:title=""/>
                </v:shape>
                <o:OLEObject Type="Embed" ProgID="Equation.3" ShapeID="_x0000_i1179" DrawAspect="Content" ObjectID="_1668239603" r:id="rId534"/>
              </w:object>
            </w:r>
            <w:r w:rsidRPr="00E62897">
              <w:rPr>
                <w:rFonts w:ascii="Times New Roman" w:hAnsi="Times New Roman"/>
                <w:sz w:val="26"/>
              </w:rPr>
              <w:t xml:space="preserve"> có góc S’MK = 120</w:t>
            </w:r>
            <w:r w:rsidRPr="00E62897">
              <w:rPr>
                <w:rFonts w:ascii="Times New Roman" w:hAnsi="Times New Roman"/>
                <w:sz w:val="26"/>
                <w:vertAlign w:val="superscript"/>
              </w:rPr>
              <w:t>0</w:t>
            </w:r>
            <w:r w:rsidRPr="00E62897">
              <w:rPr>
                <w:rFonts w:ascii="Times New Roman" w:hAnsi="Times New Roman"/>
                <w:sz w:val="26"/>
              </w:rPr>
              <w:t>,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Suy ra góc MS’K = 180</w:t>
            </w:r>
            <w:r w:rsidRPr="00E62897">
              <w:rPr>
                <w:rFonts w:ascii="Times New Roman" w:hAnsi="Times New Roman"/>
                <w:sz w:val="26"/>
                <w:vertAlign w:val="superscript"/>
              </w:rPr>
              <w:t>0</w:t>
            </w:r>
            <w:r w:rsidRPr="00E62897">
              <w:rPr>
                <w:rFonts w:ascii="Times New Roman" w:hAnsi="Times New Roman"/>
                <w:sz w:val="26"/>
              </w:rPr>
              <w:t>- 120</w:t>
            </w:r>
            <w:r w:rsidRPr="00E62897">
              <w:rPr>
                <w:rFonts w:ascii="Times New Roman" w:hAnsi="Times New Roman"/>
                <w:sz w:val="26"/>
                <w:vertAlign w:val="superscript"/>
              </w:rPr>
              <w:t xml:space="preserve">0 </w:t>
            </w:r>
            <w:r w:rsidRPr="00E62897">
              <w:rPr>
                <w:rFonts w:ascii="Times New Roman" w:hAnsi="Times New Roman"/>
                <w:sz w:val="26"/>
              </w:rPr>
              <w:t>- 30</w:t>
            </w:r>
            <w:r w:rsidRPr="00E62897">
              <w:rPr>
                <w:rFonts w:ascii="Times New Roman" w:hAnsi="Times New Roman"/>
                <w:sz w:val="26"/>
                <w:vertAlign w:val="superscript"/>
              </w:rPr>
              <w:t>0</w:t>
            </w:r>
            <w:r w:rsidRPr="00E62897">
              <w:rPr>
                <w:rFonts w:ascii="Times New Roman" w:hAnsi="Times New Roman"/>
                <w:sz w:val="26"/>
              </w:rPr>
              <w:t xml:space="preserve"> = 30</w:t>
            </w:r>
            <w:r w:rsidRPr="00E62897">
              <w:rPr>
                <w:rFonts w:ascii="Times New Roman" w:hAnsi="Times New Roman"/>
                <w:sz w:val="26"/>
                <w:vertAlign w:val="superscript"/>
              </w:rPr>
              <w:t>0</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1,5</w:t>
            </w:r>
          </w:p>
        </w:tc>
      </w:tr>
      <w:tr w:rsidR="00187C6E" w:rsidRPr="00E62897" w:rsidTr="00C6138B">
        <w:tc>
          <w:tcPr>
            <w:tcW w:w="958" w:type="dxa"/>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3</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3,0 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Có 6 trường hợp xảy ra: Mỗi trường hợp cho 0,5 đ</w:t>
            </w:r>
          </w:p>
          <w:p w:rsidR="00187C6E" w:rsidRPr="00E62897" w:rsidRDefault="00187C6E" w:rsidP="00C6138B">
            <w:pPr>
              <w:jc w:val="both"/>
              <w:rPr>
                <w:rFonts w:ascii="Times New Roman" w:hAnsi="Times New Roman"/>
                <w:sz w:val="26"/>
              </w:rPr>
            </w:pPr>
            <w:r w:rsidRPr="00E62897">
              <w:rPr>
                <w:rFonts w:ascii="Times New Roman" w:hAnsi="Times New Roman"/>
                <w:sz w:val="26"/>
              </w:rPr>
              <w:t>+ A nhiễm điện dương, B nhiễm điện âm</w:t>
            </w:r>
          </w:p>
          <w:p w:rsidR="00187C6E" w:rsidRPr="00E62897" w:rsidRDefault="00187C6E" w:rsidP="00C6138B">
            <w:pPr>
              <w:jc w:val="both"/>
              <w:rPr>
                <w:rFonts w:ascii="Times New Roman" w:hAnsi="Times New Roman"/>
                <w:sz w:val="26"/>
              </w:rPr>
            </w:pPr>
            <w:r w:rsidRPr="00E62897">
              <w:rPr>
                <w:rFonts w:ascii="Times New Roman" w:hAnsi="Times New Roman"/>
                <w:sz w:val="26"/>
              </w:rPr>
              <w:t>+ B nhiễm điện dương, A nhiễm điện âm</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A nhiễm điện dương, B không nhiễm điện </w:t>
            </w:r>
          </w:p>
          <w:p w:rsidR="00187C6E" w:rsidRPr="00E62897" w:rsidRDefault="00187C6E" w:rsidP="00C6138B">
            <w:pPr>
              <w:jc w:val="both"/>
              <w:rPr>
                <w:rFonts w:ascii="Times New Roman" w:hAnsi="Times New Roman"/>
                <w:sz w:val="26"/>
              </w:rPr>
            </w:pPr>
            <w:r w:rsidRPr="00E62897">
              <w:rPr>
                <w:rFonts w:ascii="Times New Roman" w:hAnsi="Times New Roman"/>
                <w:sz w:val="26"/>
              </w:rPr>
              <w:t>+ B nhiễm điện dương, A không nhiễm điện</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A nhiễm điện âm, B không nhiễm điện </w:t>
            </w:r>
          </w:p>
          <w:p w:rsidR="00187C6E" w:rsidRPr="00E62897" w:rsidRDefault="00187C6E" w:rsidP="00C6138B">
            <w:pPr>
              <w:jc w:val="both"/>
              <w:rPr>
                <w:rFonts w:ascii="Times New Roman" w:hAnsi="Times New Roman"/>
                <w:b/>
                <w:i/>
                <w:sz w:val="26"/>
              </w:rPr>
            </w:pPr>
            <w:r w:rsidRPr="00E62897">
              <w:rPr>
                <w:rFonts w:ascii="Times New Roman" w:hAnsi="Times New Roman"/>
                <w:sz w:val="26"/>
              </w:rPr>
              <w:t>+ B nhiễm điện âm, A không nhiễm điện</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rPr>
          <w:trHeight w:val="1860"/>
        </w:trPr>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4</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3,5đ)</w:t>
            </w:r>
          </w:p>
        </w:tc>
        <w:tc>
          <w:tcPr>
            <w:tcW w:w="8409" w:type="dxa"/>
            <w:tcBorders>
              <w:top w:val="single" w:sz="4" w:space="0" w:color="auto"/>
              <w:bottom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S = 350m; v</w:t>
            </w:r>
            <w:r w:rsidRPr="00E62897">
              <w:rPr>
                <w:rFonts w:ascii="Times New Roman" w:hAnsi="Times New Roman"/>
                <w:sz w:val="26"/>
                <w:vertAlign w:val="subscript"/>
              </w:rPr>
              <w:t>1</w:t>
            </w:r>
            <w:r w:rsidRPr="00E62897">
              <w:rPr>
                <w:rFonts w:ascii="Times New Roman" w:hAnsi="Times New Roman"/>
                <w:sz w:val="26"/>
              </w:rPr>
              <w:t xml:space="preserve"> = 10m/s; v</w:t>
            </w:r>
            <w:r w:rsidRPr="00E62897">
              <w:rPr>
                <w:rFonts w:ascii="Times New Roman" w:hAnsi="Times New Roman"/>
                <w:sz w:val="26"/>
                <w:vertAlign w:val="subscript"/>
              </w:rPr>
              <w:t>2</w:t>
            </w:r>
            <w:r w:rsidRPr="00E62897">
              <w:rPr>
                <w:rFonts w:ascii="Times New Roman" w:hAnsi="Times New Roman"/>
                <w:sz w:val="26"/>
              </w:rPr>
              <w:t xml:space="preserve"> = 340m/s</w:t>
            </w:r>
          </w:p>
          <w:p w:rsidR="00187C6E" w:rsidRPr="00E62897" w:rsidRDefault="00187C6E" w:rsidP="00C6138B">
            <w:pPr>
              <w:jc w:val="both"/>
              <w:rPr>
                <w:rFonts w:ascii="Times New Roman" w:hAnsi="Times New Roman"/>
                <w:b/>
                <w:i/>
                <w:sz w:val="26"/>
              </w:rPr>
            </w:pPr>
            <w:r w:rsidRPr="00E62897">
              <w:rPr>
                <w:rFonts w:ascii="Times New Roman" w:hAnsi="Times New Roman"/>
                <w:b/>
                <w:i/>
                <w:sz w:val="26"/>
              </w:rPr>
              <w:t>a) 1,5 đ</w:t>
            </w:r>
          </w:p>
          <w:p w:rsidR="00187C6E" w:rsidRPr="00E62897" w:rsidRDefault="00187C6E" w:rsidP="00C6138B">
            <w:pPr>
              <w:jc w:val="both"/>
              <w:rPr>
                <w:rFonts w:ascii="Times New Roman" w:hAnsi="Times New Roman"/>
                <w:sz w:val="26"/>
              </w:rPr>
            </w:pPr>
            <w:r w:rsidRPr="00E62897">
              <w:rPr>
                <w:rFonts w:ascii="Times New Roman" w:hAnsi="Times New Roman"/>
                <w:sz w:val="26"/>
              </w:rPr>
              <w:t>Quãng đường mà âm đi được từ khi phát ra đến khi thu được âm phản xạ  là:</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2.350 = 700m</w:t>
            </w:r>
          </w:p>
          <w:p w:rsidR="00187C6E" w:rsidRPr="00E62897" w:rsidRDefault="00187C6E" w:rsidP="00C6138B">
            <w:pPr>
              <w:jc w:val="both"/>
              <w:rPr>
                <w:rFonts w:ascii="Times New Roman" w:hAnsi="Times New Roman"/>
                <w:sz w:val="26"/>
              </w:rPr>
            </w:pPr>
            <w:r w:rsidRPr="00E62897">
              <w:rPr>
                <w:rFonts w:ascii="Times New Roman" w:hAnsi="Times New Roman"/>
                <w:sz w:val="26"/>
              </w:rPr>
              <w:t>Vậy thời gian mà âm đi được từ khi phát ra đến khi thu được âm phản xạ là:</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w:t>
            </w:r>
            <w:r w:rsidRPr="00E62897">
              <w:rPr>
                <w:rFonts w:ascii="Times New Roman" w:hAnsi="Times New Roman"/>
                <w:position w:val="-24"/>
                <w:sz w:val="26"/>
              </w:rPr>
              <w:object w:dxaOrig="480" w:dyaOrig="620">
                <v:shape id="_x0000_i1180" type="#_x0000_t75" style="width:24pt;height:30.75pt" o:ole="">
                  <v:imagedata r:id="rId40" o:title=""/>
                </v:shape>
                <o:OLEObject Type="Embed" ProgID="Equation.3" ShapeID="_x0000_i1180" DrawAspect="Content" ObjectID="_1668239604" r:id="rId535"/>
              </w:object>
            </w:r>
            <w:r w:rsidRPr="00E62897">
              <w:rPr>
                <w:rFonts w:ascii="Times New Roman" w:hAnsi="Times New Roman"/>
                <w:position w:val="-4"/>
                <w:sz w:val="26"/>
              </w:rPr>
              <w:object w:dxaOrig="200" w:dyaOrig="200">
                <v:shape id="_x0000_i1181" type="#_x0000_t75" style="width:9.75pt;height:9.75pt" o:ole="">
                  <v:imagedata r:id="rId42" o:title=""/>
                </v:shape>
                <o:OLEObject Type="Embed" ProgID="Equation.3" ShapeID="_x0000_i1181" DrawAspect="Content" ObjectID="_1668239605" r:id="rId536"/>
              </w:object>
            </w:r>
            <w:r w:rsidRPr="00E62897">
              <w:rPr>
                <w:rFonts w:ascii="Times New Roman" w:hAnsi="Times New Roman"/>
                <w:sz w:val="26"/>
              </w:rPr>
              <w:t>2,06(s)</w:t>
            </w:r>
          </w:p>
        </w:tc>
        <w:tc>
          <w:tcPr>
            <w:tcW w:w="817" w:type="dxa"/>
            <w:tcBorders>
              <w:top w:val="single" w:sz="4" w:space="0" w:color="auto"/>
              <w:bottom w:val="single" w:sz="4" w:space="0" w:color="auto"/>
            </w:tcBorders>
            <w:vAlign w:val="center"/>
          </w:tcPr>
          <w:p w:rsidR="00187C6E" w:rsidRPr="00E62897" w:rsidRDefault="00187C6E" w:rsidP="00C6138B">
            <w:pPr>
              <w:jc w:val="center"/>
              <w:rPr>
                <w:rFonts w:ascii="Times New Roman" w:hAnsi="Times New Roman"/>
                <w:sz w:val="26"/>
              </w:rPr>
            </w:pPr>
          </w:p>
          <w:p w:rsidR="00187C6E" w:rsidRPr="00E62897" w:rsidRDefault="00187C6E" w:rsidP="00C6138B">
            <w:pPr>
              <w:jc w:val="center"/>
              <w:rPr>
                <w:rFonts w:ascii="Times New Roman" w:hAnsi="Times New Roman"/>
                <w:sz w:val="26"/>
              </w:rPr>
            </w:pPr>
            <w:r w:rsidRPr="00E62897">
              <w:rPr>
                <w:rFonts w:ascii="Times New Roman" w:hAnsi="Times New Roman"/>
                <w:sz w:val="26"/>
              </w:rPr>
              <w:t>1,0</w:t>
            </w:r>
          </w:p>
          <w:p w:rsidR="00187C6E" w:rsidRPr="00E62897" w:rsidRDefault="00187C6E" w:rsidP="00C6138B">
            <w:pPr>
              <w:jc w:val="center"/>
              <w:rPr>
                <w:rFonts w:ascii="Times New Roman" w:hAnsi="Times New Roman"/>
                <w:sz w:val="26"/>
              </w:rPr>
            </w:pPr>
          </w:p>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rPr>
          <w:trHeight w:val="1260"/>
        </w:trPr>
        <w:tc>
          <w:tcPr>
            <w:tcW w:w="958" w:type="dxa"/>
            <w:vMerge/>
            <w:tcBorders>
              <w:top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single" w:sz="4" w:space="0" w:color="auto"/>
              <w:bottom w:val="dotted"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2,0 đ</w:t>
            </w:r>
          </w:p>
          <w:p w:rsidR="00187C6E" w:rsidRPr="00E62897" w:rsidRDefault="00187C6E" w:rsidP="00C6138B">
            <w:pPr>
              <w:jc w:val="both"/>
              <w:rPr>
                <w:rFonts w:ascii="Times New Roman" w:hAnsi="Times New Roman"/>
                <w:sz w:val="26"/>
              </w:rPr>
            </w:pPr>
            <w:r w:rsidRPr="00E62897">
              <w:rPr>
                <w:rFonts w:ascii="Times New Roman" w:hAnsi="Times New Roman"/>
                <w:sz w:val="26"/>
              </w:rPr>
              <w:t>Gọi S</w:t>
            </w:r>
            <w:r w:rsidRPr="00E62897">
              <w:rPr>
                <w:rFonts w:ascii="Times New Roman" w:hAnsi="Times New Roman"/>
                <w:sz w:val="26"/>
                <w:vertAlign w:val="subscript"/>
              </w:rPr>
              <w:t>1</w:t>
            </w:r>
            <w:r w:rsidRPr="00E62897">
              <w:rPr>
                <w:rFonts w:ascii="Times New Roman" w:hAnsi="Times New Roman"/>
                <w:sz w:val="26"/>
              </w:rPr>
              <w:t xml:space="preserve"> là khoảng cách từ vị trí vật gặp âm phản xạ đến bức tường</w:t>
            </w:r>
          </w:p>
          <w:p w:rsidR="00187C6E" w:rsidRPr="00E62897" w:rsidRDefault="00187C6E" w:rsidP="00C6138B">
            <w:pPr>
              <w:jc w:val="both"/>
              <w:rPr>
                <w:rFonts w:ascii="Times New Roman" w:hAnsi="Times New Roman"/>
                <w:sz w:val="26"/>
              </w:rPr>
            </w:pPr>
            <w:r w:rsidRPr="00E62897">
              <w:rPr>
                <w:rFonts w:ascii="Times New Roman" w:hAnsi="Times New Roman"/>
                <w:spacing w:val="-4"/>
                <w:sz w:val="26"/>
              </w:rPr>
              <w:t>Thời gian âm đi từ khi phát ra cho đến khi vật thu được âm phản xạ là: t</w:t>
            </w:r>
            <w:r w:rsidRPr="00E62897">
              <w:rPr>
                <w:rFonts w:ascii="Times New Roman" w:hAnsi="Times New Roman"/>
                <w:spacing w:val="-4"/>
                <w:sz w:val="26"/>
                <w:vertAlign w:val="subscript"/>
              </w:rPr>
              <w:t>1</w:t>
            </w:r>
            <w:r w:rsidRPr="00E62897">
              <w:rPr>
                <w:rFonts w:ascii="Times New Roman" w:hAnsi="Times New Roman"/>
                <w:spacing w:val="-4"/>
                <w:sz w:val="26"/>
              </w:rPr>
              <w:t xml:space="preserve"> = </w:t>
            </w:r>
            <w:r w:rsidRPr="00E62897">
              <w:rPr>
                <w:rFonts w:ascii="Times New Roman" w:hAnsi="Times New Roman"/>
                <w:spacing w:val="-4"/>
                <w:position w:val="-30"/>
                <w:sz w:val="26"/>
              </w:rPr>
              <w:object w:dxaOrig="720" w:dyaOrig="700">
                <v:shape id="_x0000_i1182" type="#_x0000_t75" style="width:36pt;height:35.25pt" o:ole="">
                  <v:imagedata r:id="rId44" o:title=""/>
                </v:shape>
                <o:OLEObject Type="Embed" ProgID="Equation.3" ShapeID="_x0000_i1182" DrawAspect="Content" ObjectID="_1668239606" r:id="rId537"/>
              </w:object>
            </w:r>
          </w:p>
        </w:tc>
        <w:tc>
          <w:tcPr>
            <w:tcW w:w="817" w:type="dxa"/>
            <w:tcBorders>
              <w:top w:val="single" w:sz="4" w:space="0" w:color="auto"/>
              <w:bottom w:val="nil"/>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Borders>
              <w:top w:val="single" w:sz="4" w:space="0" w:color="auto"/>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Thời gian vật mà vật đi đến khi gặp âm phản xạ là: t</w:t>
            </w:r>
            <w:r w:rsidRPr="00E62897">
              <w:rPr>
                <w:rFonts w:ascii="Times New Roman" w:hAnsi="Times New Roman"/>
                <w:sz w:val="26"/>
                <w:vertAlign w:val="subscript"/>
              </w:rPr>
              <w:t>2</w:t>
            </w:r>
            <w:r w:rsidRPr="00E62897">
              <w:rPr>
                <w:rFonts w:ascii="Times New Roman" w:hAnsi="Times New Roman"/>
                <w:sz w:val="26"/>
              </w:rPr>
              <w:t xml:space="preserve"> = </w:t>
            </w:r>
            <w:r w:rsidRPr="00E62897">
              <w:rPr>
                <w:rFonts w:ascii="Times New Roman" w:hAnsi="Times New Roman"/>
                <w:position w:val="-30"/>
                <w:sz w:val="26"/>
              </w:rPr>
              <w:object w:dxaOrig="700" w:dyaOrig="700">
                <v:shape id="_x0000_i1183" type="#_x0000_t75" style="width:35.25pt;height:35.25pt" o:ole="">
                  <v:imagedata r:id="rId46" o:title=""/>
                </v:shape>
                <o:OLEObject Type="Embed" ProgID="Equation.3" ShapeID="_x0000_i1183" DrawAspect="Content" ObjectID="_1668239607" r:id="rId538"/>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Borders>
              <w:top w:val="single" w:sz="4" w:space="0" w:color="auto"/>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Mà t</w:t>
            </w:r>
            <w:r w:rsidRPr="00E62897">
              <w:rPr>
                <w:rFonts w:ascii="Times New Roman" w:hAnsi="Times New Roman"/>
                <w:sz w:val="26"/>
                <w:vertAlign w:val="subscript"/>
              </w:rPr>
              <w:t>1</w:t>
            </w:r>
            <w:r w:rsidRPr="00E62897">
              <w:rPr>
                <w:rFonts w:ascii="Times New Roman" w:hAnsi="Times New Roman"/>
                <w:sz w:val="26"/>
              </w:rPr>
              <w:t xml:space="preserve"> = t</w:t>
            </w:r>
            <w:r w:rsidRPr="00E62897">
              <w:rPr>
                <w:rFonts w:ascii="Times New Roman" w:hAnsi="Times New Roman"/>
                <w:sz w:val="26"/>
                <w:vertAlign w:val="subscript"/>
              </w:rPr>
              <w:t>2</w:t>
            </w:r>
            <w:r w:rsidRPr="00E62897">
              <w:rPr>
                <w:rFonts w:ascii="Times New Roman" w:hAnsi="Times New Roman"/>
                <w:sz w:val="26"/>
              </w:rPr>
              <w:t xml:space="preserve"> nên ta có </w:t>
            </w:r>
            <w:r w:rsidRPr="00E62897">
              <w:rPr>
                <w:rFonts w:ascii="Times New Roman" w:hAnsi="Times New Roman"/>
                <w:spacing w:val="-4"/>
                <w:position w:val="-30"/>
                <w:sz w:val="26"/>
              </w:rPr>
              <w:object w:dxaOrig="720" w:dyaOrig="700">
                <v:shape id="_x0000_i1184" type="#_x0000_t75" style="width:36pt;height:35.25pt" o:ole="">
                  <v:imagedata r:id="rId44" o:title=""/>
                </v:shape>
                <o:OLEObject Type="Embed" ProgID="Equation.3" ShapeID="_x0000_i1184" DrawAspect="Content" ObjectID="_1668239608" r:id="rId539"/>
              </w:object>
            </w:r>
            <w:r w:rsidRPr="00E62897">
              <w:rPr>
                <w:rFonts w:ascii="Times New Roman" w:hAnsi="Times New Roman"/>
                <w:spacing w:val="-4"/>
                <w:sz w:val="26"/>
              </w:rPr>
              <w:t>=</w:t>
            </w:r>
            <w:r w:rsidRPr="00E62897">
              <w:rPr>
                <w:rFonts w:ascii="Times New Roman" w:hAnsi="Times New Roman"/>
                <w:position w:val="-30"/>
                <w:sz w:val="26"/>
              </w:rPr>
              <w:object w:dxaOrig="700" w:dyaOrig="700">
                <v:shape id="_x0000_i1185" type="#_x0000_t75" style="width:35.25pt;height:35.25pt" o:ole="">
                  <v:imagedata r:id="rId49" o:title=""/>
                </v:shape>
                <o:OLEObject Type="Embed" ProgID="Equation.3" ShapeID="_x0000_i1185" DrawAspect="Content" ObjectID="_1668239609" r:id="rId540"/>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Borders>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hay số vào ta có : </w:t>
            </w:r>
            <w:r w:rsidRPr="00E62897">
              <w:rPr>
                <w:rFonts w:ascii="Times New Roman" w:hAnsi="Times New Roman"/>
                <w:spacing w:val="-4"/>
                <w:position w:val="-24"/>
                <w:sz w:val="26"/>
              </w:rPr>
              <w:object w:dxaOrig="920" w:dyaOrig="639">
                <v:shape id="_x0000_i1186" type="#_x0000_t75" style="width:45.75pt;height:32.25pt" o:ole="">
                  <v:imagedata r:id="rId51" o:title=""/>
                </v:shape>
                <o:OLEObject Type="Embed" ProgID="Equation.3" ShapeID="_x0000_i1186" DrawAspect="Content" ObjectID="_1668239610" r:id="rId541"/>
              </w:object>
            </w:r>
            <w:r w:rsidRPr="00E62897">
              <w:rPr>
                <w:rFonts w:ascii="Times New Roman" w:hAnsi="Times New Roman"/>
                <w:spacing w:val="-4"/>
                <w:sz w:val="26"/>
              </w:rPr>
              <w:t>=</w:t>
            </w:r>
            <w:r w:rsidRPr="00E62897">
              <w:rPr>
                <w:rFonts w:ascii="Times New Roman" w:hAnsi="Times New Roman"/>
                <w:position w:val="-24"/>
                <w:sz w:val="26"/>
              </w:rPr>
              <w:object w:dxaOrig="920" w:dyaOrig="639">
                <v:shape id="_x0000_i1187" type="#_x0000_t75" style="width:45.75pt;height:32.25pt" o:ole="">
                  <v:imagedata r:id="rId53" o:title=""/>
                </v:shape>
                <o:OLEObject Type="Embed" ProgID="Equation.3" ShapeID="_x0000_i1187" DrawAspect="Content" ObjectID="_1668239611" r:id="rId542"/>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Borders>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Tìm được S</w:t>
            </w:r>
            <w:r w:rsidRPr="00E62897">
              <w:rPr>
                <w:rFonts w:ascii="Times New Roman" w:hAnsi="Times New Roman"/>
                <w:sz w:val="26"/>
                <w:vertAlign w:val="subscript"/>
              </w:rPr>
              <w:t>1</w:t>
            </w:r>
            <w:r w:rsidRPr="00E62897">
              <w:rPr>
                <w:rFonts w:ascii="Times New Roman" w:hAnsi="Times New Roman"/>
                <w:sz w:val="26"/>
              </w:rPr>
              <w:t xml:space="preserve"> = 330 (m)</w: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5</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4,0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a) (2,0đ)</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vertAlign w:val="subscript"/>
              </w:rPr>
            </w:pPr>
            <w:r w:rsidRPr="00E62897">
              <w:rPr>
                <w:rFonts w:ascii="Times New Roman" w:hAnsi="Times New Roman"/>
                <w:spacing w:val="-6"/>
                <w:sz w:val="26"/>
              </w:rPr>
              <w:t>Xét mạch điện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r w:rsidRPr="00E62897">
              <w:rPr>
                <w:rFonts w:ascii="Times New Roman" w:hAnsi="Times New Roman"/>
                <w:spacing w:val="-6"/>
                <w:sz w:val="26"/>
              </w:rPr>
              <w:t>)ntĐ</w:t>
            </w:r>
            <w:r w:rsidRPr="00E62897">
              <w:rPr>
                <w:rFonts w:ascii="Times New Roman" w:hAnsi="Times New Roman"/>
                <w:spacing w:val="-6"/>
                <w:sz w:val="26"/>
                <w:vertAlign w:val="subscript"/>
              </w:rPr>
              <w:t>4</w:t>
            </w:r>
          </w:p>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Số chỉ của ampe kế A là 5A =&gt; Cường độ dòng điện trong mạch chính I = 5A</w:t>
            </w:r>
          </w:p>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Ta có I = I</w:t>
            </w:r>
            <w:r w:rsidRPr="00E62897">
              <w:rPr>
                <w:rFonts w:ascii="Times New Roman" w:hAnsi="Times New Roman"/>
                <w:spacing w:val="-6"/>
                <w:sz w:val="26"/>
                <w:vertAlign w:val="subscript"/>
              </w:rPr>
              <w:t xml:space="preserve">123 </w:t>
            </w:r>
            <w:r w:rsidRPr="00E62897">
              <w:rPr>
                <w:rFonts w:ascii="Times New Roman" w:hAnsi="Times New Roman"/>
                <w:spacing w:val="-6"/>
                <w:sz w:val="26"/>
              </w:rPr>
              <w:t xml:space="preserve"> = I</w:t>
            </w:r>
            <w:r w:rsidRPr="00E62897">
              <w:rPr>
                <w:rFonts w:ascii="Times New Roman" w:hAnsi="Times New Roman"/>
                <w:spacing w:val="-6"/>
                <w:sz w:val="26"/>
                <w:vertAlign w:val="subscript"/>
              </w:rPr>
              <w:t>4</w:t>
            </w:r>
            <w:r w:rsidRPr="00E62897">
              <w:rPr>
                <w:rFonts w:ascii="Times New Roman" w:hAnsi="Times New Roman"/>
                <w:spacing w:val="-6"/>
                <w:sz w:val="26"/>
              </w:rPr>
              <w:t xml:space="preserve"> = 5(A)</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Xét mạch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Ta có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I</w:t>
            </w:r>
            <w:r w:rsidRPr="00E62897">
              <w:rPr>
                <w:rFonts w:ascii="Times New Roman" w:hAnsi="Times New Roman"/>
                <w:sz w:val="26"/>
                <w:vertAlign w:val="subscript"/>
              </w:rPr>
              <w:t>3</w:t>
            </w:r>
            <w:r w:rsidRPr="00E62897">
              <w:rPr>
                <w:rFonts w:ascii="Times New Roman" w:hAnsi="Times New Roman"/>
                <w:sz w:val="26"/>
              </w:rPr>
              <w:t xml:space="preserve"> </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rPr>
            </w:pPr>
            <w:r w:rsidRPr="00E62897">
              <w:rPr>
                <w:rFonts w:ascii="Times New Roman" w:hAnsi="Times New Roman"/>
                <w:sz w:val="26"/>
              </w:rPr>
              <w:t>=&gt; I</w:t>
            </w:r>
            <w:r w:rsidRPr="00E62897">
              <w:rPr>
                <w:rFonts w:ascii="Times New Roman" w:hAnsi="Times New Roman"/>
                <w:sz w:val="26"/>
                <w:vertAlign w:val="subscript"/>
              </w:rPr>
              <w:t>3</w:t>
            </w:r>
            <w:r w:rsidRPr="00E62897">
              <w:rPr>
                <w:rFonts w:ascii="Times New Roman" w:hAnsi="Times New Roman"/>
                <w:sz w:val="26"/>
              </w:rPr>
              <w:t xml:space="preserve"> =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5 – 1,5 – 1,5 = 2(A)</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b/>
                <w:i/>
                <w:sz w:val="26"/>
              </w:rPr>
              <w:t>b) (2,0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vertAlign w:val="subscript"/>
              </w:rPr>
            </w:pPr>
            <w:r w:rsidRPr="00E62897">
              <w:rPr>
                <w:rFonts w:ascii="Times New Roman" w:hAnsi="Times New Roman"/>
                <w:sz w:val="26"/>
              </w:rPr>
              <w:t>Ta có U = U</w:t>
            </w:r>
            <w:r w:rsidRPr="00E62897">
              <w:rPr>
                <w:rFonts w:ascii="Times New Roman" w:hAnsi="Times New Roman"/>
                <w:sz w:val="26"/>
                <w:vertAlign w:val="subscript"/>
              </w:rPr>
              <w:t>123</w:t>
            </w:r>
            <w:r w:rsidRPr="00E62897">
              <w:rPr>
                <w:rFonts w:ascii="Times New Roman" w:hAnsi="Times New Roman"/>
                <w:sz w:val="26"/>
              </w:rPr>
              <w:t xml:space="preserve"> + U</w:t>
            </w:r>
            <w:r w:rsidRPr="00E62897">
              <w:rPr>
                <w:rFonts w:ascii="Times New Roman" w:hAnsi="Times New Roman"/>
                <w:sz w:val="26"/>
                <w:vertAlign w:val="subscript"/>
              </w:rPr>
              <w:t>4</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Mà U</w:t>
            </w:r>
            <w:r w:rsidRPr="00E62897">
              <w:rPr>
                <w:rFonts w:ascii="Times New Roman" w:hAnsi="Times New Roman"/>
                <w:sz w:val="26"/>
                <w:vertAlign w:val="subscript"/>
              </w:rPr>
              <w:t xml:space="preserve">123 </w:t>
            </w:r>
            <w:r w:rsidRPr="00E62897">
              <w:rPr>
                <w:rFonts w:ascii="Times New Roman" w:hAnsi="Times New Roman"/>
                <w:sz w:val="26"/>
              </w:rPr>
              <w:t>= U</w:t>
            </w:r>
            <w:r w:rsidRPr="00E62897">
              <w:rPr>
                <w:rFonts w:ascii="Times New Roman" w:hAnsi="Times New Roman"/>
                <w:sz w:val="26"/>
                <w:vertAlign w:val="subscript"/>
              </w:rPr>
              <w:t>1</w:t>
            </w:r>
            <w:r w:rsidRPr="00E62897">
              <w:rPr>
                <w:rFonts w:ascii="Times New Roman" w:hAnsi="Times New Roman"/>
                <w:sz w:val="26"/>
              </w:rPr>
              <w:t xml:space="preserve"> = U</w:t>
            </w:r>
            <w:r w:rsidRPr="00E62897">
              <w:rPr>
                <w:rFonts w:ascii="Times New Roman" w:hAnsi="Times New Roman"/>
                <w:sz w:val="26"/>
                <w:vertAlign w:val="subscript"/>
              </w:rPr>
              <w:t xml:space="preserve">2 </w:t>
            </w:r>
            <w:r w:rsidRPr="00E62897">
              <w:rPr>
                <w:rFonts w:ascii="Times New Roman" w:hAnsi="Times New Roman"/>
                <w:sz w:val="26"/>
              </w:rPr>
              <w:t>= U</w:t>
            </w:r>
            <w:r w:rsidRPr="00E62897">
              <w:rPr>
                <w:rFonts w:ascii="Times New Roman" w:hAnsi="Times New Roman"/>
                <w:sz w:val="26"/>
                <w:vertAlign w:val="subscript"/>
              </w:rPr>
              <w:t>3</w:t>
            </w:r>
            <w:r w:rsidRPr="00E62897">
              <w:rPr>
                <w:rFonts w:ascii="Times New Roman" w:hAnsi="Times New Roman"/>
                <w:sz w:val="26"/>
              </w:rPr>
              <w:t xml:space="preserve"> = 4,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Nên U</w:t>
            </w:r>
            <w:r w:rsidRPr="00E62897">
              <w:rPr>
                <w:rFonts w:ascii="Times New Roman" w:hAnsi="Times New Roman"/>
                <w:sz w:val="26"/>
                <w:vertAlign w:val="subscript"/>
              </w:rPr>
              <w:t>4</w:t>
            </w:r>
            <w:r w:rsidRPr="00E62897">
              <w:rPr>
                <w:rFonts w:ascii="Times New Roman" w:hAnsi="Times New Roman"/>
                <w:sz w:val="26"/>
              </w:rPr>
              <w:t xml:space="preserve"> = U – U</w:t>
            </w:r>
            <w:r w:rsidRPr="00E62897">
              <w:rPr>
                <w:rFonts w:ascii="Times New Roman" w:hAnsi="Times New Roman"/>
                <w:sz w:val="26"/>
                <w:vertAlign w:val="subscript"/>
              </w:rPr>
              <w:t>123</w:t>
            </w:r>
            <w:r w:rsidRPr="00E62897">
              <w:rPr>
                <w:rFonts w:ascii="Times New Roman" w:hAnsi="Times New Roman"/>
                <w:sz w:val="26"/>
              </w:rPr>
              <w:t xml:space="preserve"> = 12 – 4,5 = 7,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Vậy hiệu điện thế giữa 2 đầu đèn 1 bằng hiệu điện thế giữa 2 đầu đèn 3 và bằng 4,5 (V); Hiệu điện thế giữa 2 đầu đèn 4 bằng 7,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bl>
    <w:p w:rsidR="00187C6E" w:rsidRPr="00E62897" w:rsidRDefault="00187C6E" w:rsidP="00187C6E">
      <w:pPr>
        <w:pStyle w:val="PlainText"/>
        <w:spacing w:line="280" w:lineRule="exact"/>
        <w:jc w:val="both"/>
        <w:rPr>
          <w:rFonts w:ascii="Times New Roman" w:hAnsi="Times New Roman" w:cs="Times New Roman"/>
          <w:b/>
          <w:i/>
          <w:sz w:val="24"/>
          <w:szCs w:val="24"/>
        </w:rPr>
      </w:pPr>
      <w:r w:rsidRPr="00E62897">
        <w:rPr>
          <w:rFonts w:ascii="Times New Roman" w:hAnsi="Times New Roman" w:cs="Times New Roman"/>
          <w:b/>
          <w:i/>
          <w:sz w:val="24"/>
          <w:szCs w:val="24"/>
        </w:rPr>
        <w:t>Lưu ý:</w:t>
      </w:r>
    </w:p>
    <w:p w:rsidR="00187C6E" w:rsidRPr="00E62897" w:rsidRDefault="00187C6E" w:rsidP="00187C6E">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187C6E" w:rsidRPr="00E62897" w:rsidRDefault="00187C6E" w:rsidP="00187C6E">
      <w:pPr>
        <w:jc w:val="center"/>
        <w:rPr>
          <w:rFonts w:ascii="Times New Roman" w:hAnsi="Times New Roman"/>
          <w:b/>
          <w:u w:val="single"/>
        </w:rPr>
      </w:pPr>
      <w:r w:rsidRPr="00E62897">
        <w:rPr>
          <w:rFonts w:ascii="Times New Roman" w:hAnsi="Times New Roman"/>
          <w:i/>
          <w:sz w:val="24"/>
        </w:rPr>
        <w:t xml:space="preserve">     - Học sinh có thể trình bày nhiều cách giải khác nhau nếu đúng thì cho điểm tương ứng.</w:t>
      </w:r>
    </w:p>
    <w:p w:rsidR="00187C6E" w:rsidRPr="00E62897" w:rsidRDefault="00187C6E" w:rsidP="00187C6E">
      <w:pPr>
        <w:spacing w:before="80"/>
        <w:jc w:val="cente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6</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tabs>
          <w:tab w:val="left" w:pos="2940"/>
        </w:tabs>
        <w:jc w:val="center"/>
        <w:rPr>
          <w:rFonts w:ascii="Times New Roman" w:hAnsi="Times New Roman"/>
          <w:b/>
        </w:rPr>
      </w:pP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1:</w:t>
      </w:r>
    </w:p>
    <w:p w:rsidR="00187C6E" w:rsidRPr="00E62897" w:rsidRDefault="00187C6E" w:rsidP="00187C6E">
      <w:pPr>
        <w:ind w:firstLine="720"/>
        <w:rPr>
          <w:rFonts w:ascii="Times New Roman" w:hAnsi="Times New Roman"/>
        </w:rPr>
      </w:pPr>
      <w:r w:rsidRPr="00E62897">
        <w:rPr>
          <w:rFonts w:ascii="Times New Roman" w:hAnsi="Times New Roman"/>
        </w:rPr>
        <w:t>Cho hai gương phẳng AB và CD đặt song song có mặt phản xạ quay vào nhau như hình vẽ. Hãy vẽ đường đi của tia sáng từ S đến O trong các trường hợp sau:</w:t>
      </w:r>
    </w:p>
    <w:p w:rsidR="00187C6E" w:rsidRPr="00E62897" w:rsidRDefault="00187C6E" w:rsidP="00187C6E">
      <w:pPr>
        <w:numPr>
          <w:ilvl w:val="0"/>
          <w:numId w:val="23"/>
        </w:numPr>
        <w:rPr>
          <w:rFonts w:ascii="Times New Roman" w:hAnsi="Times New Roman"/>
        </w:rPr>
      </w:pPr>
      <w:r w:rsidRPr="00E62897">
        <w:rPr>
          <w:rFonts w:ascii="Times New Roman" w:hAnsi="Times New Roman"/>
        </w:rPr>
        <w:t>Tia sáng lần lượt phản xạ trên mỗi gương một lần.</w:t>
      </w:r>
    </w:p>
    <w:p w:rsidR="00187C6E" w:rsidRPr="00E62897" w:rsidRDefault="00187C6E" w:rsidP="00187C6E">
      <w:pPr>
        <w:numPr>
          <w:ilvl w:val="0"/>
          <w:numId w:val="23"/>
        </w:numPr>
        <w:rPr>
          <w:rFonts w:ascii="Times New Roman" w:hAnsi="Times New Roman"/>
        </w:rPr>
      </w:pPr>
      <w:r w:rsidRPr="00E62897">
        <w:rPr>
          <w:rFonts w:ascii="Times New Roman" w:hAnsi="Times New Roman"/>
        </w:rPr>
        <w:t>Tia sáng phản xạ trên gương AB hai lần và trên gương CD một lầ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22240" behindDoc="0" locked="0" layoutInCell="1" allowOverlap="1">
                <wp:simplePos x="0" y="0"/>
                <wp:positionH relativeFrom="column">
                  <wp:posOffset>1028700</wp:posOffset>
                </wp:positionH>
                <wp:positionV relativeFrom="paragraph">
                  <wp:posOffset>19685</wp:posOffset>
                </wp:positionV>
                <wp:extent cx="2286000" cy="1257300"/>
                <wp:effectExtent l="635" t="0" r="0" b="3810"/>
                <wp:wrapNone/>
                <wp:docPr id="6046" name="Group 4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3420" y="3060"/>
                          <a:chExt cx="3600" cy="1980"/>
                        </a:xfrm>
                      </wpg:grpSpPr>
                      <wps:wsp>
                        <wps:cNvPr id="6047" name="Line 4538"/>
                        <wps:cNvCnPr/>
                        <wps:spPr bwMode="auto">
                          <a:xfrm>
                            <a:off x="3600" y="36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8" name="Line 4539"/>
                        <wps:cNvCnPr/>
                        <wps:spPr bwMode="auto">
                          <a:xfrm>
                            <a:off x="3597" y="3563"/>
                            <a:ext cx="324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49" name="Line 4540"/>
                        <wps:cNvCnPr/>
                        <wps:spPr bwMode="auto">
                          <a:xfrm>
                            <a:off x="3597" y="4560"/>
                            <a:ext cx="324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50" name="Line 4541"/>
                        <wps:cNvCnPr/>
                        <wps:spPr bwMode="auto">
                          <a:xfrm>
                            <a:off x="3600" y="45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1" name="Oval 4542"/>
                        <wps:cNvSpPr>
                          <a:spLocks noChangeArrowheads="1"/>
                        </wps:cNvSpPr>
                        <wps:spPr bwMode="auto">
                          <a:xfrm flipH="1">
                            <a:off x="3780" y="3960"/>
                            <a:ext cx="180" cy="180"/>
                          </a:xfrm>
                          <a:prstGeom prst="ellipse">
                            <a:avLst/>
                          </a:prstGeom>
                          <a:solidFill>
                            <a:srgbClr val="333333"/>
                          </a:solidFill>
                          <a:ln w="9525">
                            <a:solidFill>
                              <a:srgbClr val="0000FF"/>
                            </a:solidFill>
                            <a:round/>
                            <a:headEnd/>
                            <a:tailEnd/>
                          </a:ln>
                        </wps:spPr>
                        <wps:bodyPr rot="0" vert="horz" wrap="square" lIns="91440" tIns="45720" rIns="91440" bIns="45720" anchor="t" anchorCtr="0" upright="1">
                          <a:noAutofit/>
                        </wps:bodyPr>
                      </wps:wsp>
                      <wps:wsp>
                        <wps:cNvPr id="6052" name="Oval 4543"/>
                        <wps:cNvSpPr>
                          <a:spLocks noChangeArrowheads="1"/>
                        </wps:cNvSpPr>
                        <wps:spPr bwMode="auto">
                          <a:xfrm flipH="1">
                            <a:off x="6120" y="3960"/>
                            <a:ext cx="180"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6053" name="Text Box 4544"/>
                        <wps:cNvSpPr txBox="1">
                          <a:spLocks noChangeArrowheads="1"/>
                        </wps:cNvSpPr>
                        <wps:spPr bwMode="auto">
                          <a:xfrm>
                            <a:off x="3420" y="3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054" name="Text Box 4545"/>
                        <wps:cNvSpPr txBox="1">
                          <a:spLocks noChangeArrowheads="1"/>
                        </wps:cNvSpPr>
                        <wps:spPr bwMode="auto">
                          <a:xfrm>
                            <a:off x="6300" y="3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055" name="Text Box 4546"/>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056" name="Text Box 4547"/>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D</w:t>
                              </w:r>
                            </w:p>
                          </w:txbxContent>
                        </wps:txbx>
                        <wps:bodyPr rot="0" vert="horz" wrap="square" lIns="91440" tIns="45720" rIns="91440" bIns="45720" anchor="t" anchorCtr="0" upright="1">
                          <a:noAutofit/>
                        </wps:bodyPr>
                      </wps:wsp>
                      <wps:wsp>
                        <wps:cNvPr id="6057" name="Text Box 4548"/>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7" o:spid="_x0000_s1703" style="position:absolute;margin-left:81pt;margin-top:1.55pt;width:180pt;height:99pt;z-index:251722240" coordorigin="3420,3060" coordsize="360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FRweRwUAALYnAAAOAAAAZHJzL2Uyb0RvYy54bWzsWl1z4jYUfe9M/4PH7wTbyAYzITsJhLQz aTczu/sDhL/wrG25khNIO/3vvVeyFMySNhsatjs1DyAj+Vq6Ojo691rn77ZlYT0kXOSsmtnumWNb SRWxOK+ymf3p43IwsS3R0CqmBauSmf2YCPvdxY8/nG/qaeKxNSvihFtgpBLTTT2z101TT4dDEa2T koozVicVVKaMl7SBS54NY043YL0shp7jBMMN43HNWZQIAf8uVKV9Ie2naRI179NUJI1VzGzoWyO/ ufxe4ffw4pxOM07rdR613aCv6EVJ8woeakwtaEOte55/YarMI84ES5uziJVDlqZ5lMgxwGhcZ280 N5zd13Is2XST1cZN4No9P73abPTrwx238nhmBw4JbKuiJcySfLBF/NEYHbSpsym0u+H1h/qOq1FC 8ZZFnwVUD/fr8TpTja3V5hcWg0V63zDpoG3KSzQBQ7e2ch4ezTwk28aK4E/PmwSOA9MVQZ3r+eMR XMiZitYwnXjfiHhQD9UjJzB11+39I7i7vTmcyNohnaoHy862ncORAerEk2PFcY79sKZ1IudLoMOe HDvWjr3NqwT9OlF+lc3m1R2XXhZTAf79R5ep0eHQcZjSLdpxI4+0A++Omk5rLpqbhJUWFmZ2Af2Q 00EfbkWDk/jUBGenYsu8KKTtorI2Mzv0PV/eIFiRx1iJzQTPVvOCWw8Ul5f8YIfAWKcZwLiKpbF1 QuPrttzQvFBlaF9UaA/GAd1pS2r9/BE64fXkekIGxAuuB8RZLAaXyzkZBEt37C9Gi/l84f6JXXPJ dJ3HcVJh7/RadsnLprRlFbUKzWo2bhh2rcshQmf1r+w0QEvNoMLVisWPcmLl/4Cy08ENOFetYw23 8Bi4+SHAF+HmB6NTwc13JoBtBEJNm0ZOqAJu/PlTvchpJuvSDMCHjZ7HoWmyOth2KT8tZtsmuBTa h6LtHrxIkacDb7gHXmA0oA5cW0CpX82VGrzE19vE23NlD14Qc0CY/z/m9WH37TAvcY8Br5QxwLzE 7zf6fqM3JGh0pe9quL0HBQa6kng7cNNiXSilblVsvqZVllxyzjYoxEDtSnhKgQLkqm7QKuawDrXS Iq9/whtxb2xF/GgMKltKhHCfZV2skTJ+T4g/6c1WkiYFWBZ/q0o7orKz54/kp93HO82+Sr4ul4dM vFABHNR/Fmcgt8EHECNDYc3477a1gXhzZovf7ilPbKv4uYKZCF2C2r2RF8QfY3jDd2tWuzW0isDU zG5sSxXnjQpq72ueZ2t4kpqgil1C4JXmUuLjzCpVCroVL065r/vePlalmGz39dNhNXB14PidY1Vt Ca8MtXqsYrbouXjdH2msfkS1eMW2yK1kj1utZgs1eqX9qyy7y60m0eHuc6uvg30sqLBbZ1f2wn0O eTBJ2C8J9/HhO4HvfzQ075B8Zy/oxHQ7zZ6N4WXeQWcbXEihXHnhYBlMxgOyJP4gHDuTgeOGV0AY JCSLZTfbIGNslcA8QvMenWMp8wYSqUVezmwIneGDiKDT5xIuJlmC3ddpDP17KJ3RbFdbmSckQZsU 1JtJv8W1+VOfHKIN/5vQRoApUynJUJtJKOjAt6eNg+nLnjbemDZMzltp0J42NG34h2gj+Da0QXQk Z16r9LQB2+iOjNjLNve08ca0Yd5d9LTReanom7e1u0GK0WZtPuc0QUqgaePLTGWvNnq1Yd4Xny5I GZu3Rj1tdGnDnEXYpQ2jzU5KG+YQR08bePjHHDvo1UZXcJ2QNsz7uu+FNiCTKw+HydxNe5ANT5/t XkN597jdxV8AAAD//wMAUEsDBBQABgAIAAAAIQAao+Ni3QAAAAkBAAAPAAAAZHJzL2Rvd25yZXYu eG1sTI9Ba8JAEIXvhf6HZYTe6mYjSonZiEjbkxSqhdLbmh2TYHY2ZNck/vuOp/b48YY338s3k2vF gH1oPGlQ8wQEUultQ5WGr+Pb8wuIEA1Z03pCDTcMsCkeH3KTWT/SJw6HWAkuoZAZDXWMXSZlKGt0 Jsx9h8TZ2ffORMa+krY3I5e7VqZJspLONMQfatPhrsbycrg6De+jGbcL9TrsL+fd7ee4/PjeK9T6 aTZt1yAiTvHvGO76rA4FO538lWwQLfMq5S1Rw0KB4HyZ3vmkIU2UAlnk8v+C4hcAAP//AwBQSwEC LQAUAAYACAAAACEAtoM4kv4AAADhAQAAEwAAAAAAAAAAAAAAAAAAAAAAW0NvbnRlbnRfVHlwZXNd LnhtbFBLAQItABQABgAIAAAAIQA4/SH/1gAAAJQBAAALAAAAAAAAAAAAAAAAAC8BAABfcmVscy8u cmVsc1BLAQItABQABgAIAAAAIQBIFRweRwUAALYnAAAOAAAAAAAAAAAAAAAAAC4CAABkcnMvZTJv RG9jLnhtbFBLAQItABQABgAIAAAAIQAao+Ni3QAAAAkBAAAPAAAAAAAAAAAAAAAAAKEHAABkcnMv ZG93bnJldi54bWxQSwUGAAAAAAQABADzAAAAqwgAAAAA ">
                <v:line id="Line 4538" o:spid="_x0000_s1704" style="position:absolute;visibility:visible;mso-wrap-style:square" from="3600,3600" to="684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KptMgAAADdAAAADwAAAGRycy9kb3ducmV2LnhtbESPQWvCQBSE74L/YXlCb7ppK2lJXUVa CtqDqC20x2f2NYlm34bdNUn/vSsIPQ4z8w0zW/SmFi05X1lWcD9JQBDnVldcKPj6fB8/g/ABWWNt mRT8kYfFfDiYYaZtxztq96EQEcI+QwVlCE0mpc9LMugntiGO3q91BkOUrpDaYRfhppYPSZJKgxXH hRIbei0pP+3PRsHmcZu2y/XHqv9ep4f8bXf4OXZOqbtRv3wBEagP/+Fbe6UVpMn0Ca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CKptMgAAADdAAAADwAAAAAA AAAAAAAAAAChAgAAZHJzL2Rvd25yZXYueG1sUEsFBgAAAAAEAAQA+QAAAJYDAAAAAA== "/>
                <v:line id="Line 4539" o:spid="_x0000_s1705" style="position:absolute;visibility:visible;mso-wrap-style:square" from="3597,3563" to="6837,3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4Wxr4AAADdAAAADwAAAGRycy9kb3ducmV2LnhtbERPzYrCMBC+C75DGMGbphYp0jWKCLJ7 E919gNlmbIrNpDSj1rc3B8Hjx/e/3g6+VXfqYxPYwGKegSKugm24NvD3e5itQEVBttgGJgNPirDd jEdrLG148InuZ6lVCuFYogEn0pVax8qRxzgPHXHiLqH3KAn2tbY9PlK4b3WeZYX22HBqcNjR3lF1 Pd+8AVuQ17n879xSDt+L4yo+MY/GTCfD7guU0CAf8dv9Yw0U2TLNTW/SE9CbF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vXhbGvgAAAN0AAAAPAAAAAAAAAAAAAAAAAKEC AABkcnMvZG93bnJldi54bWxQSwUGAAAAAAQABAD5AAAAjAMAAAAA " strokeweight="4pt">
                  <v:stroke r:id="rId25" o:title="" filltype="pattern"/>
                </v:line>
                <v:line id="Line 4540" o:spid="_x0000_s1706" style="position:absolute;visibility:visible;mso-wrap-style:square" from="3597,4560" to="6837,4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KzXcIAAADdAAAADwAAAGRycy9kb3ducmV2LnhtbESPUWvCQBCE34X+h2MLvunFIMFGTxFB 2jfR9gesuW0uNLcXcqvGf+8JQh+HmfmGWW0G36or9bEJbGA2zUARV8E2XBv4+d5PFqCiIFtsA5OB O0XYrN9GKyxtuPGRriepVYJwLNGAE+lKrWPlyGOcho44eb+h9yhJ9rW2Pd4S3Lc6z7JCe2w4LTjs aOeo+jtdvAFbkNe5nLduLvvP2WER75hHY8bvw3YJSmiQ//Cr/WUNFNn8A55v0hPQ6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BKzXcIAAADdAAAADwAAAAAAAAAAAAAA AAChAgAAZHJzL2Rvd25yZXYueG1sUEsFBgAAAAAEAAQA+QAAAJADAAAAAA== " strokeweight="4pt">
                  <v:stroke r:id="rId25" o:title="" filltype="pattern"/>
                </v:line>
                <v:line id="Line 4541" o:spid="_x0000_s1707" style="position:absolute;visibility:visible;mso-wrap-style:square" from="3600,4500" to="684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KnHcQAAADdAAAADwAAAGRycy9kb3ducmV2LnhtbERPy2rCQBTdF/yH4Qru6sRKg0RHkZaC dlHqA3R5zVyTaOZOmJkm6d93FgWXh/NerHpTi5acrywrmIwTEMS51RUXCo6Hj+cZCB+QNdaWScEv eVgtB08LzLTteEftPhQihrDPUEEZQpNJ6fOSDPqxbYgjd7XOYIjQFVI77GK4qeVLkqTSYMWxocSG 3krK7/sfo+Br+p226+3npj9t00v+vrucb51TajTs13MQgfrwEP+7N1pBmrzG/fFNf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EqcdxAAAAN0AAAAPAAAAAAAAAAAA AAAAAKECAABkcnMvZG93bnJldi54bWxQSwUGAAAAAAQABAD5AAAAkgMAAAAA "/>
                <v:oval id="Oval 4542" o:spid="_x0000_s1708" style="position:absolute;left:3780;top:3960;width:180;height:18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Gg9sYA AADdAAAADwAAAGRycy9kb3ducmV2LnhtbESPQWvCQBSE70L/w/IKvenGYqNENyIFpbQUNOr9kX0m Idm3IbvGtL++WxA8DjPzDbNaD6YRPXWusqxgOolAEOdWV1woOB234wUI55E1NpZJwQ85WKdPoxUm 2t74QH3mCxEg7BJUUHrfJlK6vCSDbmJb4uBdbGfQB9kVUnd4C3DTyNcoiqXBisNCiS29l5TX2dUo 2G/67Op+z9/z9tPPbDzb1fMvo9TL87BZgvA0+Ef43v7QCuLobQr/b8ITk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PfGg9sYAAADdAAAADwAAAAAAAAAAAAAAAACYAgAAZHJz L2Rvd25yZXYueG1sUEsFBgAAAAAEAAQA9QAAAIsDAAAAAA== " fillcolor="#333" strokecolor="blue"/>
                <v:oval id="Oval 4543" o:spid="_x0000_s1709" style="position:absolute;left:6120;top:3960;width:180;height:18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w7Q8UA AADdAAAADwAAAGRycy9kb3ducmV2LnhtbESPQYvCMBSE78L+h/AW9qap4opWo6gguIIHqwePj+bZ FpuXksTa/febBcHjMDPfMItVZ2rRkvOVZQXDQQKCOLe64kLB5bzrT0H4gKyxtkwKfsnDavnRW2Cq 7ZNP1GahEBHCPkUFZQhNKqXPSzLoB7Yhjt7NOoMhSldI7fAZ4aaWoySZSIMVx4USG9qWlN+zh1Fw vLifZrw/XNuZye7b4ea6yzZjpb4+u/UcRKAuvMOv9l4rmCTfI/h/E5+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ObDtDxQAAAN0AAAAPAAAAAAAAAAAAAAAAAJgCAABkcnMv ZG93bnJldi54bWxQSwUGAAAAAAQABAD1AAAAigMAAAAA " fillcolor="#333"/>
                <v:shape id="Text Box 4544" o:spid="_x0000_s1710" type="#_x0000_t202" style="position:absolute;left:3420;top:31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fX2sUA AADdAAAADwAAAGRycy9kb3ducmV2LnhtbESPQWvCQBSE7wX/w/KE3uquVsXGbERaCp5aTGvB2yP7 TILZtyG7NfHfu4WCx2FmvmHSzWAbcaHO1441TCcKBHHhTM2lhu+v96cVCB+QDTaOScOVPGyy0UOK iXE97+mSh1JECPsENVQhtImUvqjIop+4ljh6J9dZDFF2pTQd9hFuGzlTaikt1hwXKmzptaLinP9a DYeP0/Fnrj7LN7toezcoyfZFav04HrZrEIGGcA//t3dGw1ItnuHvTXwCMrsBAAD//wMAUEsBAi0A FAAGAAgAAAAhAPD3irv9AAAA4gEAABMAAAAAAAAAAAAAAAAAAAAAAFtDb250ZW50X1R5cGVzXS54 bWxQSwECLQAUAAYACAAAACEAMd1fYdIAAACPAQAACwAAAAAAAAAAAAAAAAAuAQAAX3JlbHMvLnJl bHNQSwECLQAUAAYACAAAACEAMy8FnkEAAAA5AAAAEAAAAAAAAAAAAAAAAAApAgAAZHJzL3NoYXBl eG1sLnhtbFBLAQItABQABgAIAAAAIQBJR9faxQAAAN0AAAAPAAAAAAAAAAAAAAAAAJgCAABkcnMv ZG93bnJldi54bWxQSwUGAAAAAAQABAD1AAAAigMAAAAA " filled="f" stroked="f">
                  <v:textbox>
                    <w:txbxContent>
                      <w:p w:rsidR="00C6138B" w:rsidRDefault="00C6138B" w:rsidP="00187C6E">
                        <w:r>
                          <w:t>A</w:t>
                        </w:r>
                      </w:p>
                    </w:txbxContent>
                  </v:textbox>
                </v:shape>
                <v:shape id="Text Box 4545" o:spid="_x0000_s1711" type="#_x0000_t202" style="position:absolute;left:6300;top:37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5PrsMA AADdAAAADwAAAGRycy9kb3ducmV2LnhtbESPT4vCMBTE7wt+h/AEb2vioqLVKLIi7ElZ/4G3R/Ns i81LaaLtfnsjLHgcZuY3zHzZ2lI8qPaFYw2DvgJBnDpTcKbheNh8TkD4gGywdEwa/sjDctH5mGNi XMO/9NiHTEQI+wQ15CFUiZQ+zcmi77uKOHpXV1sMUdaZNDU2EW5L+aXUWFosOC7kWNF3Tultf7ca Ttvr5TxUu2xtR1XjWiXZTqXWvW67moEI1IZ3+L/9YzSM1WgIrzfxCcjFEwAA//8DAFBLAQItABQA BgAIAAAAIQDw94q7/QAAAOIBAAATAAAAAAAAAAAAAAAAAAAAAABbQ29udGVudF9UeXBlc10ueG1s UEsBAi0AFAAGAAgAAAAhADHdX2HSAAAAjwEAAAsAAAAAAAAAAAAAAAAALgEAAF9yZWxzLy5yZWxz UEsBAi0AFAAGAAgAAAAhADMvBZ5BAAAAOQAAABAAAAAAAAAAAAAAAAAAKQIAAGRycy9zaGFwZXht bC54bWxQSwECLQAUAAYACAAAACEAxq5PrsMAAADdAAAADwAAAAAAAAAAAAAAAACYAgAAZHJzL2Rv d25yZXYueG1sUEsFBgAAAAAEAAQA9QAAAIgDAAAAAA== " filled="f" stroked="f">
                  <v:textbox>
                    <w:txbxContent>
                      <w:p w:rsidR="00C6138B" w:rsidRDefault="00C6138B" w:rsidP="00187C6E">
                        <w:r>
                          <w:t>M</w:t>
                        </w:r>
                      </w:p>
                    </w:txbxContent>
                  </v:textbox>
                </v:shape>
                <v:shape id="Text Box 4546" o:spid="_x0000_s1712" type="#_x0000_t202" style="position:absolute;left:6480;top:30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LqNcQA AADdAAAADwAAAGRycy9kb3ducmV2LnhtbESPT4vCMBTE74LfITzBmyaKFbdrFFEET7usfxb29mie bbF5KU209dtvFhY8DjPzG2a57mwlHtT40rGGyViBIM6cKTnXcD7tRwsQPiAbrByThid5WK/6vSWm xrX8RY9jyEWEsE9RQxFCnUrps4Is+rGriaN3dY3FEGWTS9NgG+G2klOl5tJiyXGhwJq2BWW3491q uHxcf75n6jPf2aRuXack2zep9XDQbd5BBOrCK/zfPhgNc5Uk8PcmP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Kni6jXEAAAA3QAAAA8AAAAAAAAAAAAAAAAAmAIAAGRycy9k b3ducmV2LnhtbFBLBQYAAAAABAAEAPUAAACJAwAAAAA= " filled="f" stroked="f">
                  <v:textbox>
                    <w:txbxContent>
                      <w:p w:rsidR="00C6138B" w:rsidRDefault="00C6138B" w:rsidP="00187C6E">
                        <w:r>
                          <w:t>B</w:t>
                        </w:r>
                      </w:p>
                    </w:txbxContent>
                  </v:textbox>
                </v:shape>
                <v:shape id="Text Box 4547" o:spid="_x0000_s1713" type="#_x0000_t202" style="position:absolute;left:6480;top:45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B0QsQA AADdAAAADwAAAGRycy9kb3ducmV2LnhtbESPT4vCMBTE74LfITzBm01WtOx2jSLKgidF9w/s7dE8 27LNS2mytn57Iwgeh5n5DbNY9bYWF2p95VjDS6JAEOfOVFxo+Pr8mLyC8AHZYO2YNFzJw2o5HCww M67jI11OoRARwj5DDWUITSalz0uy6BPXEEfv7FqLIcq2kKbFLsJtLadKpdJixXGhxIY2JeV/p3+r 4Xt//v2ZqUOxtfOmc72SbN+k1uNRv34HEagPz/CjvTMaUjVP4f4mPgG5vAEAAP//AwBQSwECLQAU AAYACAAAACEA8PeKu/0AAADiAQAAEwAAAAAAAAAAAAAAAAAAAAAAW0NvbnRlbnRfVHlwZXNdLnht bFBLAQItABQABgAIAAAAIQAx3V9h0gAAAI8BAAALAAAAAAAAAAAAAAAAAC4BAABfcmVscy8ucmVs c1BLAQItABQABgAIAAAAIQAzLwWeQQAAADkAAAAQAAAAAAAAAAAAAAAAACkCAABkcnMvc2hhcGV4 bWwueG1sUEsBAi0AFAAGAAgAAAAhAFkwdELEAAAA3QAAAA8AAAAAAAAAAAAAAAAAmAIAAGRycy9k b3ducmV2LnhtbFBLBQYAAAAABAAEAPUAAACJAwAAAAA= " filled="f" stroked="f">
                  <v:textbox>
                    <w:txbxContent>
                      <w:p w:rsidR="00C6138B" w:rsidRDefault="00C6138B" w:rsidP="00187C6E">
                        <w:r>
                          <w:t>D</w:t>
                        </w:r>
                      </w:p>
                    </w:txbxContent>
                  </v:textbox>
                </v:shape>
                <v:shape id="Text Box 4548" o:spid="_x0000_s1714" type="#_x0000_t202" style="position:absolute;left:3420;top:45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zR2cUA AADdAAAADwAAAGRycy9kb3ducmV2LnhtbESPT2vCQBTE74LfYXlCb7pbqX+aZiPSIvSkaGuht0f2 mYRm34bsatJv7wqCx2FmfsOkq97W4kKtrxxreJ4oEMS5MxUXGr6/NuMlCB+QDdaOScM/eVhlw0GK iXEd7+lyCIWIEPYJaihDaBIpfV6SRT9xDXH0Tq61GKJsC2la7CLc1nKq1FxarDgulNjQe0n53+Fs NRy3p9+fF7UrPuys6VyvJNtXqfXTqF+/gQjUh0f43v40GuZqtoDbm/g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A2fNHZxQAAAN0AAAAPAAAAAAAAAAAAAAAAAJgCAABkcnMv ZG93bnJldi54bWxQSwUGAAAAAAQABAD1AAAAigMAAAAA " filled="f" stroked="f">
                  <v:textbox>
                    <w:txbxContent>
                      <w:p w:rsidR="00C6138B" w:rsidRDefault="00C6138B" w:rsidP="00187C6E">
                        <w:r>
                          <w:t>C</w:t>
                        </w:r>
                      </w:p>
                    </w:txbxContent>
                  </v:textbox>
                </v:shape>
              </v:group>
            </w:pict>
          </mc:Fallback>
        </mc:AlternateContent>
      </w:r>
    </w:p>
    <w:p w:rsidR="00187C6E" w:rsidRPr="00E62897" w:rsidRDefault="00187C6E" w:rsidP="00187C6E">
      <w:pPr>
        <w:rPr>
          <w:rFonts w:ascii="Times New Roman" w:hAnsi="Times New Roman"/>
        </w:rPr>
      </w:pP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1028700</wp:posOffset>
                </wp:positionH>
                <wp:positionV relativeFrom="paragraph">
                  <wp:posOffset>83185</wp:posOffset>
                </wp:positionV>
                <wp:extent cx="228600" cy="342900"/>
                <wp:effectExtent l="635" t="1905" r="0" b="0"/>
                <wp:wrapNone/>
                <wp:docPr id="6045" name="Text Box 4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3" o:spid="_x0000_s1715" type="#_x0000_t202" style="position:absolute;margin-left:81pt;margin-top:6.55pt;width:18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8ucgvAIAAMc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5QGYYCdpBlx7YaNCtHBGZLS5tjYZep+B634OzGcECvXZ8dX8ny68aCblqqNiyG6Xk0DBaQY6h vemfXZ1wtAXZDB9kBZHozkgHNNaqswWEkiBAh149nvpjsynhMIrieQCWEkyXJEpgbSPQ9Hi5V9q8 Y7JDdpFhBe134HR/p83kenSxsYQseNvCOU1b8ewAMKcTCA1Xrc0m4Tr6IwmSdbyOiUei+dojQZ57 N8WKePMiXMzyy3y1ysOfNm5I0oZXFRM2zFFdIfmz7h10PunipC8tW15ZOJuSVtvNqlVoT0HdhfsO BTlz85+n4eoFXF5QCiMS3EaJV8zjhUcKMvOSRRB7QZjcJqCMhOTFc0p3XLB/p4SGDCezaDZp6bfc Ave95kbTjhuYHy3vMhyfnGhqFbgWlWutobyd1melsOk/lQLafWy006uV6CRWM25G9zzIIrLxrZo3 snoECSsJEgM1wvSDRSPVd4wGmCQZ1t92VDGM2vcCnkESEmJHj9vAg4pgo84tm3MLFSVAZdhgNC1X ZhpXu17xbQORpocn5A08nZo7WT9ldXhwMC0cu8Nks+PofO+8nubv8hcAAAD//wMAUEsDBBQABgAI AAAAIQCyEkeY3QAAAAkBAAAPAAAAZHJzL2Rvd25yZXYueG1sTI9BT8MwDIXvSPsPkSdxY0kHlK00 nSYQV9AGm8Qta7y2WuNUTbaWf493gpuf/fT8vXw1ulZcsA+NJw3JTIFAKr1tqNLw9fl2twARoiFr Wk+o4QcDrIrJTW4y6wfa4GUbK8EhFDKjoY6xy6QMZY3OhJnvkPh29L0zkWVfSdubgcNdK+dKpdKZ hvhDbTp8qbE8bc9Ow+79+L1/UB/Vq3vsBj8qSW4ptb6djutnEBHH+GeGKz6jQ8FMB38mG0TLOp1z l8jDfQLialgueHHQkD4lIItc/m9Q/AIAAP//AwBQSwECLQAUAAYACAAAACEAtoM4kv4AAADhAQAA EwAAAAAAAAAAAAAAAAAAAAAAW0NvbnRlbnRfVHlwZXNdLnhtbFBLAQItABQABgAIAAAAIQA4/SH/ 1gAAAJQBAAALAAAAAAAAAAAAAAAAAC8BAABfcmVscy8ucmVsc1BLAQItABQABgAIAAAAIQAw8ucg vAIAAMcFAAAOAAAAAAAAAAAAAAAAAC4CAABkcnMvZTJvRG9jLnhtbFBLAQItABQABgAIAAAAIQCy EkeY3QAAAAkBAAAPAAAAAAAAAAAAAAAAABYFAABkcnMvZG93bnJldi54bWxQSwUGAAAAAAQABADz AAAAIAYAAAAA " filled="f" stroked="f">
                <v:textbox>
                  <w:txbxContent>
                    <w:p w:rsidR="00C6138B" w:rsidRDefault="00C6138B" w:rsidP="00187C6E">
                      <w:r>
                        <w:t>S</w:t>
                      </w:r>
                    </w:p>
                  </w:txbxContent>
                </v:textbox>
              </v:shape>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b/>
          <w:bCs/>
          <w:u w:val="single"/>
        </w:rPr>
      </w:pPr>
      <w:r w:rsidRPr="00E62897">
        <w:rPr>
          <w:rFonts w:ascii="Times New Roman" w:hAnsi="Times New Roman"/>
          <w:b/>
          <w:bCs/>
          <w:u w:val="single"/>
        </w:rPr>
        <w:t xml:space="preserve">Câu 2: </w:t>
      </w:r>
    </w:p>
    <w:p w:rsidR="00187C6E" w:rsidRPr="00E62897" w:rsidRDefault="00187C6E" w:rsidP="00187C6E">
      <w:pPr>
        <w:ind w:firstLine="720"/>
        <w:rPr>
          <w:rFonts w:ascii="Times New Roman" w:hAnsi="Times New Roman"/>
        </w:rPr>
      </w:pPr>
      <w:r w:rsidRPr="00E62897">
        <w:rPr>
          <w:rFonts w:ascii="Times New Roman" w:hAnsi="Times New Roman"/>
        </w:rPr>
        <w:t>Vẽ sơ đồ mạch điện gồm 3 pin mắc nối tiếp, ba bóng đèn (Đ</w:t>
      </w:r>
      <w:r w:rsidRPr="00E62897">
        <w:rPr>
          <w:rFonts w:ascii="Times New Roman" w:hAnsi="Times New Roman"/>
          <w:vertAlign w:val="subscript"/>
        </w:rPr>
        <w:t>1</w:t>
      </w:r>
      <w:r w:rsidRPr="00E62897">
        <w:rPr>
          <w:rFonts w:ascii="Times New Roman" w:hAnsi="Times New Roman"/>
        </w:rPr>
        <w:t>, Đ</w:t>
      </w:r>
      <w:r w:rsidRPr="00E62897">
        <w:rPr>
          <w:rFonts w:ascii="Times New Roman" w:hAnsi="Times New Roman"/>
          <w:vertAlign w:val="subscript"/>
        </w:rPr>
        <w:t>2</w:t>
      </w:r>
      <w:r w:rsidRPr="00E62897">
        <w:rPr>
          <w:rFonts w:ascii="Times New Roman" w:hAnsi="Times New Roman"/>
        </w:rPr>
        <w:t>, Đ</w:t>
      </w:r>
      <w:r w:rsidRPr="00E62897">
        <w:rPr>
          <w:rFonts w:ascii="Times New Roman" w:hAnsi="Times New Roman"/>
          <w:vertAlign w:val="subscript"/>
        </w:rPr>
        <w:t>3</w:t>
      </w:r>
      <w:r w:rsidRPr="00E62897">
        <w:rPr>
          <w:rFonts w:ascii="Times New Roman" w:hAnsi="Times New Roman"/>
        </w:rPr>
        <w:t>), hai khóa K</w:t>
      </w:r>
      <w:r w:rsidRPr="00E62897">
        <w:rPr>
          <w:rFonts w:ascii="Times New Roman" w:hAnsi="Times New Roman"/>
          <w:vertAlign w:val="subscript"/>
        </w:rPr>
        <w:t>1</w:t>
      </w:r>
      <w:r w:rsidRPr="00E62897">
        <w:rPr>
          <w:rFonts w:ascii="Times New Roman" w:hAnsi="Times New Roman"/>
        </w:rPr>
        <w:t>, K</w:t>
      </w:r>
      <w:r w:rsidRPr="00E62897">
        <w:rPr>
          <w:rFonts w:ascii="Times New Roman" w:hAnsi="Times New Roman"/>
          <w:vertAlign w:val="subscript"/>
        </w:rPr>
        <w:t>2</w:t>
      </w:r>
      <w:r w:rsidRPr="00E62897">
        <w:rPr>
          <w:rFonts w:ascii="Times New Roman" w:hAnsi="Times New Roman"/>
        </w:rPr>
        <w:t xml:space="preserve"> và một số dây nối, sao cho thỏa mãn các yêu cầu sau:</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đóng,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mở: chỉ có đèn Đ</w:t>
      </w:r>
      <w:r w:rsidRPr="00E62897">
        <w:rPr>
          <w:rFonts w:ascii="Times New Roman" w:hAnsi="Times New Roman"/>
          <w:vertAlign w:val="subscript"/>
        </w:rPr>
        <w:t>2</w:t>
      </w:r>
      <w:r w:rsidRPr="00E62897">
        <w:rPr>
          <w:rFonts w:ascii="Times New Roman" w:hAnsi="Times New Roman"/>
        </w:rPr>
        <w:t xml:space="preserve"> và Đ</w:t>
      </w:r>
      <w:r w:rsidRPr="00E62897">
        <w:rPr>
          <w:rFonts w:ascii="Times New Roman" w:hAnsi="Times New Roman"/>
          <w:vertAlign w:val="subscript"/>
        </w:rPr>
        <w:t>3</w:t>
      </w:r>
      <w:r w:rsidRPr="00E62897">
        <w:rPr>
          <w:rFonts w:ascii="Times New Roman" w:hAnsi="Times New Roman"/>
        </w:rPr>
        <w:t xml:space="preserve"> sáng.</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mở,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đóng: chỉ có đèn Đ</w:t>
      </w:r>
      <w:r w:rsidRPr="00E62897">
        <w:rPr>
          <w:rFonts w:ascii="Times New Roman" w:hAnsi="Times New Roman"/>
          <w:vertAlign w:val="subscript"/>
        </w:rPr>
        <w:t>1</w:t>
      </w:r>
      <w:r w:rsidRPr="00E62897">
        <w:rPr>
          <w:rFonts w:ascii="Times New Roman" w:hAnsi="Times New Roman"/>
        </w:rPr>
        <w:t xml:space="preserve"> sáng.</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đóng: cả ba đèn đều không sáng.</w:t>
      </w: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3:</w:t>
      </w:r>
    </w:p>
    <w:p w:rsidR="00187C6E" w:rsidRPr="00E62897" w:rsidRDefault="00187C6E" w:rsidP="00187C6E">
      <w:pPr>
        <w:ind w:firstLine="720"/>
        <w:rPr>
          <w:rFonts w:ascii="Times New Roman" w:hAnsi="Times New Roman"/>
        </w:rPr>
      </w:pPr>
      <w:r w:rsidRPr="00E62897">
        <w:rPr>
          <w:rFonts w:ascii="Times New Roman" w:hAnsi="Times New Roman"/>
        </w:rPr>
        <w:t>Màng loa dao động phát ra âm có tần số 880Hz.</w:t>
      </w:r>
    </w:p>
    <w:p w:rsidR="00187C6E" w:rsidRPr="00E62897" w:rsidRDefault="00187C6E" w:rsidP="00187C6E">
      <w:pPr>
        <w:numPr>
          <w:ilvl w:val="0"/>
          <w:numId w:val="24"/>
        </w:numPr>
        <w:rPr>
          <w:rFonts w:ascii="Times New Roman" w:hAnsi="Times New Roman"/>
        </w:rPr>
      </w:pPr>
      <w:r w:rsidRPr="00E62897">
        <w:rPr>
          <w:rFonts w:ascii="Times New Roman" w:hAnsi="Times New Roman"/>
        </w:rPr>
        <w:t>Tính thời gian màng loa thực hiện một dao động.</w:t>
      </w:r>
    </w:p>
    <w:p w:rsidR="00187C6E" w:rsidRPr="00E62897" w:rsidRDefault="00187C6E" w:rsidP="00187C6E">
      <w:pPr>
        <w:numPr>
          <w:ilvl w:val="0"/>
          <w:numId w:val="24"/>
        </w:numPr>
        <w:rPr>
          <w:rFonts w:ascii="Times New Roman" w:hAnsi="Times New Roman"/>
        </w:rPr>
      </w:pPr>
      <w:r w:rsidRPr="00E62897">
        <w:rPr>
          <w:rFonts w:ascii="Times New Roman" w:hAnsi="Times New Roman"/>
        </w:rPr>
        <w:t>Trong thời gian ấy, âm truyền đi được đoạn đường bao nhiêu trong không khí? Trong nước? Biết vân tốc âm trong không khí là 340m/s và trong nước là 1500m/s.</w:t>
      </w: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4:</w:t>
      </w:r>
    </w:p>
    <w:p w:rsidR="00187C6E" w:rsidRPr="00E62897" w:rsidRDefault="00884ECA" w:rsidP="00187C6E">
      <w:pPr>
        <w:ind w:firstLine="720"/>
        <w:rPr>
          <w:rFonts w:ascii="Times New Roman" w:hAnsi="Times New Roman"/>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143000</wp:posOffset>
                </wp:positionH>
                <wp:positionV relativeFrom="paragraph">
                  <wp:posOffset>2313940</wp:posOffset>
                </wp:positionV>
                <wp:extent cx="3543300" cy="0"/>
                <wp:effectExtent l="10160" t="10160" r="8890" b="8890"/>
                <wp:wrapNone/>
                <wp:docPr id="6044" name="Line 4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4"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82.2pt" to="369pt,18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hs/tGAIAAC4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TTNM8x UqSDKW2E4iifPOWhP71xBYRVamtDhfSkXs1G0+8OKV21RO155Pl2NpCZhYzkXUrYOAO37PovmkEM OXgdm3VqbBcgoQ3oFGdyvs+EnzyicDie5ONxCqOjN19Ciluisc5/5rpDwSixBNoRmBw3zgcipLiF hHuUXgsp48ilQn2J55PRJCY4LQULzhDm7H5XSYuOJIgmfrEq8DyGWX1QLIK1nLDV1fZEyIsNl0sV 8KAUoHO1Lqr4MU/nq9lqlg/y0XQ1yNO6HnxaV/lgus6eJvW4rqo6+xmoZXnRCsa4CuxuCs3yv1PA 9a1ctHXX6L0NyXv02C8ge/tH0nGWYXwXIew0O2/tbcYgyhh8fUBB9Y97sB+f+fIXAAAA//8DAFBL AwQUAAYACAAAACEA+KrD+d0AAAALAQAADwAAAGRycy9kb3ducmV2LnhtbEyPQUvDQBCF74L/YRnB S7Ebm1JDzKaImpsXq+J1mh2TYHY2zW7b6K93hIIe35vHm+8V68n16kBj6DwbuJ4noIhrbztuDLy+ VFcZqBCRLfaeycAXBViX52cF5tYf+ZkOm9goKeGQo4E2xiHXOtQtOQxzPxDL7cOPDqPIsdF2xKOU u14vkmSlHXYsH1oc6L6l+nOzdwZC9Ua76ntWz5L3tPG02D08PaIxlxfT3S2oSFP8C8MvvqBDKUxb v2cbVC86S2RLNJCulktQkrhJM3G2J0eXhf6/ofwBAAD//wMAUEsBAi0AFAAGAAgAAAAhALaDOJL+ AAAA4QEAABMAAAAAAAAAAAAAAAAAAAAAAFtDb250ZW50X1R5cGVzXS54bWxQSwECLQAUAAYACAAA ACEAOP0h/9YAAACUAQAACwAAAAAAAAAAAAAAAAAvAQAAX3JlbHMvLnJlbHNQSwECLQAUAAYACAAA ACEAm4bP7RgCAAAuBAAADgAAAAAAAAAAAAAAAAAuAgAAZHJzL2Uyb0RvYy54bWxQSwECLQAUAAYA CAAAACEA+KrD+d0AAAALAQAADwAAAAAAAAAAAAAAAAByBAAAZHJzL2Rvd25yZXYueG1sUEsFBgAA AAAEAAQA8wAAAHwFAAAAAA== "/>
            </w:pict>
          </mc:Fallback>
        </mc:AlternateContent>
      </w:r>
      <w:r>
        <w:rPr>
          <w:rFonts w:ascii="Times New Roman" w:hAnsi="Times New Roman"/>
          <w:noProof/>
        </w:rPr>
        <mc:AlternateContent>
          <mc:Choice Requires="wpg">
            <w:drawing>
              <wp:anchor distT="0" distB="0" distL="114300" distR="114300" simplePos="0" relativeHeight="251723264" behindDoc="0" locked="0" layoutInCell="1" allowOverlap="1">
                <wp:simplePos x="0" y="0"/>
                <wp:positionH relativeFrom="column">
                  <wp:posOffset>1600200</wp:posOffset>
                </wp:positionH>
                <wp:positionV relativeFrom="paragraph">
                  <wp:posOffset>599440</wp:posOffset>
                </wp:positionV>
                <wp:extent cx="1943100" cy="1524000"/>
                <wp:effectExtent l="10160" t="10160" r="8890" b="8890"/>
                <wp:wrapNone/>
                <wp:docPr id="6020" name="Group 4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524000"/>
                          <a:chOff x="3060" y="10440"/>
                          <a:chExt cx="3060" cy="2400"/>
                        </a:xfrm>
                      </wpg:grpSpPr>
                      <wps:wsp>
                        <wps:cNvPr id="6021" name="Line 4550"/>
                        <wps:cNvCnPr/>
                        <wps:spPr bwMode="auto">
                          <a:xfrm>
                            <a:off x="3060" y="10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2" name="Line 4551"/>
                        <wps:cNvCnPr/>
                        <wps:spPr bwMode="auto">
                          <a:xfrm>
                            <a:off x="4500" y="104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3" name="Line 4552"/>
                        <wps:cNvCnPr/>
                        <wps:spPr bwMode="auto">
                          <a:xfrm>
                            <a:off x="4680" y="106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4" name="Line 4553"/>
                        <wps:cNvCnPr/>
                        <wps:spPr bwMode="auto">
                          <a:xfrm>
                            <a:off x="4680" y="10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5" name="Line 4554"/>
                        <wps:cNvCnPr/>
                        <wps:spPr bwMode="auto">
                          <a:xfrm>
                            <a:off x="3060" y="10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6" name="Line 4555"/>
                        <wps:cNvCnPr/>
                        <wps:spPr bwMode="auto">
                          <a:xfrm>
                            <a:off x="6120" y="10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7" name="Line 4556"/>
                        <wps:cNvCnPr/>
                        <wps:spPr bwMode="auto">
                          <a:xfrm>
                            <a:off x="3060" y="117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8" name="Line 4557"/>
                        <wps:cNvCnPr/>
                        <wps:spPr bwMode="auto">
                          <a:xfrm>
                            <a:off x="4140" y="117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9" name="Line 4558"/>
                        <wps:cNvCnPr/>
                        <wps:spPr bwMode="auto">
                          <a:xfrm>
                            <a:off x="5400" y="117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0" name="AutoShape 4559"/>
                        <wps:cNvSpPr>
                          <a:spLocks noChangeArrowheads="1"/>
                        </wps:cNvSpPr>
                        <wps:spPr bwMode="auto">
                          <a:xfrm>
                            <a:off x="3780" y="11520"/>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31" name="AutoShape 4560"/>
                        <wps:cNvSpPr>
                          <a:spLocks noChangeArrowheads="1"/>
                        </wps:cNvSpPr>
                        <wps:spPr bwMode="auto">
                          <a:xfrm>
                            <a:off x="5040" y="11520"/>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32" name="Line 4561"/>
                        <wps:cNvCnPr/>
                        <wps:spPr bwMode="auto">
                          <a:xfrm>
                            <a:off x="306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3" name="Line 4562"/>
                        <wps:cNvCnPr/>
                        <wps:spPr bwMode="auto">
                          <a:xfrm>
                            <a:off x="450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4" name="Line 4563"/>
                        <wps:cNvCnPr/>
                        <wps:spPr bwMode="auto">
                          <a:xfrm>
                            <a:off x="612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5" name="Oval 4564"/>
                        <wps:cNvSpPr>
                          <a:spLocks noChangeArrowheads="1"/>
                        </wps:cNvSpPr>
                        <wps:spPr bwMode="auto">
                          <a:xfrm>
                            <a:off x="3420" y="12120"/>
                            <a:ext cx="720" cy="720"/>
                          </a:xfrm>
                          <a:prstGeom prst="ellipse">
                            <a:avLst/>
                          </a:prstGeom>
                          <a:solidFill>
                            <a:srgbClr val="FFFFFF"/>
                          </a:solidFill>
                          <a:ln w="9525">
                            <a:solidFill>
                              <a:srgbClr val="000000"/>
                            </a:solidFill>
                            <a:round/>
                            <a:headEnd/>
                            <a:tailEnd/>
                          </a:ln>
                        </wps:spPr>
                        <wps:txbx>
                          <w:txbxContent>
                            <w:p w:rsidR="00C6138B" w:rsidRPr="00AB0DDA" w:rsidRDefault="00C6138B" w:rsidP="00187C6E">
                              <w:pPr>
                                <w:rPr>
                                  <w:vertAlign w:val="subscript"/>
                                </w:rPr>
                              </w:pPr>
                              <w:r>
                                <w:t>V</w:t>
                              </w:r>
                              <w:r>
                                <w:rPr>
                                  <w:vertAlign w:val="subscript"/>
                                </w:rPr>
                                <w:t>1</w:t>
                              </w:r>
                            </w:p>
                          </w:txbxContent>
                        </wps:txbx>
                        <wps:bodyPr rot="0" vert="horz" wrap="square" lIns="91440" tIns="45720" rIns="91440" bIns="45720" anchor="t" anchorCtr="0" upright="1">
                          <a:noAutofit/>
                        </wps:bodyPr>
                      </wps:wsp>
                      <wps:wsp>
                        <wps:cNvPr id="6036" name="Oval 4565"/>
                        <wps:cNvSpPr>
                          <a:spLocks noChangeArrowheads="1"/>
                        </wps:cNvSpPr>
                        <wps:spPr bwMode="auto">
                          <a:xfrm>
                            <a:off x="5040" y="12100"/>
                            <a:ext cx="720" cy="720"/>
                          </a:xfrm>
                          <a:prstGeom prst="ellipse">
                            <a:avLst/>
                          </a:prstGeom>
                          <a:solidFill>
                            <a:srgbClr val="FFFFFF"/>
                          </a:solidFill>
                          <a:ln w="9525">
                            <a:solidFill>
                              <a:srgbClr val="000000"/>
                            </a:solidFill>
                            <a:round/>
                            <a:headEnd/>
                            <a:tailEnd/>
                          </a:ln>
                        </wps:spPr>
                        <wps:txbx>
                          <w:txbxContent>
                            <w:p w:rsidR="00C6138B" w:rsidRPr="00AB0DDA" w:rsidRDefault="00C6138B" w:rsidP="00187C6E">
                              <w:pPr>
                                <w:rPr>
                                  <w:vertAlign w:val="subscript"/>
                                </w:rPr>
                              </w:pPr>
                              <w:r>
                                <w:t>V</w:t>
                              </w:r>
                              <w:r>
                                <w:rPr>
                                  <w:vertAlign w:val="subscript"/>
                                </w:rPr>
                                <w:t>2</w:t>
                              </w:r>
                            </w:p>
                          </w:txbxContent>
                        </wps:txbx>
                        <wps:bodyPr rot="0" vert="horz" wrap="square" lIns="91440" tIns="45720" rIns="91440" bIns="45720" anchor="t" anchorCtr="0" upright="1">
                          <a:noAutofit/>
                        </wps:bodyPr>
                      </wps:wsp>
                      <wps:wsp>
                        <wps:cNvPr id="6037" name="Line 4566"/>
                        <wps:cNvCnPr/>
                        <wps:spPr bwMode="auto">
                          <a:xfrm>
                            <a:off x="3060" y="124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8" name="Line 4567"/>
                        <wps:cNvCnPr/>
                        <wps:spPr bwMode="auto">
                          <a:xfrm>
                            <a:off x="4140" y="1242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9" name="Line 4568"/>
                        <wps:cNvCnPr/>
                        <wps:spPr bwMode="auto">
                          <a:xfrm>
                            <a:off x="5760" y="124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0" name="Text Box 4569"/>
                        <wps:cNvSpPr txBox="1">
                          <a:spLocks noChangeArrowheads="1"/>
                        </wps:cNvSpPr>
                        <wps:spPr bwMode="auto">
                          <a:xfrm>
                            <a:off x="3580" y="11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wps:wsp>
                        <wps:cNvPr id="6041" name="Text Box 4570"/>
                        <wps:cNvSpPr txBox="1">
                          <a:spLocks noChangeArrowheads="1"/>
                        </wps:cNvSpPr>
                        <wps:spPr bwMode="auto">
                          <a:xfrm>
                            <a:off x="4860" y="11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wps:wsp>
                        <wps:cNvPr id="6042" name="Text Box 4571"/>
                        <wps:cNvSpPr txBox="1">
                          <a:spLocks noChangeArrowheads="1"/>
                        </wps:cNvSpPr>
                        <wps:spPr bwMode="auto">
                          <a:xfrm>
                            <a:off x="4140" y="106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t>+</w:t>
                              </w:r>
                              <w:r>
                                <w:rPr>
                                  <w:vertAlign w:val="subscript"/>
                                </w:rPr>
                                <w:t>1</w:t>
                              </w:r>
                            </w:p>
                          </w:txbxContent>
                        </wps:txbx>
                        <wps:bodyPr rot="0" vert="horz" wrap="square" lIns="91440" tIns="45720" rIns="91440" bIns="45720" anchor="t" anchorCtr="0" upright="1">
                          <a:noAutofit/>
                        </wps:bodyPr>
                      </wps:wsp>
                      <wps:wsp>
                        <wps:cNvPr id="6043" name="Text Box 4572"/>
                        <wps:cNvSpPr txBox="1">
                          <a:spLocks noChangeArrowheads="1"/>
                        </wps:cNvSpPr>
                        <wps:spPr bwMode="auto">
                          <a:xfrm>
                            <a:off x="4600" y="106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9" o:spid="_x0000_s1716" style="position:absolute;left:0;text-align:left;margin-left:126pt;margin-top:47.2pt;width:153pt;height:120pt;z-index:251723264" coordorigin="3060,10440" coordsize="3060,24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7cJOQYAADdDAAAOAAAAZHJzL2Uyb0RvYy54bWzsXF1zozYUfe9M/wPDu2M+BDaeODuJHWfa SbuZyfYHEMA2U0BU4NjZnf733iuBDDgfbUg8243y4IAFQlwdXemec+XTT7s00e4jVsQ0m+rmiaFr URbQMM5WU/2PL4vBWNeK0s9CP6FZNNUfokL/dPbzT6fbfBJZdE2TMGIaVJIVk20+1ddlmU+GwyJY R6lfnNA8yqBwSVnql3DKVsOQ+VuoPU2GlmG4wy1lYc5oEBUFfDsXhfoZr3+5jILy83JZRKWWTHVo W8k/Gf+8w8/h2ak/WTE/X8dB1Qz/Fa1I/TiDh8qq5n7paxsWH1SVxgGjBV2WJwFNh3S5jIOIvwO8 jWl03uaK0U3O32U12a5yaSYwbcdOr642+P3+hmlxONVdwwIDZX4KvcQfrBGHeGigbb6awHVXLL/N b5h4Szi8psGfBRQPu+V4vhIXa3fb32gINfqbknID7ZYsxSrg1bUd74cH2Q/RrtQC+NL0iG0a0JoA ykzHIgac8J4K1tCdeJ9tuFCOxQYhsvCyqkCU4t14L9469Cfiyby1Vevw1QB2xd6yRT/L3q79POId VqDF9pY1a8tex1kEhnV4o/DpcNksu2HczMWkAAO/aLPGu49rw0jToTW43dqv7U9yVpRXEU01PJjq CTSEd4h/f12UwkL1Jdg/GV3EScKNnmTadqp7juXwGwqaxCEW4mUFW93NEqbd+zjA+F9l7tZlAOQs 5JWtIz+8rI5LP07EMXRPkmF98B7QnOpIjKBvnuFdji/HZEAs93JAjPl8cL6YkYG7MEfO3J7PZnPz b2yaSSbrOAyjDFtXj2aT/Ls+rfyKGIdyPEszDNu1c0RBY+v/vNGALdGFAlh3NHzgPcu/B5gdD29W F28m9sor8UYcHIvtsVbjrQLbCHyHwFA9vmssKbidPOqcfyi42V24WX3g5o5ruLkCVtwt8JmhgpsN zl/BDZZM4JQ+oHcjXbjZbwM3NZuq2fSx1ZvTxRvpgbfnVm+Ve/M6a1a1eGuEhD/+bOp24eb0gJtr YljHF28H7k3BTcUKhjXqws3tAbe9dzNH3dgUgwQVmn700BQIQUEy1VTIqAfciIl0B3q3Q7jhLKrg 9tHh5nXhNu4BNwfZxCfgprybmkwNG+AhvNs5EN6cDka2t6LROdtbc+iFINC1jM7WfraKzhmjW2RH gYPmbB1nDYEeFjfU1OLL7PCopk+AOec0yZ4+Qd6Eu8QXCZRlQrfQLlbebtIUhJVfN1lQgsbzHGXc YnxbxPCC/+HAA6K3ddnxuOVHyVmNUeDCwSggYcHBmrKvurYFOWiqF39tfBbpWvJLBj3imZxYL/kJ cfhgZ82Su2aJnwVQ1VQvdU0czkqhOW1yFq/W8CSTGzKjCJNlzPl37GFBGYOZ8OSYjLEtFYomcAXN VtHG7w1cx5BzuQIuiiWVKKKAi8ruU9Ka3ZU63D5Sx3PhS+U6ldTxkZU1uyt1uL2kDqmsHYYvCm5q PWnYXanD7SN17LlABTeldDyidNhS6fgMCR0QubhNpeO9F4A2qalqC0lrWAHtIxcZXb84/UZJEufF s7ktrQjkew9Uyt3djidokZEc+yJMUMFLlbhmS8Wkhm1TMXlv2O7jFguT1hRseZ5RA7bShyjYtrIC 7a7y4r6N8mKhH23BUPI+/HuZC6l05Y+kK9td5cV9G+XlEG5KeVGhi2F3lRe3l/IyqvO9D+GmvJuC G+eOhfLyBXOTL+gOw5eu8KKVOyip6fd3k2AcKcHgNoXWVCwDGdASseTpyZjB5pXn5BaZml7nzssv KuL4+8um/++B15Np9yI05FtsvnkmbPO4sLzBwh2PBmRBnIE3MsYDw/QuPNcgHpkv2hsEeO6B2HXU I4W297aINC5h91MSp1MdkrPgT2DlqT0Scn8DNp9D54UdCI1FuIyI1CK8tQgnUvhq+I0R74iG7nUc v0HG9SRnGuBBlN+od9Upv9FWzY/oN2RIqvxG229I3bHpN5raI/JOR/IbMgvOONgxg8sMnvKh1hvN rYpPZaSo9UZjT2af9YbkFpTfaPsNKSA3/UZTRD6i33DrdEbD7cYpym88usVZ+Y13jlMkSfR/8RuQ nsV/nYHHY9UvSeDPPzTP4bj5exdn/wAAAP//AwBQSwMEFAAGAAgAAAAhAEmyeyDhAAAACgEAAA8A AABkcnMvZG93bnJldi54bWxMj81OwzAQhO9IvIO1SNyo89OgEuJUVQWcKiRaJMTNjbdJ1HgdxW6S vj3LCY47O5r5pljPthMjDr51pCBeRCCQKmdaqhV8Hl4fViB80GR05wgVXNHDury9KXRu3EQfOO5D LTiEfK4VNCH0uZS+atBqv3A9Ev9ObrA68DnU0gx64nDbySSKHqXVLXFDo3vcNlid9xer4G3S0yaN X8bd+bS9fh+y969djErd382bZxAB5/Bnhl98RoeSmY7uQsaLTkGSJbwlKHhaLkGwIctWLBwVpCkr sizk/wnlDwAAAP//AwBQSwECLQAUAAYACAAAACEAtoM4kv4AAADhAQAAEwAAAAAAAAAAAAAAAAAA AAAAW0NvbnRlbnRfVHlwZXNdLnhtbFBLAQItABQABgAIAAAAIQA4/SH/1gAAAJQBAAALAAAAAAAA AAAAAAAAAC8BAABfcmVscy8ucmVsc1BLAQItABQABgAIAAAAIQCuh7cJOQYAADdDAAAOAAAAAAAA AAAAAAAAAC4CAABkcnMvZTJvRG9jLnhtbFBLAQItABQABgAIAAAAIQBJsnsg4QAAAAoBAAAPAAAA AAAAAAAAAAAAAJMIAABkcnMvZG93bnJldi54bWxQSwUGAAAAAAQABADzAAAAoQkAAAAA ">
                <v:line id="Line 4550" o:spid="_x0000_s1717" style="position:absolute;visibility:visible;mso-wrap-style:square" from="3060,10800" to="4500,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hx+8cAAADdAAAADwAAAGRycy9kb3ducmV2LnhtbESPT2vCQBTE7wW/w/IKvdWNFoKkriKV gvZQ6h+ox2f2mUSzb8PuNonf3i0IHoeZ+Q0znfemFi05X1lWMBomIIhzqysuFOx3n68TED4ga6wt k4IreZjPBk9TzLTteEPtNhQiQthnqKAMocmk9HlJBv3QNsTRO1lnMETpCqkddhFuajlOklQarDgu lNjQR0n5ZftnFHy//aTtYv216n/X6TFfbo6Hc+eUennuF+8gAvXhEb63V1pBmoxH8P8mPgE5u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WHH7xwAAAN0AAAAPAAAAAAAA AAAAAAAAAKECAABkcnMvZG93bnJldi54bWxQSwUGAAAAAAQABAD5AAAAlQMAAAAA "/>
                <v:line id="Line 4551" o:spid="_x0000_s1718" style="position:absolute;visibility:visible;mso-wrap-style:square" from="4500,10440" to="450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rvjMcAAADdAAAADwAAAGRycy9kb3ducmV2LnhtbESPQWvCQBSE7wX/w/IKvdVNUwgSXUWU gvZQqi3U4zP7TKLZt2F3m8R/7xaEHoeZ+YaZLQbTiI6cry0reBknIIgLq2suFXx/vT1PQPiArLGx TAqu5GExHz3MMNe25x11+1CKCGGfo4IqhDaX0hcVGfRj2xJH72SdwRClK6V22Ee4aWSaJJk0WHNc qLClVUXFZf9rFHy8fmbdcvu+GX622bFY746Hc++UenocllMQgYbwH763N1pBlqQp/L2JT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iu+MxwAAAN0AAAAPAAAAAAAA AAAAAAAAAKECAABkcnMvZG93bnJldi54bWxQSwUGAAAAAAQABAD5AAAAlQMAAAAA "/>
                <v:line id="Line 4552" o:spid="_x0000_s1719" style="position:absolute;visibility:visible;mso-wrap-style:square" from="4680,10620" to="4680,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ZKF8cAAADdAAAADwAAAGRycy9kb3ducmV2LnhtbESPQWvCQBSE70L/w/IK3nSjQiipq4gi aA9FbaE9PrOvSdrs27C7JvHfu0LB4zAz3zDzZW9q0ZLzlWUFk3ECgji3uuJCwefHdvQCwgdkjbVl UnAlD8vF02COmbYdH6k9hUJECPsMFZQhNJmUPi/JoB/bhjh6P9YZDFG6QmqHXYSbWk6TJJUGK44L JTa0Lin/O12MgvfZIW1X+7dd/7VPz/nmeP7+7ZxSw+d+9QoiUB8e4f/2TitIk+kM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xkoXxwAAAN0AAAAPAAAAAAAA AAAAAAAAAKECAABkcnMvZG93bnJldi54bWxQSwUGAAAAAAQABAD5AAAAlQMAAAAA "/>
                <v:line id="Line 4553" o:spid="_x0000_s1720" style="position:absolute;visibility:visible;mso-wrap-style:square" from="4680,10800" to="6120,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SY8cAAADdAAAADwAAAGRycy9kb3ducmV2LnhtbESPQWvCQBSE7wX/w/IEb3VTLaFEVxFL QT2Uagt6fGafSWr2bdhdk/TfdwtCj8PMfMPMl72pRUvOV5YVPI0TEMS51RUXCr4+3x5fQPiArLG2 TAp+yMNyMXiYY6Ztx3tqD6EQEcI+QwVlCE0mpc9LMujHtiGO3sU6gyFKV0jtsItwU8tJkqTSYMVx ocSG1iXl18PNKHiffqTtarvb9Mdtes5f9+fTd+eUGg371QxEoD78h+/tjVaQJp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L9JjxwAAAN0AAAAPAAAAAAAA AAAAAAAAAKECAABkcnMvZG93bnJldi54bWxQSwUGAAAAAAQABAD5AAAAlQMAAAAA "/>
                <v:line id="Line 4554" o:spid="_x0000_s1721" style="position:absolute;visibility:visible;mso-wrap-style:square" from="3060,10800" to="306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N3+McAAADdAAAADwAAAGRycy9kb3ducmV2LnhtbESPQWvCQBSE7wX/w/IEb3VTpaFEVxFL QT2Uagt6fGafSWr2bdhdk/TfdwtCj8PMfMPMl72pRUvOV5YVPI0TEMS51RUXCr4+3x5fQPiArLG2 TAp+yMNyMXiYY6Ztx3tqD6EQEcI+QwVlCE0mpc9LMujHtiGO3sU6gyFKV0jtsItwU8tJkqTSYMVx ocSG1iXl18PNKHiffqTtarvb9Mdtes5f9+fTd+eUGg371QxEoD78h+/tjVaQJp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Y3f4xwAAAN0AAAAPAAAAAAAA AAAAAAAAAKECAABkcnMvZG93bnJldi54bWxQSwUGAAAAAAQABAD5AAAAlQMAAAAA "/>
                <v:line id="Line 4555" o:spid="_x0000_s1722" style="position:absolute;visibility:visible;mso-wrap-style:square" from="6120,10800" to="612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Hpj8cAAADdAAAADwAAAGRycy9kb3ducmV2LnhtbESPQWsCMRSE74L/ITyhN81qIZTVKKIU tIdSbaEen5vX3a2blyVJd7f/vikUehxm5htmtRlsIzryoXasYT7LQBAXztRcanh7fZw+gAgR2WDj mDR8U4DNejxaYW5czyfqzrEUCcIhRw1VjG0uZSgqshhmriVO3ofzFmOSvpTGY5/gtpGLLFPSYs1p ocKWdhUVt/OX1fB8/6K67fHpMLwf1bXYn66Xz95rfTcZtksQkYb4H/5rH4wGlS0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semPxwAAAN0AAAAPAAAAAAAA AAAAAAAAAKECAABkcnMvZG93bnJldi54bWxQSwUGAAAAAAQABAD5AAAAlQMAAAAA "/>
                <v:line id="Line 4556" o:spid="_x0000_s1723" style="position:absolute;visibility:visible;mso-wrap-style:square" from="3060,11700" to="378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1MFMcAAADdAAAADwAAAGRycy9kb3ducmV2LnhtbESPQWvCQBSE7wX/w/IEb3VThbREVxFL QT2Uagt6fGafSWr2bdhdk/TfdwtCj8PMfMPMl72pRUvOV5YVPI0TEMS51RUXCr4+3x5fQPiArLG2 TAp+yMNyMXiYY6Ztx3tqD6EQEcI+QwVlCE0mpc9LMujHtiGO3sU6gyFKV0jtsItwU8tJkqTSYMVx ocSG1iXl18PNKHiffqTtarvb9Mdtes5f9+fTd+eUGg371QxEoD78h+/tjVaQJp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UwUxwAAAN0AAAAPAAAAAAAA AAAAAAAAAKECAABkcnMvZG93bnJldi54bWxQSwUGAAAAAAQABAD5AAAAlQMAAAAA "/>
                <v:line id="Line 4557" o:spid="_x0000_s1724" style="position:absolute;visibility:visible;mso-wrap-style:square" from="4140,11700" to="504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LYZsQAAADdAAAADwAAAGRycy9kb3ducmV2LnhtbERPy2rCQBTdC/7DcIXudKKFUFJHEUXQ LoovqMtr5pqkzdwJM9Mk/XtnUXB5OO/5sje1aMn5yrKC6SQBQZxbXXGh4HLejt9A+ICssbZMCv7I w3IxHMwx07bjI7WnUIgYwj5DBWUITSalz0sy6Ce2IY7c3TqDIUJXSO2wi+GmlrMkSaXBimNDiQ2t S8p/Tr9GwefrIW1X+49d/7VPb/nmeLt+d06pl1G/egcRqA9P8b97pxWkySzOjW/iE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YthmxAAAAN0AAAAPAAAAAAAAAAAA AAAAAKECAABkcnMvZG93bnJldi54bWxQSwUGAAAAAAQABAD5AAAAkgMAAAAA "/>
                <v:line id="Line 4558" o:spid="_x0000_s1725" style="position:absolute;visibility:visible;mso-wrap-style:square" from="5400,11700" to="612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9/ccAAADdAAAADwAAAGRycy9kb3ducmV2LnhtbESPQWvCQBSE7wX/w/IEb3VThdBGVxFL QT2Uagt6fGafSWr2bdhdk/TfdwtCj8PMfMPMl72pRUvOV5YVPI0TEMS51RUXCr4+3x6fQfiArLG2 TAp+yMNyMXiYY6Ztx3tqD6EQEcI+QwVlCE0mpc9LMujHtiGO3sU6gyFKV0jtsItwU8tJkqTSYMVx ocSG1iXl18PNKHiffqTtarvb9Mdtes5f9+fTd+eUGg371QxEoD78h+/tjVaQJpMX+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Ln39xwAAAN0AAAAPAAAAAAAA AAAAAAAAAKECAABkcnMvZG93bnJldi54bWxQSwUGAAAAAAQABAD5AAAAlQMAAAAA "/>
                <v:shape id="AutoShape 4559" o:spid="_x0000_s1726" type="#_x0000_t123" style="position:absolute;left:3780;top:115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JxKsEA AADdAAAADwAAAGRycy9kb3ducmV2LnhtbERPy2oCMRTdF/yHcIXuauIUhjIaRUTFLixU5wMukzsP nNwMSdRpv75ZCF0eznu5Hm0v7uRD51jDfKZAEFfOdNxoKC/7tw8QISIb7B2Thh8KsF5NXpZYGPfg b7qfYyNSCIcCNbQxDoWUoWrJYpi5gThxtfMWY4K+kcbjI4XbXmZK5dJix6mhxYG2LVXX881qqJWk r3L+u6tOeV1nnybblv6g9et03CxARBrjv/jpPhoNuXpP+9Ob9ATk6g8AAP//AwBQSwECLQAUAAYA CAAAACEA8PeKu/0AAADiAQAAEwAAAAAAAAAAAAAAAAAAAAAAW0NvbnRlbnRfVHlwZXNdLnhtbFBL AQItABQABgAIAAAAIQAx3V9h0gAAAI8BAAALAAAAAAAAAAAAAAAAAC4BAABfcmVscy8ucmVsc1BL AQItABQABgAIAAAAIQAzLwWeQQAAADkAAAAQAAAAAAAAAAAAAAAAACkCAABkcnMvc2hhcGV4bWwu eG1sUEsBAi0AFAAGAAgAAAAhABICcSrBAAAA3QAAAA8AAAAAAAAAAAAAAAAAmAIAAGRycy9kb3du cmV2LnhtbFBLBQYAAAAABAAEAPUAAACGAwAAAAA= "/>
                <v:shape id="AutoShape 4560" o:spid="_x0000_s1727" type="#_x0000_t123" style="position:absolute;left:5040;top:115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7UscUA AADdAAAADwAAAGRycy9kb3ducmV2LnhtbESPzWrDMBCE74W+g9hCbo1kF0xxo4QQ2tIcEmjqB1is 9Q+xVkZSEydPHxUKOQ4z8w2zWE12ECfyoXesIZsrEMS1Mz23Gqqfj+dXECEiGxwck4YLBVgtHx8W WBp35m86HWIrEoRDiRq6GMdSylB3ZDHM3UicvMZ5izFJ30rj8ZzgdpC5UoW02HNa6HCkTUf18fBr NTRK0r7Kru/1rmiafGvyTeU/tZ49Tes3EJGmeA//t7+MhkK9ZPD3Jj0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B9TtSxxQAAAN0AAAAPAAAAAAAAAAAAAAAAAJgCAABkcnMv ZG93bnJldi54bWxQSwUGAAAAAAQABAD1AAAAigMAAAAA "/>
                <v:line id="Line 4561" o:spid="_x0000_s1728" style="position:absolute;visibility:visible;mso-wrap-style:square" from="3060,11700" to="306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N5UccAAADdAAAADwAAAGRycy9kb3ducmV2LnhtbESPQWvCQBSE70L/w/IK3nSjQiipq4gi aA9FbaE9PrOvSdrs27C7JvHfu0LB4zAz3zDzZW9q0ZLzlWUFk3ECgji3uuJCwefHdvQCwgdkjbVl UnAlD8vF02COmbYdH6k9hUJECPsMFZQhNJmUPi/JoB/bhjh6P9YZDFG6QmqHXYSbWk6TJJUGK44L JTa0Lin/O12MgvfZIW1X+7dd/7VPz/nmeP7+7ZxSw+d+9QoiUB8e4f/2TitIk9kU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U3lRxwAAAN0AAAAPAAAAAAAA AAAAAAAAAKECAABkcnMvZG93bnJldi54bWxQSwUGAAAAAAQABAD5AAAAlQMAAAAA "/>
                <v:line id="Line 4562" o:spid="_x0000_s1729" style="position:absolute;visibility:visible;mso-wrap-style:square" from="4500,11700" to="450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cyscAAADdAAAADwAAAGRycy9kb3ducmV2LnhtbESPQWvCQBSE7wX/w/IK3uqmDQRJXUWU gvZQ1Bba4zP7mqRm34bdNYn/3hWEHoeZ+YaZLQbTiI6cry0reJ4kIIgLq2suFXx9vj1NQfiArLGx TAou5GExHz3MMNe25z11h1CKCGGfo4IqhDaX0hcVGfQT2xJH79c6gyFKV0rtsI9w08iXJMmkwZrj QoUtrSoqToezUfCR7rJuuX3fDN/b7Fis98efv94pNX4clq8gAg3hP3xvb7SCLElT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H9zKxwAAAN0AAAAPAAAAAAAA AAAAAAAAAKECAABkcnMvZG93bnJldi54bWxQSwUGAAAAAAQABAD5AAAAlQMAAAAA "/>
                <v:line id="Line 4563" o:spid="_x0000_s1730" style="position:absolute;visibility:visible;mso-wrap-style:square" from="6120,11700" to="61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EvscAAADdAAAADwAAAGRycy9kb3ducmV2LnhtbESPQWvCQBSE7wX/w/IEb3VjlVBSV5EW QT0UtYX2+My+JrHZt2F3TeK/dwtCj8PMfMPMl72pRUvOV5YVTMYJCOLc6ooLBZ8f68dnED4ga6wt k4IreVguBg9zzLTt+EDtMRQiQthnqKAMocmk9HlJBv3YNsTR+7HOYIjSFVI77CLc1PIpSVJpsOK4 UGJDryXlv8eLUfA+3aftarvb9F/b9JS/HU7f584pNRr2qxcQgfrwH763N1pBmkxn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9kS+xwAAAN0AAAAPAAAAAAAA AAAAAAAAAKECAABkcnMvZG93bnJldi54bWxQSwUGAAAAAAQABAD5AAAAlQMAAAAA "/>
                <v:oval id="Oval 4564" o:spid="_x0000_s1731" style="position:absolute;left:3420;top:1212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ew68UA AADdAAAADwAAAGRycy9kb3ducmV2LnhtbESPwWrDMBBE74H+g9hCb7GcGpviRgmhoZAccqjb3hdr Y5tYK2NtHffvq0Cgx2Fm3jDr7ex6NdEYOs8GVkkKirj2tuPGwNfn+/IFVBBki71nMvBLAbabh8Ua S+uv/EFTJY2KEA4lGmhFhlLrULfkMCR+II7e2Y8OJcqx0XbEa4S7Xj+naaEddhwXWhzoraX6Uv04 A/tmVxWTziTPzvuD5Jfv0zFbGfP0OO9eQQnN8h++tw/WQJFmOdzexCe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N7DrxQAAAN0AAAAPAAAAAAAAAAAAAAAAAJgCAABkcnMv ZG93bnJldi54bWxQSwUGAAAAAAQABAD1AAAAigMAAAAA ">
                  <v:textbox>
                    <w:txbxContent>
                      <w:p w:rsidR="00C6138B" w:rsidRPr="00AB0DDA" w:rsidRDefault="00C6138B" w:rsidP="00187C6E">
                        <w:pPr>
                          <w:rPr>
                            <w:vertAlign w:val="subscript"/>
                          </w:rPr>
                        </w:pPr>
                        <w:r>
                          <w:t>V</w:t>
                        </w:r>
                        <w:r>
                          <w:rPr>
                            <w:vertAlign w:val="subscript"/>
                          </w:rPr>
                          <w:t>1</w:t>
                        </w:r>
                      </w:p>
                    </w:txbxContent>
                  </v:textbox>
                </v:oval>
                <v:oval id="Oval 4565" o:spid="_x0000_s1732" style="position:absolute;left:5040;top:1210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UunMQA AADdAAAADwAAAGRycy9kb3ducmV2LnhtbESPQWvCQBSE7wX/w/IKvdWNDYaSuoooBT14aLT3R/aZ BLNvQ/Y1xn/vCkKPw8x8wyxWo2vVQH1oPBuYTRNQxKW3DVcGTsfv909QQZAttp7JwI0CrJaTlwXm 1l/5h4ZCKhUhHHI0UIt0udahrMlhmPqOOHpn3zuUKPtK2x6vEe5a/ZEkmXbYcFyosaNNTeWl+HMG ttW6yAadyjw9b3cyv/we9unMmLfXcf0FSmiU//CzvbMGsiTN4PEmPgG9vAMAAP//AwBQSwECLQAU AAYACAAAACEA8PeKu/0AAADiAQAAEwAAAAAAAAAAAAAAAAAAAAAAW0NvbnRlbnRfVHlwZXNdLnht bFBLAQItABQABgAIAAAAIQAx3V9h0gAAAI8BAAALAAAAAAAAAAAAAAAAAC4BAABfcmVscy8ucmVs c1BLAQItABQABgAIAAAAIQAzLwWeQQAAADkAAAAQAAAAAAAAAAAAAAAAACkCAABkcnMvc2hhcGV4 bWwueG1sUEsBAi0AFAAGAAgAAAAhAMjlLpzEAAAA3QAAAA8AAAAAAAAAAAAAAAAAmAIAAGRycy9k b3ducmV2LnhtbFBLBQYAAAAABAAEAPUAAACJAwAAAAA= ">
                  <v:textbox>
                    <w:txbxContent>
                      <w:p w:rsidR="00C6138B" w:rsidRPr="00AB0DDA" w:rsidRDefault="00C6138B" w:rsidP="00187C6E">
                        <w:pPr>
                          <w:rPr>
                            <w:vertAlign w:val="subscript"/>
                          </w:rPr>
                        </w:pPr>
                        <w:r>
                          <w:t>V</w:t>
                        </w:r>
                        <w:r>
                          <w:rPr>
                            <w:vertAlign w:val="subscript"/>
                          </w:rPr>
                          <w:t>2</w:t>
                        </w:r>
                      </w:p>
                    </w:txbxContent>
                  </v:textbox>
                </v:oval>
                <v:line id="Line 4566" o:spid="_x0000_s1733" style="position:absolute;visibility:visible;mso-wrap-style:square" from="3060,12420" to="34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TayccAAADdAAAADwAAAGRycy9kb3ducmV2LnhtbESPQWvCQBSE7wX/w/IEb3VjhVhSV5EW QT2I2kJ7fGZfk9js27C7JvHfdwtCj8PMfMPMl72pRUvOV5YVTMYJCOLc6ooLBR/v68dnED4ga6wt k4IbeVguBg9zzLTt+EjtKRQiQthnqKAMocmk9HlJBv3YNsTR+7bOYIjSFVI77CLc1PIpSVJpsOK4 UGJDryXlP6erUbCfHtJ2td1t+s9tes7fjuevS+eUGg371QuIQH34D9/bG60gTaYz+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JNrJxwAAAN0AAAAPAAAAAAAA AAAAAAAAAKECAABkcnMvZG93bnJldi54bWxQSwUGAAAAAAQABAD5AAAAlQMAAAAA "/>
                <v:line id="Line 4567" o:spid="_x0000_s1734" style="position:absolute;visibility:visible;mso-wrap-style:square" from="4140,12420" to="504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tOu8QAAADdAAAADwAAAGRycy9kb3ducmV2LnhtbERPy2rCQBTdF/oPwy10VydWCBIdRSwF 7ULqA3R5zVyTaOZOmJkm8e87C8Hl4byn897UoiXnK8sKhoMEBHFudcWFgsP++2MMwgdkjbVlUnAn D/PZ68sUM2073lK7C4WIIewzVFCG0GRS+rwkg35gG+LIXawzGCJ0hdQOuxhuavmZJKk0WHFsKLGh ZUn5bfdnFGxGv2m7WP+s+uM6Pedf2/Pp2jml3t/6xQREoD48xQ/3SitIk1GcG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u067xAAAAN0AAAAPAAAAAAAAAAAA AAAAAKECAABkcnMvZG93bnJldi54bWxQSwUGAAAAAAQABAD5AAAAkgMAAAAA "/>
                <v:line id="Line 4568" o:spid="_x0000_s1735" style="position:absolute;visibility:visible;mso-wrap-style:square" from="5760,12420" to="61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frIMcAAADdAAAADwAAAGRycy9kb3ducmV2LnhtbESPQWvCQBSE7wX/w/IEb3VjhWBTV5EW QT2I2kJ7fGZfk9js27C7JvHfdwtCj8PMfMPMl72pRUvOV5YVTMYJCOLc6ooLBR/v68cZCB+QNdaW ScGNPCwXg4c5Ztp2fKT2FAoRIewzVFCG0GRS+rwkg35sG+LofVtnMETpCqkddhFuavmUJKk0WHFc KLGh15Lyn9PVKNhPD2m72u42/ec2Pedvx/PXpXNKjYb96gVEoD78h+/tjVaQJt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sgxwAAAN0AAAAPAAAAAAAA AAAAAAAAAKECAABkcnMvZG93bnJldi54bWxQSwUGAAAAAAQABAD5AAAAlQMAAAAA "/>
                <v:shape id="Text Box 4569" o:spid="_x0000_s1736" type="#_x0000_t202" style="position:absolute;left:3580;top:110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zfcMEA AADdAAAADwAAAGRycy9kb3ducmV2LnhtbERPy4rCMBTdC/MP4Q6402RERTtGGUYEV4r1AbO7NNe2 THNTmmjr35uF4PJw3otVZytxp8aXjjV8DRUI4syZknMNp+NmMAPhA7LByjFpeJCH1fKjt8DEuJYP dE9DLmII+wQ1FCHUiZQ+K8iiH7qaOHJX11gMETa5NA22MdxWcqTUVFosOTYUWNNvQdl/erMazrvr 32Ws9vnaTurWdUqynUut+5/dzzeIQF14i1/urdEwVeO4P76JT0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DxM33DBAAAA3QAAAA8AAAAAAAAAAAAAAAAAmAIAAGRycy9kb3du cmV2LnhtbFBLBQYAAAAABAAEAPUAAACGAwAAAAA= " filled="f" stroked="f">
                  <v:textbox>
                    <w:txbxContent>
                      <w:p w:rsidR="00C6138B" w:rsidRPr="00AB0DDA" w:rsidRDefault="00C6138B" w:rsidP="00187C6E">
                        <w:pPr>
                          <w:rPr>
                            <w:vertAlign w:val="subscript"/>
                          </w:rPr>
                        </w:pPr>
                        <w:r>
                          <w:rPr>
                            <w:rFonts w:ascii="Arial" w:hAnsi="Arial" w:cs="Arial"/>
                          </w:rPr>
                          <w:t>Đ</w:t>
                        </w:r>
                        <w:r>
                          <w:rPr>
                            <w:vertAlign w:val="subscript"/>
                          </w:rPr>
                          <w:t>1</w:t>
                        </w:r>
                      </w:p>
                    </w:txbxContent>
                  </v:textbox>
                </v:shape>
                <v:shape id="Text Box 4570" o:spid="_x0000_s1737" type="#_x0000_t202" style="position:absolute;left:4860;top:110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B668UA AADdAAAADwAAAGRycy9kb3ducmV2LnhtbESPQWvCQBSE70L/w/IKvemuJQ1t6ipiKfSkGFvB2yP7 TEKzb0N2m8R/3xUEj8PMfMMsVqNtRE+drx1rmM8UCOLCmZpLDd+Hz+krCB+QDTaOScOFPKyWD5MF ZsYNvKc+D6WIEPYZaqhCaDMpfVGRRT9zLXH0zq6zGKLsSmk6HCLcNvJZqVRarDkuVNjSpqLiN/+z Gn6259MxUbvyw760gxuVZPsmtX56HNfvIAKN4R6+tb+MhlQlc7i+iU9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TAHrrxQAAAN0AAAAPAAAAAAAAAAAAAAAAAJgCAABkcnMv ZG93bnJldi54bWxQSwUGAAAAAAQABAD1AAAAigMAAAAA " filled="f" stroked="f">
                  <v:textbox>
                    <w:txbxContent>
                      <w:p w:rsidR="00C6138B" w:rsidRPr="00AB0DDA" w:rsidRDefault="00C6138B" w:rsidP="00187C6E">
                        <w:pPr>
                          <w:rPr>
                            <w:vertAlign w:val="subscript"/>
                          </w:rPr>
                        </w:pPr>
                        <w:r>
                          <w:rPr>
                            <w:rFonts w:ascii="Arial" w:hAnsi="Arial" w:cs="Arial"/>
                          </w:rPr>
                          <w:t>Đ</w:t>
                        </w:r>
                        <w:r>
                          <w:rPr>
                            <w:vertAlign w:val="subscript"/>
                          </w:rPr>
                          <w:t>2</w:t>
                        </w:r>
                      </w:p>
                    </w:txbxContent>
                  </v:textbox>
                </v:shape>
                <v:shape id="Text Box 4571" o:spid="_x0000_s1738" type="#_x0000_t202" style="position:absolute;left:4140;top:1062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LknMMA AADdAAAADwAAAGRycy9kb3ducmV2LnhtbESPQYvCMBSE7wv+h/CEva2JoqLVKKIIe1rRVcHbo3m2 xealNNF2/70RhD0OM/MNM1+2thQPqn3hWEO/p0AQp84UnGk4/m6/JiB8QDZYOiYNf+Rhueh8zDEx ruE9PQ4hExHCPkENeQhVIqVPc7Loe64ijt7V1RZDlHUmTY1NhNtSDpQaS4sFx4UcK1rnlN4Od6vh 9HO9nIdql23sqGpcqyTbqdT6s9uuZiACteE//G5/Gw1jNRzA6018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o9LknMMAAADdAAAADwAAAAAAAAAAAAAAAACYAgAAZHJzL2Rv d25yZXYueG1sUEsFBgAAAAAEAAQA9QAAAIgDAAAAAA== " filled="f" stroked="f">
                  <v:textbox>
                    <w:txbxContent>
                      <w:p w:rsidR="00C6138B" w:rsidRPr="00AB0DDA" w:rsidRDefault="00C6138B" w:rsidP="00187C6E">
                        <w:pPr>
                          <w:rPr>
                            <w:vertAlign w:val="subscript"/>
                          </w:rPr>
                        </w:pPr>
                        <w:r>
                          <w:t>+</w:t>
                        </w:r>
                        <w:r>
                          <w:rPr>
                            <w:vertAlign w:val="subscript"/>
                          </w:rPr>
                          <w:t>1</w:t>
                        </w:r>
                      </w:p>
                    </w:txbxContent>
                  </v:textbox>
                </v:shape>
                <v:shape id="Text Box 4572" o:spid="_x0000_s1739" type="#_x0000_t202" style="position:absolute;left:4600;top:106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5BB8UA AADdAAAADwAAAGRycy9kb3ducmV2LnhtbESPQWvCQBSE74L/YXlCb7pbq2LTbERahJ4UbS309sg+ k9Ds25BdTfrvXUHwOMzMN0y66m0tLtT6yrGG54kCQZw7U3Gh4ftrM16C8AHZYO2YNPyTh1U2HKSY GNfxni6HUIgIYZ+ghjKEJpHS5yVZ9BPXEEfv5FqLIcq2kKbFLsJtLadKLaTFiuNCiQ29l5T/Hc5W w3F7+v2ZqV3xYedN53ol2b5KrZ9G/foNRKA+PML39qfRsFCzF7i9iU9AZl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nkEHxQAAAN0AAAAPAAAAAAAAAAAAAAAAAJgCAABkcnMv ZG93bnJldi54bWxQSwUGAAAAAAQABAD1AAAAigMAAAAA " filled="f" stroked="f">
                  <v:textbox>
                    <w:txbxContent>
                      <w:p w:rsidR="00C6138B" w:rsidRPr="00AB0DDA" w:rsidRDefault="00C6138B" w:rsidP="00187C6E">
                        <w:pPr>
                          <w:rPr>
                            <w:vertAlign w:val="subscript"/>
                          </w:rPr>
                        </w:pPr>
                        <w:r>
                          <w:t>-</w:t>
                        </w:r>
                      </w:p>
                    </w:txbxContent>
                  </v:textbox>
                </v:shape>
              </v:group>
            </w:pict>
          </mc:Fallback>
        </mc:AlternateContent>
      </w:r>
      <w:r w:rsidR="00187C6E" w:rsidRPr="00E62897">
        <w:rPr>
          <w:rFonts w:ascii="Times New Roman" w:hAnsi="Times New Roman"/>
        </w:rPr>
        <w:t>Cho mạch điện như hình vẽ. Biết số chỉ của vôn kế V</w:t>
      </w:r>
      <w:r w:rsidR="00187C6E" w:rsidRPr="00E62897">
        <w:rPr>
          <w:rFonts w:ascii="Times New Roman" w:hAnsi="Times New Roman"/>
          <w:vertAlign w:val="subscript"/>
        </w:rPr>
        <w:t>1</w:t>
      </w:r>
      <w:r w:rsidR="00187C6E" w:rsidRPr="00E62897">
        <w:rPr>
          <w:rFonts w:ascii="Times New Roman" w:hAnsi="Times New Roman"/>
        </w:rPr>
        <w:t xml:space="preserve"> là 4V và vôn kế V</w:t>
      </w:r>
      <w:r w:rsidR="00187C6E" w:rsidRPr="00E62897">
        <w:rPr>
          <w:rFonts w:ascii="Times New Roman" w:hAnsi="Times New Roman"/>
          <w:vertAlign w:val="subscript"/>
        </w:rPr>
        <w:t>2</w:t>
      </w:r>
      <w:r w:rsidR="00187C6E" w:rsidRPr="00E62897">
        <w:rPr>
          <w:rFonts w:ascii="Times New Roman" w:hAnsi="Times New Roman"/>
        </w:rPr>
        <w:t xml:space="preserve"> là 12 vôn. Nếu thay nguồn điện trên bằng nguồn điện có hiệu điện thế 24V thì số chỉ của 2 vôn kế lúc đó là bao nhiêu?</w:t>
      </w: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7796"/>
        <w:gridCol w:w="1068"/>
      </w:tblGrid>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Câu</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Yêu cầu nội dung</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Điểm</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64576" behindDoc="0" locked="0" layoutInCell="1" allowOverlap="1">
                      <wp:simplePos x="0" y="0"/>
                      <wp:positionH relativeFrom="column">
                        <wp:posOffset>620395</wp:posOffset>
                      </wp:positionH>
                      <wp:positionV relativeFrom="paragraph">
                        <wp:posOffset>57150</wp:posOffset>
                      </wp:positionV>
                      <wp:extent cx="2857500" cy="2514600"/>
                      <wp:effectExtent l="0" t="3810" r="635" b="0"/>
                      <wp:wrapNone/>
                      <wp:docPr id="5795" name="Group 6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14600"/>
                                <a:chOff x="3240" y="3610"/>
                                <a:chExt cx="4500" cy="3960"/>
                              </a:xfrm>
                            </wpg:grpSpPr>
                            <wps:wsp>
                              <wps:cNvPr id="5796" name="Line 6104"/>
                              <wps:cNvCnPr/>
                              <wps:spPr bwMode="auto">
                                <a:xfrm>
                                  <a:off x="4248" y="435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7" name="Line 6105"/>
                              <wps:cNvCnPr/>
                              <wps:spPr bwMode="auto">
                                <a:xfrm>
                                  <a:off x="3420" y="558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8" name="Line 6106"/>
                              <wps:cNvCnPr/>
                              <wps:spPr bwMode="auto">
                                <a:xfrm>
                                  <a:off x="3425" y="451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9" name="Line 6107"/>
                              <wps:cNvCnPr/>
                              <wps:spPr bwMode="auto">
                                <a:xfrm flipV="1">
                                  <a:off x="3860" y="4500"/>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801" name="Line 6108"/>
                              <wps:cNvCnPr/>
                              <wps:spPr bwMode="auto">
                                <a:xfrm flipV="1">
                                  <a:off x="3870" y="3959"/>
                                  <a:ext cx="0" cy="54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802" name="Line 6109"/>
                              <wps:cNvCnPr/>
                              <wps:spPr bwMode="auto">
                                <a:xfrm flipV="1">
                                  <a:off x="3865" y="504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3" name="Line 6110"/>
                              <wps:cNvCnPr/>
                              <wps:spPr bwMode="auto">
                                <a:xfrm flipV="1">
                                  <a:off x="3865" y="55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4" name="Line 6111"/>
                              <wps:cNvCnPr/>
                              <wps:spPr bwMode="auto">
                                <a:xfrm flipV="1">
                                  <a:off x="3865" y="613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5" name="Line 6112"/>
                              <wps:cNvCnPr/>
                              <wps:spPr bwMode="auto">
                                <a:xfrm flipV="1">
                                  <a:off x="3865" y="6670"/>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806" name="Oval 6113"/>
                              <wps:cNvSpPr>
                                <a:spLocks noChangeArrowheads="1"/>
                              </wps:cNvSpPr>
                              <wps:spPr bwMode="auto">
                                <a:xfrm flipH="1" flipV="1">
                                  <a:off x="7020" y="4940"/>
                                  <a:ext cx="180"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807" name="Line 6114"/>
                              <wps:cNvCnPr/>
                              <wps:spPr bwMode="auto">
                                <a:xfrm flipV="1">
                                  <a:off x="3860" y="5580"/>
                                  <a:ext cx="234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08" name="Line 6115"/>
                              <wps:cNvCnPr/>
                              <wps:spPr bwMode="auto">
                                <a:xfrm flipV="1">
                                  <a:off x="6160" y="504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9" name="Line 6116"/>
                              <wps:cNvCnPr/>
                              <wps:spPr bwMode="auto">
                                <a:xfrm flipV="1">
                                  <a:off x="6120" y="54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0" name="Line 6117"/>
                              <wps:cNvCnPr/>
                              <wps:spPr bwMode="auto">
                                <a:xfrm>
                                  <a:off x="3860" y="3960"/>
                                  <a:ext cx="9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1" name="Line 6118"/>
                              <wps:cNvCnPr/>
                              <wps:spPr bwMode="auto">
                                <a:xfrm>
                                  <a:off x="4700" y="448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2" name="Line 6119"/>
                              <wps:cNvCnPr/>
                              <wps:spPr bwMode="auto">
                                <a:xfrm flipV="1">
                                  <a:off x="3840" y="45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3" name="Line 6120"/>
                              <wps:cNvCnPr/>
                              <wps:spPr bwMode="auto">
                                <a:xfrm flipV="1">
                                  <a:off x="3840" y="484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4" name="Line 6121"/>
                              <wps:cNvCnPr/>
                              <wps:spPr bwMode="auto">
                                <a:xfrm>
                                  <a:off x="4680" y="45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5" name="Text Box 6122"/>
                              <wps:cNvSpPr txBox="1">
                                <a:spLocks noChangeArrowheads="1"/>
                              </wps:cNvSpPr>
                              <wps:spPr bwMode="auto">
                                <a:xfrm>
                                  <a:off x="3420" y="486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5816" name="Text Box 6123"/>
                              <wps:cNvSpPr txBox="1">
                                <a:spLocks noChangeArrowheads="1"/>
                              </wps:cNvSpPr>
                              <wps:spPr bwMode="auto">
                                <a:xfrm>
                                  <a:off x="7205" y="469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5817" name="Text Box 6124"/>
                              <wps:cNvSpPr txBox="1">
                                <a:spLocks noChangeArrowheads="1"/>
                              </wps:cNvSpPr>
                              <wps:spPr bwMode="auto">
                                <a:xfrm>
                                  <a:off x="3425" y="361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S</w:t>
                                    </w:r>
                                    <w:r>
                                      <w:rPr>
                                        <w:vertAlign w:val="subscript"/>
                                      </w:rPr>
                                      <w:t>1</w:t>
                                    </w:r>
                                  </w:p>
                                </w:txbxContent>
                              </wps:txbx>
                              <wps:bodyPr rot="0" vert="horz" wrap="square" lIns="91440" tIns="45720" rIns="91440" bIns="45720" anchor="t" anchorCtr="0" upright="1">
                                <a:noAutofit/>
                              </wps:bodyPr>
                            </wps:wsp>
                            <wps:wsp>
                              <wps:cNvPr id="5818" name="Text Box 6125"/>
                              <wps:cNvSpPr txBox="1">
                                <a:spLocks noChangeArrowheads="1"/>
                              </wps:cNvSpPr>
                              <wps:spPr bwMode="auto">
                                <a:xfrm>
                                  <a:off x="3425" y="703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S</w:t>
                                    </w:r>
                                    <w:r>
                                      <w:rPr>
                                        <w:vertAlign w:val="subscript"/>
                                      </w:rPr>
                                      <w:t>2</w:t>
                                    </w:r>
                                  </w:p>
                                </w:txbxContent>
                              </wps:txbx>
                              <wps:bodyPr rot="0" vert="horz" wrap="square" lIns="91440" tIns="45720" rIns="91440" bIns="45720" anchor="t" anchorCtr="0" upright="1">
                                <a:noAutofit/>
                              </wps:bodyPr>
                            </wps:wsp>
                            <wps:wsp>
                              <wps:cNvPr id="5819" name="Text Box 6126"/>
                              <wps:cNvSpPr txBox="1">
                                <a:spLocks noChangeArrowheads="1"/>
                              </wps:cNvSpPr>
                              <wps:spPr bwMode="auto">
                                <a:xfrm>
                                  <a:off x="4505" y="3969"/>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I</w:t>
                                    </w:r>
                                  </w:p>
                                </w:txbxContent>
                              </wps:txbx>
                              <wps:bodyPr rot="0" vert="horz" wrap="square" lIns="91440" tIns="45720" rIns="91440" bIns="45720" anchor="t" anchorCtr="0" upright="1">
                                <a:noAutofit/>
                              </wps:bodyPr>
                            </wps:wsp>
                            <wps:wsp>
                              <wps:cNvPr id="5820" name="Text Box 6127"/>
                              <wps:cNvSpPr txBox="1">
                                <a:spLocks noChangeArrowheads="1"/>
                              </wps:cNvSpPr>
                              <wps:spPr bwMode="auto">
                                <a:xfrm>
                                  <a:off x="612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J</w:t>
                                    </w:r>
                                  </w:p>
                                </w:txbxContent>
                              </wps:txbx>
                              <wps:bodyPr rot="0" vert="horz" wrap="square" lIns="91440" tIns="45720" rIns="91440" bIns="45720" anchor="t" anchorCtr="0" upright="1">
                                <a:noAutofit/>
                              </wps:bodyPr>
                            </wps:wsp>
                            <wps:wsp>
                              <wps:cNvPr id="5821" name="Line 6128"/>
                              <wps:cNvCnPr/>
                              <wps:spPr bwMode="auto">
                                <a:xfrm>
                                  <a:off x="3425" y="4450"/>
                                  <a:ext cx="4140" cy="0"/>
                                </a:xfrm>
                                <a:prstGeom prst="line">
                                  <a:avLst/>
                                </a:prstGeom>
                                <a:noFill/>
                                <a:ln w="539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22" name="Line 6129"/>
                              <wps:cNvCnPr/>
                              <wps:spPr bwMode="auto">
                                <a:xfrm>
                                  <a:off x="3425" y="5650"/>
                                  <a:ext cx="4140" cy="0"/>
                                </a:xfrm>
                                <a:prstGeom prst="line">
                                  <a:avLst/>
                                </a:prstGeom>
                                <a:noFill/>
                                <a:ln w="539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23" name="Text Box 6130"/>
                              <wps:cNvSpPr txBox="1">
                                <a:spLocks noChangeArrowheads="1"/>
                              </wps:cNvSpPr>
                              <wps:spPr bwMode="auto">
                                <a:xfrm>
                                  <a:off x="3240" y="396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A</w:t>
                                    </w:r>
                                  </w:p>
                                </w:txbxContent>
                              </wps:txbx>
                              <wps:bodyPr rot="0" vert="horz" wrap="square" lIns="91440" tIns="45720" rIns="91440" bIns="45720" anchor="t" anchorCtr="0" upright="1">
                                <a:noAutofit/>
                              </wps:bodyPr>
                            </wps:wsp>
                            <wps:wsp>
                              <wps:cNvPr id="6016" name="Text Box 6131"/>
                              <wps:cNvSpPr txBox="1">
                                <a:spLocks noChangeArrowheads="1"/>
                              </wps:cNvSpPr>
                              <wps:spPr bwMode="auto">
                                <a:xfrm>
                                  <a:off x="7205" y="3969"/>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B</w:t>
                                    </w:r>
                                  </w:p>
                                </w:txbxContent>
                              </wps:txbx>
                              <wps:bodyPr rot="0" vert="horz" wrap="square" lIns="91440" tIns="45720" rIns="91440" bIns="45720" anchor="t" anchorCtr="0" upright="1">
                                <a:noAutofit/>
                              </wps:bodyPr>
                            </wps:wsp>
                            <wps:wsp>
                              <wps:cNvPr id="6017" name="Text Box 6132"/>
                              <wps:cNvSpPr txBox="1">
                                <a:spLocks noChangeArrowheads="1"/>
                              </wps:cNvSpPr>
                              <wps:spPr bwMode="auto">
                                <a:xfrm>
                                  <a:off x="324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C</w:t>
                                    </w:r>
                                  </w:p>
                                </w:txbxContent>
                              </wps:txbx>
                              <wps:bodyPr rot="0" vert="horz" wrap="square" lIns="91440" tIns="45720" rIns="91440" bIns="45720" anchor="t" anchorCtr="0" upright="1">
                                <a:noAutofit/>
                              </wps:bodyPr>
                            </wps:wsp>
                            <wps:wsp>
                              <wps:cNvPr id="6018" name="Text Box 6133"/>
                              <wps:cNvSpPr txBox="1">
                                <a:spLocks noChangeArrowheads="1"/>
                              </wps:cNvSpPr>
                              <wps:spPr bwMode="auto">
                                <a:xfrm>
                                  <a:off x="324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C</w:t>
                                    </w:r>
                                  </w:p>
                                </w:txbxContent>
                              </wps:txbx>
                              <wps:bodyPr rot="0" vert="horz" wrap="square" lIns="91440" tIns="45720" rIns="91440" bIns="45720" anchor="t" anchorCtr="0" upright="1">
                                <a:noAutofit/>
                              </wps:bodyPr>
                            </wps:wsp>
                            <wps:wsp>
                              <wps:cNvPr id="6019" name="Text Box 6134"/>
                              <wps:cNvSpPr txBox="1">
                                <a:spLocks noChangeArrowheads="1"/>
                              </wps:cNvSpPr>
                              <wps:spPr bwMode="auto">
                                <a:xfrm>
                                  <a:off x="720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03" o:spid="_x0000_s1740" style="position:absolute;margin-left:48.85pt;margin-top:4.5pt;width:225pt;height:198pt;z-index:251864576" coordorigin="3240,3610" coordsize="4500,3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8D2mMQgAAEBkAAAOAAAAZHJzL2Uyb0RvYy54bWzsXV1zmzgUfd+Z/Q8M7675NnjqdNo47u5M dtuZtvuOAdtMMbCCxM529r/v1QeyUHASNzZxZpWHBEcghHQ49+rcK/ntu+06024TVKVFPtHNN4au JXlUxGm+nOjfvs4Gvq5VdZjHYVbkyUS/Syr93cWvv7zdlOPEKlZFFidIg0ryarwpJ/qqrsvxcFhF q2QdVm+KMsmhcFGgdVjDR7QcxijcQO3rbGgZhjfcFCguURElVQX/ndJC/YLUv1gkUf1psaiSWssm OrStJr8R+T3Hv4cXb8PxEoXlKo1YM8KfaMU6THO4Ka9qGtahdoPSe1Wt0wgVVbGo30TFelgsFmmU kGeApzEN6Wk+ouKmJM+yHG+WJe8m6Fqpn3662ujP289IS+OJ7o4CV9fycA2jRG6seaZh4w7alMsx nPcRlV/Kz4g+JRxeF9H3CoqHcjn+vKQna/PNH0UMNYY3dUE6aLtAa1wFPLq2JeNwx8ch2dZaBP+0 fHfkGjBcEZRZrul48IGMVLSC4cTX2ZYD5VBsQyubsit2vcMvtgOPlA7DMb0xaSxrHH4yQF2169jq eR37ZRWWCRmvCnfYrmO9pmOv0zzB/erQfiWnXeafEenlalxB/z7aZY7lwEsFj+7Yrksfvek41mXt Rw7HJarqj0mx1vDBRM+gEWQswtvrqsYjuDsFD01ezNIsI/2d5dpmogeu5ZILqiJLY1yIT6vQcn6Z Ie02xO8W+cGtgcpapwGG85hUtkrC+Iod12Ga0WM4P8txffAQ0Bx2RF+eH4ERXPlXvjNwLO9q4BjT 6eD97NIZeDNz5E7t6eXl1PwXN810xqs0jpMct655kU3naePJKIW+gvxV5t0wbNdOHhEa2/wljQZc 0eGjoJoX8R0ZVfJ/gFh/WBvJWCMYwc0DSB6KNdux6Gvmuj57zRqsOSZ+A/EbquBGzBeg5H8IN6Ai ajMaavOeQW0AN7BBmNrchtUV3BS7CZY0kOE2OhRu2iJLy7/AVyUWjbkhtg9+AgVe42o0wGMk5wLb UevWeDDnZVW1+q4EP6sAa6xjm71OYl3LEnDK8RGxv8rmnsa/8w1TRqV/JFSOKCrtwA3oGL4yVIq4 exShyhNspr0HTef2zDp8w5JRSTB0iCe4jyupkXYN5/WjknK6moEQueU4uLMl3FFX7oi4cwNpLvJK bLTIhgp3gsx3HNw5Mu7MI1lhj/KdZ9oKd0pxYUTWqHu+wWVTNgU2rSPjzgM3kHDHK/P+HvX4wrGa k5xqTsI1508wJQTN2WRaPtEBGyG/oiq+lheXqzBfJu8RKjZYp4VWEfYk+iUIh/QCDP39GjXxFn/D F3b6jSODaYlOQOfSRPIlgr8J4iKREvEBtYx7ZtlJBrP36kH5uqU+t0Rqm/ywG7RO60/n7hSKNVSA Lg99AJE0OFgV6B+YxENUaqJXf9+EKIGp/O85jElgOlh1rckHxx3hHkViyVwsCfMIqprota7Rw8ua hr5uSpQuV3AnKoLkxXsIzyxSEgvAY0zlaxC48Yce1WvfkNVr8+BISSf2uL5zX8e27EbHNj3ozgfR 12/kBAtM07Ba0QhLDEfUCqiISr+YlCVu8+CISicmPZNpjjCPlux70AQ/z111JF6JsuGnsuGy2m0e HFzZgzxmiQFeEvJsjEkc1HvUEvfLhQ9yHvMza5SCD5OBsezSv5W6eFR1EUSdduDPPDgSg0P9cvyl SdjY+YbnyoXKOpOpwAvnO/imHHsxD469CDh0Rtjy4gC0I+c7UM+bUKPx2CzljLiR+rNK3z6evg3y jsR8x4qr4IkISX6QrfK5cuCDVlkh79gKN0g4beTR+SoTJJ+U29XpD9p+gzx8QHz6RmlU/qDKO2xl WO+LNoNQI2Hz4OiLaIc9rAh2cqFCpELk0xDJ4zJfMZt9KLaggltibAaL2lq9hZJGCT2qHi7gmefR OjjRrJthH9V6EKxmeHLeNr65kMF8pjnWLRG+pdXPyA+TY4XT9iZj0xkjWXPxIzBhecAHKxjMPH80 cGaOOwhGhj8wzOADrAiAAMR01k4bJ6E7ugzlGXm8z06WX6c1LIfJ0vVE93lGfTjelznPs95x85t8 9OZvV156vZ1vyWoPZ8SdVir2qxAEXQXjg8bGDJlIG3LwrB/agPgOkBg2g56c8sLNoKINcR2Koo3T 0gZVPnYxQkUbDW3wyKVIG2L0sldvg9LGbnFcM59zbSjBIpaiDUUb/XkbPp8MKm9DXBrqg1rd4W2I AeYXoI2RISc6KtroXPWqvI0Text8tq5oo00bPDNA9DbE7ID+aANW2zNvI/Ck9SCKNhRt8P0CevQ2 +Gxd0UaLNnDaD12tLdKGmLjRH22AFktpw723nEfRhqKNl6ANPltXtNGmDTnHxnpOjs1ukwfwHNqx kNPtKeLawYjuYVOGdU02iaGb4cTfv5XTNFySwMpiCRva4MhJKxRBfFzSUsgh5KfMO89tzQjYKXBV c1Nct0qa6DV9GyJ+UmCaRz5+bkMcZrU8BV61mxPfku1EGeAWz/gRHDYqzrCsn/4ctt2Wa2xTtV2O rnLYlMP2Eg4b10mVwyY4bJ7RGcO2uQbP1nP2HMOG1H4lDw359oJCTovkb7Z8SOE0lfoibBr5jNQX n+ukijbatNEVw7a5Bt8rbYC3oeQhvNGxtCupwAeKNmA23aOqzHVSRRtt2uiKYdtcg1e0cQabGSva aO9K3SNtcK1U0UabNrpi2DbX4HulDZ5oq4JR+GsI1CQFNP/7aw969Ta4Sv1aaAM2CyJfU0HWH7Cv 1MDfgyF+hmPxiz8u/gMAAP//AwBQSwMEFAAGAAgAAAAhAIougJbeAAAACAEAAA8AAABkcnMvZG93 bnJldi54bWxMj0FLw0AQhe+C/2EZwZvdjTZWYzalFPVUBFtBvG2z0yQ0Oxuy2yT9905Pehoe7/Hm e/lycq0YsA+NJw3JTIFAKr1tqNLwtXu7ewIRoiFrWk+o4YwBlsX1VW4y60f6xGEbK8ElFDKjoY6x y6QMZY3OhJnvkNg7+N6ZyLKvpO3NyOWulfdKPUpnGuIPtelwXWN53J6chvfRjKuH5HXYHA/r888u /fjeJKj17c20egERcYp/YbjgMzoUzLT3J7JBtBqeFwtO8uVFbKfzi95rmKtUgSxy+X9A8QsAAP// AwBQSwECLQAUAAYACAAAACEAtoM4kv4AAADhAQAAEwAAAAAAAAAAAAAAAAAAAAAAW0NvbnRlbnRf VHlwZXNdLnhtbFBLAQItABQABgAIAAAAIQA4/SH/1gAAAJQBAAALAAAAAAAAAAAAAAAAAC8BAABf cmVscy8ucmVsc1BLAQItABQABgAIAAAAIQC78D2mMQgAAEBkAAAOAAAAAAAAAAAAAAAAAC4CAABk cnMvZTJvRG9jLnhtbFBLAQItABQABgAIAAAAIQCKLoCW3gAAAAgBAAAPAAAAAAAAAAAAAAAAAIsK AABkcnMvZG93bnJldi54bWxQSwUGAAAAAAQABADzAAAAlgsAAAAA ">
                      <v:line id="Line 6104" o:spid="_x0000_s1741" style="position:absolute;visibility:visible;mso-wrap-style:square" from="4248,4355" to="4248,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6QHMkAAADdAAAADwAAAGRycy9kb3ducmV2LnhtbESPT0vDQBTE7wW/w/IEb+1GpbGN3Zai FFoPYv9Ae3zNPpNo9m3Y3Sbx23cFweMwM79hZove1KIl5yvLCu5HCQji3OqKCwWH/Wo4AeEDssba Min4IQ+L+c1ghpm2HW+p3YVCRAj7DBWUITSZlD4vyaAf2YY4ep/WGQxRukJqh12Em1o+JEkqDVYc F0ps6KWk/Ht3MQreHz/Sdrl5W/fHTXrOX7fn01fnlLq77ZfPIAL14T/8115rBeOnaQq/b+ITkPM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DOkBzJAAAA3QAAAA8AAAAA AAAAAAAAAAAAoQIAAGRycy9kb3ducmV2LnhtbFBLBQYAAAAABAAEAPkAAACXAwAAAAA= "/>
                      <v:line id="Line 6105" o:spid="_x0000_s1742" style="position:absolute;visibility:visible;mso-wrap-style:square" from="3420,5580" to="75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1h8kAAADdAAAADwAAAGRycy9kb3ducmV2LnhtbESPT0vDQBTE7wW/w/IEb+1GxbSN3Zai CK2HYv9APb5mn0na7Nuwuybx27uC0OMwM79hZove1KIl5yvLCu5HCQji3OqKCwWH/dtwAsIHZI21 ZVLwQx4W85vBDDNtO95SuwuFiBD2GSooQ2gyKX1ekkE/sg1x9L6sMxiidIXUDrsIN7V8SJJUGqw4 LpTY0EtJ+WX3bRRsHj/Sdrl+X/XHdXrKX7enz3PnlLq77ZfPIAL14Rr+b6+0gqfxdAx/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CNYfJAAAA3QAAAA8AAAAA AAAAAAAAAAAAoQIAAGRycy9kb3ducmV2LnhtbFBLBQYAAAAABAAEAPkAAACXAwAAAAA= "/>
                      <v:line id="Line 6106" o:spid="_x0000_s1743" style="position:absolute;visibility:visible;mso-wrap-style:square" from="3425,4510" to="7565,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2h9cUAAADdAAAADwAAAGRycy9kb3ducmV2LnhtbERPz0/CMBS+m/A/NI/EG3RoHDoohGhM wAMBNIHjY31sw/V1aes2/3t7IPH45fs9X/amFi05X1lWMBknIIhzqysuFHx9vo+eQfiArLG2TAp+ ycNyMbibY6Ztx3tqD6EQMYR9hgrKEJpMSp+XZNCPbUMcuYt1BkOErpDaYRfDTS0fkiSVBiuODSU2 9FpS/n34MQq2j7u0XW0+1v1xk57zt/35dO2cUvfDfjUDEagP/+Kbe60VPE1f4tz4Jj4Bu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2h9cUAAADdAAAADwAAAAAAAAAA AAAAAAChAgAAZHJzL2Rvd25yZXYueG1sUEsFBgAAAAAEAAQA+QAAAJMDAAAAAA== "/>
                      <v:line id="Line 6107" o:spid="_x0000_s1744" style="position:absolute;flip:y;visibility:visible;mso-wrap-style:square" from="3860,4500" to="38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SLMcUAAADdAAAADwAAAGRycy9kb3ducmV2LnhtbESPT2vCQBTE70K/w/IK3nRTQaOpq9iC 4Ml/baHHR/Y1G5p9G7JrEr+9Kwgeh5n5DbNc97YSLTW+dKzgbZyAIM6dLrlQ8P21Hc1B+ICssXJM Cq7kYb16GSwx067jE7XnUIgIYZ+hAhNCnUnpc0MW/djVxNH7c43FEGVTSN1gF+G2kpMkmUmLJccF gzV9Gsr/zxcbKTbJzeV3Ovmofnyfdu0xPew3Sg1f+807iEB9eIYf7Z1WME0XC7i/iU9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SLMcUAAADdAAAADwAAAAAAAAAA AAAAAAChAgAAZHJzL2Rvd25yZXYueG1sUEsFBgAAAAAEAAQA+QAAAJMDAAAAAA== ">
                        <v:stroke startarrow="oval"/>
                      </v:line>
                      <v:line id="Line 6108" o:spid="_x0000_s1745" style="position:absolute;flip:y;visibility:visible;mso-wrap-style:square" from="3870,3959" to="3870,4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6KHcQAAADdAAAADwAAAGRycy9kb3ducmV2LnhtbESP3WoCMRSE7wu+QzhCb4omtlVkNYpt KdY7/x7gsDnuLm5OwiauW5/eCIVeDjPzDTNfdrYWLTWhcqxhNFQgiHNnKi40HA/fgymIEJEN1o5J wy8FWC56T3PMjLvyjtp9LESCcMhQQxmjz6QMeUkWw9B54uSdXGMxJtkU0jR4TXBby1elJtJixWmh RE+fJeXn/cVquKiC6fZVv038+4dat8Zv6WWj9XO/W81AROrif/iv/WM0jKdqBI836Qn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XoodxAAAAN0AAAAPAAAAAAAAAAAA AAAAAKECAABkcnMvZG93bnJldi54bWxQSwUGAAAAAAQABAD5AAAAkgMAAAAA ">
                        <v:stroke endarrow="oval"/>
                      </v:line>
                      <v:line id="Line 6109" o:spid="_x0000_s1746" style="position:absolute;flip:y;visibility:visible;mso-wrap-style:square" from="3865,5049" to="3865,5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DnMccAAADdAAAADwAAAGRycy9kb3ducmV2LnhtbESPQWsCMRSE74X+h/CEXkrNVtqyrkYR odCDl6qseHtunptlNy9rkur23zeFQo/DzHzDzJeD7cSVfGgcK3geZyCIK6cbrhXsd+9POYgQkTV2 jknBNwVYLu7v5lhod+NPum5jLRKEQ4EKTIx9IWWoDFkMY9cTJ+/svMWYpK+l9nhLcNvJSZa9SYsN pwWDPa0NVe32yyqQ+ebx4lenl7ZsD4epKauyP26UehgNqxmISEP8D/+1P7SC1zyb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oOcxxwAAAN0AAAAPAAAAAAAA AAAAAAAAAKECAABkcnMvZG93bnJldi54bWxQSwUGAAAAAAQABAD5AAAAlQMAAAAA "/>
                      <v:line id="Line 6110" o:spid="_x0000_s1747" style="position:absolute;flip:y;visibility:visible;mso-wrap-style:square" from="3865,5590" to="3865,6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xCqsgAAADdAAAADwAAAGRycy9kb3ducmV2LnhtbESPT2sCMRTE74V+h/AKvRTN9p+sW6NI odCDF21Z8fbcPDfLbl62SarrtzdCocdhZn7DzBaD7cSRfGgcK3gcZyCIK6cbrhV8f32MchAhImvs HJOCMwVYzG9vZlhod+I1HTexFgnCoUAFJsa+kDJUhiyGseuJk3dw3mJM0tdSezwluO3kU5ZNpMWG 04LBnt4NVe3m1yqQ+erhxy/3L23ZbrdTU1Zlv1spdX83LN9ARBrif/iv/akVvObZM1zfp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uxCqsgAAADdAAAADwAAAAAA AAAAAAAAAAChAgAAZHJzL2Rvd25yZXYueG1sUEsFBgAAAAAEAAQA+QAAAJYDAAAAAA== "/>
                      <v:line id="Line 6111" o:spid="_x0000_s1748" style="position:absolute;flip:y;visibility:visible;mso-wrap-style:square" from="3865,6130" to="3865,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Xa3scAAADdAAAADwAAAGRycy9kb3ducmV2LnhtbESPQWsCMRSE74X+h/CEXkrNttiyrkaR QsGDl6qseHtunptlNy/bJNX13zeFQo/DzHzDzJeD7cSFfGgcK3geZyCIK6cbrhXsdx9POYgQkTV2 jknBjQIsF/d3cyy0u/InXbaxFgnCoUAFJsa+kDJUhiyGseuJk3d23mJM0tdSe7wmuO3kS5a9SYsN pwWDPb0bqtrtt1Ug883jl1+dJm3ZHg5TU1Zlf9wo9TAaVjMQkYb4H/5rr7WC1zyb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BdrexwAAAN0AAAAPAAAAAAAA AAAAAAAAAKECAABkcnMvZG93bnJldi54bWxQSwUGAAAAAAQABAD5AAAAlQMAAAAA "/>
                      <v:line id="Line 6112" o:spid="_x0000_s1749" style="position:absolute;flip:y;visibility:visible;mso-wrap-style:square" from="3865,6670" to="3865,7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eA5cUAAADdAAAADwAAAGRycy9kb3ducmV2LnhtbESPzWrDMBCE74G8g9hAb4mUgJvgRglJ odBT89dCj4u1tUytlbEU2337qBDIcZiZb5j1dnC16KgNlWcN85kCQVx4U3Gp4fPyNl2BCBHZYO2Z NPxRgO1mPFpjbnzPJ+rOsRQJwiFHDTbGJpcyFJYchplviJP341uHMcm2lKbFPsFdLRdKPUuHFacF iw29Wip+z1eXKE4V9vqdLfb1VxiWfXdcHj52Wj9Nht0LiEhDfITv7XejIVupDP7fpCcgN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6eA5cUAAADdAAAADwAAAAAAAAAA AAAAAAChAgAAZHJzL2Rvd25yZXYueG1sUEsFBgAAAAAEAAQA+QAAAJMDAAAAAA== ">
                        <v:stroke startarrow="oval"/>
                      </v:line>
                      <v:oval id="Oval 6113" o:spid="_x0000_s1750" style="position:absolute;left:7020;top:4940;width:180;height:18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adUcQA AADdAAAADwAAAGRycy9kb3ducmV2LnhtbESPS4vCQBCE7wv+h6EFbzpZ8RGjo8iq6NUHiLcm0yZh Mz0hM2vi/vodQdhjUVVfUYtVa0rxoNoVlhV8DiIQxKnVBWcKLuddPwbhPLLG0jIpeJKD1bLzscBE 24aP9Dj5TAQIuwQV5N5XiZQuzcmgG9iKOHh3Wxv0QdaZ1DU2AW5KOYyiiTRYcFjIsaKvnNLv049R sPVug0082k9HVl9ne+l+Z7dYqV63Xc9BeGr9f/jdPmgF4ziawOtNe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B/WnVHEAAAA3QAAAA8AAAAAAAAAAAAAAAAAmAIAAGRycy9k b3ducmV2LnhtbFBLBQYAAAAABAAEAPUAAACJAwAAAAA= " fillcolor="#333"/>
                      <v:line id="Line 6114" o:spid="_x0000_s1751" style="position:absolute;flip:y;visibility:visible;mso-wrap-style:square" from="3860,5580" to="620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iiMMAAADdAAAADwAAAGRycy9kb3ducmV2LnhtbESPQYvCMBSE7wv+h/AEb2uq4CrVKCIq snixu95fm2dabF5KE7X77zeC4HGYmW+YxaqztbhT6yvHCkbDBARx4XTFRsHvz+5zBsIHZI21Y1Lw Rx5Wy97HAlPtHnyiexaMiBD2KSooQ2hSKX1RkkU/dA1x9C6utRiibI3ULT4i3NZynCRf0mLFcaHE hjYlFdfsZhXk2/XZfOfnrR3zUe/NJMtZZkoN+t16DiJQF97hV/ugFUxmyRSeb+IT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v4ojDAAAA3QAAAA8AAAAAAAAAAAAA AAAAoQIAAGRycy9kb3ducmV2LnhtbFBLBQYAAAAABAAEAPkAAACRAwAAAAA= ">
                        <v:stroke dashstyle="dash"/>
                      </v:line>
                      <v:line id="Line 6115" o:spid="_x0000_s1752" style="position:absolute;flip:y;visibility:visible;mso-wrap-style:square" from="6160,5040" to="70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jQ28QAAADdAAAADwAAAGRycy9kb3ducmV2LnhtbERPz2vCMBS+D/wfwht4kZk6dHSdUUQY ePCiG5Xd3pq3prR5qUnU7r9fDsKOH9/v5XqwnbiSD41jBbNpBoK4crrhWsHnx/tTDiJEZI2dY1Lw SwHWq9HDEgvtbnyg6zHWIoVwKFCBibEvpAyVIYth6nrixP04bzEm6GupPd5SuO3kc5a9SIsNpwaD PW0NVe3xYhXIfD85+833vC3b0+nVlFXZf+2VGj8OmzcQkYb4L767d1rBIs/S3PQmPQ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SNDbxAAAAN0AAAAPAAAAAAAAAAAA AAAAAKECAABkcnMvZG93bnJldi54bWxQSwUGAAAAAAQABAD5AAAAkgMAAAAA "/>
                      <v:line id="Line 6116" o:spid="_x0000_s1753" style="position:absolute;flip:y;visibility:visible;mso-wrap-style:square" from="6120,5400" to="648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0IGsYAAADdAAAADwAAAGRycy9kb3ducmV2LnhtbESPT2vCQBDF7wW/wzIFL0F3W2nR1FXs H0EQD1UPHofsNAnNzobsqOm37wqFHh9v3u/Nmy9736gLdbEObOFhbEARF8HVXFo4HtajKagoyA6b wGThhyIsF4O7OeYuXPmTLnspVYJwzNFCJdLmWseiIo9xHFri5H2FzqMk2ZXadXhNcN/oR2Oetcea U0OFLb1VVHzvzz69sd7x+2SSvXqdZTP6OMnWaLF2eN+vXkAJ9fJ//JfeOAtPUzOD25qEAL3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NCBrGAAAA3QAAAA8AAAAAAAAA AAAAAAAAoQIAAGRycy9kb3ducmV2LnhtbFBLBQYAAAAABAAEAPkAAACUAwAAAAA= ">
                        <v:stroke endarrow="block"/>
                      </v:line>
                      <v:line id="Line 6117" o:spid="_x0000_s1754" style="position:absolute;visibility:visible;mso-wrap-style:square" from="3860,3960" to="476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6UNcMAAADdAAAADwAAAGRycy9kb3ducmV2LnhtbERPTWvCQBC9F/oflin0VjcWKpq6ihQE D7bSKD0P2TGJZmfj7jam/945CD0+3vd8ObhW9RRi49nAeJSBIi69bbgycNivX6agYkK22HomA38U Ybl4fJhjbv2Vv6kvUqUkhGOOBuqUulzrWNbkMI58Ryzc0QeHSWCotA14lXDX6tcsm2iHDUtDjR19 1FSei18nvWW1DZef03nYHD+36wv3s6/9zpjnp2H1DirRkP7Fd/fGGnibjmW/vJEnoB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KelDXDAAAA3QAAAA8AAAAAAAAAAAAA AAAAoQIAAGRycy9kb3ducmV2LnhtbFBLBQYAAAAABAAEAPkAAACRAwAAAAA= ">
                        <v:stroke dashstyle="dash"/>
                      </v:line>
                      <v:line id="Line 6118" o:spid="_x0000_s1755" style="position:absolute;visibility:visible;mso-wrap-style:square" from="4700,4480" to="6140,5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CfZMgAAADdAAAADwAAAGRycy9kb3ducmV2LnhtbESPQWvCQBSE74X+h+UJvdVNWhokuoq0 FLQHUVvQ4zP7TGKzb8PuNkn/vSsUehxm5htmthhMIzpyvrasIB0nIIgLq2suFXx9vj9OQPiArLGx TAp+ycNifn83w1zbnnfU7UMpIoR9jgqqENpcSl9UZNCPbUscvbN1BkOUrpTaYR/hppFPSZJJgzXH hQpbeq2o+N7/GAWb523WLdcfq+Gwzk7F2+50vPROqYfRsJyCCDSE//Bfe6UVvEzSFG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ECfZMgAAADdAAAADwAAAAAA AAAAAAAAAAChAgAAZHJzL2Rvd25yZXYueG1sUEsFBgAAAAAEAAQA+QAAAJYDAAAAAA== "/>
                      <v:line id="Line 6119" o:spid="_x0000_s1756" style="position:absolute;flip:y;visibility:visible;mso-wrap-style:square" from="3840,4500" to="47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lx7MgAAADdAAAADwAAAGRycy9kb3ducmV2LnhtbESPQWsCMRSE7wX/Q3hCL0WzSlvWrVGk UPDgpVpWvD03r5tlNy/bJOr23zeFQo/DzHzDLNeD7cSVfGgcK5hNMxDEldMN1wo+Dm+THESIyBo7 x6TgmwKsV6O7JRba3fidrvtYiwThUKACE2NfSBkqQxbD1PXEyft03mJM0tdSe7wluO3kPMuepcWG 04LBnl4NVe3+YhXIfPfw5Tfnx7Zsj8eFKauyP+2Uuh8PmxcQkYb4H/5rb7WCp3w2h9836Qn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Hlx7MgAAADdAAAADwAAAAAA AAAAAAAAAAChAgAAZHJzL2Rvd25yZXYueG1sUEsFBgAAAAAEAAQA+QAAAJYDAAAAAA== "/>
                      <v:line id="Line 6120" o:spid="_x0000_s1757" style="position:absolute;flip:y;visibility:visible;mso-wrap-style:square" from="3840,4840" to="4200,5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pLcYAAADdAAAADwAAAGRycy9kb3ducmV2LnhtbESPT2vCQBDF7wW/wzJCL0E3NlQ0uoq2 FQqlB/8cPA7ZMQlmZ0N2qum37xYKPT7evN+bt1z3rlE36kLt2cBknIIiLrytuTRwOu5GM1BBkC02 nsnANwVYrwYPS8ytv/OebgcpVYRwyNFAJdLmWoeiIodh7Fvi6F1851Ci7EptO7xHuGv0U5pOtcOa Y0OFLb1UVFwPXy6+sfvk1yxLtk4nyZzezvKRajHmcdhvFqCEevk//ku/WwPPs0kGv2siAv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8qS3GAAAA3QAAAA8AAAAAAAAA AAAAAAAAoQIAAGRycy9kb3ducmV2LnhtbFBLBQYAAAAABAAEAPkAAACUAwAAAAA= ">
                        <v:stroke endarrow="block"/>
                      </v:line>
                      <v:line id="Line 6121" o:spid="_x0000_s1758" style="position:absolute;visibility:visible;mso-wrap-style:square" from="4680,4500" to="504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up6MYAAADdAAAADwAAAGRycy9kb3ducmV2LnhtbESPT0vDQBTE74LfYXmCN7tJ0f6J3RZp KHiwQlrp+TX7zAazb0N2m67f3hUEj8PM/IZZbaLtxEiDbx0ryCcZCOLa6ZYbBR/H3cMChA/IGjvH pOCbPGzWtzcrLLS7ckXjITQiQdgXqMCE0BdS+tqQRT9xPXHyPt1gMSQ5NFIPeE1w28lpls2kxZbT gsGetobqr8PFKpibspJzWb4d38uxzZdxH0/npVL3d/HlGUSgGP7Df+1XreBpkT/C75v0B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7qejGAAAA3QAAAA8AAAAAAAAA AAAAAAAAoQIAAGRycy9kb3ducmV2LnhtbFBLBQYAAAAABAAEAPkAAACUAwAAAAA= ">
                        <v:stroke endarrow="block"/>
                      </v:line>
                      <v:shape id="Text Box 6122" o:spid="_x0000_s1759" type="#_x0000_t202" style="position:absolute;left:3420;top:486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x318QA AADdAAAADwAAAGRycy9kb3ducmV2LnhtbESPQWvCQBSE74L/YXkFb7qrGNHUVUQRPLVoVejtkX0m odm3Ibua9N93BaHHYWa+YZbrzlbiQY0vHWsYjxQI4syZknMN56/9cA7CB2SDlWPS8Ese1qt+b4mp cS0f6XEKuYgQ9ilqKEKoUyl9VpBFP3I1cfRurrEYomxyaRpsI9xWcqLUTFosOS4UWNO2oOzndLca Lh+37+tUfeY7m9St65Rku5BaD966zTuIQF34D7/aB6MhmY8TeL6JT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D8d9fEAAAA3QAAAA8AAAAAAAAAAAAAAAAAmAIAAGRycy9k b3ducmV2LnhtbFBLBQYAAAAABAAEAPUAAACJAwAAAAA= " filled="f" stroked="f">
                        <v:textbox>
                          <w:txbxContent>
                            <w:p w:rsidR="00C6138B" w:rsidRDefault="00C6138B" w:rsidP="00187C6E">
                              <w:r>
                                <w:t>S</w:t>
                              </w:r>
                            </w:p>
                          </w:txbxContent>
                        </v:textbox>
                      </v:shape>
                      <v:shape id="Text Box 6123" o:spid="_x0000_s1760" type="#_x0000_t202" style="position:absolute;left:7205;top:469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7poMYA AADdAAAADwAAAGRycy9kb3ducmV2LnhtbESPzWrDMBCE74G8g9hAb4mUUpvEjWxCSqCnluan0Nti bWxTa2UsJXbfvioUchxm5htmU4y2FTfqfeNYw3KhQBCXzjRcaTgd9/MVCB+QDbaOScMPeSjy6WSD mXEDf9DtECoRIewz1FCH0GVS+rImi37hOuLoXVxvMUTZV9L0OES4beWjUqm02HBcqLGjXU3l9+Fq NZzfLl+fT+q9erFJN7hRSbZrqfXDbNw+gwg0hnv4v/1qNCSrZQp/b+ITk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gC7poMYAAADdAAAADwAAAAAAAAAAAAAAAACYAgAAZHJz L2Rvd25yZXYueG1sUEsFBgAAAAAEAAQA9QAAAIsDAAAAAA== " filled="f" stroked="f">
                        <v:textbox>
                          <w:txbxContent>
                            <w:p w:rsidR="00C6138B" w:rsidRDefault="00C6138B" w:rsidP="00187C6E">
                              <w:r>
                                <w:t>M</w:t>
                              </w:r>
                            </w:p>
                          </w:txbxContent>
                        </v:textbox>
                      </v:shape>
                      <v:shape id="Text Box 6124" o:spid="_x0000_s1761" type="#_x0000_t202" style="position:absolute;left:3425;top:361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JMO8UA AADdAAAADwAAAGRycy9kb3ducmV2LnhtbESPT2vCQBTE74LfYXlCb3XXolWjq0il0JPF+Ae8PbLP JJh9G7Jbk377rlDwOMzMb5jlurOVuFPjS8caRkMFgjhzpuRcw/Hw+ToD4QOywcoxafglD+tVv7fE xLiW93RPQy4ihH2CGooQ6kRKnxVk0Q9dTRy9q2sshiibXJoG2wi3lXxT6l1aLDkuFFjTR0HZLf2x Gk676+U8Vt/51k7q1nVKsp1LrV8G3WYBIlAXnuH/9pfRMJmNpvB4E5+A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DvYkw7xQAAAN0AAAAPAAAAAAAAAAAAAAAAAJgCAABkcnMv ZG93bnJldi54bWxQSwUGAAAAAAQABAD1AAAAigMAAAAA " filled="f" stroked="f">
                        <v:textbox>
                          <w:txbxContent>
                            <w:p w:rsidR="00C6138B" w:rsidRPr="000072AE" w:rsidRDefault="00C6138B" w:rsidP="00187C6E">
                              <w:pPr>
                                <w:rPr>
                                  <w:vertAlign w:val="subscript"/>
                                </w:rPr>
                              </w:pPr>
                              <w:r>
                                <w:t>S</w:t>
                              </w:r>
                              <w:r>
                                <w:rPr>
                                  <w:vertAlign w:val="subscript"/>
                                </w:rPr>
                                <w:t>1</w:t>
                              </w:r>
                            </w:p>
                          </w:txbxContent>
                        </v:textbox>
                      </v:shape>
                      <v:shape id="Text Box 6125" o:spid="_x0000_s1762" type="#_x0000_t202" style="position:absolute;left:3425;top:703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3YScAA AADdAAAADwAAAGRycy9kb3ducmV2LnhtbERPy4rCMBTdD/gP4QruxsRBB61GkRHBlTK+wN2lubbF 5qY00da/NwvB5eG8Z4vWluJBtS8caxj0FQji1JmCMw3Hw/p7DMIHZIOlY9LwJA+LeedrholxDf/T Yx8yEUPYJ6ghD6FKpPRpThZ931XEkbu62mKIsM6kqbGJ4baUP0r9SosFx4YcK/rLKb3t71bDaXu9 nIdql63sqGpcqyTbidS6122XUxCB2vARv90bo2E0HsS58U18AnL+AgAA//8DAFBLAQItABQABgAI AAAAIQDw94q7/QAAAOIBAAATAAAAAAAAAAAAAAAAAAAAAABbQ29udGVudF9UeXBlc10ueG1sUEsB Ai0AFAAGAAgAAAAhADHdX2HSAAAAjwEAAAsAAAAAAAAAAAAAAAAALgEAAF9yZWxzLy5yZWxzUEsB Ai0AFAAGAAgAAAAhADMvBZ5BAAAAOQAAABAAAAAAAAAAAAAAAAAAKQIAAGRycy9zaGFwZXhtbC54 bWxQSwECLQAUAAYACAAAACEAnv3YScAAAADdAAAADwAAAAAAAAAAAAAAAACYAgAAZHJzL2Rvd25y ZXYueG1sUEsFBgAAAAAEAAQA9QAAAIUDAAAAAA== " filled="f" stroked="f">
                        <v:textbox>
                          <w:txbxContent>
                            <w:p w:rsidR="00C6138B" w:rsidRPr="000072AE" w:rsidRDefault="00C6138B" w:rsidP="00187C6E">
                              <w:pPr>
                                <w:rPr>
                                  <w:vertAlign w:val="subscript"/>
                                </w:rPr>
                              </w:pPr>
                              <w:r>
                                <w:t>S</w:t>
                              </w:r>
                              <w:r>
                                <w:rPr>
                                  <w:vertAlign w:val="subscript"/>
                                </w:rPr>
                                <w:t>2</w:t>
                              </w:r>
                            </w:p>
                          </w:txbxContent>
                        </v:textbox>
                      </v:shape>
                      <v:shape id="Text Box 6126" o:spid="_x0000_s1763" type="#_x0000_t202" style="position:absolute;left:4505;top:3969;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F90sMA AADdAAAADwAAAGRycy9kb3ducmV2LnhtbESPT4vCMBTE74LfITxhb5q4qGg1iuwi7MnFv+Dt0Tzb YvNSmqyt334jCB6HmfkNs1i1thR3qn3hWMNwoEAQp84UnGk4Hjb9KQgfkA2WjknDgzyslt3OAhPj Gt7RfR8yESHsE9SQh1AlUvo0J4t+4Cri6F1dbTFEWWfS1NhEuC3lp1ITabHguJBjRV85pbf9n9Vw 2l4v55H6zb7tuGpcqyTbmdT6o9eu5yACteEdfrV/jIbxdDiD55v4BOTyHwAA//8DAFBLAQItABQA BgAIAAAAIQDw94q7/QAAAOIBAAATAAAAAAAAAAAAAAAAAAAAAABbQ29udGVudF9UeXBlc10ueG1s UEsBAi0AFAAGAAgAAAAhADHdX2HSAAAAjwEAAAsAAAAAAAAAAAAAAAAALgEAAF9yZWxzLy5yZWxz UEsBAi0AFAAGAAgAAAAhADMvBZ5BAAAAOQAAABAAAAAAAAAAAAAAAAAAKQIAAGRycy9zaGFwZXht bC54bWxQSwECLQAUAAYACAAAACEA8bF90sMAAADdAAAADwAAAAAAAAAAAAAAAACYAgAAZHJzL2Rv d25yZXYueG1sUEsFBgAAAAAEAAQA9QAAAIgDAAAAAA== " filled="f" stroked="f">
                        <v:textbox>
                          <w:txbxContent>
                            <w:p w:rsidR="00C6138B" w:rsidRPr="000072AE" w:rsidRDefault="00C6138B" w:rsidP="00187C6E">
                              <w:pPr>
                                <w:rPr>
                                  <w:vertAlign w:val="subscript"/>
                                </w:rPr>
                              </w:pPr>
                              <w:r>
                                <w:t>I</w:t>
                              </w:r>
                            </w:p>
                          </w:txbxContent>
                        </v:textbox>
                      </v:shape>
                      <v:shape id="Text Box 6127" o:spid="_x0000_s1764" type="#_x0000_t202" style="position:absolute;left:6125;top:559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ce8sAA AADdAAAADwAAAGRycy9kb3ducmV2LnhtbERPy4rCMBTdD/gP4QqzGxNFRatRxEGYleIT3F2aa1ts bkqTsfXvzUJweTjv+bK1pXhQ7QvHGvo9BYI4dabgTMPpuPmZgPAB2WDpmDQ8ycNy0fmaY2Jcw3t6 HEImYgj7BDXkIVSJlD7NyaLvuYo4cjdXWwwR1pk0NTYx3JZyoNRYWiw4NuRY0Tqn9H74txrO29v1 MlS77NeOqsa1SrKdSq2/u+1qBiJQGz7it/vPaBhNBnF/fBOfgFy8AAAA//8DAFBLAQItABQABgAI AAAAIQDw94q7/QAAAOIBAAATAAAAAAAAAAAAAAAAAAAAAABbQ29udGVudF9UeXBlc10ueG1sUEsB Ai0AFAAGAAgAAAAhADHdX2HSAAAAjwEAAAsAAAAAAAAAAAAAAAAALgEAAF9yZWxzLy5yZWxzUEsB Ai0AFAAGAAgAAAAhADMvBZ5BAAAAOQAAABAAAAAAAAAAAAAAAAAAKQIAAGRycy9zaGFwZXhtbC54 bWxQSwECLQAUAAYACAAAACEAruce8sAAAADdAAAADwAAAAAAAAAAAAAAAACYAgAAZHJzL2Rvd25y ZXYueG1sUEsFBgAAAAAEAAQA9QAAAIUDAAAAAA== " filled="f" stroked="f">
                        <v:textbox>
                          <w:txbxContent>
                            <w:p w:rsidR="00C6138B" w:rsidRPr="000072AE" w:rsidRDefault="00C6138B" w:rsidP="00187C6E">
                              <w:pPr>
                                <w:rPr>
                                  <w:vertAlign w:val="subscript"/>
                                </w:rPr>
                              </w:pPr>
                              <w:r>
                                <w:t>J</w:t>
                              </w:r>
                            </w:p>
                          </w:txbxContent>
                        </v:textbox>
                      </v:shape>
                      <v:line id="Line 6128" o:spid="_x0000_s1765" style="position:absolute;visibility:visible;mso-wrap-style:square" from="3425,4450" to="7565,4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SaLMUAAADdAAAADwAAAGRycy9kb3ducmV2LnhtbESPQWuDQBSE74X8h+UFemvWBNKKzUaC RJJCL4259PZwX1R034q7Ufvvs4VCj8PMfMPs0tl0YqTBNZYVrFcRCOLS6oYrBdcif4lBOI+ssbNM Cn7IQbpfPO0w0XbiLxovvhIBwi5BBbX3fSKlK2sy6Fa2Jw7ezQ4GfZBDJfWAU4CbTm6i6FUabDgs 1NhTVlPZXu5GQSHpmL3Z7PqZj+ZEtv0Yp/xbqeflfHgH4Wn2/+G/9lkr2MabNfy+CU9A7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SaLMUAAADdAAAADwAAAAAAAAAA AAAAAAChAgAAZHJzL2Rvd25yZXYueG1sUEsFBgAAAAAEAAQA+QAAAJMDAAAAAA== " strokeweight="4.25pt">
                        <v:stroke r:id="rId25" o:title="" filltype="pattern"/>
                      </v:line>
                      <v:line id="Line 6129" o:spid="_x0000_s1766" style="position:absolute;visibility:visible;mso-wrap-style:square" from="3425,5650" to="7565,5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YEW8QAAADdAAAADwAAAGRycy9kb3ducmV2LnhtbESPS4vCQBCE74L/YWhhbzox4IOso0jY 4ApefFy8NZneJJjpCZnZJPvvdwTBY1FVX1Gb3WBq0VHrKssK5rMIBHFudcWFgts1m65BOI+ssbZM Cv7IwW47Hm0w0bbnM3UXX4gAYZeggtL7JpHS5SUZdDPbEAfvx7YGfZBtIXWLfYCbWsZRtJQGKw4L JTaUlpQ/Lr9GwVXSV7qy6e2UdeZA9nHs+uyu1Mdk2H+C8DT4d/jV/tYKFus4hueb8ATk9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gRbxAAAAN0AAAAPAAAAAAAAAAAA AAAAAKECAABkcnMvZG93bnJldi54bWxQSwUGAAAAAAQABAD5AAAAkgMAAAAA " strokeweight="4.25pt">
                        <v:stroke r:id="rId25" o:title="" filltype="pattern"/>
                      </v:line>
                      <v:shape id="Text Box 6130" o:spid="_x0000_s1767" type="#_x0000_t202" style="position:absolute;left:3240;top:396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WAhcUA AADdAAAADwAAAGRycy9kb3ducmV2LnhtbESPQWvCQBSE74L/YXlCb7qrVrHRVUQp9FQxtgVvj+wz CWbfhuzWpP++Kwgeh5n5hlltOluJGzW+dKxhPFIgiDNnSs41fJ3ehwsQPiAbrByThj/ysFn3eytM jGv5SLc05CJC2CeooQihTqT0WUEW/cjVxNG7uMZiiLLJpWmwjXBbyYlSc2mx5LhQYE27grJr+ms1 fH9ezj+v6pDv7axuXack2zep9cug2y5BBOrCM/xofxgNs8VkC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NYCFxQAAAN0AAAAPAAAAAAAAAAAAAAAAAJgCAABkcnMv ZG93bnJldi54bWxQSwUGAAAAAAQABAD1AAAAigMAAAAA " filled="f" stroked="f">
                        <v:textbox>
                          <w:txbxContent>
                            <w:p w:rsidR="00C6138B" w:rsidRPr="000072AE" w:rsidRDefault="00C6138B" w:rsidP="00187C6E">
                              <w:pPr>
                                <w:rPr>
                                  <w:vertAlign w:val="subscript"/>
                                </w:rPr>
                              </w:pPr>
                              <w:r>
                                <w:t>A</w:t>
                              </w:r>
                            </w:p>
                          </w:txbxContent>
                        </v:textbox>
                      </v:shape>
                      <v:shape id="Text Box 6131" o:spid="_x0000_s1768" type="#_x0000_t202" style="position:absolute;left:7205;top:3969;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rNgsUA AADdAAAADwAAAGRycy9kb3ducmV2LnhtbESPQWvCQBSE74L/YXmF3sxupA0aXUUshZ5a1Fbw9sg+ k9Ds25DdJum/7xYEj8PMfMOst6NtRE+drx1rSBMFgrhwpuZSw+fpdbYA4QOywcYxafglD9vNdLLG 3LiBD9QfQykihH2OGqoQ2lxKX1Rk0SeuJY7e1XUWQ5RdKU2HQ4TbRs6VyqTFmuNChS3tKyq+jz9W w9f79XJ+Uh/li31uBzcqyXYptX58GHcrEIHGcA/f2m9GQ6bSDP7fxCc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Ws2CxQAAAN0AAAAPAAAAAAAAAAAAAAAAAJgCAABkcnMv ZG93bnJldi54bWxQSwUGAAAAAAQABAD1AAAAigMAAAAA " filled="f" stroked="f">
                        <v:textbox>
                          <w:txbxContent>
                            <w:p w:rsidR="00C6138B" w:rsidRPr="000072AE" w:rsidRDefault="00C6138B" w:rsidP="00187C6E">
                              <w:pPr>
                                <w:rPr>
                                  <w:vertAlign w:val="subscript"/>
                                </w:rPr>
                              </w:pPr>
                              <w:r>
                                <w:t>B</w:t>
                              </w:r>
                            </w:p>
                          </w:txbxContent>
                        </v:textbox>
                      </v:shape>
                      <v:shape id="Text Box 6132" o:spid="_x0000_s1769" type="#_x0000_t202" style="position:absolute;left:3245;top:559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ZoGcUA AADdAAAADwAAAGRycy9kb3ducmV2LnhtbESPW2vCQBSE3wv+h+UU+qa7FusldRWpCD4pxgv07ZA9 JqHZsyG7Nem/dwWhj8PMfMPMl52txI0aXzrWMBwoEMSZMyXnGk7HTX8Kwgdkg5Vj0vBHHpaL3ssc E+NaPtAtDbmIEPYJaihCqBMpfVaQRT9wNXH0rq6xGKJscmkabCPcVvJdqbG0WHJcKLCmr4Kyn/TX ajjvrt+Xkdrna/tRt65Tku1Mav322q0+QQTqwn/42d4aDWM1nMDjTXwCcnEHAAD//wMAUEsBAi0A FAAGAAgAAAAhAPD3irv9AAAA4gEAABMAAAAAAAAAAAAAAAAAAAAAAFtDb250ZW50X1R5cGVzXS54 bWxQSwECLQAUAAYACAAAACEAMd1fYdIAAACPAQAACwAAAAAAAAAAAAAAAAAuAQAAX3JlbHMvLnJl bHNQSwECLQAUAAYACAAAACEAMy8FnkEAAAA5AAAAEAAAAAAAAAAAAAAAAAApAgAAZHJzL3NoYXBl eG1sLnhtbFBLAQItABQABgAIAAAAIQCgFmgZxQAAAN0AAAAPAAAAAAAAAAAAAAAAAJgCAABkcnMv ZG93bnJldi54bWxQSwUGAAAAAAQABAD1AAAAigMAAAAA " filled="f" stroked="f">
                        <v:textbox>
                          <w:txbxContent>
                            <w:p w:rsidR="00C6138B" w:rsidRPr="000072AE" w:rsidRDefault="00C6138B" w:rsidP="00187C6E">
                              <w:pPr>
                                <w:rPr>
                                  <w:vertAlign w:val="subscript"/>
                                </w:rPr>
                              </w:pPr>
                              <w:r>
                                <w:t>C</w:t>
                              </w:r>
                            </w:p>
                          </w:txbxContent>
                        </v:textbox>
                      </v:shape>
                      <v:shape id="Text Box 6133" o:spid="_x0000_s1770" type="#_x0000_t202" style="position:absolute;left:3245;top:559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n8a8EA AADdAAAADwAAAGRycy9kb3ducmV2LnhtbERPTYvCMBC9C/6HMMLeNFFU3GoUcRH2pFh3F7wNzdgW m0lpsrb+e3MQPD7e92rT2UrcqfGlYw3jkQJBnDlTcq7h57wfLkD4gGywckwaHuRhs+73VpgY1/KJ 7mnIRQxhn6CGIoQ6kdJnBVn0I1cTR+7qGoshwiaXpsE2httKTpSaS4slx4YCa9oVlN3Sf6vh93C9 /E3VMf+ys7p1nZJsP6XWH4NuuwQRqAtv8cv9bTTM1TjOjW/iE5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NGJ/GvBAAAA3QAAAA8AAAAAAAAAAAAAAAAAmAIAAGRycy9kb3du cmV2LnhtbFBLBQYAAAAABAAEAPUAAACGAwAAAAA= " filled="f" stroked="f">
                        <v:textbox>
                          <w:txbxContent>
                            <w:p w:rsidR="00C6138B" w:rsidRPr="000072AE" w:rsidRDefault="00C6138B" w:rsidP="00187C6E">
                              <w:pPr>
                                <w:rPr>
                                  <w:vertAlign w:val="subscript"/>
                                </w:rPr>
                              </w:pPr>
                              <w:r>
                                <w:t>C</w:t>
                              </w:r>
                            </w:p>
                          </w:txbxContent>
                        </v:textbox>
                      </v:shape>
                      <v:shape id="Text Box 6134" o:spid="_x0000_s1771" type="#_x0000_t202" style="position:absolute;left:7205;top:5590;width:5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VZ8MUA AADdAAAADwAAAGRycy9kb3ducmV2LnhtbESPQWvCQBSE7wX/w/KE3uquxQaNboJUhJ5amqrg7ZF9 JsHs25BdTfrvu4VCj8PMfMNs8tG24k69bxxrmM8UCOLSmYYrDYev/dMShA/IBlvHpOGbPOTZ5GGD qXEDf9K9CJWIEPYpaqhD6FIpfVmTRT9zHXH0Lq63GKLsK2l6HCLctvJZqURabDgu1NjRa03ltbhZ Dcf3y/m0UB/Vzr50gxuVZLuSWj9Ox+0aRKAx/If/2m9GQ6LmK/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xVnwxQAAAN0AAAAPAAAAAAAAAAAAAAAAAJgCAABkcnMv ZG93bnJldi54bWxQSwUGAAAAAAQABAD1AAAAigMAAAAA " filled="f" stroked="f">
                        <v:textbox>
                          <w:txbxContent>
                            <w:p w:rsidR="00C6138B" w:rsidRPr="000072AE" w:rsidRDefault="00C6138B" w:rsidP="00187C6E">
                              <w:pPr>
                                <w:rPr>
                                  <w:vertAlign w:val="subscript"/>
                                </w:rPr>
                              </w:pPr>
                              <w:r>
                                <w:t>D</w:t>
                              </w:r>
                            </w:p>
                          </w:txbxContent>
                        </v:textbox>
                      </v:shape>
                    </v:group>
                  </w:pict>
                </mc:Fallback>
              </mc:AlternateConten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884ECA" w:rsidP="00C6138B">
            <w:pPr>
              <w:rPr>
                <w:rFonts w:ascii="Times New Roman" w:hAnsi="Times New Roman"/>
              </w:rPr>
            </w:pPr>
            <w:r>
              <w:rPr>
                <w:rFonts w:ascii="Times New Roman" w:hAnsi="Times New Roman"/>
                <w:noProof/>
              </w:rPr>
              <mc:AlternateContent>
                <mc:Choice Requires="wps">
                  <w:drawing>
                    <wp:anchor distT="0" distB="0" distL="114300" distR="114300" simplePos="0" relativeHeight="251865600" behindDoc="0" locked="0" layoutInCell="1" allowOverlap="1">
                      <wp:simplePos x="0" y="0"/>
                      <wp:positionH relativeFrom="column">
                        <wp:posOffset>1035685</wp:posOffset>
                      </wp:positionH>
                      <wp:positionV relativeFrom="paragraph">
                        <wp:posOffset>97790</wp:posOffset>
                      </wp:positionV>
                      <wp:extent cx="0" cy="2963545"/>
                      <wp:effectExtent l="5080" t="12065" r="13970" b="5715"/>
                      <wp:wrapNone/>
                      <wp:docPr id="5794" name="Line 6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635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35" o:spid="_x0000_s1026" style="position:absolute;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5pt,7.7pt" to="81.55pt,24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FmufIgIAAEY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Z48zXOM FGlhSluhOJpm40noT2dcAW4rtbOhQnpWr2ar6XeHlF41RB145Pl2MRCZhYjkXUjYOANZ9t0XzcCH HL2OzTrXtg2Q0AZ0jjO53GfCzx7R/pDC6Wg+HU/yyCchxS3QWOc/c92iYJRYAu0ITE5b5wMRUtxc Qh6lN0LKOHKpUFfi+WQ0iQFOS8HCZXBz9rBfSYtOJIgmfrEquHl0C8gVcU3vx8Dq1WT1UbGYpOGE ra+2J0L2NpCSKuSBEoHm1erV8mOeztez9Swf5KPpepCnVTX4tFnlg+kme5pU42q1qrKfgXKWF41g jKvA+qbcLP87ZVzfUK+5u3bv7Uneo8c+AtnbP5KOMw5j7QWy1+yys7fZg1ij8/VhhdfwuAf78fkv fwEAAP//AwBQSwMEFAAGAAgAAAAhAPbTtQrfAAAACgEAAA8AAABkcnMvZG93bnJldi54bWxMj0FL w0AQhe+C/2EZwUuxm8S2lDSbIoJeCkKjP2CTHZPU7GzIbpPor3fqxd7mzTzefC/bz7YTIw6+daQg XkYgkCpnWqoVfLy/PGxB+KDJ6M4RKvhGD/v89ibTqXETHXEsQi04hHyqFTQh9KmUvmrQar90PRLf Pt1gdWA51NIMeuJw28kkijbS6pb4Q6N7fG6w+irOVsHRFNNUNNXPeFgvwtupfF0c4kSp+7v5aQci 4Bz+zXDBZ3TImal0ZzJedKw3jzFbeVivQFwMf4tSwWqbxCDzTF5XyH8BAAD//wMAUEsBAi0AFAAG AAgAAAAhALaDOJL+AAAA4QEAABMAAAAAAAAAAAAAAAAAAAAAAFtDb250ZW50X1R5cGVzXS54bWxQ SwECLQAUAAYACAAAACEAOP0h/9YAAACUAQAACwAAAAAAAAAAAAAAAAAvAQAAX3JlbHMvLnJlbHNQ SwECLQAUAAYACAAAACEA7BZrnyICAABGBAAADgAAAAAAAAAAAAAAAAAuAgAAZHJzL2Uyb0RvYy54 bWxQSwECLQAUAAYACAAAACEA9tO1Ct8AAAAKAQAADwAAAAAAAAAAAAAAAAB8BAAAZHJzL2Rvd25y ZXYueG1sUEsFBgAAAAAEAAQA8wAAAIgFAAAAAA== ">
                      <v:stroke dashstyle="dash"/>
                    </v:line>
                  </w:pict>
                </mc:Fallback>
              </mc:AlternateContent>
            </w:r>
          </w:p>
          <w:p w:rsidR="00187C6E" w:rsidRPr="00E62897" w:rsidRDefault="00187C6E" w:rsidP="00C6138B">
            <w:pPr>
              <w:rPr>
                <w:rFonts w:ascii="Times New Roman" w:hAnsi="Times New Roman"/>
              </w:rPr>
            </w:pPr>
            <w:r w:rsidRPr="00E62897">
              <w:rPr>
                <w:rFonts w:ascii="Times New Roman" w:hAnsi="Times New Roman"/>
                <w:noProof/>
              </w:rPr>
              <w:pict>
                <v:group id="_x0000_s8184" style="position:absolute;margin-left:30.6pt;margin-top:-.15pt;width:243.5pt;height:219.3pt;z-index:251866624" coordorigin="2858,6303" coordsize="4870,4386">
                  <v:line id="_x0000_s8185" style="position:absolute" from="3891,8451" to="7268,8451"/>
                  <v:line id="_x0000_s8186" style="position:absolute;flip:y" from="3992,8388" to="4130,8451"/>
                  <v:line id="_x0000_s8187" style="position:absolute;flip:y" from="4118,8388" to="4256,8451"/>
                  <v:line id="_x0000_s8188" style="position:absolute;flip:y" from="4231,8388" to="4370,8451"/>
                  <v:line id="_x0000_s8189" style="position:absolute;flip:y" from="4345,8388" to="4483,8451"/>
                  <v:line id="_x0000_s8190" style="position:absolute;flip:y" from="4445,8388" to="4584,8451"/>
                  <v:line id="_x0000_s8191" style="position:absolute;flip:y" from="4571,8388" to="4710,8451"/>
                  <v:line id="_x0000_s8192" style="position:absolute;flip:y" from="4685,8388" to="4823,8451"/>
                  <v:line id="_x0000_s8193" style="position:absolute;flip:y" from="4798,8388" to="4937,8451"/>
                  <v:line id="_x0000_s8194" style="position:absolute;flip:y" from="4911,8388" to="5050,8451"/>
                  <v:line id="_x0000_s8195" style="position:absolute;flip:y" from="5037,8388" to="5176,8451"/>
                  <v:line id="_x0000_s8196" style="position:absolute;flip:y" from="5151,8388" to="5289,8451"/>
                  <v:line id="_x0000_s8197" style="position:absolute;flip:y" from="5264,8388" to="5403,8451"/>
                  <v:line id="_x0000_s8198" style="position:absolute;flip:y" from="5378,8387" to="5516,8450"/>
                  <v:line id="_x0000_s8199" style="position:absolute;flip:y" from="5497,8388" to="5635,8450"/>
                  <v:line id="_x0000_s8200" style="position:absolute;flip:y" from="5610,8389" to="5749,8451"/>
                  <v:line id="_x0000_s8201" style="position:absolute;flip:y" from="5723,8389" to="5862,8452"/>
                  <v:line id="_x0000_s8202" style="position:absolute;flip:y" from="5825,8388" to="5964,8451"/>
                  <v:line id="_x0000_s8203" style="position:absolute;flip:y" from="5945,8388" to="6083,8451"/>
                  <v:line id="_x0000_s8204" style="position:absolute;flip:y" from="6058,8388" to="6196,8451"/>
                  <v:line id="_x0000_s8205" style="position:absolute;flip:y" from="6172,8388" to="6310,8451"/>
                  <v:line id="_x0000_s8206" style="position:absolute;flip:y" from="6261,8389" to="6400,8451"/>
                  <v:line id="_x0000_s8207" style="position:absolute;flip:y" from="6353,8389" to="6492,8451"/>
                  <v:line id="_x0000_s8208" style="position:absolute;flip:y" from="6459,8388" to="6598,8450"/>
                  <v:line id="_x0000_s8209" style="position:absolute;flip:y" from="6559,8388" to="6698,8450"/>
                  <v:line id="_x0000_s8210" style="position:absolute;flip:y" from="6678,8389" to="6817,8452"/>
                  <v:line id="_x0000_s8211" style="position:absolute;flip:y" from="6797,8388" to="6936,8451"/>
                  <v:line id="_x0000_s8212" style="position:absolute;flip:y" from="6911,8389" to="7049,8452"/>
                  <v:line id="_x0000_s8213" style="position:absolute;flip:y" from="7141,8388" to="7280,8451"/>
                  <v:line id="_x0000_s8214" style="position:absolute;flip:y" from="7021,8389" to="7160,8452"/>
                  <v:line id="_x0000_s8215" style="position:absolute;rotation:180" from="3902,9336" to="7279,9336"/>
                  <v:line id="_x0000_s8216" style="position:absolute;rotation:-180;flip:y" from="7041,9336" to="7179,9400"/>
                  <v:line id="_x0000_s8217" style="position:absolute;rotation:-180;flip:y" from="6915,9336" to="7053,9400"/>
                  <v:line id="_x0000_s8218" style="position:absolute;rotation:-180;flip:y" from="6800,9336" to="6939,9400"/>
                  <v:line id="_x0000_s8219" style="position:absolute;rotation:-180;flip:y" from="6688,9336" to="6826,9400"/>
                  <v:line id="_x0000_s8220" style="position:absolute;rotation:-180;flip:y" from="6586,9336" to="6725,9400"/>
                  <v:line id="_x0000_s8221" style="position:absolute;rotation:-180;flip:y" from="6460,9336" to="6599,9400"/>
                  <v:line id="_x0000_s8222" style="position:absolute;rotation:-180;flip:y" from="6348,9336" to="6486,9400"/>
                  <v:line id="_x0000_s8223" style="position:absolute;rotation:-180;flip:y" from="6233,9336" to="6372,9400"/>
                  <v:line id="_x0000_s8224" style="position:absolute;rotation:-180;flip:y" from="6120,9336" to="6259,9400"/>
                  <v:line id="_x0000_s8225" style="position:absolute;rotation:-180;flip:y" from="5994,9336" to="6133,9400"/>
                  <v:line id="_x0000_s8226" style="position:absolute;rotation:-180;flip:y" from="5882,9336" to="6020,9400"/>
                  <v:line id="_x0000_s8227" style="position:absolute;rotation:-180;flip:y" from="5767,9336" to="5906,9400"/>
                  <v:line id="_x0000_s8228" style="position:absolute;rotation:-180;flip:y" from="5655,9337" to="5793,9401"/>
                  <v:line id="_x0000_s8229" style="position:absolute;rotation:-180;flip:y" from="5536,9336" to="5674,9399"/>
                  <v:line id="_x0000_s8230" style="position:absolute;rotation:-180;flip:y" from="5421,9335" to="5560,9398"/>
                  <v:line id="_x0000_s8231" style="position:absolute;rotation:-180;flip:y" from="5308,9335" to="5447,9399"/>
                  <v:line id="_x0000_s8232" style="position:absolute;rotation:-180;flip:y" from="5206,9336" to="5345,9400"/>
                  <v:line id="_x0000_s8233" style="position:absolute;rotation:-180;flip:y" from="5088,9336" to="5226,9400"/>
                  <v:line id="_x0000_s8234" style="position:absolute;rotation:-180;flip:y" from="4975,9336" to="5113,9400"/>
                  <v:line id="_x0000_s8235" style="position:absolute;rotation:-180;flip:y" from="4861,9336" to="4999,9400"/>
                  <v:line id="_x0000_s8236" style="position:absolute;rotation:-180;flip:y" from="4770,9335" to="4909,9398"/>
                  <v:line id="_x0000_s8237" style="position:absolute;rotation:-180;flip:y" from="4678,9335" to="4817,9398"/>
                  <v:line id="_x0000_s8238" style="position:absolute;rotation:-180;flip:y" from="4572,9336" to="4711,9399"/>
                  <v:line id="_x0000_s8239" style="position:absolute;rotation:-180;flip:y" from="4472,9336" to="4611,9399"/>
                  <v:line id="_x0000_s8240" style="position:absolute;rotation:-180;flip:y" from="4353,9335" to="4492,9399"/>
                  <v:line id="_x0000_s8241" style="position:absolute;rotation:-180;flip:y" from="4234,9336" to="4373,9400"/>
                  <v:line id="_x0000_s8242" style="position:absolute;rotation:-180;flip:y" from="4122,9335" to="4260,9399"/>
                  <v:line id="_x0000_s8243" style="position:absolute;rotation:-180;flip:y" from="3890,9336" to="4029,9400"/>
                  <v:line id="_x0000_s8244" style="position:absolute;rotation:-180;flip:y" from="4010,9335" to="4149,9399"/>
                  <v:shape id="_x0000_s8245" type="#_x0000_t75" style="position:absolute;left:3825;top:8666;width:121;height:166">
                    <v:imagedata r:id="rId543" o:title=""/>
                  </v:shape>
                  <v:shape id="_x0000_s8246" type="#_x0000_t75" style="position:absolute;left:3650;top:8556;width:192;height:256">
                    <v:imagedata r:id="rId544" o:title=""/>
                  </v:shape>
                  <v:shape id="_x0000_s8247" type="#_x0000_t75" style="position:absolute;left:3825;top:8076;width:121;height:166">
                    <v:imagedata r:id="rId543" o:title=""/>
                  </v:shape>
                  <v:shape id="_x0000_s8248" type="#_x0000_t75" style="position:absolute;left:3583;top:10357;width:243;height:332">
                    <v:imagedata r:id="rId545" o:title=""/>
                  </v:shape>
                  <v:shape id="_x0000_s8249" type="#_x0000_t75" style="position:absolute;left:3839;top:10480;width:121;height:166">
                    <v:imagedata r:id="rId543" o:title=""/>
                  </v:shape>
                  <v:shape id="_x0000_s8250" type="#_x0000_t75" style="position:absolute;left:3825;top:6358;width:121;height:166">
                    <v:imagedata r:id="rId543" o:title=""/>
                  </v:shape>
                  <v:shape id="_x0000_s8251" type="#_x0000_t75" style="position:absolute;left:3650;top:6303;width:243;height:331">
                    <v:imagedata r:id="rId546" o:title=""/>
                  </v:shape>
                  <v:shape id="_x0000_s8252" type="#_x0000_t75" style="position:absolute;left:3623;top:7979;width:227;height:332">
                    <v:imagedata r:id="rId547" o:title=""/>
                  </v:shape>
                  <v:shape id="_x0000_s8253" type="#_x0000_t75" style="position:absolute;left:6663;top:8859;width:121;height:165">
                    <v:imagedata r:id="rId543" o:title=""/>
                  </v:shape>
                  <v:shape id="_x0000_s8254" type="#_x0000_t75" style="position:absolute;left:6838;top:8928;width:279;height:239">
                    <v:imagedata r:id="rId548" o:title=""/>
                  </v:shape>
                  <v:line id="_x0000_s8255" style="position:absolute" from="6196,8460" to="6702,8888"/>
                  <v:line id="_x0000_s8256" style="position:absolute" from="3891,6506" to="6191,8453">
                    <v:stroke dashstyle="dash"/>
                  </v:line>
                  <v:line id="_x0000_s8257" style="position:absolute" from="6250,8501" to="6554,8758">
                    <v:stroke endarrow="open"/>
                  </v:line>
                  <v:line id="_x0000_s8258" style="position:absolute;flip:y" from="5201,8432" to="6177,9288"/>
                  <v:line id="_x0000_s8259" style="position:absolute;flip:y" from="3904,9325" to="5196,10458">
                    <v:stroke dashstyle="dash"/>
                  </v:line>
                  <v:line id="_x0000_s8260" style="position:absolute;flip:y" from="5456,8742" to="5841,9079">
                    <v:stroke endarrow="open"/>
                  </v:line>
                  <v:line id="_x0000_s8261" style="position:absolute" from="4242,8460" to="5195,9288"/>
                  <v:line id="_x0000_s8262" style="position:absolute" from="3877,8133" to="4227,8437">
                    <v:stroke dashstyle="dash"/>
                  </v:line>
                  <v:line id="_x0000_s8263" style="position:absolute" from="4484,8665" to="4899,9026">
                    <v:stroke endarrow="open"/>
                  </v:line>
                  <v:line id="_x0000_s8264" style="position:absolute;flip:y" from="3891,8446" to="4227,8708"/>
                  <v:line id="_x0000_s8265" style="position:absolute;flip:y" from="3931,8555" to="4108,8693">
                    <v:stroke endarrow="open"/>
                  </v:line>
                  <v:shape id="_x0000_s8266" type="#_x0000_t75" style="position:absolute;left:4132;top:8030;width:253;height:240">
                    <v:imagedata r:id="rId549" o:title=""/>
                  </v:shape>
                  <v:shape id="_x0000_s8267" type="#_x0000_t75" style="position:absolute;left:5087;top:9287;width:181;height:239">
                    <v:imagedata r:id="rId550" o:title=""/>
                  </v:shape>
                  <v:shape id="_x0000_s8268" type="#_x0000_t75" style="position:absolute;left:6109;top:8003;width:236;height:239">
                    <v:imagedata r:id="rId551" o:title=""/>
                  </v:shape>
                  <v:shape id="_x0000_s8269" type="#_x0000_t75" style="position:absolute;left:6997;top:7892;width:417;height:332">
                    <v:imagedata r:id="rId552" o:title=""/>
                  </v:shape>
                  <v:shape id="_x0000_s8270" type="#_x0000_t75" style="position:absolute;left:6876;top:9287;width:452;height:331">
                    <v:imagedata r:id="rId553" o:title=""/>
                  </v:shape>
                  <v:rect id="_x0000_s8271" style="position:absolute;left:7008;top:7819;width:720;height:540" stroked="f">
                    <v:textbox>
                      <w:txbxContent>
                        <w:p w:rsidR="00C6138B" w:rsidRDefault="00C6138B" w:rsidP="00187C6E">
                          <w:r>
                            <w:t>B</w:t>
                          </w:r>
                        </w:p>
                      </w:txbxContent>
                    </v:textbox>
                  </v:rect>
                  <v:rect id="_x0000_s8272" style="position:absolute;left:6643;top:9513;width:720;height:540" stroked="f">
                    <v:textbox>
                      <w:txbxContent>
                        <w:p w:rsidR="00C6138B" w:rsidRDefault="00C6138B" w:rsidP="00187C6E">
                          <w:r>
                            <w:t>D</w:t>
                          </w:r>
                        </w:p>
                      </w:txbxContent>
                    </v:textbox>
                  </v:rect>
                  <v:rect id="_x0000_s8273" style="position:absolute;left:2858;top:9311;width:720;height:540" stroked="f">
                    <v:textbox>
                      <w:txbxContent>
                        <w:p w:rsidR="00C6138B" w:rsidRDefault="00C6138B" w:rsidP="00187C6E">
                          <w:r>
                            <w:t>C</w:t>
                          </w:r>
                        </w:p>
                      </w:txbxContent>
                    </v:textbox>
                  </v:rect>
                  <v:rect id="_x0000_s8274" style="position:absolute;left:2863;top:8191;width:720;height:540" stroked="f">
                    <v:textbox>
                      <w:txbxContent>
                        <w:p w:rsidR="00C6138B" w:rsidRDefault="00C6138B" w:rsidP="00187C6E">
                          <w:r>
                            <w:t>A</w:t>
                          </w:r>
                        </w:p>
                      </w:txbxContent>
                    </v:textbox>
                  </v:rect>
                </v:group>
                <o:OLEObject Type="Embed" ProgID="Equation.DSMT4" ShapeID="_x0000_s8245" DrawAspect="Content" ObjectID="_1668239853" r:id="rId554"/>
                <o:OLEObject Type="Embed" ProgID="Equation.DSMT4" ShapeID="_x0000_s8246" DrawAspect="Content" ObjectID="_1668239854" r:id="rId555"/>
                <o:OLEObject Type="Embed" ProgID="Equation.DSMT4" ShapeID="_x0000_s8247" DrawAspect="Content" ObjectID="_1668239855" r:id="rId556"/>
                <o:OLEObject Type="Embed" ProgID="Equation.DSMT4" ShapeID="_x0000_s8248" DrawAspect="Content" ObjectID="_1668239856" r:id="rId557"/>
                <o:OLEObject Type="Embed" ProgID="Equation.DSMT4" ShapeID="_x0000_s8249" DrawAspect="Content" ObjectID="_1668239857" r:id="rId558"/>
                <o:OLEObject Type="Embed" ProgID="Equation.DSMT4" ShapeID="_x0000_s8250" DrawAspect="Content" ObjectID="_1668239858" r:id="rId559"/>
                <o:OLEObject Type="Embed" ProgID="Equation.DSMT4" ShapeID="_x0000_s8251" DrawAspect="Content" ObjectID="_1668239859" r:id="rId560"/>
                <o:OLEObject Type="Embed" ProgID="Equation.DSMT4" ShapeID="_x0000_s8252" DrawAspect="Content" ObjectID="_1668239860" r:id="rId561"/>
                <o:OLEObject Type="Embed" ProgID="Equation.DSMT4" ShapeID="_x0000_s8253" DrawAspect="Content" ObjectID="_1668239861" r:id="rId562"/>
                <o:OLEObject Type="Embed" ProgID="Equation.DSMT4" ShapeID="_x0000_s8254" DrawAspect="Content" ObjectID="_1668239862" r:id="rId563"/>
                <o:OLEObject Type="Embed" ProgID="Equation.DSMT4" ShapeID="_x0000_s8266" DrawAspect="Content" ObjectID="_1668239863" r:id="rId564"/>
                <o:OLEObject Type="Embed" ProgID="Equation.DSMT4" ShapeID="_x0000_s8267" DrawAspect="Content" ObjectID="_1668239864" r:id="rId565"/>
                <o:OLEObject Type="Embed" ProgID="Equation.DSMT4" ShapeID="_x0000_s8268" DrawAspect="Content" ObjectID="_1668239865" r:id="rId566"/>
                <o:OLEObject Type="Embed" ProgID="Equation.DSMT4" ShapeID="_x0000_s8269" DrawAspect="Content" ObjectID="_1668239866" r:id="rId567"/>
                <o:OLEObject Type="Embed" ProgID="Equation.DSMT4" ShapeID="_x0000_s8270" DrawAspect="Content" ObjectID="_1668239867" r:id="rId568"/>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tabs>
                <w:tab w:val="left" w:pos="5160"/>
              </w:tabs>
              <w:rPr>
                <w:rFonts w:ascii="Times New Roman" w:hAnsi="Times New Roman"/>
              </w:rPr>
            </w:pPr>
            <w:r w:rsidRPr="00E62897">
              <w:rPr>
                <w:rFonts w:ascii="Times New Roman" w:hAnsi="Times New Roman"/>
              </w:rPr>
              <w:tab/>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Cách dựng:</w:t>
            </w:r>
          </w:p>
          <w:p w:rsidR="00187C6E" w:rsidRPr="00E62897" w:rsidRDefault="00187C6E" w:rsidP="00C6138B">
            <w:pPr>
              <w:rPr>
                <w:rFonts w:ascii="Times New Roman" w:hAnsi="Times New Roman"/>
              </w:rPr>
            </w:pPr>
            <w:r w:rsidRPr="00E62897">
              <w:rPr>
                <w:rFonts w:ascii="Times New Roman" w:hAnsi="Times New Roman"/>
              </w:rPr>
              <w:t>- TH1: - Dựng ảnh S</w:t>
            </w:r>
            <w:r w:rsidRPr="00E62897">
              <w:rPr>
                <w:rFonts w:ascii="Times New Roman" w:hAnsi="Times New Roman"/>
                <w:vertAlign w:val="subscript"/>
              </w:rPr>
              <w:t xml:space="preserve">1 </w:t>
            </w:r>
            <w:r w:rsidRPr="00E62897">
              <w:rPr>
                <w:rFonts w:ascii="Times New Roman" w:hAnsi="Times New Roman"/>
              </w:rPr>
              <w:t>của S qua gương AB.</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ương CD.</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2</w:t>
            </w:r>
            <w:r w:rsidRPr="00E62897">
              <w:rPr>
                <w:rFonts w:ascii="Times New Roman" w:hAnsi="Times New Roman"/>
              </w:rPr>
              <w:t xml:space="preserve"> với M cắt CD tại J</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1</w:t>
            </w:r>
            <w:r w:rsidRPr="00E62897">
              <w:rPr>
                <w:rFonts w:ascii="Times New Roman" w:hAnsi="Times New Roman"/>
              </w:rPr>
              <w:t xml:space="preserve"> với J cắt gương AB tại I.</w:t>
            </w:r>
          </w:p>
          <w:p w:rsidR="00187C6E" w:rsidRPr="00E62897" w:rsidRDefault="00187C6E" w:rsidP="00C6138B">
            <w:pPr>
              <w:rPr>
                <w:rFonts w:ascii="Times New Roman" w:hAnsi="Times New Roman"/>
              </w:rPr>
            </w:pPr>
            <w:r w:rsidRPr="00E62897">
              <w:rPr>
                <w:rFonts w:ascii="Times New Roman" w:hAnsi="Times New Roman"/>
              </w:rPr>
              <w:t xml:space="preserve">           - Nối S với I.</w:t>
            </w:r>
          </w:p>
          <w:p w:rsidR="00187C6E" w:rsidRPr="00E62897" w:rsidRDefault="00187C6E" w:rsidP="00C6138B">
            <w:pPr>
              <w:rPr>
                <w:rFonts w:ascii="Times New Roman" w:hAnsi="Times New Roman"/>
              </w:rPr>
            </w:pPr>
            <w:r w:rsidRPr="00E62897">
              <w:rPr>
                <w:rFonts w:ascii="Times New Roman" w:hAnsi="Times New Roman"/>
              </w:rPr>
              <w:t xml:space="preserve">           =&gt; SIJM là đường truyền của tia sáng cần vẽ.</w:t>
            </w:r>
          </w:p>
          <w:p w:rsidR="00187C6E" w:rsidRPr="00E62897" w:rsidRDefault="00187C6E" w:rsidP="00C6138B">
            <w:pPr>
              <w:rPr>
                <w:rFonts w:ascii="Times New Roman" w:hAnsi="Times New Roman"/>
              </w:rPr>
            </w:pPr>
            <w:r w:rsidRPr="00E62897">
              <w:rPr>
                <w:rFonts w:ascii="Times New Roman" w:hAnsi="Times New Roman"/>
              </w:rPr>
              <w:t>- TH2: -  Dựng ảnh S</w:t>
            </w:r>
            <w:r w:rsidRPr="00E62897">
              <w:rPr>
                <w:rFonts w:ascii="Times New Roman" w:hAnsi="Times New Roman"/>
                <w:vertAlign w:val="subscript"/>
              </w:rPr>
              <w:t xml:space="preserve">1 </w:t>
            </w:r>
            <w:r w:rsidRPr="00E62897">
              <w:rPr>
                <w:rFonts w:ascii="Times New Roman" w:hAnsi="Times New Roman"/>
              </w:rPr>
              <w:t>của S qua gương AB.</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ương CD.</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ương AB.</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3</w:t>
            </w:r>
            <w:r w:rsidRPr="00E62897">
              <w:rPr>
                <w:rFonts w:ascii="Times New Roman" w:hAnsi="Times New Roman"/>
              </w:rPr>
              <w:t xml:space="preserve"> với M cắt gương AB tại K.</w:t>
            </w:r>
          </w:p>
          <w:p w:rsidR="00187C6E" w:rsidRPr="00E62897" w:rsidRDefault="00187C6E" w:rsidP="00C6138B">
            <w:pPr>
              <w:rPr>
                <w:rFonts w:ascii="Times New Roman" w:hAnsi="Times New Roman"/>
              </w:rPr>
            </w:pPr>
            <w:r w:rsidRPr="00E62897">
              <w:rPr>
                <w:rFonts w:ascii="Times New Roman" w:hAnsi="Times New Roman"/>
              </w:rPr>
              <w:t xml:space="preserve">           - Nối K với S</w:t>
            </w:r>
            <w:r w:rsidRPr="00E62897">
              <w:rPr>
                <w:rFonts w:ascii="Times New Roman" w:hAnsi="Times New Roman"/>
                <w:vertAlign w:val="subscript"/>
              </w:rPr>
              <w:t>2</w:t>
            </w:r>
            <w:r w:rsidRPr="00E62897">
              <w:rPr>
                <w:rFonts w:ascii="Times New Roman" w:hAnsi="Times New Roman"/>
              </w:rPr>
              <w:t xml:space="preserve"> cắt gương CD tại J.</w:t>
            </w:r>
          </w:p>
          <w:p w:rsidR="00187C6E" w:rsidRPr="00E62897" w:rsidRDefault="00187C6E" w:rsidP="00C6138B">
            <w:pPr>
              <w:rPr>
                <w:rFonts w:ascii="Times New Roman" w:hAnsi="Times New Roman"/>
              </w:rPr>
            </w:pPr>
            <w:r w:rsidRPr="00E62897">
              <w:rPr>
                <w:rFonts w:ascii="Times New Roman" w:hAnsi="Times New Roman"/>
              </w:rPr>
              <w:t xml:space="preserve">           - Nối J với S</w:t>
            </w:r>
            <w:r w:rsidRPr="00E62897">
              <w:rPr>
                <w:rFonts w:ascii="Times New Roman" w:hAnsi="Times New Roman"/>
                <w:vertAlign w:val="subscript"/>
              </w:rPr>
              <w:t>1</w:t>
            </w:r>
            <w:r w:rsidRPr="00E62897">
              <w:rPr>
                <w:rFonts w:ascii="Times New Roman" w:hAnsi="Times New Roman"/>
              </w:rPr>
              <w:t xml:space="preserve"> cắt gương AB tại I.</w:t>
            </w:r>
          </w:p>
          <w:p w:rsidR="00187C6E" w:rsidRPr="00E62897" w:rsidRDefault="00187C6E" w:rsidP="00C6138B">
            <w:pPr>
              <w:rPr>
                <w:rFonts w:ascii="Times New Roman" w:hAnsi="Times New Roman"/>
              </w:rPr>
            </w:pPr>
            <w:r w:rsidRPr="00E62897">
              <w:rPr>
                <w:rFonts w:ascii="Times New Roman" w:hAnsi="Times New Roman"/>
              </w:rPr>
              <w:t xml:space="preserve">           - Nối S với I.</w:t>
            </w:r>
          </w:p>
          <w:p w:rsidR="00187C6E" w:rsidRPr="00E62897" w:rsidRDefault="00187C6E" w:rsidP="00C6138B">
            <w:pPr>
              <w:rPr>
                <w:rFonts w:ascii="Times New Roman" w:hAnsi="Times New Roman"/>
              </w:rPr>
            </w:pPr>
            <w:r w:rsidRPr="00E62897">
              <w:rPr>
                <w:rFonts w:ascii="Times New Roman" w:hAnsi="Times New Roman"/>
              </w:rPr>
              <w:t xml:space="preserve">           =&gt; SIJKM là đường truyền của tia sáng cần vẽ.</w:t>
            </w:r>
          </w:p>
          <w:p w:rsidR="00187C6E" w:rsidRPr="00E62897" w:rsidRDefault="00187C6E" w:rsidP="00C6138B">
            <w:pPr>
              <w:rPr>
                <w:rFonts w:ascii="Times New Roman" w:hAnsi="Times New Roman"/>
              </w:rPr>
            </w:pP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74816" behindDoc="0" locked="0" layoutInCell="1" allowOverlap="1">
                      <wp:simplePos x="0" y="0"/>
                      <wp:positionH relativeFrom="column">
                        <wp:posOffset>2103120</wp:posOffset>
                      </wp:positionH>
                      <wp:positionV relativeFrom="paragraph">
                        <wp:posOffset>140335</wp:posOffset>
                      </wp:positionV>
                      <wp:extent cx="0" cy="342900"/>
                      <wp:effectExtent l="5715" t="6985" r="13335" b="12065"/>
                      <wp:wrapNone/>
                      <wp:docPr id="5793" name="Line 6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4"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1.05pt" to="165.6pt,3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l1NIFwIAAC0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D4aTbC SJEOprQRiqNJPipCf3rjSnBbqq0NFdKTejUbTb87pPSyJWrPI8+3s4HILEQk70LCxhnIsuu/aAY+ 5OB1bNapsV2AhDagU5zJ+T4TfvKIXg4pnI6KfJbGcSWkvMUZ6/xnrjsUjApLYB1xyXHjfOBByptL SKP0WkgZJy4V6is8G+fjGOC0FCxcBjdn97ultOhIgmbiF4uCm0c3qw+KRbCWE7a62p4IebEhuVQB DyoBOlfrIoofs3S2mq6mxaDIJ6tBkdb14NN6WQwm6+xpXI/q5bLOfgZqWVG2gjGuArubQLPi7wRw fSoXad0lem9D8h499gvI3v6RdBxlmN5FBzvNzlt7GzFoMjpf308Q/eMe7MdXvvgFAAD//wMAUEsD BBQABgAIAAAAIQCRzzVm3AAAAAkBAAAPAAAAZHJzL2Rvd25yZXYueG1sTI9NT8MwDIbvSPyHyEhc JpZ+SAOVuhMCeuPCBuLqNaataJyuybbCryeIAxxtP3r9vOV6toM68uR7JwjpMgHF0jjTS4vwsq2v bkD5QGJocMIIn+xhXZ2flVQYd5JnPm5Cq2KI+IIQuhDGQmvfdGzJL93IEm/vbrIU4ji12kx0iuF2 0FmSrLSlXuKHjka+77j52Bwsgq9feV9/LZpF8pa3jrP9w9MjIV5ezHe3oALP4Q+GH/2oDlV02rmD GK8GhDxPs4giZFkKKgK/ix3C9SoFXZX6f4PqGwAA//8DAFBLAQItABQABgAIAAAAIQC2gziS/gAA AOEBAAATAAAAAAAAAAAAAAAAAAAAAABbQ29udGVudF9UeXBlc10ueG1sUEsBAi0AFAAGAAgAAAAh ADj9If/WAAAAlAEAAAsAAAAAAAAAAAAAAAAALwEAAF9yZWxzLy5yZWxzUEsBAi0AFAAGAAgAAAAh APOXU0gXAgAALQQAAA4AAAAAAAAAAAAAAAAALgIAAGRycy9lMm9Eb2MueG1sUEsBAi0AFAAGAAgA AAAhAJHPNWb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870720" behindDoc="0" locked="0" layoutInCell="1" allowOverlap="1">
                      <wp:simplePos x="0" y="0"/>
                      <wp:positionH relativeFrom="column">
                        <wp:posOffset>1877695</wp:posOffset>
                      </wp:positionH>
                      <wp:positionV relativeFrom="paragraph">
                        <wp:posOffset>133985</wp:posOffset>
                      </wp:positionV>
                      <wp:extent cx="0" cy="342900"/>
                      <wp:effectExtent l="8890" t="10160" r="10160" b="8890"/>
                      <wp:wrapNone/>
                      <wp:docPr id="5792" name="Line 6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0"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85pt,10.55pt" to="147.85pt,3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hrWFwIAAC0EAAAOAAAAZHJzL2Uyb0RvYy54bWysU9uO2jAQfa/Uf7D8DrkQWIgIq4pAX2gX abcfYGyHWHVsyzYEVPXfOzYXse1LVTUPztgzc+bMbf586iQ6cuuEVhXOhilGXFHNhNpX+NvbejDF yHmiGJFa8QqfucPPi48f5r0pea5bLRm3CECUK3tT4dZ7UyaJoy3viBtqwxUoG2074uFq9wmzpAf0 TiZ5mk6SXltmrKbcOXitL0q8iPhNw6l/aRrHPZIVBm4+njaeu3Amizkp95aYVtArDfIPLDoiFAS9 Q9XEE3Sw4g+oTlCrnW78kOou0U0jKI85QDZZ+ls2ry0xPOYCxXHmXib3/2Dp1+PWIsEqPH6a5Rgp 0kGXNkJxNMlHsT69cSWYLdXWhgzpSb2ajabfHVJ62RK155Hn29mAZxYqmrxzCRdnIMqu/6IZ2JCD 17FYp8Z2ARLKgE6xJ+d7T/jJI3p5pPA6KvJZGukkpLz5Gev8Z647FIQKS2Adcclx43zgQcqbSQij 9FpIGTsuFeorPBvn4+jgtBQsKIOZs/vdUlp0JGFm4heTAs2jmdUHxSJYywlbXWVPhLzIEFyqgAeZ AJ2rdBmKH7N0tpqupsWgyCerQZHW9eDTelkMJuvsaVyP6uWyzn4GallRtoIxrgK724Bmxd8NwHVV LqN1H9F7GZL36LFeQPb2j6RjK0P3wka5cqfZeWtvLYaZjMbX/QlD/3gH+XHLF78AAAD//wMAUEsD BBQABgAIAAAAIQDpM1Nx3QAAAAkBAAAPAAAAZHJzL2Rvd25yZXYueG1sTI9NT8MwDIbvSPyHyEhc Jpa2aAxK0wkBvXHZAHH1GtNWNE7XZFvh12PEAW7+ePT6cbGaXK8ONIbOs4F0noAirr3tuDHw8lxd XIMKEdli75kMfFKAVXl6UmBu/ZHXdNjERkkIhxwNtDEOudahbslhmPuBWHbvfnQYpR0bbUc8Srjr dZYkV9phx3KhxYHuW6o/NntnIFSvtKu+ZvUsebtsPGW7h6dHNOb8bLq7BRVpin8w/OiLOpTitPV7 tkH1BrKbxVJQKdIUlAC/g62B5SIFXRb6/wflNwAAAP//AwBQSwECLQAUAAYACAAAACEAtoM4kv4A AADhAQAAEwAAAAAAAAAAAAAAAAAAAAAAW0NvbnRlbnRfVHlwZXNdLnhtbFBLAQItABQABgAIAAAA IQA4/SH/1gAAAJQBAAALAAAAAAAAAAAAAAAAAC8BAABfcmVscy8ucmVsc1BLAQItABQABgAIAAAA IQCRohrWFwIAAC0EAAAOAAAAAAAAAAAAAAAAAC4CAABkcnMvZTJvRG9jLnhtbFBLAQItABQABgAI AAAAIQDpM1Nx3QAAAAkBAAAPAAAAAAAAAAAAAAAAAHEEAABkcnMvZG93bnJldi54bWxQSwUGAAAA AAQABADzAAAAewUAAAAA "/>
                  </w:pict>
                </mc:Fallback>
              </mc:AlternateContent>
            </w:r>
            <w:r>
              <w:rPr>
                <w:rFonts w:ascii="Times New Roman" w:hAnsi="Times New Roman"/>
                <w:noProof/>
              </w:rPr>
              <mc:AlternateContent>
                <mc:Choice Requires="wps">
                  <w:drawing>
                    <wp:anchor distT="0" distB="0" distL="114300" distR="114300" simplePos="0" relativeHeight="251872768" behindDoc="0" locked="0" layoutInCell="1" allowOverlap="1">
                      <wp:simplePos x="0" y="0"/>
                      <wp:positionH relativeFrom="column">
                        <wp:posOffset>2103120</wp:posOffset>
                      </wp:positionH>
                      <wp:positionV relativeFrom="paragraph">
                        <wp:posOffset>165735</wp:posOffset>
                      </wp:positionV>
                      <wp:extent cx="0" cy="342900"/>
                      <wp:effectExtent l="5715" t="13335" r="13335" b="5715"/>
                      <wp:wrapNone/>
                      <wp:docPr id="6015" name="Line 6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2"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3.05pt" to="165.6pt,4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ZApwFwIAAC0EAAAOAAAAZHJzL2Uyb0RvYy54bWysU02P2jAQvVfqf7B8h3wQKESEVUWgl22L tNsfYGyHWHVsyzYEVPW/d+wAYttLVTUHZ2zPvHkz87x8OncSnbh1QqsKZ+MUI66oZkIdKvztdTua Y+Q8UYxIrXiFL9zhp9X7d8velDzXrZaMWwQgypW9qXDrvSmTxNGWd8SNteEKLhttO+Jhaw8Js6QH 9E4meZrOkl5bZqym3Dk4rYdLvIr4TcOp/9o0jnskKwzcfFxtXPdhTVZLUh4sMa2gVxrkH1h0RChI eoeqiSfoaMUfUJ2gVjvd+DHVXaKbRlAea4BqsvS3al5aYnisBZrjzL1N7v/B0i+nnUWCVXiWZlOM FOlgSs9CcTTLJ3noT29cCW5rtbOhQnpWL+ZZ0+8OKb1uiTrwyPP1YiAyCxHJm5CwcQay7PvPmoEP OXodm3VubBcgoQ3oHGdyuc+Enz2iwyGF00mRL9I4roSUtzhjnf/EdYeCUWEJrCMuOT07H3iQ8uYS 0ii9FVLGiUuF+govpvk0BjgtBQuXwc3Zw34tLTqRoJn4xaLg5tHN6qNiEazlhG2utidCDjYklyrg QSVA52oNovixSBeb+WZejIp8thkVaV2PPm7XxWi2zT5M60m9XtfZz0AtK8pWMMZVYHcTaFb8nQCu T2WQ1l2i9zYkb9Fjv4Ds7R9Jx1GG6Q062Gt22dnbiEGT0fn6foLoH/dgP77y1S8AAAD//wMAUEsD BBQABgAIAAAAIQDVi1DA3AAAAAkBAAAPAAAAZHJzL2Rvd25yZXYueG1sTI9NT8MwDIbvSPyHyEhc JpZ+SNNU6k4I6I0LY4ir15i2onG6JtsKv54gDnC0/ej185ab2Q7qxJPvnSCkywQUS+NMLy3C7qW+ WYPygcTQ4IQRPtnDprq8KKkw7izPfNqGVsUQ8QUhdCGMhda+6diSX7qRJd7e3WQpxHFqtZnoHMPt oLMkWWlLvcQPHY1833HzsT1aBF+/8qH+WjSL5C1vHWeHh6dHQry+mu9uQQWewx8MP/pRHarotHdH MV4NCHmeZhFFyFYpqAj8LvYI6yQFXZX6f4PqGwAA//8DAFBLAQItABQABgAIAAAAIQC2gziS/gAA AOEBAAATAAAAAAAAAAAAAAAAAAAAAABbQ29udGVudF9UeXBlc10ueG1sUEsBAi0AFAAGAAgAAAAh ADj9If/WAAAAlAEAAAsAAAAAAAAAAAAAAAAALwEAAF9yZWxzLy5yZWxzUEsBAi0AFAAGAAgAAAAh APtkCnAXAgAALQQAAA4AAAAAAAAAAAAAAAAALgIAAGRycy9lMm9Eb2MueG1sUEsBAi0AFAAGAAgA AAAhANWLUMD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868672" behindDoc="0" locked="0" layoutInCell="1" allowOverlap="1">
                      <wp:simplePos x="0" y="0"/>
                      <wp:positionH relativeFrom="column">
                        <wp:posOffset>1645920</wp:posOffset>
                      </wp:positionH>
                      <wp:positionV relativeFrom="paragraph">
                        <wp:posOffset>127635</wp:posOffset>
                      </wp:positionV>
                      <wp:extent cx="0" cy="342900"/>
                      <wp:effectExtent l="5715" t="13335" r="13335" b="5715"/>
                      <wp:wrapNone/>
                      <wp:docPr id="6014" name="Line 6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8"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0.05pt" to="129.6pt,3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VBrFgIAAC0EAAAOAAAAZHJzL2Uyb0RvYy54bWysU02P2jAQvVfqf7B8h3xsoBARVhWBXmiL tNsfYGyHWHVsyzYEVPW/d+wAYttLVTUHZ2zPvHkz87x4PncSnbh1QqsKZ+MUI66oZkIdKvztdTOa YeQ8UYxIrXiFL9zh5+X7d4velDzXrZaMWwQgypW9qXDrvSmTxNGWd8SNteEKLhttO+Jhaw8Js6QH 9E4meZpOk15bZqym3Dk4rYdLvIz4TcOp/9o0jnskKwzcfFxtXPdhTZYLUh4sMa2gVxrkH1h0RChI eoeqiSfoaMUfUJ2gVjvd+DHVXaKbRlAea4BqsvS3al5aYnisBZrjzL1N7v/B0i+nnUWCVXiaZgVG inQwpa1QHE3zfBb60xtXgttK7WyokJ7Vi9lq+t0hpVctUQceeb5eDERmISJ5ExI2zkCWff9ZM/Ah R69js86N7QIktAGd40wu95nws0d0OKRw+lTk8zSOKyHlLc5Y5z9x3aFgVFgC64hLTlvnAw9S3lxC GqU3Qso4calQX+H5JJ/EAKelYOEyuDl72K+kRScSNBO/WBTcPLpZfVQsgrWcsPXV9kTIwYbkUgU8 qAToXK1BFD/m6Xw9W8+KUZFP16MirevRx82qGE032YdJ/VSvVnX2M1DLirIVjHEV2N0EmhV/J4Dr UxmkdZfovQ3JW/TYLyB7+0fScZRheoMO9ppddvY2YtBkdL6+nyD6xz3Yj698+QsAAP//AwBQSwME FAAGAAgAAAAhAPJPn3jcAAAACQEAAA8AAABkcnMvZG93bnJldi54bWxMj01PwzAMhu9I/IfISFym LW35Lk0nBPTGhTHE1WtMW9E4XZNthV+PEQe4+ePR68fFcnK92tMYOs8G0kUCirj2tuPGwPqlml+D ChHZYu+ZDHxSgGV5fFRgbv2Bn2m/io2SEA45GmhjHHKtQ92Sw7DwA7Hs3v3oMEo7NtqOeJBw1+ss SS61w47lQosD3bdUf6x2zkCoXmlbfc3qWfJ21njKtg9Pj2jM6cl0dwsq0hT/YPjRF3UoxWnjd2yD 6g1kFzeZoFIkKSgBfgcbA1fnKeiy0P8/KL8BAAD//wMAUEsBAi0AFAAGAAgAAAAhALaDOJL+AAAA 4QEAABMAAAAAAAAAAAAAAAAAAAAAAFtDb250ZW50X1R5cGVzXS54bWxQSwECLQAUAAYACAAAACEA OP0h/9YAAACUAQAACwAAAAAAAAAAAAAAAAAvAQAAX3JlbHMvLnJlbHNQSwECLQAUAAYACAAAACEA AD1QaxYCAAAtBAAADgAAAAAAAAAAAAAAAAAuAgAAZHJzL2Uyb0RvYy54bWxQSwECLQAUAAYACAAA ACEA8k+feNwAAAAJAQAADwAAAAAAAAAAAAAAAABwBAAAZHJzL2Rvd25yZXYueG1sUEsFBgAAAAAE AAQA8wAAAHkFAAAAAA== "/>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900416" behindDoc="0" locked="0" layoutInCell="1" allowOverlap="1">
                      <wp:simplePos x="0" y="0"/>
                      <wp:positionH relativeFrom="column">
                        <wp:posOffset>1360170</wp:posOffset>
                      </wp:positionH>
                      <wp:positionV relativeFrom="paragraph">
                        <wp:posOffset>57785</wp:posOffset>
                      </wp:positionV>
                      <wp:extent cx="457200" cy="342900"/>
                      <wp:effectExtent l="0" t="0" r="3810" b="4445"/>
                      <wp:wrapNone/>
                      <wp:docPr id="6013" name="Text Box 6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9" o:spid="_x0000_s1772" type="#_x0000_t202" style="position:absolute;margin-left:107.1pt;margin-top:4.55pt;width:36pt;height:27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zjkuwIAAMc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E4CC8xErSDLj2w0aBbOaI4miW2RkOvU3C978HZjGCBXju+ur+T5VeNhFw1VGzZjVJyaBitIMfQ 3vTPrk442oJshg+ygkh0Z6QDGmvV2QJCSRCgQ68eT/2x2ZRwSGZz6DlGJZguSZTA2kag6fFyr7R5 x2SH7CLDCtrvwOn+TpvJ9ehiYwlZ8LaFc5q24tkBYE4nEBquWptNwnX0RxIk68V6QTwSxWuPBHnu 3RQr4sVFOJ/ll/lqlYc/bdyQpA2vKiZsmKO6QvJn3TvofNLFSV9atryycDYlrbabVavQnoK6C/cd CnLm5j9Pw9ULuLygFEYkuI0Sr4gXc48UZOYl82DhBWFym8QBSUhePKd0xwX7d0poyHAyi2aTln7L LXDfa2407biB+dHyLsOLkxNNrQLXonKtNZS30/qsFDb9p1JAu4+Ndnq1Ep3EasbN6J4HSZzYrJo3 snoECSsJEgM1wvSDRSPVd4wGmCQZ1t92VDGM2vcCnkESEmJHj9s4CWOkzi2bcwsVJUBl2GA0LVdm Gle7XvFtA5GmhyfkDTydmjtZP2V1eHAwLRy7w2Sz4+h877ye5u/yFwAAAP//AwBQSwMEFAAGAAgA AAAhAIt+vXXcAAAACAEAAA8AAABkcnMvZG93bnJldi54bWxMj8FOwzAQRO9I/IO1SNyonVCiNmRT IRBXEAUq9eYm2yQiXkex24S/ZznBcTSjmTfFZna9OtMYOs8IycKAIq583XGD8PH+fLMCFaLl2vae CeGbAmzKy4vC5rWf+I3O29goKeGQW4Q2xiHXOlQtORsWfiAW7+hHZ6PIsdH1aCcpd71Ojcm0sx3L QmsHemyp+tqeHMLny3G/W5rX5sndDZOfjWa31ojXV/PDPahIc/wLwy++oEMpTAd/4jqoHiFNlqlE EdYJKPHTVSb6gJDdJqDLQv8/UP4AAAD//wMAUEsBAi0AFAAGAAgAAAAhALaDOJL+AAAA4QEAABMA AAAAAAAAAAAAAAAAAAAAAFtDb250ZW50X1R5cGVzXS54bWxQSwECLQAUAAYACAAAACEAOP0h/9YA AACUAQAACwAAAAAAAAAAAAAAAAAvAQAAX3JlbHMvLnJlbHNQSwECLQAUAAYACAAAACEAFWc45LsC AADHBQAADgAAAAAAAAAAAAAAAAAuAgAAZHJzL2Uyb0RvYy54bWxQSwECLQAUAAYACAAAACEAi369 ddwAAAAIAQAADwAAAAAAAAAAAAAAAAAVBQAAZHJzL2Rvd25yZXYueG1sUEsFBgAAAAAEAAQA8wAA AB4GAAAAAA== " filled="f" stroked="f">
                      <v:textbox>
                        <w:txbxContent>
                          <w:p w:rsidR="00C6138B" w:rsidRPr="009B6AF5" w:rsidRDefault="00C6138B" w:rsidP="00187C6E">
                            <w:pPr>
                              <w:rPr>
                                <w:vertAlign w:val="subscript"/>
                              </w:rPr>
                            </w:pPr>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901440" behindDoc="0" locked="0" layoutInCell="1" allowOverlap="1">
                      <wp:simplePos x="0" y="0"/>
                      <wp:positionH relativeFrom="column">
                        <wp:posOffset>2182495</wp:posOffset>
                      </wp:positionH>
                      <wp:positionV relativeFrom="paragraph">
                        <wp:posOffset>26035</wp:posOffset>
                      </wp:positionV>
                      <wp:extent cx="457200" cy="342900"/>
                      <wp:effectExtent l="0" t="1905" r="635" b="0"/>
                      <wp:wrapNone/>
                      <wp:docPr id="6012" name="Text Box 6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0" o:spid="_x0000_s1773" type="#_x0000_t202" style="position:absolute;margin-left:171.85pt;margin-top:2.05pt;width:36pt;height:27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ozQmugIAAMc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E4CCOMBO2gSw9sNOhWjiiOYlejodcpuN734GxGsECvHV/d38nyq0ZCrhoqtuxGKTk0jFaQY2ir 659dtV3RqbYgm+GDrCAS3RnpgMZadbaAUBIE6NCrx1N/bDYlHJLZHHqOUQmmSxIlsLYRaHq83Ctt 3jHZIbvIsIL2O3C6v9Nmcj262FhCFrxtnQRa8ewAMKcTCA1Xrc0m4Tr6IwmS9WK9IB6J4rVHgjz3 booV8eIinM/yy3y1ysOfNm5I0oZXFRM2zFFdIfmz7h10PunipC8tW15ZOJuSVtvNqlVoT0HdhfsO BTlz85+n4eoFXF5QCiMS3EaJV8SLuUcKMvOSebDwgjC5TeKAJCQvnlO644L9OyU0ZDiZRbNJS7/l FrjvNTeadtzA/Gh5l+HFyYmmVoFrUbnWGsrbaX1WCpv+Uymg3cdGO71aiU5iNeNmdM+DJE7OVsAb WT2ChJUEiYEaYfrBopHqO0YDTJIM6287qhhG7XsBzyAJCbGjx22chDFS55bNuYWKEqAybDCalisz jatdr/i2gUjTwxPyBp5OzZ2sn7I6PDiYFo7dYbLZcXS+d15P83f5CwAA//8DAFBLAwQUAAYACAAA ACEADzA/LtwAAAAIAQAADwAAAGRycy9kb3ducmV2LnhtbEyPwU7DMBBE70j8g7VI3KgTmkAJ2VQI xBVEoZW4ufE2iYjXUew24e9ZTnAczWjmTbmeXa9ONIbOM0K6SEAR19523CB8vD9frUCFaNia3jMh fFOAdXV+VprC+onf6LSJjZISDoVBaGMcCq1D3ZIzYeEHYvEOfnQmihwbbUczSbnr9XWS3GhnOpaF 1gz02FL9tTk6hO3L4XOXJa/Nk8uHyc+JZnenES8v5od7UJHm+BeGX3xBh0qY9v7INqgeYZktbyWK kKWgxM/SXPQeIV+loKtS/z9Q/QAAAP//AwBQSwECLQAUAAYACAAAACEAtoM4kv4AAADhAQAAEwAA AAAAAAAAAAAAAAAAAAAAW0NvbnRlbnRfVHlwZXNdLnhtbFBLAQItABQABgAIAAAAIQA4/SH/1gAA AJQBAAALAAAAAAAAAAAAAAAAAC8BAABfcmVscy8ucmVsc1BLAQItABQABgAIAAAAIQDVozQmugIA AMcFAAAOAAAAAAAAAAAAAAAAAC4CAABkcnMvZTJvRG9jLnhtbFBLAQItABQABgAIAAAAIQAPMD8u 3AAAAAgBAAAPAAAAAAAAAAAAAAAAABQFAABkcnMvZG93bnJldi54bWxQSwUGAAAAAAQABADzAAAA HQYAAAAA " filled="f" stroked="f">
                      <v:textbox>
                        <w:txbxContent>
                          <w:p w:rsidR="00C6138B" w:rsidRPr="009B6AF5" w:rsidRDefault="00C6138B" w:rsidP="00187C6E">
                            <w:pPr>
                              <w:rPr>
                                <w:vertAlign w:val="subscript"/>
                              </w:rPr>
                            </w:pPr>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78912" behindDoc="0" locked="0" layoutInCell="1" allowOverlap="1">
                      <wp:simplePos x="0" y="0"/>
                      <wp:positionH relativeFrom="column">
                        <wp:posOffset>3249295</wp:posOffset>
                      </wp:positionH>
                      <wp:positionV relativeFrom="paragraph">
                        <wp:posOffset>89535</wp:posOffset>
                      </wp:positionV>
                      <wp:extent cx="0" cy="800100"/>
                      <wp:effectExtent l="8890" t="8255" r="10160" b="10795"/>
                      <wp:wrapNone/>
                      <wp:docPr id="6011" name="Line 6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8"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85pt,7.05pt" to="255.85pt,7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oN6FgIAAC0EAAAOAAAAZHJzL2Uyb0RvYy54bWysU8GO2jAQvVfqP1i+QxI2U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lXiWZhlG inQwpa1QHM0mT/PQn964AtwqtbOhQnpWL2ar6XeHlK5aog488ny9GIjMQkTyJiRsnIEs+/6zZuBD jl7HZp0b2wVIaAM6x5lc7jPhZ4/ocEjhdJ5Ce+K4ElLc4ox1/hPXHQpGiSWwjrjktHU+8CDFzSWk UXojpIwTlwr1JV5MJ9MY4LQULFwGN2cP+0padCJBM/GLRcHNo5vVR8UiWMsJW19tT4QcbEguVcCD SoDO1RpE8WORLtbz9Twf5ZPZepSndT36uKny0WyTfZjWT3VV1dnPQC3Li1YwxlVgdxNolv+dAK5P ZZDWXaL3NiRv0WO/gOztH0nHUYbpDTrYa3bZ2duIQZPR+fp+gugf92A/vvLVLwAAAP//AwBQSwME FAAGAAgAAAAhAGvaMrXcAAAACgEAAA8AAABkcnMvZG93bnJldi54bWxMj81OwzAQhO9IvIO1SFwq 6rj8KsSpEJAbFwqI6zZekoh4ncZuG3h6tuIAx535NDtTLCffqx2NsQtswcwzUMR1cB03Fl5fqrMb UDEhO+wDk4UvirAsj48KzF3Y8zPtVqlREsIxRwttSkOudaxb8hjnYSAW7yOMHpOcY6PdiHsJ971e ZNmV9tixfGhxoPuW6s/V1luI1Rttqu9ZPcvez5tAi83D0yNae3oy3d2CSjSlPxgO9aU6lNJpHbbs ouotXBpzLagYFwaUAL/C+iBkBnRZ6P8Tyh8AAAD//wMAUEsBAi0AFAAGAAgAAAAhALaDOJL+AAAA 4QEAABMAAAAAAAAAAAAAAAAAAAAAAFtDb250ZW50X1R5cGVzXS54bWxQSwECLQAUAAYACAAAACEA OP0h/9YAAACUAQAACwAAAAAAAAAAAAAAAAAvAQAAX3JlbHMvLnJlbHNQSwECLQAUAAYACAAAACEA 1UqDehYCAAAtBAAADgAAAAAAAAAAAAAAAAAuAgAAZHJzL2Uyb0RvYy54bWxQSwECLQAUAAYACAAA ACEAa9oytdwAAAAKAQAADwAAAAAAAAAAAAAAAABw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77888" behindDoc="0" locked="0" layoutInCell="1" allowOverlap="1">
                      <wp:simplePos x="0" y="0"/>
                      <wp:positionH relativeFrom="column">
                        <wp:posOffset>617220</wp:posOffset>
                      </wp:positionH>
                      <wp:positionV relativeFrom="paragraph">
                        <wp:posOffset>83185</wp:posOffset>
                      </wp:positionV>
                      <wp:extent cx="0" cy="800100"/>
                      <wp:effectExtent l="5715" t="11430" r="13335" b="7620"/>
                      <wp:wrapNone/>
                      <wp:docPr id="6010" name="Line 6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7"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6.55pt" to="48.6pt,6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AoJfFgIAAC0EAAAOAAAAZHJzL2Uyb0RvYy54bWysU8GO2jAQvVfqP1i+QxI2sBARVlUCvWy7 SLv9AGM7xKpjW7YhoKr/3rEDiG0vVdUcnLE98+bNzPPy6dRJdOTWCa1KnI1TjLiimgm1L/G3t81o jpHzRDEiteIlPnOHn1YfPyx7U/CJbrVk3CIAUa7oTYlb702RJI62vCNurA1XcNlo2xEPW7tPmCU9 oHcymaTpLOm1ZcZqyp2D03q4xKuI3zSc+pemcdwjWWLg5uNq47oLa7JakmJviWkFvdAg/8CiI0JB 0htUTTxBByv+gOoEtdrpxo+p7hLdNILyWANUk6W/VfPaEsNjLdAcZ25tcv8Pln49bi0SrMQzyI+R Ih1M6VkojmaTh8fQn964AtwqtbWhQnpSr+ZZ0+8OKV21RO155Pl2NhCZhYjkXUjYOANZdv0XzcCH HLyOzTo1tguQ0AZ0ijM532bCTx7R4ZDC6TwFenFcCSmuccY6/5nrDgWjxBJYR1xyfHY+8CDF1SWk UXojpIwTlwr1JV5MJ9MY4LQULFwGN2f3u0padCRBM/GLRcHNvZvVB8UiWMsJW19sT4QcbEguVcCD SoDOxRpE8WORLtbz9Twf5ZPZepSndT36tKny0WyTPU7rh7qq6uxnoJblRSsY4yqwuwo0y/9OAJen MkjrJtFbG5L36LFfQPb6j6TjKMP0Bh3sNDtv7XXEoMnofHk/QfT3e7DvX/nqFwAAAP//AwBQSwME FAAGAAgAAAAhAGteoYPbAAAACAEAAA8AAABkcnMvZG93bnJldi54bWxMj8FOwzAQRO9I/IO1SFwq 6iSVgIY4FQJy40IBcd3GSxIRr9PYbQNfz7YXOL6d0exMsZpcr/Y0hs6zgXSegCKuve24MfD2Wl3d ggoR2WLvmQx8U4BVeX5WYG79gV9ov46NkhAOORpoYxxyrUPdksMw9wOxaJ9+dBgFx0bbEQ8S7nqd Jcm1dtixfGhxoIeW6q/1zhkI1Tttq59ZPUs+Fo2nbPv4/ITGXF5M93egIk3xzwzH+lIdSum08Tu2 QfUGljeZOOW+SEGJfuLNkZcp6LLQ/weUvwAAAP//AwBQSwECLQAUAAYACAAAACEAtoM4kv4AAADh AQAAEwAAAAAAAAAAAAAAAAAAAAAAW0NvbnRlbnRfVHlwZXNdLnhtbFBLAQItABQABgAIAAAAIQA4 /SH/1gAAAJQBAAALAAAAAAAAAAAAAAAAAC8BAABfcmVscy8ucmVsc1BLAQItABQABgAIAAAAIQDH AoJfFgIAAC0EAAAOAAAAAAAAAAAAAAAAAC4CAABkcnMvZTJvRG9jLnhtbFBLAQItABQABgAIAAAA IQBrXqGD2wAAAAgBAAAPAAAAAAAAAAAAAAAAAHA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876864" behindDoc="0" locked="0" layoutInCell="1" allowOverlap="1">
                      <wp:simplePos x="0" y="0"/>
                      <wp:positionH relativeFrom="column">
                        <wp:posOffset>2220595</wp:posOffset>
                      </wp:positionH>
                      <wp:positionV relativeFrom="paragraph">
                        <wp:posOffset>89535</wp:posOffset>
                      </wp:positionV>
                      <wp:extent cx="1028700" cy="0"/>
                      <wp:effectExtent l="8890" t="8255" r="10160" b="10795"/>
                      <wp:wrapNone/>
                      <wp:docPr id="6009" name="Line 6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6"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85pt,7.05pt" to="255.8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0h5fGAIAAC4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LTNJ1j pEgPU3oWiqNp/jAN/RmMKyGsVhsbKqRH9WqeNf3ukNJ1R9SOR55vJwOZWchI3qWEjTNwy3b4ohnE kL3XsVnH1vYBEtqAjnEmp9tM+NEjCodZms8eUxgdvfoSUl4TjXX+M9c9CkaFJdCOwOTw7HwgQspr SLhH6bWQMo5cKjRUeD7JJzHBaSlYcIYwZ3fbWlp0IEE08YtVgec+zOq9YhGs44StLrYnQp5tuFyq gAelAJ2LdVbFj3k6X81Ws2JU5NPVqEibZvRpXRej6Tp7nDQPTV032c9ALSvKTjDGVWB3VWhW/J0C Lm/lrK2bRm9tSN6jx34B2es/ko6zDOM7C2Gr2WljrzMGUcbgywMKqr/fg33/zJe/AAAA//8DAFBL AwQUAAYACAAAACEA9QYP2d0AAAAJAQAADwAAAGRycy9kb3ducmV2LnhtbEyPzU7DMBCE70i8g7VI XKrWSVv+QpwKAblxoRRx3cZLEhGv09htA0/PIg5w3JlPszP5anSdOtAQWs8G0lkCirjytuXawOal nF6DChHZYueZDHxSgFVxepJjZv2Rn+mwjrWSEA4ZGmhi7DOtQ9WQwzDzPbF4735wGOUcam0HPEq4 6/Q8SS61w5blQ4M93TdUfaz3zkAoX2lXfk2qSfK2qD3Ndw9Pj2jM+dl4dwsq0hj/YPipL9WhkE5b v2cbVGdgsby5ElSMZQpKgIs0FWH7K+gi1/8XFN8AAAD//wMAUEsBAi0AFAAGAAgAAAAhALaDOJL+ AAAA4QEAABMAAAAAAAAAAAAAAAAAAAAAAFtDb250ZW50X1R5cGVzXS54bWxQSwECLQAUAAYACAAA ACEAOP0h/9YAAACUAQAACwAAAAAAAAAAAAAAAAAvAQAAX3JlbHMvLnJlbHNQSwECLQAUAAYACAAA ACEAu9IeXxgCAAAuBAAADgAAAAAAAAAAAAAAAAAuAgAAZHJzL2Uyb0RvYy54bWxQSwECLQAUAAYA CAAAACEA9QYP2d0AAAAJAQAADwAAAAAAAAAAAAAAAAByBAAAZHJzL2Rvd25yZXYueG1sUEsFBgAA AAAEAAQA8wAAAHwFAAAAAA== "/>
                  </w:pict>
                </mc:Fallback>
              </mc:AlternateContent>
            </w:r>
            <w:r>
              <w:rPr>
                <w:rFonts w:ascii="Times New Roman" w:hAnsi="Times New Roman"/>
                <w:noProof/>
              </w:rPr>
              <mc:AlternateContent>
                <mc:Choice Requires="wps">
                  <w:drawing>
                    <wp:anchor distT="0" distB="0" distL="114300" distR="114300" simplePos="0" relativeHeight="251875840" behindDoc="0" locked="0" layoutInCell="1" allowOverlap="1">
                      <wp:simplePos x="0" y="0"/>
                      <wp:positionH relativeFrom="column">
                        <wp:posOffset>2223770</wp:posOffset>
                      </wp:positionH>
                      <wp:positionV relativeFrom="paragraph">
                        <wp:posOffset>45085</wp:posOffset>
                      </wp:positionV>
                      <wp:extent cx="0" cy="114300"/>
                      <wp:effectExtent l="12065" t="11430" r="6985" b="7620"/>
                      <wp:wrapNone/>
                      <wp:docPr id="6008" name="Line 6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5"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1pt,3.55pt" to="175.1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65sFgIAAC0EAAAOAAAAZHJzL2Uyb0RvYy54bWysU8GO2jAQvVfqP1i+QxIIFCLCqkqgl22L tNsPMLZDrDq2ZRsCqvrvHTuA2PZSVc3BGdszb97MPK+ezp1EJ26d0KrE2TjFiCuqmVCHEn973Y4W GDlPFCNSK17iC3f4af3+3ao3BZ/oVkvGLQIQ5YrelLj13hRJ4mjLO+LG2nAFl422HfGwtYeEWdID eieTSZrOk15bZqym3Dk4rYdLvI74TcOp/9o0jnskSwzcfFxtXPdhTdYrUhwsMa2gVxrkH1h0RChI eoeqiSfoaMUfUJ2gVjvd+DHVXaKbRlAea4BqsvS3al5aYnisBZrjzL1N7v/B0i+nnUWClXiepjAr RTqY0rNQHM0n01noT29cAW6V2tlQIT2rF/Os6XeHlK5aog488ny9GIjMQkTyJiRsnIEs+/6zZuBD jl7HZp0b2wVIaAM6x5lc7jPhZ4/ocEjhNMvyaRrHlZDiFmes85+47lAwSiyBdcQlp2fnAw9S3FxC GqW3Qso4calQX+LlbDKLAU5LwcJlcHP2sK+kRScSNBO/WBTcPLpZfVQsgrWcsM3V9kTIwYbkUgU8 qAToXK1BFD+W6XKz2CzyUT6Zb0Z5Wtejj9sqH8232YdZPa2rqs5+BmpZXrSCMa4Cu5tAs/zvBHB9 KoO07hK9tyF5ix77BWRv/0g6jjJMb9DBXrPLzt5GDJqMztf3E0T/uAf78ZWvfwEAAP//AwBQSwME FAAGAAgAAAAhACZEhPncAAAACAEAAA8AAABkcnMvZG93bnJldi54bWxMj8FOwzAQRO9I/IO1SFwq 6iRVKQrZVAjIjQuFius2XpKIeJ3Gbhv4eow4wHE0o5k3xXqyvTry6DsnCOk8AcVSO9NJg/D6Ul3d gPKBxFDvhBE+2cO6PD8rKDfuJM983IRGxRLxOSG0IQy51r5u2ZKfu4Eleu9utBSiHBttRjrFctvr LEmutaVO4kJLA9+3XH9sDhbBV1veV1+zepa8LRrH2f7h6ZEQLy+mu1tQgafwF4Yf/IgOZWTauYMY r3qExTLJYhRhlYKK/q/eIWTLFHRZ6P8Hym8AAAD//wMAUEsBAi0AFAAGAAgAAAAhALaDOJL+AAAA 4QEAABMAAAAAAAAAAAAAAAAAAAAAAFtDb250ZW50X1R5cGVzXS54bWxQSwECLQAUAAYACAAAACEA OP0h/9YAAACUAQAACwAAAAAAAAAAAAAAAAAvAQAAX3JlbHMvLnJlbHNQSwECLQAUAAYACAAAACEA Zr+ubBYCAAAtBAAADgAAAAAAAAAAAAAAAAAuAgAAZHJzL2Uyb0RvYy54bWxQSwECLQAUAAYACAAA ACEAJkSE+dwAAAAIAQAADwAAAAAAAAAAAAAAAABw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73792" behindDoc="0" locked="0" layoutInCell="1" allowOverlap="1">
                      <wp:simplePos x="0" y="0"/>
                      <wp:positionH relativeFrom="column">
                        <wp:posOffset>1995170</wp:posOffset>
                      </wp:positionH>
                      <wp:positionV relativeFrom="paragraph">
                        <wp:posOffset>45085</wp:posOffset>
                      </wp:positionV>
                      <wp:extent cx="0" cy="114300"/>
                      <wp:effectExtent l="12065" t="11430" r="6985" b="7620"/>
                      <wp:wrapNone/>
                      <wp:docPr id="6007" name="Line 6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3"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1pt,3.55pt" to="157.1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I8FFgIAAC0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Z6m6RNG irQwpa1QHE1H43HoT2dcAW4rtbOhQnpWr2ar6XeHlF41RB145Pl2MRCZhYjkXUjYOANZ9t0XzcCH HL2OzTrXtg2Q0AZ0jjO53GfCzx7R/pDCaZbl4zSOKyHFLc5Y5z9z3aJglFgC64hLTlvnAw9S3FxC GqU3Qso4calQV+L5ZDSJAU5LwcJlcHP2sF9Ji04kaCZ+sSi4eXSz+qhYBGs4Yeur7YmQvQ3JpQp4 UAnQuVq9KH7M0/l6tp7lg3w0XQ/ytKoGnzarfDDdZE+TalytVlX2M1DL8qIRjHEV2N0EmuV/J4Dr U+mldZfovQ3Je/TYLyB7+0fScZRher0O9ppddvY2YtBkdL6+nyD6xz3Yj698+QsAAP//AwBQSwME FAAGAAgAAAAhAPiYVuPcAAAACAEAAA8AAABkcnMvZG93bnJldi54bWxMj81OwzAQhO9IvIO1SFyq 1knKn0I2FQJy40Kh4rqNlyQiXqex2waeHiMOcBzNaOabYjXZXh149J0ThHSRgGKpnemkQXh9qeY3 oHwgMdQ7YYRP9rAqT08Kyo07yjMf1qFRsUR8TghtCEOuta9btuQXbmCJ3rsbLYUox0abkY6x3PY6 S5IrbamTuNDSwPct1x/rvUXw1YZ31desniVvy8Zxtnt4eiTE87Pp7hZU4Cn8heEHP6JDGZm2bi/G qx5hmV5kMYpwnYKK/q/eImSXKeiy0P8PlN8AAAD//wMAUEsBAi0AFAAGAAgAAAAhALaDOJL+AAAA 4QEAABMAAAAAAAAAAAAAAAAAAAAAAFtDb250ZW50X1R5cGVzXS54bWxQSwECLQAUAAYACAAAACEA OP0h/9YAAACUAQAACwAAAAAAAAAAAAAAAAAvAQAAX3JlbHMvLnJlbHNQSwECLQAUAAYACAAAACEA /oSPBRYCAAAtBAAADgAAAAAAAAAAAAAAAAAuAgAAZHJzL2Uyb0RvYy54bWxQSwECLQAUAAYACAAA ACEA+JhW49wAAAAIAQAADwAAAAAAAAAAAAAAAABw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71744" behindDoc="0" locked="0" layoutInCell="1" allowOverlap="1">
                      <wp:simplePos x="0" y="0"/>
                      <wp:positionH relativeFrom="column">
                        <wp:posOffset>1991995</wp:posOffset>
                      </wp:positionH>
                      <wp:positionV relativeFrom="paragraph">
                        <wp:posOffset>89535</wp:posOffset>
                      </wp:positionV>
                      <wp:extent cx="0" cy="114300"/>
                      <wp:effectExtent l="8890" t="8255" r="10160" b="10795"/>
                      <wp:wrapNone/>
                      <wp:docPr id="6006" name="Line 6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1"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7.05pt" to="156.85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u2uFwIAAC0EAAAOAAAAZHJzL2Uyb0RvYy54bWysU8uu2jAQ3VfqP1jeQxIIFCLCVZVAN7ct 0r39AGM7xKpjW7YhoKr/3rEDtLSbqmoWjh8zx2fOHK+ezp1EJ26d0KrE2TjFiCuqmVCHEn953Y4W GDlPFCNSK17iC3f4af32zao3BZ/oVkvGLQIQ5YrelLj13hRJ4mjLO+LG2nAFh422HfGwtIeEWdID eieTSZrOk15bZqym3DnYrYdDvI74TcOp/9w0jnskSwzcfBxtHPdhTNYrUhwsMa2gVxrkH1h0RCi4 9A5VE0/Q0Yo/oDpBrXa68WOqu0Q3jaA81gDVZOlv1by0xPBYC4jjzF0m9/9g6afTziLBSjwHNTFS pIMuPQvF0XwyzYI+vXEFhFVqZ0OF9KxezLOmXx1SumqJOvDI8/ViIDNmJA8pYeEM3LLvP2oGMeTo dRTr3NguQIIM6Bx7crn3hJ89osMmhd0sy6dpbFdCiluesc5/4LpDYVJiCawjLjk9Ow/MIfQWEq5R eiukjB2XCvUlXs4ms5jgtBQsHIYwZw/7Slp0IsEz8QsyANhDmNVHxSJYywnbXOeeCDnMIV6qgAeV AJ3rbDDFt2W63Cw2i3yUT+abUZ7W9ej9tspH8232blZP66qqs++BWpYXrWCMq8DuZtAs/zsDXJ/K YK27Re8yJI/osUQge/tH0rGVoXuDD/aaXXY2qBG6Cp6Mwdf3E0z/6zpG/Xzl6x8AAAD//wMAUEsD BBQABgAIAAAAIQC33uTo3AAAAAkBAAAPAAAAZHJzL2Rvd25yZXYueG1sTI/NTsNADITvSLzDykhc Krr5QYBCNhUCcuNCAXF1syaJyHrT7LYNPD1GPcDN9ozG35Sr2Q1qT1PoPRtIlwko4sbbnlsDry/1 xQ2oEJEtDp7JwBcFWFWnJyUW1h/4mfbr2CoJ4VCggS7GsdA6NB05DEs/Eov24SeHUdap1XbCg4S7 QWdJcqUd9iwfOhzpvqPmc71zBkL9Rtv6e9Eskve89ZRtH54e0Zjzs/nuFlSkOf6Z4Rdf0KESpo3f sQ1qMJCn+bVYRbhMQYnheNjIkKWgq1L/b1D9AAAA//8DAFBLAQItABQABgAIAAAAIQC2gziS/gAA AOEBAAATAAAAAAAAAAAAAAAAAAAAAABbQ29udGVudF9UeXBlc10ueG1sUEsBAi0AFAAGAAgAAAAh ADj9If/WAAAAlAEAAAsAAAAAAAAAAAAAAAAALwEAAF9yZWxzLy5yZWxzUEsBAi0AFAAGAAgAAAAh AIV67a4XAgAALQQAAA4AAAAAAAAAAAAAAAAALgIAAGRycy9lMm9Eb2MueG1sUEsBAi0AFAAGAAgA AAAhALfe5Oj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869696" behindDoc="0" locked="0" layoutInCell="1" allowOverlap="1">
                      <wp:simplePos x="0" y="0"/>
                      <wp:positionH relativeFrom="column">
                        <wp:posOffset>1763395</wp:posOffset>
                      </wp:positionH>
                      <wp:positionV relativeFrom="paragraph">
                        <wp:posOffset>38735</wp:posOffset>
                      </wp:positionV>
                      <wp:extent cx="0" cy="114300"/>
                      <wp:effectExtent l="8890" t="5080" r="10160" b="13970"/>
                      <wp:wrapNone/>
                      <wp:docPr id="6005" name="Line 6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9" o:spid="_x0000_s1026" style="position:absolute;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85pt,3.05pt" to="138.85pt,1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igNFgIAAC0EAAAOAAAAZHJzL2Uyb0RvYy54bWysU02P2jAQvVfqf7B8h3xsoBARVhWBXmiL tNsfYGyHWHVsyzYEVPW/d+wAYttLVTUHZ2zPvHkz87x4PncSnbh1QqsKZ+MUI66oZkIdKvztdTOa YeQ8UYxIrXiFL9zh5+X7d4velDzXrZaMWwQgypW9qXDrvSmTxNGWd8SNteEKLhttO+Jhaw8Js6QH 9E4meZpOk15bZqym3Dk4rYdLvIz4TcOp/9o0jnskKwzcfFxtXPdhTZYLUh4sMa2gVxrkH1h0RChI eoeqiSfoaMUfUJ2gVjvd+DHVXaKbRlAea4BqsvS3al5aYnisBZrjzL1N7v/B0i+nnUWCVXiaphOM FOlgSluhOJrm+Tz0pzeuBLeV2tlQIT2rF7PV9LtDSq9aog488ny9GIjMQkTyJiRsnIEs+/6zZuBD jl7HZp0b2wVIaAM6x5lc7jPhZ4/ocEjhNMuKpzSOKyHlLc5Y5z9x3aFgVFgC64hLTlvnAw9S3lxC GqU3Qso4calQX+H5JJ/EAKelYOEyuDl72K+kRScSNBO/WBTcPLpZfVQsgrWcsPXV9kTIwYbkUgU8 qAToXK1BFD/m6Xw9W8+KUZFP16MirevRx82qGE032YdJ/VSvVnX2M1DLirIVjHEV2N0EmhV/J4Dr UxmkdZfovQ3JW/TYLyB7+0fScZRheoMO9ppddvY2YtBkdL6+nyD6xz3Yj698+QsAAP//AwBQSwME FAAGAAgAAAAhAFr12VjcAAAACAEAAA8AAABkcnMvZG93bnJldi54bWxMj8FOwzAQRO9I/IO1SFwq 6iSgBoU4FQJy40IBcd3GSxIRr9PYbQNfzyIOcNvRjGbflOvZDepAU+g9G0iXCSjixtueWwMvz/XF NagQkS0OnsnAJwVYV6cnJRbWH/mJDpvYKinhUKCBLsax0Do0HTkMSz8Si/fuJ4dR5NRqO+FRyt2g syRZaYc9y4cOR7rrqPnY7J2BUL/Srv5aNIvk7bL1lO3uHx/QmPOz+fYGVKQ5/oXhB1/QoRKmrd+z DWowkOV5LlEDqxSU+L96K8dVCroq9f8B1TcAAAD//wMAUEsBAi0AFAAGAAgAAAAhALaDOJL+AAAA 4QEAABMAAAAAAAAAAAAAAAAAAAAAAFtDb250ZW50X1R5cGVzXS54bWxQSwECLQAUAAYACAAAACEA OP0h/9YAAACUAQAACwAAAAAAAAAAAAAAAAAvAQAAX3JlbHMvLnJlbHNQSwECLQAUAAYACAAAACEA 0BIoDRYCAAAtBAAADgAAAAAAAAAAAAAAAAAuAgAAZHJzL2Uyb0RvYy54bWxQSwECLQAUAAYACAAA ACEAWvXZWNwAAAAIAQAADwAAAAAAAAAAAAAAAABw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67648" behindDoc="0" locked="0" layoutInCell="1" allowOverlap="1">
                      <wp:simplePos x="0" y="0"/>
                      <wp:positionH relativeFrom="column">
                        <wp:posOffset>617220</wp:posOffset>
                      </wp:positionH>
                      <wp:positionV relativeFrom="paragraph">
                        <wp:posOffset>83185</wp:posOffset>
                      </wp:positionV>
                      <wp:extent cx="1028700" cy="0"/>
                      <wp:effectExtent l="5715" t="11430" r="13335" b="7620"/>
                      <wp:wrapNone/>
                      <wp:docPr id="6004" name="Line 6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7" o:spid="_x0000_s1026" style="position:absolute;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6.55pt" to="129.6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1JFwIAAC4EAAAOAAAAZHJzL2Uyb0RvYy54bWysU02P2jAQvVfqf7B8h3w0s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XiapgVG inQwpa1QHE3z/Cn0pzeuhLCV2tlQIT2rF7PV9LtDSq9aog488ny9GMjMQkbyJiVsnIFb9v1nzSCG HL2OzTo3tguQ0AZ0jjO53GfCzx5ROMzSfPaUwujo4EtIOSQa6/wnrjsUjApLoB2ByWnrfCBCyiEk 3KP0RkgZRy4V6is8n+STmOC0FCw4Q5izh/1KWnQiQTTxi1WB5zHM6qNiEazlhK1vtidCXm24XKqA B6UAnZt1VcWPeTpfz9azYlTk0/WoSOt69HGzKkbTTfY0qT/Uq1Wd/QzUsqJsBWNcBXaDQrPi7xRw eytXbd01em9D8hY99gvIDv9IOs4yjO8qhL1ml50dZgyijMG3BxRU/7gH+/GZL38BAAD//wMAUEsD BBQABgAIAAAAIQCs8PO43AAAAAgBAAAPAAAAZHJzL2Rvd25yZXYueG1sTI/BTsMwEETvSPyDtUhc qtZpKigNcSoE5MalBcR1Gy9JRLxOY7cNfD2LOMBx34xmZ/L16Dp1pCG0ng3MZwko4srblmsDL8/l 9AZUiMgWO89k4JMCrIvzsxwz60+8oeM21kpCOGRooImxz7QOVUMOw8z3xKK9+8FhlHOotR3wJOGu 02mSXGuHLcuHBnu6b6j62B6cgVC+0r78mlST5G1Re0r3D0+PaMzlxXh3CyrSGP/M8FNfqkMhnXb+ wDaozsBqmYpT+GIOSvT0aiVg9wt0kev/A4pvAAAA//8DAFBLAQItABQABgAIAAAAIQC2gziS/gAA AOEBAAATAAAAAAAAAAAAAAAAAAAAAABbQ29udGVudF9UeXBlc10ueG1sUEsBAi0AFAAGAAgAAAAh ADj9If/WAAAAlAEAAAsAAAAAAAAAAAAAAAAALwEAAF9yZWxzLy5yZWxzUEsBAi0AFAAGAAgAAAAh AOX4nUkXAgAALgQAAA4AAAAAAAAAAAAAAAAALgIAAGRycy9lMm9Eb2MueG1sUEsBAi0AFAAGAAgA AAAhAKzw87jcAAAACAEAAA8AAAAAAAAAAAAAAAAAcQQAAGRycy9kb3ducmV2LnhtbFBLBQYAAAAA BAAEAPMAAAB6BQAAAAA= "/>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5296" behindDoc="0" locked="0" layoutInCell="1" allowOverlap="1">
                      <wp:simplePos x="0" y="0"/>
                      <wp:positionH relativeFrom="column">
                        <wp:posOffset>845820</wp:posOffset>
                      </wp:positionH>
                      <wp:positionV relativeFrom="paragraph">
                        <wp:posOffset>635</wp:posOffset>
                      </wp:positionV>
                      <wp:extent cx="457200" cy="342900"/>
                      <wp:effectExtent l="0" t="0" r="3810" b="0"/>
                      <wp:wrapNone/>
                      <wp:docPr id="6003" name="Text Box 6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K</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4" o:spid="_x0000_s1774" type="#_x0000_t202" style="position:absolute;margin-left:66.6pt;margin-top:.05pt;width:36pt;height:27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yeQauwIAAMc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E4CC4xErSDLj2w0aBbOaI4mhFbo6HXKbje9+BsRrBArx1f3d/J8qtGQq4aKrbsRik5NIxWkGNo b/pnVyccbUE2wwdZQSS6M9IBjbXqbAGhJAjQoVePp/7YbEo4JLM59ByjEkyXJEpgbSPQ9Hi5V9q8 Y7JDdpFhBe134HR/p83kenSxsYQseNvCOU1b8ewAMKcTCA1Xrc0m4Tr6IwmS9WK9IB6J4rVHgjz3 booV8eIinM/yy3y1ysOfNm5I0oZXFRM2zFFdIfmz7h10PunipC8tW15ZOJuSVtvNqlVoT0HdhfsO BTlz85+n4eoFXF5QCiMS3EaJV8SLuUcKMvOSebDwgjC5TeKAJCQvnlO644L9OyU0ZDiZRbNJS7/l FrjvNTeadtzA/Gh5l+HFyYmmVoFrUbnWGsrbaX1WCpv+Uymg3cdGO71aiU5iNeNmdM+DJJGNb9W8 kdUjSFhJkBioEaYfLBqpvmM0wCTJsP62o4ph1L4X8AySkBA7etzGSRgjdW7ZnFuoKAEqwwajabky 07ja9YpvG4g0PTwhb+Dp1NzJ+imrw4ODaeHYHSabHUfne+f1NH+XvwAAAP//AwBQSwMEFAAGAAgA AAAhAOykxDHZAAAABwEAAA8AAABkcnMvZG93bnJldi54bWxMjk1PwzAQRO9I/AdrkbhRu2mDIMSp EIgriPIhcdvG2yQiXkex24R/z/YEx6cZzbxyM/teHWmMXWALy4UBRVwH13Fj4f3t6eoGVEzIDvvA ZOGHImyq87MSCxcmfqXjNjVKRjgWaKFNaSi0jnVLHuMiDMSS7cPoMQmOjXYjTjLue50Zc609diwP LQ700FL9vT14Cx/P+6/PtXlpHn0+TGE2mv2ttvbyYr6/A5VoTn9lOOmLOlTitAsHdlH1wqtVJtVT oCTOTC64s5Cvl6CrUv/3r34BAAD//wMAUEsBAi0AFAAGAAgAAAAhALaDOJL+AAAA4QEAABMAAAAA AAAAAAAAAAAAAAAAAFtDb250ZW50X1R5cGVzXS54bWxQSwECLQAUAAYACAAAACEAOP0h/9YAAACU AQAACwAAAAAAAAAAAAAAAAAvAQAAX3JlbHMvLnJlbHNQSwECLQAUAAYACAAAACEAh8nkGrsCAADH BQAADgAAAAAAAAAAAAAAAAAuAgAAZHJzL2Uyb0RvYy54bWxQSwECLQAUAAYACAAAACEA7KTEMdkA AAAHAQAADwAAAAAAAAAAAAAAAAAVBQAAZHJzL2Rvd25yZXYueG1sUEsFBgAAAAAEAAQA8wAAABsG AAAAAA== " filled="f" stroked="f">
                      <v:textbox>
                        <w:txbxContent>
                          <w:p w:rsidR="00C6138B" w:rsidRPr="009B6AF5" w:rsidRDefault="00C6138B" w:rsidP="00187C6E">
                            <w:pPr>
                              <w:rPr>
                                <w:vertAlign w:val="subscript"/>
                              </w:rPr>
                            </w:pPr>
                            <w:r>
                              <w:t>K</w:t>
                            </w:r>
                            <w:r>
                              <w:rPr>
                                <w:vertAlign w:val="subscript"/>
                              </w:rPr>
                              <w:t>1</w:t>
                            </w:r>
                          </w:p>
                        </w:txbxContent>
                      </v:textbox>
                    </v:shape>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9392" behindDoc="0" locked="0" layoutInCell="1" allowOverlap="1">
                      <wp:simplePos x="0" y="0"/>
                      <wp:positionH relativeFrom="column">
                        <wp:posOffset>2331720</wp:posOffset>
                      </wp:positionH>
                      <wp:positionV relativeFrom="paragraph">
                        <wp:posOffset>147320</wp:posOffset>
                      </wp:positionV>
                      <wp:extent cx="463550" cy="342900"/>
                      <wp:effectExtent l="0" t="0" r="0" b="1270"/>
                      <wp:wrapNone/>
                      <wp:docPr id="6002" name="Text Box 6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8" o:spid="_x0000_s1775" type="#_x0000_t202" style="position:absolute;margin-left:183.6pt;margin-top:11.6pt;width:36.5pt;height:27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U5avwIAAMcFAAAOAAAAZHJzL2Uyb0RvYy54bWysVMlu2zAQvRfoPxC8K1pMK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J0EQYSRoD1V6ZHuD7uQeJVE8tzkaB52B6sMAymYPEqi1i1cP97L6ppGQy5aKDbtVSo4tozX4GNqf /sXXCUdbkPX4UdZgiW6NdED7RvU2gZASBOhQq6dTfaw3FTySZBbHIKlANCNRGrj6+TQ7fh6UNu+Z 7JE95FhB+R043d1rY52h2VHF2hKy5F3nKNCJZw+gOL2AafhqZdYJV9GfaZCu5qs58UiUrDwSFIV3 Wy6Jl5ThdVzMiuWyCH9ZuyHJWl7XTFgzR3aF5M+qd+D5xIsTv7TseG3hrEtabdbLTqEdBXaXbrmU g+Ss5j93wyUBYnkRUhiR4C5KvTKZX3ukJLGXXgdzLwjTuzQJSEqK8nlI91ywfw8JjTlO4yieuHR2 +kVsgVuvY6NZzw3Mj473OZ6flGhmGbgStSutobybzhepsO6fUwHlPhba8dVSdCKr2a/3rj1IOjs2 wlrWT0BhJYFiwEaYfnBopfqB0QiTJMf6+5YqhlH3QUAbpCEhdvS4C4mvI7ioS8n6UkJFBVA5NhhN x6WZxtV2UHzTgqWp8YS8hdZpuKO17bHJq0PDwbRw0R0mmx1Hl3endZ6/i98AAAD//wMAUEsDBBQA BgAIAAAAIQC4Rt3M3QAAAAkBAAAPAAAAZHJzL2Rvd25yZXYueG1sTI9PT8MwDMXvSHyHyEjcWEJX Nih1JwTiCmL8kbhljddWNE7VZGv59pgTnGzrPT3/XrmZfa+ONMYuMMLlwoAiroPruEF4e328uAYV k2Vn+8CE8E0RNtXpSWkLFyZ+oeM2NUpCOBYWoU1pKLSOdUvexkUYiEXbh9HbJOfYaDfaScJ9rzNj VtrbjuVDawe6b6n+2h48wvvT/vMjN8/Ng78apjAbzf5GI56fzXe3oBLN6c8Mv/iCDpUw7cKBXVQ9 wnK1zsSKkC1liiHPjSw7hLUIuir1/wbVDwAAAP//AwBQSwECLQAUAAYACAAAACEAtoM4kv4AAADh AQAAEwAAAAAAAAAAAAAAAAAAAAAAW0NvbnRlbnRfVHlwZXNdLnhtbFBLAQItABQABgAIAAAAIQA4 /SH/1gAAAJQBAAALAAAAAAAAAAAAAAAAAC8BAABfcmVscy8ucmVsc1BLAQItABQABgAIAAAAIQDD vU5avwIAAMcFAAAOAAAAAAAAAAAAAAAAAC4CAABkcnMvZTJvRG9jLnhtbFBLAQItABQABgAIAAAA IQC4Rt3M3QAAAAkBAAAPAAAAAAAAAAAAAAAAABkFAABkcnMvZG93bnJldi54bWxQSwUGAAAAAAQA BADzAAAAIwYAAAAA " filled="f" stroked="f">
                      <v:textbox>
                        <w:txbxContent>
                          <w:p w:rsidR="00C6138B" w:rsidRPr="009B6AF5" w:rsidRDefault="00C6138B" w:rsidP="00187C6E">
                            <w:pPr>
                              <w:rPr>
                                <w:vertAlign w:val="subscript"/>
                              </w:rPr>
                            </w:pPr>
                            <w:r>
                              <w:rPr>
                                <w:rFonts w:ascii="Arial" w:hAnsi="Arial" w:cs="Arial"/>
                              </w:rPr>
                              <w:t>Đ</w:t>
                            </w:r>
                            <w:r>
                              <w:rPr>
                                <w:vertAlign w:val="subscript"/>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898368" behindDoc="0" locked="0" layoutInCell="1" allowOverlap="1">
                      <wp:simplePos x="0" y="0"/>
                      <wp:positionH relativeFrom="column">
                        <wp:posOffset>1649095</wp:posOffset>
                      </wp:positionH>
                      <wp:positionV relativeFrom="paragraph">
                        <wp:posOffset>153670</wp:posOffset>
                      </wp:positionV>
                      <wp:extent cx="463550" cy="342900"/>
                      <wp:effectExtent l="0" t="0" r="3810" b="4445"/>
                      <wp:wrapNone/>
                      <wp:docPr id="6001" name="Text Box 6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7" o:spid="_x0000_s1776" type="#_x0000_t202" style="position:absolute;margin-left:129.85pt;margin-top:12.1pt;width:36.5pt;height:27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xho+vgIAAMcFAAAOAAAAZHJzL2Uyb0RvYy54bWysVMlu2zAQvRfoPxC8K1pCy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J0EQYiRoD1V6ZHuD7uQeJVE8szkaB52B6sMAymYPEqi1i1cP97L6ppGQy5aKDbtVSo4tozX4GNqf /sXXCUdbkPX4UdZgiW6NdED7RvU2gZASBOhQq6dTfaw3FTyS5DqOQVKB6JpEaeDq59Ps+HlQ2rxn skf2kGMF5XfgdHevjXWGZkcVa0vIknedo0Annj2A4vQCpuGrlVknXEV/pkG6mq/mxCNRsvJIUBTe bbkkXlKGs7i4LpbLIvxl7YYka3ldM2HNHNkVkj+r3oHnEy9O/NKy47WFsy5ptVkvO4V2FNhduuVS DpKzmv/cDZcEiOVFSGFEgrso9cpkPvNISWIvnQVzLwjTuzQJSEqK8nlI91ywfw8JjTlO4yieuHR2 +kVsgVuvY6NZzw3Mj473OZ6flGhmGbgStSutobybzhepsO6fUwHlPhba8dVSdCKr2a/3rj0gBcdG WMv6CSisJFAM2AjTDw6tVD8wGmGS5Fh/31LFMOo+CGiDNCTEjh53IfEsgou6lKwvJVRUAJVjg9F0 XJppXG0HxTctWJoaT8hbaJ2GO1rbHpu8OjQcTAsX3WGy2XF0eXda5/m7+A0AAP//AwBQSwMEFAAG AAgAAAAhAEqnScfeAAAACQEAAA8AAABkcnMvZG93bnJldi54bWxMj8tOwzAQRfdI/IM1SOyoXbel bRqnqkBsQZSHxM6Np0nUeBzFbhP+nmEFu3kc3TmTb0ffigv2sQlkYDpRIJDK4BqqDLy/Pd2tQMRk ydk2EBr4xgjb4voqt5kLA73iZZ8qwSEUM2ugTqnLpIxljd7GSeiQeHcMvbeJ276SrrcDh/tWaqXu pbcN8YXadvhQY3nan72Bj+fj1+dcvVSPftENYVSS/Foac3sz7jYgEo7pD4ZffVaHgp0O4UwuitaA XqyXjHIx1yAYmM00Dw4GlisNssjl/w+KHwAAAP//AwBQSwECLQAUAAYACAAAACEAtoM4kv4AAADh AQAAEwAAAAAAAAAAAAAAAAAAAAAAW0NvbnRlbnRfVHlwZXNdLnhtbFBLAQItABQABgAIAAAAIQA4 /SH/1gAAAJQBAAALAAAAAAAAAAAAAAAAAC8BAABfcmVscy8ucmVsc1BLAQItABQABgAIAAAAIQAo xho+vgIAAMcFAAAOAAAAAAAAAAAAAAAAAC4CAABkcnMvZTJvRG9jLnhtbFBLAQItABQABgAIAAAA IQBKp0nH3gAAAAkBAAAPAAAAAAAAAAAAAAAAABgFAABkcnMvZG93bnJldi54bWxQSwUGAAAAAAQA BADzAAAAIwYAAAAA " filled="f" stroked="f">
                      <v:textbox>
                        <w:txbxContent>
                          <w:p w:rsidR="00C6138B" w:rsidRPr="009B6AF5" w:rsidRDefault="00C6138B" w:rsidP="00187C6E">
                            <w:pPr>
                              <w:rPr>
                                <w:vertAlign w:val="subscript"/>
                              </w:rPr>
                            </w:pPr>
                            <w:r>
                              <w:rPr>
                                <w:rFonts w:ascii="Arial" w:hAnsi="Arial" w:cs="Arial"/>
                              </w:rPr>
                              <w:t>Đ</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893248" behindDoc="0" locked="0" layoutInCell="1" allowOverlap="1">
                      <wp:simplePos x="0" y="0"/>
                      <wp:positionH relativeFrom="column">
                        <wp:posOffset>848995</wp:posOffset>
                      </wp:positionH>
                      <wp:positionV relativeFrom="paragraph">
                        <wp:posOffset>39370</wp:posOffset>
                      </wp:positionV>
                      <wp:extent cx="228600" cy="114300"/>
                      <wp:effectExtent l="8890" t="5080" r="10160" b="13970"/>
                      <wp:wrapNone/>
                      <wp:docPr id="6000" name="Line 6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2" o:spid="_x0000_s1026" style="position:absolute;flip:y;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1pt" to="84.85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LpgPIwIAADwEAAAOAAAAZHJzL2Uyb0RvYy54bWysU02P2jAQvVfqf7B8h3xsoBARVhWBXrZd pN32bmyHWHVsyzYEVPW/d+wALe2lqpqDM/bMPL95M148njqJjtw6oVWFs3GKEVdUM6H2Ff78uhnN MHKeKEakVrzCZ+7w4/Ltm0VvSp7rVkvGLQIQ5creVLj13pRJ4mjLO+LG2nAFzkbbjnjY2n3CLOkB vZNJnqbTpNeWGaspdw5O68GJlxG/aTj1z03juEeywsDNx9XGdRfWZLkg5d4S0wp6oUH+gUVHhIJL b1A18QQdrPgDqhPUaqcbP6a6S3TTCMpjDVBNlv5WzUtLDI+1gDjO3GRy/w+WfjpuLRKswtM0BYEU 6aBLT0JxNM0nedCnN66EsJXa2lAhPakX86TpV4eUXrVE7Xnk+Xo2kJmFjOQuJWycgVt2/UfNIIYc vI5inRrboUYK8yUkBnAQBJ1id8637vCTRxQO83wGHDGi4Mqy4gHscBcpA0xINtb5D1x3KBgVllBE BCXHJ+eH0GtICFd6I6SEc1JKhfoKzyf5JCY4LQULzuBzdr9bSYuOJIxQ/C733oVZfVAsgrWcsPXF 9kTIwQaeUgU8KAfoXKxhRr7N0/l6tp4VoyKfrkdFWtej95tVMZpusneT+qFererse6CWFWUrGOMq sLvOa1b83TxcXs4wabeJvcmQ3KNHaYHs9R9Jx86GZg5jsdPsvLVB2tBkGNEYfHlO4Q38uo9RPx/9 8gcAAAD//wMAUEsDBBQABgAIAAAAIQB3gVJr2wAAAAgBAAAPAAAAZHJzL2Rvd25yZXYueG1sTI/B TsMwEETvSPyDtUjcqIODAg1xqgoBFyQkStqzEy9JRLyOYjcNf8/2BMenGc2+LTaLG8SMU+g9abhd JSCQGm97ajVUny83DyBCNGTN4Ak1/GCATXl5UZjc+hN94LyLreARCrnR0MU45lKGpkNnwsqPSJx9 +cmZyDi10k7mxONukCpJMulMT3yhMyM+ddh8745Ow/bw9py+z7Xzg1231d66KnlVWl9fLdtHEBGX +FeGsz6rQ8lOtT+SDWJgTtN7rmrIFIhznq2Zaw3qToEsC/n/gfIXAAD//wMAUEsBAi0AFAAGAAgA AAAhALaDOJL+AAAA4QEAABMAAAAAAAAAAAAAAAAAAAAAAFtDb250ZW50X1R5cGVzXS54bWxQSwEC LQAUAAYACAAAACEAOP0h/9YAAACUAQAACwAAAAAAAAAAAAAAAAAvAQAAX3JlbHMvLnJlbHNQSwEC LQAUAAYACAAAACEAoS6YDyMCAAA8BAAADgAAAAAAAAAAAAAAAAAuAgAAZHJzL2Uyb0RvYy54bWxQ SwECLQAUAAYACAAAACEAd4FSa9sAAAAIAQAADwAAAAAAAAAAAAAAAAB9BAAAZHJzL2Rvd25yZXYu eG1sUEsFBgAAAAAEAAQA8wAAAIUFAAAAAA== "/>
                  </w:pict>
                </mc:Fallback>
              </mc:AlternateContent>
            </w:r>
            <w:r>
              <w:rPr>
                <w:rFonts w:ascii="Times New Roman" w:hAnsi="Times New Roman"/>
                <w:noProof/>
              </w:rPr>
              <mc:AlternateContent>
                <mc:Choice Requires="wps">
                  <w:drawing>
                    <wp:anchor distT="0" distB="0" distL="114300" distR="114300" simplePos="0" relativeHeight="251889152" behindDoc="0" locked="0" layoutInCell="1" allowOverlap="1">
                      <wp:simplePos x="0" y="0"/>
                      <wp:positionH relativeFrom="column">
                        <wp:posOffset>1417320</wp:posOffset>
                      </wp:positionH>
                      <wp:positionV relativeFrom="paragraph">
                        <wp:posOffset>147320</wp:posOffset>
                      </wp:positionV>
                      <wp:extent cx="0" cy="800100"/>
                      <wp:effectExtent l="5715" t="8255" r="13335" b="10795"/>
                      <wp:wrapNone/>
                      <wp:docPr id="5999" name="Line 6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8" o:spid="_x0000_s1026" style="position:absolute;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1.6pt" to="111.6pt,7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irGFgIAAC0EAAAOAAAAZHJzL2Uyb0RvYy54bWysU8GO2jAQvVfqP1i+QxIaKIkIq4pAL7SL tNsPMLZDrDq2ZRsCqvrvHTuA2PZSVc3BGdszb97MPC+ezp1EJ26d0KrC2TjFiCuqmVCHCn973Yzm GDlPFCNSK17hC3f4afn+3aI3JZ/oVkvGLQIQ5creVLj13pRJ4mjLO+LG2nAFl422HfGwtYeEWdID eieTSZrOkl5bZqym3Dk4rYdLvIz4TcOpf24axz2SFQZuPq42rvuwJssFKQ+WmFbQKw3yDyw6IhQk vUPVxBN0tOIPqE5Qq51u/JjqLtFNIyiPNUA1WfpbNS8tMTzWAs1x5t4m9/9g6dfTziLBKjwtigIj RTqY0lYojmaTfB760xtXgttK7WyokJ7Vi9lq+t0hpVctUQceeb5eDERmISJ5ExI2zkCWff9FM/Ah R69js86N7QIktAGd40wu95nws0d0OKRwOk+hPXFcCSlvccY6/5nrDgWjwhJYR1xy2jofeJDy5hLS KL0RUsaJS4X6ChfTyTQGOC0FC5fBzdnDfiUtOpGgmfjFouDm0c3qo2IRrOWEra+2J0IONiSXKuBB JUDnag2i+FGkxXq+nuejfDJbj/K0rkefNqt8NNtkH6f1h3q1qrOfgVqWl61gjKvA7ibQLP87AVyf yiCtu0TvbUjeosd+AdnbP5KOowzTG3Sw1+yys7cRgyaj8/X9BNE/7sF+fOXLXwAAAP//AwBQSwME FAAGAAgAAAAhAK1EUWjbAAAACgEAAA8AAABkcnMvZG93bnJldi54bWxMj81OwzAQhO9IvIO1SFwq 6uAiBCFOhYDcuFBAXLfxkkTE6zR228DTs1UPcNq/TzOzxXLyvdrRGLvAFi7nGSjiOriOGwtvr9XF DaiYkB32gcnCN0VYlqcnBeYu7PmFdqvUKBHhmKOFNqUh1zrWLXmM8zAQy+0zjB6TjGOj3Yh7Efe9 Nll2rT12LA4tDvTQUv212noLsXqnTfUzq2fZx6IJZDaPz09o7fnZdH8HKtGU/mA4xJfoUEqmddiy i6q3YMzCCCrNoQpwXKyFvLo1oMtC/3+h/AUAAP//AwBQSwECLQAUAAYACAAAACEAtoM4kv4AAADh AQAAEwAAAAAAAAAAAAAAAAAAAAAAW0NvbnRlbnRfVHlwZXNdLnhtbFBLAQItABQABgAIAAAAIQA4 /SH/1gAAAJQBAAALAAAAAAAAAAAAAAAAAC8BAABfcmVscy8ucmVsc1BLAQItABQABgAIAAAAIQAA VirGFgIAAC0EAAAOAAAAAAAAAAAAAAAAAC4CAABkcnMvZTJvRG9jLnhtbFBLAQItABQABgAIAAAA IQCtRFFo2wAAAAoBAAAPAAAAAAAAAAAAAAAAAHA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888128" behindDoc="0" locked="0" layoutInCell="1" allowOverlap="1">
                      <wp:simplePos x="0" y="0"/>
                      <wp:positionH relativeFrom="column">
                        <wp:posOffset>1074420</wp:posOffset>
                      </wp:positionH>
                      <wp:positionV relativeFrom="paragraph">
                        <wp:posOffset>147320</wp:posOffset>
                      </wp:positionV>
                      <wp:extent cx="342900" cy="0"/>
                      <wp:effectExtent l="5715" t="8255" r="13335" b="10795"/>
                      <wp:wrapNone/>
                      <wp:docPr id="5998" name="Line 6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7" o:spid="_x0000_s1026" style="position:absolute;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1.6pt" to="111.6pt,1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D5f8FwIAAC0EAAAOAAAAZHJzL2Uyb0RvYy54bWysU02P2yAQvVfqf0C+J/5YJxtbcVaVnfSy 7Uba7Q8ggGNUDAhInKjqf+9A4ijbXqqqPuCBmXm8mTcsn069QEdmLFeyitJpEiEmiaJc7qvo29tm soiQdVhSLJRkVXRmNnpaffywHHTJMtUpQZlBACJtOegq6pzTZRxb0rEe26nSTIKzVabHDrZmH1OD B0DvRZwlyTwelKHaKMKshdPm4oxWAb9tGXEvbWuZQ6KKgJsLqwnrzq/xaonLvcG64+RKA/8Dix5z CZfeoBrsMDoY/gdUz4lRVrVuSlQfq7blhIUaoJo0+a2a1w5rFmqB5lh9a5P9f7Dk63FrEKdVNCsK 0EriHlR65pKheZY/+v4M2pYQVsut8RWSk3zVz4p8t0iqusNyzwLPt7OGzNRnxO9S/MZquGU3fFEU YvDBqdCsU2t6DwltQKegyfmmCTs5RODwIc+KBJQjoyvG5ZinjXWfmeqRN6pIAOuAi4/P1nkeuBxD /DVSbbgQQXEh0VBFxSybhQSrBKfe6cOs2e9qYdAR+5kJXygKPPdhRh0kDWAdw3R9tR3m4mLD5UJ6 PKgE6Fyty1D8KJJivVgv8kmezdeTPGmayadNnU/mm/Rx1jw0dd2kPz21NC87TimTnt04oGn+dwNw fSqX0bqN6K0N8Xv00C8gO/4D6SClV+8yBztFz1szSgwzGYKv78cP/f0e7PtXvvoFAAD//wMAUEsD BBQABgAIAAAAIQAGBlxO2gAAAAkBAAAPAAAAZHJzL2Rvd25yZXYueG1sTI9BT8MwDIXvSPyHyEhc JpaSSROUphMCeuPCBuLqNaataJyuybbCr8fAAU72s5+ePxeryffqQGPsAlu4nGegiOvgOm4sPG+q iytQMSE77AOThQ+KsCpPTwrMXTjyEx3WqVESwjFHC21KQ651rFvyGOdhIJbdWxg9JpFjo92IRwn3 vTZZttQeO5YLLQ5011L9vt57C7F6oV31Oatn2euiCWR2948PaO352XR7AyrRlP7M8I0v6FAK0zbs 2UXVi15eG7FaMAupYjA/zfZ3oMtC//+g/AIAAP//AwBQSwECLQAUAAYACAAAACEAtoM4kv4AAADh AQAAEwAAAAAAAAAAAAAAAAAAAAAAW0NvbnRlbnRfVHlwZXNdLnhtbFBLAQItABQABgAIAAAAIQA4 /SH/1gAAAJQBAAALAAAAAAAAAAAAAAAAAC8BAABfcmVscy8ucmVsc1BLAQItABQABgAIAAAAIQDo D5f8FwIAAC0EAAAOAAAAAAAAAAAAAAAAAC4CAABkcnMvZTJvRG9jLnhtbFBLAQItABQABgAIAAAA IQAGBlxO2gAAAAkBAAAPAAAAAAAAAAAAAAAAAHE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887104" behindDoc="0" locked="0" layoutInCell="1" allowOverlap="1">
                      <wp:simplePos x="0" y="0"/>
                      <wp:positionH relativeFrom="column">
                        <wp:posOffset>617220</wp:posOffset>
                      </wp:positionH>
                      <wp:positionV relativeFrom="paragraph">
                        <wp:posOffset>147320</wp:posOffset>
                      </wp:positionV>
                      <wp:extent cx="228600" cy="0"/>
                      <wp:effectExtent l="5715" t="55880" r="60960" b="58420"/>
                      <wp:wrapNone/>
                      <wp:docPr id="5997" name="Line 6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6" o:spid="_x0000_s1026" style="position:absolute;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1.6pt" to="66.6pt,1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Kj1KQIAAEs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jyZzx8w UqSHLm2E4miaF9NQn8G4EsxqtbUhQ3pSz2aj6TeHlK47ovY88nw5G/DMgkfyxiVcnIEou+GzZmBD Dl7HYp1a2wdIKAM6xZ6c7z3hJ48ofMzz2TSFztGbKiHlzc9Y5z9x3aMgVFgC64hLjhvnAw9S3kxC GKXXQsrYcanQUOH5JJ9EB6elYEEZzJzd72pp0ZGEmYlPTAo0r82sPigWwTpO2OoqeyIkyMjHamjA wCFSzxlGksOKBOlCTaoQDfIEslfpMjLf5+l8NVvNilGRT1ejIm2a0cd1XYym6+xh0nxo6rrJfgTi WVF2gjGuAvfb+GbF343HdZEug3cf4HuRkrfosZpA9vaOpGOjQ28vU7LT7Ly1IbvQc5jYaHzdrrAS r+/R6tc/YPkTAAD//wMAUEsDBBQABgAIAAAAIQDtRwGy2gAAAAgBAAAPAAAAZHJzL2Rvd25yZXYu eG1sTI/NTsMwEITvSLyDtUjcqNMUUQhxKkAgLlwoiPM63sQR8TqK3Sa8PY440NP+zGj223I3u14c aQydZwXrVQaCuPam41bB58fL1S2IEJEN9p5JwQ8F2FXnZyUWxk/8Tsd9bEUK4VCgAhvjUEgZaksO w8oPxElr/OgwpnFspRlxSuGul3mW3UiHHacLFgd6slR/7w9Owdf0qpt1d93ogWuL8+P2TT9rpS4v 5od7EJHm+G+GBT+hQ5WYtD+wCaJXcLfNk1NBvkl10TdLo/8Wsirl6QPVLwAAAP//AwBQSwECLQAU AAYACAAAACEAtoM4kv4AAADhAQAAEwAAAAAAAAAAAAAAAAAAAAAAW0NvbnRlbnRfVHlwZXNdLnht bFBLAQItABQABgAIAAAAIQA4/SH/1gAAAJQBAAALAAAAAAAAAAAAAAAAAC8BAABfcmVscy8ucmVs c1BLAQItABQABgAIAAAAIQBkdKj1KQIAAEsEAAAOAAAAAAAAAAAAAAAAAC4CAABkcnMvZTJvRG9j LnhtbFBLAQItABQABgAIAAAAIQDtRwGy2gAAAAgBAAAPAAAAAAAAAAAAAAAAAIMEAABkcnMvZG93 bnJldi54bWxQSwUGAAAAAAQABADzAAAAigUAAAAA ">
                      <v:stroke endarrow="oval"/>
                    </v:line>
                  </w:pict>
                </mc:Fallback>
              </mc:AlternateContent>
            </w:r>
          </w:p>
          <w:p w:rsidR="00187C6E" w:rsidRPr="00E62897" w:rsidRDefault="00187C6E" w:rsidP="00C6138B">
            <w:pPr>
              <w:rPr>
                <w:rFonts w:ascii="Times New Roman" w:hAnsi="Times New Roman"/>
                <w:noProof/>
              </w:rPr>
            </w:pP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7344" behindDoc="0" locked="0" layoutInCell="1" allowOverlap="1">
                      <wp:simplePos x="0" y="0"/>
                      <wp:positionH relativeFrom="column">
                        <wp:posOffset>963295</wp:posOffset>
                      </wp:positionH>
                      <wp:positionV relativeFrom="paragraph">
                        <wp:posOffset>102870</wp:posOffset>
                      </wp:positionV>
                      <wp:extent cx="463550" cy="342900"/>
                      <wp:effectExtent l="0" t="1270" r="3810" b="0"/>
                      <wp:wrapNone/>
                      <wp:docPr id="5996" name="Text Box 6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6" o:spid="_x0000_s1777" type="#_x0000_t202" style="position:absolute;margin-left:75.85pt;margin-top:8.1pt;width:36.5pt;height:27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HxjvgIAAMcFAAAOAAAAZHJzL2Uyb0RvYy54bWysVMlu2zAQvRfoPxC8K1pCy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x2maYCRoD1V6ZHuD7uQeJVGc2ByNg85A9WEAZbMHCdTaxauHe1l900jIZUvFht0qJceW0Rp8DO1P /+LrhKMtyHr8KGuwRLdGOqB9o3qbQEgJAnSo1dOpPtabCh5Jch3HIKlAdE2iNHD182l2/Dwobd4z 2SN7yLGC8jtwurvXxjpDs6OKtSVkybvOUaATzx5AcXoB0/DVyqwTrqI/0yBdzVdz4pEoWXkkKArv tlwSLynDWVxcF8tlEf6ydkOStbyumbBmjuwKyZ9V78DziRcnfmnZ8drCWZe02qyXnUI7Cuwu3XIp B8lZzX/uhksCxPIipDAiwV2UemUyn3mkJLGXzoK5F4TpXZoEJCVF+Tykey7Yv4eExhyncRRPXDo7 /SK2wK3XsdGs5wbmR8f7HM9PSjSzDFyJ2pXWUN5N54tUWPfPqYByHwvt+GopOpHV7Nd71x4kjY+N sJb1E1BYSaAYsBGmHxxaqX5gNMIkybH+vqWKYdR9ENAGaUiIHT3uQuJZBBd1KVlfSqioACrHBqPp uDTTuNoOim9asDQ1npC30DoNd7S2PTZ5dWg4mBYuusNks+Po8u60zvN38RsAAP//AwBQSwMEFAAG AAgAAAAhAIohXTDdAAAACQEAAA8AAABkcnMvZG93bnJldi54bWxMj81OwzAQhO9IvIO1SNyoXat/ pHEqBOIKorSVuLnxNokar6PYbcLbs5zgtrM7mv0m34y+FVfsYxPIwHSiQCCVwTVUGdh9vj6sQMRk ydk2EBr4xgib4vYmt5kLA33gdZsqwSEUM2ugTqnLpIxljd7GSeiQ+HYKvbeJZV9J19uBw30rtVIL 6W1D/KG2HT7XWJ63F29g/3b6OszUe/Xi590QRiXJP0pj7u/GpzWIhGP6M8MvPqNDwUzHcCEXRct6 Pl2ylYeFBsEGrWe8OBpYKg2yyOX/BsUPAAAA//8DAFBLAQItABQABgAIAAAAIQC2gziS/gAAAOEB AAATAAAAAAAAAAAAAAAAAAAAAABbQ29udGVudF9UeXBlc10ueG1sUEsBAi0AFAAGAAgAAAAhADj9 If/WAAAAlAEAAAsAAAAAAAAAAAAAAAAALwEAAF9yZWxzLy5yZWxzUEsBAi0AFAAGAAgAAAAhAGnE fGO+AgAAxwUAAA4AAAAAAAAAAAAAAAAALgIAAGRycy9lMm9Eb2MueG1sUEsBAi0AFAAGAAgAAAAh AIohXTDdAAAACQEAAA8AAAAAAAAAAAAAAAAAGAUAAGRycy9kb3ducmV2LnhtbFBLBQYAAAAABAAE APMAAAAiBgAAAAA= " filled="f" stroked="f">
                      <v:textbox>
                        <w:txbxContent>
                          <w:p w:rsidR="00C6138B" w:rsidRPr="009B6AF5" w:rsidRDefault="00C6138B" w:rsidP="00187C6E">
                            <w:pPr>
                              <w:rPr>
                                <w:vertAlign w:val="subscript"/>
                              </w:rPr>
                            </w:pPr>
                            <w:r>
                              <w:rPr>
                                <w:rFonts w:ascii="Arial" w:hAnsi="Arial" w:cs="Arial"/>
                              </w:rPr>
                              <w:t>Đ</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892224" behindDoc="0" locked="0" layoutInCell="1" allowOverlap="1">
                      <wp:simplePos x="0" y="0"/>
                      <wp:positionH relativeFrom="column">
                        <wp:posOffset>3258820</wp:posOffset>
                      </wp:positionH>
                      <wp:positionV relativeFrom="paragraph">
                        <wp:posOffset>96520</wp:posOffset>
                      </wp:positionV>
                      <wp:extent cx="0" cy="457200"/>
                      <wp:effectExtent l="8890" t="13970" r="10160" b="5080"/>
                      <wp:wrapNone/>
                      <wp:docPr id="5995" name="Line 6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1" o:spid="_x0000_s1026" style="position:absolute;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6pt,7.6pt" to="256.6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dV2FQIAAC0EAAAOAAAAZHJzL2Uyb0RvYy54bWysU8GO2jAQvVfqP1i+QwhNWIgIq4pAL7RF 2u0HGNshVh3bsg0BVf33jp1AS3upqubgjO2ZN29mnpfPl1aiM7dOaFXidDzBiCuqmVDHEn953Y7m GDlPFCNSK17iK3f4efX2zbIzBZ/qRkvGLQIQ5YrOlLjx3hRJ4mjDW+LG2nAFl7W2LfGwtceEWdIB eiuT6WQySzptmbGacufgtOov8Sri1zWn/nNdO+6RLDFw83G1cT2ENVktSXG0xDSCDjTIP7BoiVCQ 9A5VEU/QyYo/oFpBrXa69mOq20TXtaA81gDVpJPfqnlpiOGxFmiOM/c2uf8HSz+d9xYJVuJ8scgx UqSFKe2E4mg2zdPQn864AtzWam9DhfSiXsxO068OKb1uiDryyPP1aiAyRiQPIWHjDGQ5dB81Ax9y 8jo261LbNkBCG9AlzuR6nwm/eET7QwqnWf4E4w50ElLc4ox1/gPXLQpGiSWwjrjkvHO+d725hDRK b4WUceJSoa7Ei3yaxwCnpWDhMrg5ezyspUVnEjQTvyHvg5vVJ8UiWMMJ2wy2J0L2NvCUKuBBJUBn sHpRfFtMFpv5Zp6NsulsM8omVTV6v11no9k2fcqrd9V6XaXfA7U0KxrBGFeB3U2gafZ3AhieSi+t u0TvbUge0WNrgeztH0nHUYbp9To4aHbd29DaMFXQZHQe3k8Q/a/76PXzla9+AAAA//8DAFBLAwQU AAYACAAAACEAtLGkct0AAAAJAQAADwAAAGRycy9kb3ducmV2LnhtbEyPQU/DMAyF70j8h8hIXKYt XaexqTSdENAbFwaIq9eYtqJxuibbCr8eox3gZNnv6fl7+WZ0nTrSEFrPBuazBBRx5W3LtYHXl3K6 BhUissXOMxn4ogCb4vIix8z6Ez/TcRtrJSEcMjTQxNhnWoeqIYdh5nti0T784DDKOtTaDniScNfp NElutMOW5UODPd03VH1uD85AKN9oX35Pqknyvqg9pfuHp0c05vpqvLsFFWmMf2b4xRd0KIRp5w9s g+oMLOeLVKwiLGWK4XzYGVivUtBFrv83KH4AAAD//wMAUEsBAi0AFAAGAAgAAAAhALaDOJL+AAAA 4QEAABMAAAAAAAAAAAAAAAAAAAAAAFtDb250ZW50X1R5cGVzXS54bWxQSwECLQAUAAYACAAAACEA OP0h/9YAAACUAQAACwAAAAAAAAAAAAAAAAAvAQAAX3JlbHMvLnJlbHNQSwECLQAUAAYACAAAACEA qh3VdhUCAAAtBAAADgAAAAAAAAAAAAAAAAAuAgAAZHJzL2Uyb0RvYy54bWxQSwECLQAUAAYACAAA ACEAtLGkct0AAAAJAQAADwAAAAAAAAAAAAAAAABv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86080" behindDoc="0" locked="0" layoutInCell="1" allowOverlap="1">
                      <wp:simplePos x="0" y="0"/>
                      <wp:positionH relativeFrom="column">
                        <wp:posOffset>2674620</wp:posOffset>
                      </wp:positionH>
                      <wp:positionV relativeFrom="paragraph">
                        <wp:posOffset>109220</wp:posOffset>
                      </wp:positionV>
                      <wp:extent cx="571500" cy="0"/>
                      <wp:effectExtent l="5715" t="7620" r="13335" b="11430"/>
                      <wp:wrapNone/>
                      <wp:docPr id="5992" name="Line 6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5" o:spid="_x0000_s1026" style="position:absolute;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6pt" to="255.6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aWcFwIAAC0EAAAOAAAAZHJzL2Uyb0RvYy54bWysU8uu2yAQ3VfqPyD2iR+1cxMrzlUVJ92k baR7+wEEcIyKAQGJE1X99w7kodx2U1X1Ag/MzOHMzGH+fOolOnLrhFY1zsYpRlxRzYTa1/jb63o0 xch5ohiRWvEan7nDz4v37+aDqXiuOy0ZtwhAlKsGU+POe1MliaMd74kba8MVOFtte+Jha/cJs2QA 9F4meZpOkkFbZqym3Dk4bS5OvIj4bcup/9q2jnskawzcfFxtXHdhTRZzUu0tMZ2gVxrkH1j0RCi4 9A7VEE/QwYo/oHpBrXa69WOq+0S3raA81gDVZOlv1bx0xPBYCzTHmXub3P+DpV+OW4sEq3E5m+UY KdLDlDZCcTTJizL0ZzCugrCl2tpQIT2pF7PR9LtDSi87ovY88nw9G8jMQkbyJiVsnIFbdsNnzSCG HLyOzTq1tg+Q0AZ0ijM532fCTx5ROCyfsjKFydGbKyHVLc9Y5z9x3aNg1FgC64hLjhvnAw9S3ULC NUqvhZRx4lKhocazMi9jgtNSsOAMYc7ud0tp0ZEEzcQvFgWexzCrD4pFsI4Ttrrangh5seFyqQIe VAJ0rtZFFD9m6Ww1XU2LUZFPVqMibZrRx/WyGE3W2VPZfGiWyyb7GahlRdUJxrgK7G4CzYq/E8D1 qVykdZfovQ3JW/TYLyB7+0fScZRhehcd7DQ7b+1txKDJGHx9P0H0j3uwH1/54hcAAAD//wMAUEsD BBQABgAIAAAAIQAQGAhk3AAAAAkBAAAPAAAAZHJzL2Rvd25yZXYueG1sTI/NTsNADITvSLzDykhc qnaT8KuQTYWA3LhQqLi6WZNEZL1pdtsGnh5XHOBkeWY0/lwsJ9erPY2h82wgXSSgiGtvO24MvL1W 81tQISJb7D2TgS8KsCxPTwrMrT/wC+1XsVFSwiFHA22MQ651qFtyGBZ+IBbvw48Oo6xjo+2IByl3 vc6S5Fo77FgutDjQQ0v152rnDIRqTdvqe1bPkveLxlO2fXx+QmPOz6b7O1CRpvgXhiO+oEMpTBu/ YxtUb+AySzOJinEjUwJX6VHY/Aq6LPT/D8ofAAAA//8DAFBLAQItABQABgAIAAAAIQC2gziS/gAA AOEBAAATAAAAAAAAAAAAAAAAAAAAAABbQ29udGVudF9UeXBlc10ueG1sUEsBAi0AFAAGAAgAAAAh ADj9If/WAAAAlAEAAAsAAAAAAAAAAAAAAAAALwEAAF9yZWxzLy5yZWxzUEsBAi0AFAAGAAgAAAAh AA9VpZwXAgAALQQAAA4AAAAAAAAAAAAAAAAALgIAAGRycy9lMm9Eb2MueG1sUEsBAi0AFAAGAAgA AAAhABAYCGT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885056" behindDoc="0" locked="0" layoutInCell="1" allowOverlap="1">
                      <wp:simplePos x="0" y="0"/>
                      <wp:positionH relativeFrom="column">
                        <wp:posOffset>2449195</wp:posOffset>
                      </wp:positionH>
                      <wp:positionV relativeFrom="paragraph">
                        <wp:posOffset>-11430</wp:posOffset>
                      </wp:positionV>
                      <wp:extent cx="228600" cy="228600"/>
                      <wp:effectExtent l="8890" t="10795" r="10160" b="8255"/>
                      <wp:wrapNone/>
                      <wp:docPr id="5991" name="AutoShape 6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4" o:spid="_x0000_s1026" type="#_x0000_t123" style="position:absolute;margin-left:192.85pt;margin-top:-.9pt;width:18pt;height:18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5f+UJwIAAEgEAAAOAAAAZHJzL2Uyb0RvYy54bWysVMGO0zAQvSPxD5bvNG3Ulm3UdLXqUgRa lpUKH+A6TmPheMzYaVq+nrHTLV3ghMjBmvHYb+a9GWd5e2wNOyj0GmzJJ6MxZ8pKqLTdl/zrl82b G858ELYSBqwq+Ul5frt6/WrZu0Ll0ICpFDICsb7oXcmbEFyRZV42qhV+BE5ZCtaArQjk4j6rUPSE 3posH4/nWQ9YOQSpvKfd+yHIVwm/rpUMn+vaq8BMyam2kFZM6y6u2Wopij0K12h5LkP8QxWt0JaS XqDuRRCsQ/0HVKslgoc6jCS0GdS1lipxIDaT8W9sto1wKnEhcby7yOT/H6x8PDwh01XJZ4vFhDMr WurSXRcgJWfzfDqNIvXOF3R2654w0vTuAeQ3zyysG2H36g4R+kaJikqbxPPZiwvR8XSV7fpPUFEC QQmSXsca2whISrBjasvp0hZ1DEzSZp7fzMfUPEmhsx0ziOL5skMf3itoWTRKXhvoqSwM265taSg+ dlYGms+UUBwefBiuP19LhMDoaqONSQ7ud2uD7CBoajbpS5yI9/UxY1lf8sUsnyXkFzF/DTFO398g EDpbUTWiiOK9O9tBaDPYRNLYs5pRwKERO6hOJCbCMM70/MhoAH9w1tMol9x/7wQqzswHSw1ZTKbT OPvJmc7e5uTgdWR3HRFWElTJA2eDuQ7De+kc6n1DmSaJroU4JbVOYsYGD1Wdi6VxTS06P634Hq79 dOrXD2D1EwAA//8DAFBLAwQUAAYACAAAACEAkFV3h94AAAAJAQAADwAAAGRycy9kb3ducmV2Lnht bEyPzU7DMBCE70i8g7VI3FonppQqxKlQBUgcQKLkAdx48yPidWS7beDpWU5w3JlPszPldnajOGGI gycN+TIDgdR4O1Cnof54WmxAxGTImtETavjCCNvq8qI0hfVnesfTPnWCQygWRkOf0lRIGZsenYlL PyGx1/rgTOIzdNIGc+ZwN0qVZWvpzED8oTcT7npsPvdHp6HNJL7V+fdj87puW/Vi1a4Oz1pfX80P 9yASzukPht/6XB0q7nTwR7JRjBpuNrd3jGpY5DyBgZXKWTiws1Igq1L+X1D9AAAA//8DAFBLAQIt ABQABgAIAAAAIQC2gziS/gAAAOEBAAATAAAAAAAAAAAAAAAAAAAAAABbQ29udGVudF9UeXBlc10u eG1sUEsBAi0AFAAGAAgAAAAhADj9If/WAAAAlAEAAAsAAAAAAAAAAAAAAAAALwEAAF9yZWxzLy5y ZWxzUEsBAi0AFAAGAAgAAAAhAHDl/5QnAgAASAQAAA4AAAAAAAAAAAAAAAAALgIAAGRycy9lMm9E b2MueG1sUEsBAi0AFAAGAAgAAAAhAJBVd4feAAAACQEAAA8AAAAAAAAAAAAAAAAAgQQAAGRycy9k b3ducmV2LnhtbFBLBQYAAAAABAAEAPMAAACMBQAAAAA= "/>
                  </w:pict>
                </mc:Fallback>
              </mc:AlternateContent>
            </w:r>
            <w:r>
              <w:rPr>
                <w:rFonts w:ascii="Times New Roman" w:hAnsi="Times New Roman"/>
                <w:noProof/>
              </w:rPr>
              <mc:AlternateContent>
                <mc:Choice Requires="wps">
                  <w:drawing>
                    <wp:anchor distT="0" distB="0" distL="114300" distR="114300" simplePos="0" relativeHeight="251884032" behindDoc="0" locked="0" layoutInCell="1" allowOverlap="1">
                      <wp:simplePos x="0" y="0"/>
                      <wp:positionH relativeFrom="column">
                        <wp:posOffset>1991995</wp:posOffset>
                      </wp:positionH>
                      <wp:positionV relativeFrom="paragraph">
                        <wp:posOffset>102870</wp:posOffset>
                      </wp:positionV>
                      <wp:extent cx="457200" cy="0"/>
                      <wp:effectExtent l="8890" t="10795" r="10160" b="8255"/>
                      <wp:wrapNone/>
                      <wp:docPr id="5990" name="Line 6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3" o:spid="_x0000_s1026" style="position:absolute;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8.1pt" to="192.8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9IPSFgIAAC0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TTxQIa pEgHU3oWiqPZJH8I/emNKyCsUlsbKqQn9WqeNf3ukNJVS9SeR55vZwOZWchI3qWEjTNwy67/ohnE kIPXsVmnxnYBEtqATnEm59tM+MkjCof59BHmjBEdXAkphjxjnf/MdYeCUWIJrCMuOT47H3iQYggJ 1yi9EVLGiUuF+hIvppNpTHBaChacIczZ/a6SFh1J0Ez8YlHguQ+z+qBYBGs5Yeur7YmQFxsulyrg QSVA52pdRPFjkS7W8/U8H+WT2XqUp3U9+rSp8tFskz1O64e6qursZ6CW5UUrGOMqsBsEmuV/J4Dr U7lI6ybRWxuS9+ixX0B2+EfScZRhehcd7DQ7b+0wYtBkDL6+nyD6+z3Y96989QsAAP//AwBQSwME FAAGAAgAAAAhAHPzjZfcAAAACQEAAA8AAABkcnMvZG93bnJldi54bWxMj8FOwzAQRO9I/IO1SFwq 6jQRpQpxKgTkxoUC4rqNlyQiXqex2wa+nkU9wHFnnmZnivXkenWgMXSeDSzmCSji2tuOGwOvL9XV ClSIyBZ7z2TgiwKsy/OzAnPrj/xMh01slIRwyNFAG+OQax3qlhyGuR+Ixfvwo8Mo59hoO+JRwl2v 0yRZaocdy4cWB7pvqf7c7J2BUL3Rrvqe1bPkPWs8pbuHp0c05vJiursFFWmKfzD81pfqUEqnrd+z Dao3kC2yG0HFWKagBMhW1yJsT4IuC/1/QfkDAAD//wMAUEsBAi0AFAAGAAgAAAAhALaDOJL+AAAA 4QEAABMAAAAAAAAAAAAAAAAAAAAAAFtDb250ZW50X1R5cGVzXS54bWxQSwECLQAUAAYACAAAACEA OP0h/9YAAACUAQAACwAAAAAAAAAAAAAAAAAvAQAAX3JlbHMvLnJlbHNQSwECLQAUAAYACAAAACEA yvSD0hYCAAAtBAAADgAAAAAAAAAAAAAAAAAuAgAAZHJzL2Uyb0RvYy54bWxQSwECLQAUAAYACAAA ACEAc/ONl9wAAAAJAQAADwAAAAAAAAAAAAAAAABw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883008" behindDoc="0" locked="0" layoutInCell="1" allowOverlap="1">
                      <wp:simplePos x="0" y="0"/>
                      <wp:positionH relativeFrom="column">
                        <wp:posOffset>1763395</wp:posOffset>
                      </wp:positionH>
                      <wp:positionV relativeFrom="paragraph">
                        <wp:posOffset>-11430</wp:posOffset>
                      </wp:positionV>
                      <wp:extent cx="228600" cy="228600"/>
                      <wp:effectExtent l="8890" t="10795" r="10160" b="8255"/>
                      <wp:wrapNone/>
                      <wp:docPr id="5989" name="AutoShape 6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2" o:spid="_x0000_s1026" type="#_x0000_t123" style="position:absolute;margin-left:138.85pt;margin-top:-.9pt;width:18pt;height:18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jNeJwIAAEgEAAAOAAAAZHJzL2Uyb0RvYy54bWysVMGO0zAQvSPxD5bvNG3Ulm3UdLXqUgRa lpUKH+A6TmPheMzYaVq+nrHTLV3ghMjBmvHYb+a9GWd5e2wNOyj0GmzJJ6MxZ8pKqLTdl/zrl82b G858ELYSBqwq+Ul5frt6/WrZu0Ll0ICpFDICsb7oXcmbEFyRZV42qhV+BE5ZCtaArQjk4j6rUPSE 3posH4/nWQ9YOQSpvKfd+yHIVwm/rpUMn+vaq8BMyam2kFZM6y6u2Wopij0K12h5LkP8QxWt0JaS XqDuRRCsQ/0HVKslgoc6jCS0GdS1lipxIDaT8W9sto1wKnEhcby7yOT/H6x8PDwh01XJZ4ubBWdW tNSluy5ASs7m+TSPIvXOF3R2654w0vTuAeQ3zyysG2H36g4R+kaJikqbxPPZiwvR8XSV7fpPUFEC QQmSXsca2whISrBjasvp0hZ1DEzSZp7fzMfUPEmhsx0ziOL5skMf3itoWTRKXhvoqSwM265taSg+ dlYGms+UUBwefBiuP19LhMDoaqONSQ7ud2uD7CBoajbpS5yI9/UxY1lf8sUsnyXkFzF/DTFO398g EDpbUTWiiOK9O9tBaDPYRNLYs5pRwKERO6hOJCbCMM70/MhoAH9w1tMol9x/7wQqzswHSw1ZTKbT OPvJmc7e5uTgdWR3HRFWElTJA2eDuQ7De+kc6n1DmSaJroU4JbVOYsYGD1Wdi6VxTS06P634Hq79 dOrXD2D1EwAA//8DAFBLAwQUAAYACAAAACEA4CSxjd8AAAAJAQAADwAAAGRycy9kb3ducmV2Lnht bEyPzU7DMBCE70i8g7WVuLVOXNSgEKdCFSBxAImSB3DjzY8ar6PYbQNPz3Kit92d0ew3xXZ2gzjj FHpPGtJVAgKp9ranVkP19bJ8ABGiIWsGT6jhGwNsy9ubwuTWX+gTz/vYCg6hkBsNXYxjLmWoO3Qm rPyIxFrjJ2cir1Mr7WQuHO4GqZJkI53piT90ZsRdh/Vxf3IamkTiR5X+PNfvm6ZRb1btqulV67vF /PQIIuIc/83wh8/oUDLTwZ/IBjFoUFmWsVXDMuUKbFinaz4ceLhXIMtCXjcofwEAAP//AwBQSwEC LQAUAAYACAAAACEAtoM4kv4AAADhAQAAEwAAAAAAAAAAAAAAAAAAAAAAW0NvbnRlbnRfVHlwZXNd LnhtbFBLAQItABQABgAIAAAAIQA4/SH/1gAAAJQBAAALAAAAAAAAAAAAAAAAAC8BAABfcmVscy8u cmVsc1BLAQItABQABgAIAAAAIQBoPjNeJwIAAEgEAAAOAAAAAAAAAAAAAAAAAC4CAABkcnMvZTJv RG9jLnhtbFBLAQItABQABgAIAAAAIQDgJLGN3wAAAAkBAAAPAAAAAAAAAAAAAAAAAIEEAABkcnMv ZG93bnJldi54bWxQSwUGAAAAAAQABADzAAAAjQUAAAAA "/>
                  </w:pict>
                </mc:Fallback>
              </mc:AlternateContent>
            </w:r>
            <w:r>
              <w:rPr>
                <w:rFonts w:ascii="Times New Roman" w:hAnsi="Times New Roman"/>
                <w:noProof/>
              </w:rPr>
              <mc:AlternateContent>
                <mc:Choice Requires="wps">
                  <w:drawing>
                    <wp:anchor distT="0" distB="0" distL="114300" distR="114300" simplePos="0" relativeHeight="251881984" behindDoc="0" locked="0" layoutInCell="1" allowOverlap="1">
                      <wp:simplePos x="0" y="0"/>
                      <wp:positionH relativeFrom="column">
                        <wp:posOffset>1306195</wp:posOffset>
                      </wp:positionH>
                      <wp:positionV relativeFrom="paragraph">
                        <wp:posOffset>102870</wp:posOffset>
                      </wp:positionV>
                      <wp:extent cx="457200" cy="0"/>
                      <wp:effectExtent l="8890" t="10795" r="10160" b="8255"/>
                      <wp:wrapNone/>
                      <wp:docPr id="5988" name="Line 6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1" o:spid="_x0000_s1026" style="position:absolute;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8.1pt" to="138.8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0abmFwIAAC0EAAAOAAAAZHJzL2Uyb0RvYy54bWysU8uu2jAQ3VfqP1jeQxIau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i6mINX inTg0lYojmaTPAv16Y0rAFapnQ0Z0rN6MVtNvzqkdNUSdeBR5+vFQGSMSB5CwsIZuGXff9QMMOTo dSzWubFdoIQyoHP05DJ4ws8eUdjMp0/gM0b0fpSQ4h5nrPMfuO5QmJRYgurIS05b50E5QO+QcI3S GyFldFwq1Jd4MZ1MY4DTUrBwGGDOHvaVtOhEQs/EL5QByB5gVh8Vi2QtJ2x9m3si5HUOeKkCH2QC cm6za1N8W6SL9Xw9z0f5ZLYe5Wldj95vqnw022RP0/pdXVV19j1Iy/KiFYxxFdTdGzTL/64Bbk/l 2lpDiw5lSB7ZY4og9v6PoqOVwb1rH+w1u+xsqEZwFXoygm/vJzT9r+uI+vnKVz8AAAD//wMAUEsD BBQABgAIAAAAIQCCSxqd3AAAAAkBAAAPAAAAZHJzL2Rvd25yZXYueG1sTI/BTsMwEETvSPyDtUhc qtbGiAaFOBUCcuNCAfW6jZckIrbT2G0DX8+iHuC4M0+zM8Vqcr040Bi74A1cLRQI8nWwnW8MvL1W 81sQMaG32AdPBr4owqo8Pyswt+HoX+iwTo3gEB9zNNCmNORSxrolh3ERBvLsfYTRYeJzbKQd8cjh rpdaqaV02Hn+0OJADy3Vn+u9MxCrd9pV37N6pjbXTSC9e3x+QmMuL6b7OxCJpvQHw299rg4ld9qG vbdR9Aa0uskYZWOpQTCgs4yF7UmQZSH/Lyh/AAAA//8DAFBLAQItABQABgAIAAAAIQC2gziS/gAA AOEBAAATAAAAAAAAAAAAAAAAAAAAAABbQ29udGVudF9UeXBlc10ueG1sUEsBAi0AFAAGAAgAAAAh ADj9If/WAAAAlAEAAAsAAAAAAAAAAAAAAAAALwEAAF9yZWxzLy5yZWxzUEsBAi0AFAAGAAgAAAAh ACnRpuYXAgAALQQAAA4AAAAAAAAAAAAAAAAALgIAAGRycy9lMm9Eb2MueG1sUEsBAi0AFAAGAAgA AAAhAIJLGp3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880960" behindDoc="0" locked="0" layoutInCell="1" allowOverlap="1">
                      <wp:simplePos x="0" y="0"/>
                      <wp:positionH relativeFrom="column">
                        <wp:posOffset>1074420</wp:posOffset>
                      </wp:positionH>
                      <wp:positionV relativeFrom="paragraph">
                        <wp:posOffset>-17780</wp:posOffset>
                      </wp:positionV>
                      <wp:extent cx="228600" cy="228600"/>
                      <wp:effectExtent l="5715" t="13970" r="13335" b="5080"/>
                      <wp:wrapNone/>
                      <wp:docPr id="5987" name="AutoShape 6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0" o:spid="_x0000_s1026" type="#_x0000_t123" style="position:absolute;margin-left:84.6pt;margin-top:-1.4pt;width:18pt;height:18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6AVjJgIAAEgEAAAOAAAAZHJzL2Uyb0RvYy54bWysVMFu2zAMvQ/YPwi6L06MJE2MOEWRLsOG riuQ7QMUWY6FyaJGyXGyrx8tu2m67TTMB4EUpUe+R8qr21Nt2FGh12BzPhmNOVNWQqHtIeffvm7f LTjzQdhCGLAq52fl+e367ZtV6zKVQgWmUMgIxPqsdTmvQnBZknhZqVr4EThlKVgC1iKQi4ekQNES em2SdDyeJy1g4RCk8p527/sgX0f8slQyfClLrwIzOafaQlwxrvtuTdYrkR1QuErLoQzxD1XUQltK eoG6F0GwBvUfULWWCB7KMJJQJ1CWWqrIgdhMxr+x2VXCqciFxPHuIpP/f7Dy8fiETBc5ny0XN5xZ UVOX7poAMTmbp9MoUut8Rmd37gk7mt49gPzumYVNJexB3SFCWylRUGmTTtTk1YXO8XSV7dvPUFAC QQmiXqcS6w6QlGCn2JbzpS3qFJikzTRdzMfUPEmhwe4yiOz5skMfPiioWWfkvDTQUlkYdk1d01B8 aqwMNJ8xoTg++NBff74WCYHRxVYbEx087DcG2VHQ1GzjFzkR7+tjxrI258tZOovIr2L+GmIcv79B IDS2iDPYifd+sIPQpreJpLGDmp2A3Vz7bA/FmcRE6MeZnh8ZFeBPzloa5Zz7H41AxZn5aKkhy8mU mshCdKazm5QcvI7sryPCSoLKeeCsNzehfy+NQ32oKNMk0rXQTUmpo5gvVQ3F0rjGFg1Pq3sP1348 9fIDWP8CAAD//wMAUEsDBBQABgAIAAAAIQAuCjhG3QAAAAkBAAAPAAAAZHJzL2Rvd25yZXYueG1s TI/NTsMwEITvSLyDtUjcWruuiCDEqVAFlTiARMkDuPHmR8TrKHbblKdnOcFxZj/NzhSb2Q/ihFPs AxlYLRUIpDq4nloD1efL4h5ETJacHQKhgQtG2JTXV4XNXTjTB572qRUcQjG3BrqUxlzKWHfobVyG EYlvTZi8TSynVrrJnjncD1IrlUlve+IPnR1x22H9tT96A42S+F6tvp/rt6xp9KvT22raGXN7Mz89 gkg4pz8YfutzdSi50yEcyUUxsM4eNKMGFponMKDVHRsHA+u1BlkW8v+C8gcAAP//AwBQSwECLQAU AAYACAAAACEAtoM4kv4AAADhAQAAEwAAAAAAAAAAAAAAAAAAAAAAW0NvbnRlbnRfVHlwZXNdLnht bFBLAQItABQABgAIAAAAIQA4/SH/1gAAAJQBAAALAAAAAAAAAAAAAAAAAC8BAABfcmVscy8ucmVs c1BLAQItABQABgAIAAAAIQBJ6AVjJgIAAEgEAAAOAAAAAAAAAAAAAAAAAC4CAABkcnMvZTJvRG9j LnhtbFBLAQItABQABgAIAAAAIQAuCjhG3QAAAAkBAAAPAAAAAAAAAAAAAAAAAIAEAABkcnMvZG93 bnJldi54bWxQSwUGAAAAAAQABADzAAAAigUAAAAA "/>
                  </w:pict>
                </mc:Fallback>
              </mc:AlternateContent>
            </w:r>
            <w:r>
              <w:rPr>
                <w:rFonts w:ascii="Times New Roman" w:hAnsi="Times New Roman"/>
                <w:noProof/>
              </w:rPr>
              <mc:AlternateContent>
                <mc:Choice Requires="wps">
                  <w:drawing>
                    <wp:anchor distT="0" distB="0" distL="114300" distR="114300" simplePos="0" relativeHeight="251879936" behindDoc="0" locked="0" layoutInCell="1" allowOverlap="1">
                      <wp:simplePos x="0" y="0"/>
                      <wp:positionH relativeFrom="column">
                        <wp:posOffset>617220</wp:posOffset>
                      </wp:positionH>
                      <wp:positionV relativeFrom="paragraph">
                        <wp:posOffset>96520</wp:posOffset>
                      </wp:positionV>
                      <wp:extent cx="457200" cy="0"/>
                      <wp:effectExtent l="5715" t="13970" r="13335" b="5080"/>
                      <wp:wrapNone/>
                      <wp:docPr id="5986" name="Line 6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9" o:spid="_x0000_s1026" style="position:absolute;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7.6pt" to="84.6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vbHWFwIAAC0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TTxXyG kSIdTOlZKI5mk4dF6E9vXAFhldraUCE9qVfzrOl3h5SuWqL2PPJ8OxvIzEJG8i4lbJyBW3b9F80g hhy8js06NbYLkNAGdIozOd9mwk8eUTjMp48wZ4zo4EpIMeQZ6/xnrjsUjBJLYB1xyfHZ+cCDFENI uEbpjZAyTlwq1Jd4MZ1MY4LTUrDgDGHO7neVtOhIgmbiF4sCz32Y1QfFIljLCVtfbU+EvNhwuVQB DyoBOlfrIoofi3Sxnq/n+SifzNajPK3r0adNlY9mm+xxWj/UVVVnPwO1LC9awRhXgd0g0Cz/OwFc n8pFWjeJ3tqQvEeP/QKywz+SjqMM07voYKfZeWuHEYMmY/D1/QTR3+/Bvn/lq18AAAD//wMAUEsD BBQABgAIAAAAIQCaoA2u2wAAAAgBAAAPAAAAZHJzL2Rvd25yZXYueG1sTE9BTsNADLwj8YeVkbhU 7YYgWhqyqRCQG5cWEFc3a5KIrDfNbtvA63HFAU62Z0Yz43w1uk4daAitZwNXswQUceVty7WB15dy egsqRGSLnWcy8EUBVsX5WY6Z9Ude02ETayUmHDI00MTYZ1qHqiGHYeZ7YuE+/OAwyjnU2g54FHPX 6TRJ5tphy5LQYE8PDVWfm70zEMo32pXfk2qSvF/XntLd4/MTGnN5Md7fgYo0xj8xnOpLdSik09bv 2QbVGVguUlEKfiPzxM+Xsmx/AV3k+v8DxQ8AAAD//wMAUEsBAi0AFAAGAAgAAAAhALaDOJL+AAAA 4QEAABMAAAAAAAAAAAAAAAAAAAAAAFtDb250ZW50X1R5cGVzXS54bWxQSwECLQAUAAYACAAAACEA OP0h/9YAAACUAQAACwAAAAAAAAAAAAAAAAAvAQAAX3JlbHMvLnJlbHNQSwECLQAUAAYACAAAACEA r72x1hcCAAAtBAAADgAAAAAAAAAAAAAAAAAuAgAAZHJzL2Uyb0RvYy54bWxQSwECLQAUAAYACAAA ACEAmqANrtsAAAAIAQAADwAAAAAAAAAAAAAAAABxBAAAZHJzL2Rvd25yZXYueG1sUEsFBgAAAAAE AAQA8wAAAHkFAAAAAA== "/>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6320" behindDoc="0" locked="0" layoutInCell="1" allowOverlap="1">
                      <wp:simplePos x="0" y="0"/>
                      <wp:positionH relativeFrom="column">
                        <wp:posOffset>1988820</wp:posOffset>
                      </wp:positionH>
                      <wp:positionV relativeFrom="paragraph">
                        <wp:posOffset>20955</wp:posOffset>
                      </wp:positionV>
                      <wp:extent cx="463550" cy="342900"/>
                      <wp:effectExtent l="0" t="0" r="0" b="0"/>
                      <wp:wrapNone/>
                      <wp:docPr id="5985" name="Text Box 6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5" o:spid="_x0000_s1778" type="#_x0000_t202" style="position:absolute;margin-left:156.6pt;margin-top:1.65pt;width:36.5pt;height:27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6q3evwIAAMcFAAAOAAAAZHJzL2Uyb0RvYy54bWysVMlu2zAQvRfoPxC8K1pCy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x+k8xkjQHqr0yPYG3ck9SqI4tjkaB52B6sMAymYPEqi1i1cP97L6ppGQy5aKDbtVSo4tozX4GNqf /sXXCUdbkPX4UdZgiW6NdED7RvU2gZASBOhQq6dTfaw3FTyS5DqOQVKB6JpEaeDq59Ps+HlQ2rxn skf2kGMF5XfgdHevjXWGZkcVa0vIknedo0Annj2A4vQCpuGrlVknXEV/pkG6mq/mxCNRsvJIUBTe bbkkXlKGs7i4LpbLIvxl7YYka3ldM2HNHNkVkj+r3oHnEy9O/NKy47WFsy5ptVkvO4V2FNhduuVS DpKzmv/cDZcEiOVFSGFEgrso9cpkPvNISWIvnQVzLwjTuzQJSEqK8nlI91ywfw8JjTlO4yieuHR2 +kVsgVuvY6NZzw3Mj473OZ6flGhmGbgStSutobybzhepsO6fUwHlPhba8dVSdCKr2a/3rj1Imhwb YS3rJ6CwkkAxYCNMPzi0Uv3AaIRJkmP9fUsVw6j7IKAN0pAQO3rchcSzCC7qUrK+lFBRAVSODUbT cWmmcbUdFN+0YGlqPCFvoXUa7mhte2zy6tBwMC1cdIfJZsfR5d1pnefv4jcAAAD//wMAUEsDBBQA BgAIAAAAIQAf6ixW3QAAAAgBAAAPAAAAZHJzL2Rvd25yZXYueG1sTI/NTsMwEITvSH0Haytxo3Zr Wkoap0IgrqCWH4mbG2+TqPE6it0mvD3LCW47mtHsN/l29K24YB+bQAbmMwUCqQyuocrA+9vzzRpE TJacbQOhgW+MsC0mV7nNXBhoh5d9qgSXUMysgTqlLpMyljV6G2ehQ2LvGHpvE8u+kq63A5f7Vi6U WklvG+IPte3wscbytD97Ax8vx6/PW/VaPfllN4RRSfL30pjr6fiwAZFwTH9h+MVndCiY6RDO5KJo Dei5XnCUDw2Cfb1esT4YWN5pkEUu/w8ofgAAAP//AwBQSwECLQAUAAYACAAAACEAtoM4kv4AAADh AQAAEwAAAAAAAAAAAAAAAAAAAAAAW0NvbnRlbnRfVHlwZXNdLnhtbFBLAQItABQABgAIAAAAIQA4 /SH/1gAAAJQBAAALAAAAAAAAAAAAAAAAAC8BAABfcmVscy8ucmVsc1BLAQItABQABgAIAAAAIQBD 6q3evwIAAMcFAAAOAAAAAAAAAAAAAAAAAC4CAABkcnMvZTJvRG9jLnhtbFBLAQItABQABgAIAAAA IQAf6ixW3QAAAAgBAAAPAAAAAAAAAAAAAAAAABkFAABkcnMvZG93bnJldi54bWxQSwUGAAAAAAQA BADzAAAAIwYAAAAA " filled="f" stroked="f">
                      <v:textbox>
                        <w:txbxContent>
                          <w:p w:rsidR="00C6138B" w:rsidRPr="009B6AF5" w:rsidRDefault="00C6138B" w:rsidP="00187C6E">
                            <w:pPr>
                              <w:rPr>
                                <w:vertAlign w:val="subscript"/>
                              </w:rPr>
                            </w:pPr>
                            <w:smartTag w:uri="urn:schemas-microsoft-com:office:smarttags" w:element="place">
                              <w:r>
                                <w:t>K</w:t>
                              </w:r>
                              <w:r>
                                <w:rPr>
                                  <w:vertAlign w:val="subscript"/>
                                </w:rPr>
                                <w:t>2</w:t>
                              </w:r>
                            </w:smartTag>
                          </w:p>
                        </w:txbxContent>
                      </v:textbox>
                    </v:shape>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4272" behindDoc="0" locked="0" layoutInCell="1" allowOverlap="1">
                      <wp:simplePos x="0" y="0"/>
                      <wp:positionH relativeFrom="column">
                        <wp:posOffset>2217420</wp:posOffset>
                      </wp:positionH>
                      <wp:positionV relativeFrom="paragraph">
                        <wp:posOffset>46355</wp:posOffset>
                      </wp:positionV>
                      <wp:extent cx="228600" cy="114300"/>
                      <wp:effectExtent l="5715" t="10795" r="13335" b="8255"/>
                      <wp:wrapNone/>
                      <wp:docPr id="5984" name="Line 6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3" o:spid="_x0000_s1026" style="position:absolute;flip:y;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3.65pt" to="192.6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QenIwIAADwEAAAOAAAAZHJzL2Uyb0RvYy54bWysU8uu2jAQ3VfqP1jeQx4EChHhqiLQDe1F urfdG9shVh3bsg0BVf33js2jpd1UVbNwxp6ZM2de86dTJ9GRWye0qnA2TDHiimom1L7Cn1/XgylG zhPFiNSKV/jMHX5avH0z703Jc91qybhFAKJc2ZsKt96bMkkcbXlH3FAbrkDZaNsRD1e7T5glPaB3 MsnTdJL02jJjNeXOwWt9UeJFxG8aTv1z0zjukawwcPPxtPHchTNZzEm5t8S0gl5pkH9g0RGhIOgd qiaeoIMVf0B1glrtdOOHVHeJbhpBecwBssnS37J5aYnhMRcojjP3Mrn/B0s/HbcWCVbh8WxaYKRI B13aCMXRJB+PQn1640owW6qtDRnSk3oxG02/OqT0siVqzyPP17MBzyx4JA8u4eIMRNn1HzUDG3Lw Ohbr1NgONVKYL8ExgENB0Cl253zvDj95ROExz6eTFHpIQZVlxQjkEIuUASY4G+v8B647FIQKS0gi gpLjxvmL6c0kmCu9FlLCOymlQn2FZ+N8HB2cloIFZdA5u98tpUVHEkYofte4D2ZWHxSLYC0nbHWV PRHyIgNPqQIepAN0rtJlRr7N0tlqupoWgyKfrAZFWteD9+tlMZiss3fjelQvl3X2PVDLirIVjHEV 2N3mNSv+bh6um3OZtPvE3suQPKLH0gLZ2z+Sjp0NzbyMxU6z89aG0oYmw4hG4+s6hR349R6tfi79 4gcAAAD//wMAUEsDBBQABgAIAAAAIQDTOkDy3QAAAAgBAAAPAAAAZHJzL2Rvd25yZXYueG1sTI/B TsMwEETvSPyDtUjcqENMoQ3ZVBUCLkiVKGnPTmySiHgdxW4a/p7lBMfRjGbe5JvZ9WKyY+g8Idwu EhCWam86ahDKj5ebFYgQNRnde7II3zbApri8yHVm/Jne7bSPjeASCplGaGMcMilD3Vqnw8IPltj7 9KPTkeXYSDPqM5e7XqZJci+d7ogXWj3Yp9bWX/uTQ9ge357Vbqqc7826KQ/Glclrinh9NW8fQUQ7 x78w/OIzOhTMVPkTmSB6BHW3TjmK8KBAsK9WS9YVQrpUIItc/j9Q/AAAAP//AwBQSwECLQAUAAYA CAAAACEAtoM4kv4AAADhAQAAEwAAAAAAAAAAAAAAAAAAAAAAW0NvbnRlbnRfVHlwZXNdLnhtbFBL AQItABQABgAIAAAAIQA4/SH/1gAAAJQBAAALAAAAAAAAAAAAAAAAAC8BAABfcmVscy8ucmVsc1BL AQItABQABgAIAAAAIQCoWQenIwIAADwEAAAOAAAAAAAAAAAAAAAAAC4CAABkcnMvZTJvRG9jLnht bFBLAQItABQABgAIAAAAIQDTOkDy3QAAAAgBAAAPAAAAAAAAAAAAAAAAAH0EAABkcnMvZG93bnJl di54bWxQSwUGAAAAAAQABADzAAAAhwUAAAAA "/>
                  </w:pict>
                </mc:Fallback>
              </mc:AlternateContent>
            </w:r>
            <w:r>
              <w:rPr>
                <w:rFonts w:ascii="Times New Roman" w:hAnsi="Times New Roman"/>
                <w:noProof/>
              </w:rPr>
              <mc:AlternateContent>
                <mc:Choice Requires="wps">
                  <w:drawing>
                    <wp:anchor distT="0" distB="0" distL="114300" distR="114300" simplePos="0" relativeHeight="251891200" behindDoc="0" locked="0" layoutInCell="1" allowOverlap="1">
                      <wp:simplePos x="0" y="0"/>
                      <wp:positionH relativeFrom="column">
                        <wp:posOffset>2446020</wp:posOffset>
                      </wp:positionH>
                      <wp:positionV relativeFrom="paragraph">
                        <wp:posOffset>160655</wp:posOffset>
                      </wp:positionV>
                      <wp:extent cx="800100" cy="0"/>
                      <wp:effectExtent l="5715" t="10795" r="13335" b="8255"/>
                      <wp:wrapNone/>
                      <wp:docPr id="5983" name="Line 6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0" o:spid="_x0000_s1026" style="position:absolute;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12.65pt" to="255.6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ENFPFwIAAC0EAAAOAAAAZHJzL2Uyb0RvYy54bWysU8GO2jAQvVfqP1i+QxI2UIgIqyqBXmiL tNsPMLZDrDq2ZRsCqvrvHRuC2PZSVc3BGXvGz2/ezCyfz51EJ26d0KrE2TjFiCuqmVCHEn973Yzm GDlPFCNSK17iC3f4efX+3bI3BZ/oVkvGLQIQ5YrelLj13hRJ4mjLO+LG2nAFzkbbjnjY2kPCLOkB vZPJJE1nSa8tM1ZT7hyc1lcnXkX8puHUf20axz2SJQZuPq42rvuwJqslKQ6WmFbQGw3yDyw6IhQ8 eoeqiSfoaMUfUJ2gVjvd+DHVXaKbRlAec4BssvS3bF5aYnjMBcRx5i6T+3+w9MtpZ5FgJZ4u5k8Y KdJBlbZCcTSbTKM+vXEFhFVqZ0OG9KxezFbT7w4pXbVEHXjk+XoxcDMLiiZvroSNM/DKvv+sGcSQ o9dRrHNjuwAJMqBzrMnlXhN+9ojC4TwFXaBydHAlpBjuGev8J647FIwSS2Adcclp63zgQYohJDyj 9EZIGSsuFepLvJhOpvGC01Kw4Axhzh72lbToRELPxC8mBZ7HMKuPikWwlhO2vtmeCHm14XGpAh5k AnRu1rUpfizSxXq+nuejfDJbj/K0rkcfN1U+mm2yD9P6qa6qOvsZqGV50QrGuArshgbN8r9rgNuo XFvr3qJ3GZK36FEvIDv8I+lYylC9MFGu2Gt22dmhxNCTMfg2P6HpH/dgP0756hcAAAD//wMAUEsD BBQABgAIAAAAIQAf6tuR3QAAAAkBAAAPAAAAZHJzL2Rvd25yZXYueG1sTI/LTsNADEX3SPzDyEhs Kjp5KKhKM6kQkB0bCoitm7hJRMaTZqZt4OsxYgFLXx9dHxeb2Q7qRJPvHRuIlxEo4to1PbcGXl+q mxUoH5AbHByTgU/ysCkvLwrMG3fmZzptQ6ukhH2OBroQxlxrX3dk0S/dSCy7vZssBhmnVjcTnqXc DjqJolttsWe50OFI9x3VH9ujNeCrNzpUX4t6Eb2nraPk8PD0iMZcX813a1CB5vAHw4++qEMpTjt3 5MarwUC6yhJBDSRZCkqALI4l2P0Guiz0/w/KbwAAAP//AwBQSwECLQAUAAYACAAAACEAtoM4kv4A AADhAQAAEwAAAAAAAAAAAAAAAAAAAAAAW0NvbnRlbnRfVHlwZXNdLnhtbFBLAQItABQABgAIAAAA IQA4/SH/1gAAAJQBAAALAAAAAAAAAAAAAAAAAC8BAABfcmVscy8ucmVsc1BLAQItABQABgAIAAAA IQAUENFPFwIAAC0EAAAOAAAAAAAAAAAAAAAAAC4CAABkcnMvZTJvRG9jLnhtbFBLAQItABQABgAI AAAAIQAf6tuR3QAAAAkBAAAPAAAAAAAAAAAAAAAAAHEEAABkcnMvZG93bnJldi54bWxQSwUGAAAA AAQABADzAAAAewUAAAAA "/>
                  </w:pict>
                </mc:Fallback>
              </mc:AlternateContent>
            </w:r>
            <w:r>
              <w:rPr>
                <w:rFonts w:ascii="Times New Roman" w:hAnsi="Times New Roman"/>
                <w:noProof/>
              </w:rPr>
              <mc:AlternateContent>
                <mc:Choice Requires="wps">
                  <w:drawing>
                    <wp:anchor distT="0" distB="0" distL="114300" distR="114300" simplePos="0" relativeHeight="251890176" behindDoc="0" locked="0" layoutInCell="1" allowOverlap="1">
                      <wp:simplePos x="0" y="0"/>
                      <wp:positionH relativeFrom="column">
                        <wp:posOffset>1417320</wp:posOffset>
                      </wp:positionH>
                      <wp:positionV relativeFrom="paragraph">
                        <wp:posOffset>160655</wp:posOffset>
                      </wp:positionV>
                      <wp:extent cx="800100" cy="0"/>
                      <wp:effectExtent l="5715" t="58420" r="60960" b="55880"/>
                      <wp:wrapNone/>
                      <wp:docPr id="5982" name="Line 6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9" o:spid="_x0000_s1026" style="position:absolute;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2.65pt" to="174.6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k0pCKQIAAEsEAAAOAAAAZHJzL2Uyb0RvYy54bWysVNuO2jAQfa/Uf7D8Drk0UIgIqyqBvtAW abcfYGyHWHVsyzYEVPXfOzaX7rYvq1Xz4IwzM2fO3LJ4OPUSHbl1QqsKZ+MUI66oZkLtK/z9aT2a YeQ8UYxIrXiFz9zhh+X7d4vBlDzXnZaMWwQgypWDqXDnvSmTxNGO98SNteEKlK22PfFwtfuEWTIA ei+TPE2nyaAtM1ZT7hx8bS5KvIz4bcup/9a2jnskKwzcfDxtPHfhTJYLUu4tMZ2gVxrkDSx6IhQE vUM1xBN0sOIfqF5Qq51u/ZjqPtFtKyiPOUA2WfpXNo8dMTzmAsVx5l4m9/9g6dfj1iLBKjyZz3KM FOmhSxuhOJrmxTzUZzCuBLNabW3IkJ7Uo9lo+sMhpeuOqD2PPJ/OBjyz4JG8cAkXZyDKbviiGdiQ g9exWKfW9gESyoBOsSfne0/4ySMKH2cp1AU6R2+qhJQ3P2Od/8x1j4JQYQmsIy45bpwPPEh5Mwlh lF4LKWPHpUJDheeTfBIdnJaCBWUwc3a/q6VFRxJmJj4xKdA8N7P6oFgE6zhhq6vsiZAgIx+roQED h0g9ZxhJDisSpAs1qUI0yBPIXqXLyPycp/PVbDUrRkU+XY2KtGlGn9Z1MZqus4+T5kNT1032KxDP irITjHEVuN/GNyteNx7XRboM3n2A70VKXqLHagLZ2zuSjo0Ovb1MyU6z89aG7ELPYWKj8XW7wko8 v0erP/+A5W8AAAD//wMAUEsDBBQABgAIAAAAIQBIps5s3AAAAAkBAAAPAAAAZHJzL2Rvd25yZXYu eG1sTI/NTsQwDITvSLxDZCRubLrt8leargCBuOyFBXF2mrSpaJyqyW7L22PEAW72zGj8udoufhBH O8U+kIL1KgNhqQmmp07B+9vzxQ2ImJAMDoGsgi8bYVufnlRYmjDTqz3uUye4hGKJClxKYyllbJz1 GFdhtMReGyaPidepk2bCmcv9IPMsu5Iee+ILDkf76GzzuT94BR/zi27X/abVIzUOl4frnX7SSp2f Lfd3IJJd0l8YfvAZHWpm0uFAJopBQZ4XOUd5uCxAcKDY3LKgfwVZV/L/B/U3AAAA//8DAFBLAQIt ABQABgAIAAAAIQC2gziS/gAAAOEBAAATAAAAAAAAAAAAAAAAAAAAAABbQ29udGVudF9UeXBlc10u eG1sUEsBAi0AFAAGAAgAAAAhADj9If/WAAAAlAEAAAsAAAAAAAAAAAAAAAAALwEAAF9yZWxzLy5y ZWxzUEsBAi0AFAAGAAgAAAAhAIOTSkIpAgAASwQAAA4AAAAAAAAAAAAAAAAALgIAAGRycy9lMm9E b2MueG1sUEsBAi0AFAAGAAgAAAAhAEimzmzcAAAACQEAAA8AAAAAAAAAAAAAAAAAgwQAAGRycy9k b3ducmV2LnhtbFBLBQYAAAAABAAEAPMAAACMBQAAAAA= ">
                      <v:stroke endarrow="oval"/>
                    </v:line>
                  </w:pict>
                </mc:Fallback>
              </mc:AlternateContent>
            </w:r>
          </w:p>
          <w:p w:rsidR="00187C6E" w:rsidRPr="00E62897" w:rsidRDefault="00187C6E" w:rsidP="00C6138B">
            <w:pPr>
              <w:rPr>
                <w:rFonts w:ascii="Times New Roman" w:hAnsi="Times New Roman"/>
                <w:noProof/>
              </w:rPr>
            </w:pP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2.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187C6E">
            <w:pPr>
              <w:numPr>
                <w:ilvl w:val="0"/>
                <w:numId w:val="25"/>
              </w:numPr>
              <w:rPr>
                <w:rFonts w:ascii="Times New Roman" w:hAnsi="Times New Roman"/>
                <w:noProof/>
              </w:rPr>
            </w:pPr>
            <w:r w:rsidRPr="00E62897">
              <w:rPr>
                <w:rFonts w:ascii="Times New Roman" w:hAnsi="Times New Roman"/>
                <w:noProof/>
              </w:rPr>
              <w:t>Thời gian để màng loa thực hiện một dao động là:</w:t>
            </w:r>
          </w:p>
          <w:p w:rsidR="00187C6E" w:rsidRPr="00E62897" w:rsidRDefault="00187C6E" w:rsidP="00C6138B">
            <w:pPr>
              <w:ind w:left="360"/>
              <w:rPr>
                <w:rFonts w:ascii="Times New Roman" w:hAnsi="Times New Roman"/>
                <w:noProof/>
              </w:rPr>
            </w:pPr>
            <w:r w:rsidRPr="00E62897">
              <w:rPr>
                <w:rFonts w:ascii="Times New Roman" w:hAnsi="Times New Roman"/>
                <w:noProof/>
              </w:rPr>
              <w:t xml:space="preserve">Ta có f = </w:t>
            </w:r>
            <w:r w:rsidRPr="00E62897">
              <w:rPr>
                <w:rFonts w:ascii="Times New Roman" w:hAnsi="Times New Roman"/>
                <w:noProof/>
                <w:position w:val="-24"/>
              </w:rPr>
              <w:object w:dxaOrig="260" w:dyaOrig="620">
                <v:shape id="_x0000_i1188" type="#_x0000_t75" style="width:12.75pt;height:30.75pt">
                  <v:imagedata r:id="rId569" o:title=""/>
                </v:shape>
              </w:object>
            </w:r>
            <w:r w:rsidRPr="00E62897">
              <w:rPr>
                <w:rFonts w:ascii="Times New Roman" w:hAnsi="Times New Roman"/>
                <w:noProof/>
              </w:rPr>
              <w:t xml:space="preserve"> =&gt; T = </w:t>
            </w:r>
            <w:r w:rsidRPr="00E62897">
              <w:rPr>
                <w:rFonts w:ascii="Times New Roman" w:hAnsi="Times New Roman"/>
                <w:noProof/>
                <w:position w:val="-30"/>
              </w:rPr>
              <w:object w:dxaOrig="2100" w:dyaOrig="680">
                <v:shape id="_x0000_i1189" type="#_x0000_t75" style="width:105pt;height:33.75pt">
                  <v:imagedata r:id="rId570" o:title=""/>
                </v:shape>
              </w:object>
            </w:r>
          </w:p>
          <w:p w:rsidR="00187C6E" w:rsidRPr="00E62897" w:rsidRDefault="00187C6E" w:rsidP="00187C6E">
            <w:pPr>
              <w:numPr>
                <w:ilvl w:val="0"/>
                <w:numId w:val="25"/>
              </w:numPr>
              <w:rPr>
                <w:rFonts w:ascii="Times New Roman" w:hAnsi="Times New Roman"/>
                <w:noProof/>
              </w:rPr>
            </w:pPr>
            <w:r w:rsidRPr="00E62897">
              <w:rPr>
                <w:rFonts w:ascii="Times New Roman" w:hAnsi="Times New Roman"/>
                <w:noProof/>
              </w:rPr>
              <w:t>Trong thời gian ấy, âm truyền:</w:t>
            </w:r>
          </w:p>
          <w:p w:rsidR="00187C6E" w:rsidRPr="00E62897" w:rsidRDefault="00187C6E" w:rsidP="00187C6E">
            <w:pPr>
              <w:numPr>
                <w:ilvl w:val="0"/>
                <w:numId w:val="23"/>
              </w:numPr>
              <w:rPr>
                <w:rFonts w:ascii="Times New Roman" w:hAnsi="Times New Roman"/>
                <w:noProof/>
              </w:rPr>
            </w:pPr>
            <w:r w:rsidRPr="00E62897">
              <w:rPr>
                <w:rFonts w:ascii="Times New Roman" w:hAnsi="Times New Roman"/>
                <w:noProof/>
              </w:rPr>
              <w:t>Trong không khí một đoạn: s</w:t>
            </w:r>
            <w:r w:rsidRPr="00E62897">
              <w:rPr>
                <w:rFonts w:ascii="Times New Roman" w:hAnsi="Times New Roman"/>
                <w:noProof/>
                <w:vertAlign w:val="subscript"/>
              </w:rPr>
              <w:t>1</w:t>
            </w:r>
            <w:r w:rsidRPr="00E62897">
              <w:rPr>
                <w:rFonts w:ascii="Times New Roman" w:hAnsi="Times New Roman"/>
                <w:noProof/>
              </w:rPr>
              <w:t xml:space="preserve"> = 0,0011x340 = 0,374 (m).</w:t>
            </w:r>
          </w:p>
          <w:p w:rsidR="00187C6E" w:rsidRPr="00E62897" w:rsidRDefault="00187C6E" w:rsidP="00187C6E">
            <w:pPr>
              <w:numPr>
                <w:ilvl w:val="0"/>
                <w:numId w:val="23"/>
              </w:numPr>
              <w:rPr>
                <w:rFonts w:ascii="Times New Roman" w:hAnsi="Times New Roman"/>
                <w:noProof/>
              </w:rPr>
            </w:pPr>
            <w:r w:rsidRPr="00E62897">
              <w:rPr>
                <w:rFonts w:ascii="Times New Roman" w:hAnsi="Times New Roman"/>
                <w:noProof/>
              </w:rPr>
              <w:t>Trong nước một đoạn: s</w:t>
            </w:r>
            <w:r w:rsidRPr="00E62897">
              <w:rPr>
                <w:rFonts w:ascii="Times New Roman" w:hAnsi="Times New Roman"/>
                <w:noProof/>
                <w:vertAlign w:val="subscript"/>
              </w:rPr>
              <w:t>2</w:t>
            </w:r>
            <w:r w:rsidRPr="00E62897">
              <w:rPr>
                <w:rFonts w:ascii="Times New Roman" w:hAnsi="Times New Roman"/>
                <w:noProof/>
              </w:rPr>
              <w:t xml:space="preserve"> = 0,0011 x 1500 = 1,65 (m).</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r w:rsidRPr="00E62897">
              <w:rPr>
                <w:rFonts w:ascii="Times New Roman" w:hAnsi="Times New Roman"/>
              </w:rPr>
              <w:t>0.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noProof/>
              </w:rPr>
            </w:pPr>
            <w:r w:rsidRPr="00E62897">
              <w:rPr>
                <w:rFonts w:ascii="Times New Roman" w:hAnsi="Times New Roman"/>
                <w:noProof/>
              </w:rPr>
              <w:t xml:space="preserve">Ta có </w:t>
            </w:r>
            <w:r w:rsidRPr="00E62897">
              <w:rPr>
                <w:rFonts w:ascii="Times New Roman" w:hAnsi="Times New Roman"/>
                <w:noProof/>
                <w:position w:val="-30"/>
              </w:rPr>
              <w:object w:dxaOrig="1260" w:dyaOrig="680">
                <v:shape id="_x0000_i1190" type="#_x0000_t75" style="width:63pt;height:33.75pt">
                  <v:imagedata r:id="rId571" o:title=""/>
                </v:shape>
              </w:object>
            </w:r>
          </w:p>
          <w:p w:rsidR="00187C6E" w:rsidRPr="00E62897" w:rsidRDefault="00187C6E" w:rsidP="00C6138B">
            <w:pPr>
              <w:rPr>
                <w:rFonts w:ascii="Times New Roman" w:hAnsi="Times New Roman"/>
                <w:noProof/>
              </w:rPr>
            </w:pPr>
            <w:r w:rsidRPr="00E62897">
              <w:rPr>
                <w:rFonts w:ascii="Times New Roman" w:hAnsi="Times New Roman"/>
                <w:noProof/>
              </w:rPr>
              <w:t xml:space="preserve">Khi thay bằng nguồn điện khác, ta vẫn có: </w:t>
            </w:r>
            <w:r w:rsidRPr="00E62897">
              <w:rPr>
                <w:rFonts w:ascii="Times New Roman" w:hAnsi="Times New Roman"/>
                <w:noProof/>
                <w:position w:val="-34"/>
              </w:rPr>
              <w:object w:dxaOrig="840" w:dyaOrig="780">
                <v:shape id="_x0000_i1191" type="#_x0000_t75" style="width:42pt;height:39pt">
                  <v:imagedata r:id="rId572" o:title=""/>
                </v:shape>
              </w:object>
            </w:r>
            <w:r w:rsidRPr="00E62897">
              <w:rPr>
                <w:rFonts w:ascii="Times New Roman" w:hAnsi="Times New Roman"/>
                <w:noProof/>
              </w:rPr>
              <w:t xml:space="preserve"> =&gt; U</w:t>
            </w:r>
            <w:r w:rsidRPr="00E62897">
              <w:rPr>
                <w:rFonts w:ascii="Times New Roman" w:hAnsi="Times New Roman"/>
                <w:noProof/>
                <w:vertAlign w:val="subscript"/>
              </w:rPr>
              <w:t>2</w:t>
            </w:r>
            <w:r w:rsidRPr="00E62897">
              <w:rPr>
                <w:rFonts w:ascii="Times New Roman" w:hAnsi="Times New Roman"/>
                <w:noProof/>
              </w:rPr>
              <w:t>’ = 3.U</w:t>
            </w:r>
            <w:r w:rsidRPr="00E62897">
              <w:rPr>
                <w:rFonts w:ascii="Times New Roman" w:hAnsi="Times New Roman"/>
                <w:noProof/>
                <w:vertAlign w:val="subscript"/>
              </w:rPr>
              <w:t>1</w:t>
            </w:r>
            <w:r w:rsidRPr="00E62897">
              <w:rPr>
                <w:rFonts w:ascii="Times New Roman" w:hAnsi="Times New Roman"/>
                <w:noProof/>
              </w:rPr>
              <w:t xml:space="preserve">’ </w:t>
            </w:r>
            <w:r w:rsidRPr="00E62897">
              <w:rPr>
                <w:rFonts w:ascii="Times New Roman" w:hAnsi="Times New Roman"/>
                <w:noProof/>
              </w:rPr>
              <w:lastRenderedPageBreak/>
              <w:t>(1)</w:t>
            </w:r>
          </w:p>
          <w:p w:rsidR="00187C6E" w:rsidRPr="00E62897" w:rsidRDefault="00187C6E" w:rsidP="00C6138B">
            <w:pPr>
              <w:rPr>
                <w:rFonts w:ascii="Times New Roman" w:hAnsi="Times New Roman"/>
                <w:noProof/>
              </w:rPr>
            </w:pPr>
            <w:r w:rsidRPr="00E62897">
              <w:rPr>
                <w:rFonts w:ascii="Times New Roman" w:hAnsi="Times New Roman"/>
                <w:noProof/>
              </w:rPr>
              <w:t>Mặt khác do 2 bóng đèn mắc nối tiếp, ta có: U</w:t>
            </w:r>
            <w:r w:rsidRPr="00E62897">
              <w:rPr>
                <w:rFonts w:ascii="Times New Roman" w:hAnsi="Times New Roman"/>
                <w:noProof/>
                <w:vertAlign w:val="subscript"/>
              </w:rPr>
              <w:t>1</w:t>
            </w:r>
            <w:r w:rsidRPr="00E62897">
              <w:rPr>
                <w:rFonts w:ascii="Times New Roman" w:hAnsi="Times New Roman"/>
                <w:noProof/>
              </w:rPr>
              <w:t>’ + U</w:t>
            </w:r>
            <w:r w:rsidRPr="00E62897">
              <w:rPr>
                <w:rFonts w:ascii="Times New Roman" w:hAnsi="Times New Roman"/>
                <w:noProof/>
                <w:vertAlign w:val="subscript"/>
              </w:rPr>
              <w:t>2</w:t>
            </w:r>
            <w:r w:rsidRPr="00E62897">
              <w:rPr>
                <w:rFonts w:ascii="Times New Roman" w:hAnsi="Times New Roman"/>
                <w:noProof/>
              </w:rPr>
              <w:t>’ = 24 (2)</w:t>
            </w:r>
          </w:p>
          <w:p w:rsidR="00187C6E" w:rsidRPr="00E62897" w:rsidRDefault="00187C6E" w:rsidP="00C6138B">
            <w:pPr>
              <w:rPr>
                <w:rFonts w:ascii="Times New Roman" w:hAnsi="Times New Roman"/>
                <w:noProof/>
                <w:u w:val="single"/>
              </w:rPr>
            </w:pPr>
            <w:r w:rsidRPr="00E62897">
              <w:rPr>
                <w:rFonts w:ascii="Times New Roman" w:hAnsi="Times New Roman"/>
                <w:noProof/>
              </w:rPr>
              <w:t>Từ (1) và (2), ta có: U</w:t>
            </w:r>
            <w:r w:rsidRPr="00E62897">
              <w:rPr>
                <w:rFonts w:ascii="Times New Roman" w:hAnsi="Times New Roman"/>
                <w:noProof/>
                <w:vertAlign w:val="subscript"/>
              </w:rPr>
              <w:t>1</w:t>
            </w:r>
            <w:r w:rsidRPr="00E62897">
              <w:rPr>
                <w:rFonts w:ascii="Times New Roman" w:hAnsi="Times New Roman"/>
                <w:noProof/>
              </w:rPr>
              <w:t>’ = 6V và U</w:t>
            </w:r>
            <w:r w:rsidRPr="00E62897">
              <w:rPr>
                <w:rFonts w:ascii="Times New Roman" w:hAnsi="Times New Roman"/>
                <w:noProof/>
                <w:vertAlign w:val="subscript"/>
              </w:rPr>
              <w:t>2</w:t>
            </w:r>
            <w:r w:rsidRPr="00E62897">
              <w:rPr>
                <w:rFonts w:ascii="Times New Roman" w:hAnsi="Times New Roman"/>
                <w:noProof/>
              </w:rPr>
              <w:t>’ = 18V.</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lastRenderedPageBreak/>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r w:rsidRPr="00E62897">
              <w:rPr>
                <w:rFonts w:ascii="Times New Roman" w:hAnsi="Times New Roman"/>
              </w:rPr>
              <w:t>1đ</w:t>
            </w:r>
          </w:p>
        </w:tc>
      </w:tr>
    </w:tbl>
    <w:p w:rsidR="00187C6E" w:rsidRPr="00E62897" w:rsidRDefault="00187C6E"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7</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b/>
          <w:bCs/>
          <w:i/>
          <w:u w:val="single"/>
        </w:rPr>
      </w:pPr>
    </w:p>
    <w:p w:rsidR="00187C6E" w:rsidRPr="00E62897" w:rsidRDefault="00187C6E" w:rsidP="00187C6E">
      <w:pPr>
        <w:ind w:firstLine="284"/>
        <w:jc w:val="both"/>
        <w:rPr>
          <w:rFonts w:ascii="Times New Roman" w:hAnsi="Times New Roman"/>
        </w:rPr>
      </w:pPr>
      <w:r w:rsidRPr="00E62897">
        <w:rPr>
          <w:rFonts w:ascii="Times New Roman" w:hAnsi="Times New Roman"/>
          <w:b/>
          <w:u w:val="single"/>
        </w:rPr>
        <w:t>Câu I:</w:t>
      </w:r>
      <w:r w:rsidRPr="00E62897">
        <w:rPr>
          <w:rFonts w:ascii="Times New Roman" w:hAnsi="Times New Roman"/>
        </w:rPr>
        <w:t xml:space="preserve"> (5đ)</w:t>
      </w:r>
    </w:p>
    <w:p w:rsidR="00187C6E" w:rsidRPr="00E62897" w:rsidRDefault="00187C6E" w:rsidP="00187C6E">
      <w:pPr>
        <w:ind w:firstLine="284"/>
        <w:jc w:val="both"/>
        <w:rPr>
          <w:rFonts w:ascii="Times New Roman" w:hAnsi="Times New Roman"/>
        </w:rPr>
      </w:pPr>
      <w:r w:rsidRPr="00E62897">
        <w:rPr>
          <w:rFonts w:ascii="Times New Roman" w:hAnsi="Times New Roman"/>
        </w:rPr>
        <w:t>Cho một điểm sáng S và một điểm M trước gương phẳng như hình vẽ:</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M</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 xml:space="preserve"> S              </w:t>
      </w:r>
    </w:p>
    <w:p w:rsidR="00187C6E" w:rsidRPr="00E62897" w:rsidRDefault="00884ECA" w:rsidP="00187C6E">
      <w:pPr>
        <w:ind w:firstLine="284"/>
        <w:jc w:val="both"/>
        <w:outlineLvl w:val="0"/>
        <w:rPr>
          <w:rFonts w:ascii="Times New Roman" w:hAnsi="Times New Roman"/>
        </w:rPr>
      </w:pPr>
      <w:r>
        <w:rPr>
          <w:rFonts w:ascii="Times New Roman" w:hAnsi="Times New Roman"/>
          <w:noProof/>
        </w:rPr>
        <mc:AlternateContent>
          <mc:Choice Requires="wps">
            <w:drawing>
              <wp:anchor distT="0" distB="0" distL="114300" distR="114300" simplePos="0" relativeHeight="251730432" behindDoc="0" locked="0" layoutInCell="1" allowOverlap="1">
                <wp:simplePos x="0" y="0"/>
                <wp:positionH relativeFrom="column">
                  <wp:posOffset>1249680</wp:posOffset>
                </wp:positionH>
                <wp:positionV relativeFrom="paragraph">
                  <wp:posOffset>175895</wp:posOffset>
                </wp:positionV>
                <wp:extent cx="114300" cy="114300"/>
                <wp:effectExtent l="12065" t="11430" r="6985" b="7620"/>
                <wp:wrapNone/>
                <wp:docPr id="5981" name="Line 4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9"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bJg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Mc8w UqSFKe2E4iifPi5CfzrjCghbq70NFdKLejY7Tb85pPS6IerII8+Xq4HMLGQkb1LCxhm45dB90gxi yMnr2KxLbdsACW1AlziT630m/OIRhcMsyx9SmBwF12CHG0hxSzbW+Y9ctygYJZZAPYKT8875PvQW Eu5SeiukhHNSSIW6Ei+mk2lMcFoKFpzB5+zxsJYWnUkQTvxiZeB5HWb1SbEI1nDCNoPtiZC9DTyl CnhQDtAZrF4Z3xfpYjPfzPNRPpltRnlaVaMP23U+mm2zx2n1UK3XVfYjUMvyohGMcRXY3VSa5X+n guG99Pq66/TehuQtemwtkL39I+k4zzDCXgwHza57G1obRgvCjMHDIwrKf72PUb+e+uonAAAA//8D AFBLAwQUAAYACAAAACEA05QFjd4AAAAJAQAADwAAAGRycy9kb3ducmV2LnhtbEyPwU7DMBBE70j8 g7VIXCrqNJQGQpwKAblxoYC4buMliYjXaey2ga9nOcFxdkYzb4v15Hp1oDF0ng0s5gko4trbjhsD ry/VxTWoEJEt9p7JwBcFWJenJwXm1h/5mQ6b2Cgp4ZCjgTbGIdc61C05DHM/EIv34UeHUeTYaDvi Ucpdr9MkWWmHHctCiwPdt1R/bvbOQKjeaFd9z+pZ8n7ZeEp3D0+PaMz52XR3CyrSFP/C8Isv6FAK 09bv2QbVi75ZCXo0kGYZKAmki6UctgaWVxnostD/Pyh/AAAA//8DAFBLAQItABQABgAIAAAAIQC2 gziS/gAAAOEBAAATAAAAAAAAAAAAAAAAAAAAAABbQ29udGVudF9UeXBlc10ueG1sUEsBAi0AFAAG AAgAAAAhADj9If/WAAAAlAEAAAsAAAAAAAAAAAAAAAAALwEAAF9yZWxzLy5yZWxzUEsBAi0AFAAG AAgAAAAhABMBsmAbAgAAMgQAAA4AAAAAAAAAAAAAAAAALgIAAGRycy9lMm9Eb2MueG1sUEsBAi0A FAAGAAgAAAAhANOUBY3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28384" behindDoc="0" locked="0" layoutInCell="1" allowOverlap="1">
                <wp:simplePos x="0" y="0"/>
                <wp:positionH relativeFrom="column">
                  <wp:posOffset>1074420</wp:posOffset>
                </wp:positionH>
                <wp:positionV relativeFrom="paragraph">
                  <wp:posOffset>175895</wp:posOffset>
                </wp:positionV>
                <wp:extent cx="114300" cy="114300"/>
                <wp:effectExtent l="8255" t="11430" r="10795" b="7620"/>
                <wp:wrapNone/>
                <wp:docPr id="5980" name="Line 4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7"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YI7GgIAADIEAAAOAAAAZHJzL2Uyb0RvYy54bWysU8GO2jAQvVfqP1i+QxI2sBARVhWBXmiL tNsPMLZDrDq2ZRsCqvrvHTuB7raXqmoOztgz8/zmzXj5dGklOnPrhFYlzsYpRlxRzYQ6lvjry3Y0 x8h5ohiRWvESX7nDT6v375adKfhEN1oybhGAKFd0psSN96ZIEkcb3hI31oYrcNbatsTD1h4TZkkH 6K1MJmk6SzptmbGacufgtOqdeBXx65pT/6WuHfdIlhi4+bjauB7CmqyWpDhaYhpBBxrkH1i0RCi4 9A5VEU/QyYo/oFpBrXa69mOq20TXtaA81gDVZOlv1Tw3xPBYC4jjzF0m9/9g6efz3iLBSjxdzEEg RVro0k4ojvLp42PQpzOugLC12ttQIb2oZ7PT9JtDSq8boo488ny5GsjMQkbyJiVsnIFbDt0nzSCG nLyOYl1q2wZIkAFdYk+u957wi0cUDrMsf0iBGAXXYIcbSHFLNtb5j1y3KBgllkA9gpPzzvk+9BYS 7lJ6K6SEc1JIhboSL6aTaUxwWgoWnMHn7PGwlhadSRic+MXKwPM6zOqTYhGs4YRtBtsTIXsbeEoV 8KAcoDNY/WR8X6SLzXwzz0f5ZLYZ5WlVjT5s1/lots0ep9VDtV5X2Y9ALcuLRjDGVWB3m9Is/7sp GN5LP1/3Ob3LkLxFj9IC2ds/ko79DC3sh+Gg2XVvg7ShtTCYMXh4RGHyX+9j1K+nvvoJAAD//wMA UEsDBBQABgAIAAAAIQCUbx7r3QAAAAkBAAAPAAAAZHJzL2Rvd25yZXYueG1sTI/BTsMwDIbvSLxD ZCQuE0spsI7SdEJAb1wYIK5eY9qKxumabCs8Pd4Jjr/96ffnYjW5Xu1pDJ1nA5fzBBRx7W3HjYG3 1+piCSpEZIu9ZzLwTQFW5elJgbn1B36h/To2Sko45GigjXHItQ51Sw7D3A/Esvv0o8MocWy0HfEg 5a7XaZIstMOO5UKLAz20VH+td85AqN5pW/3M6lnycdV4SrePz09ozPnZdH8HKtIU/2A46os6lOK0 8Tu2QfWSF7epoAbSLAN1BJaZDDYGrm8y0GWh/39Q/gIAAP//AwBQSwECLQAUAAYACAAAACEAtoM4 kv4AAADhAQAAEwAAAAAAAAAAAAAAAAAAAAAAW0NvbnRlbnRfVHlwZXNdLnhtbFBLAQItABQABgAI AAAAIQA4/SH/1gAAAJQBAAALAAAAAAAAAAAAAAAAAC8BAABfcmVscy8ucmVsc1BLAQItABQABgAI AAAAIQCzJYI7GgIAADIEAAAOAAAAAAAAAAAAAAAAAC4CAABkcnMvZTJvRG9jLnhtbFBLAQItABQA BgAIAAAAIQCUbx7r3QAAAAkBAAAPAAAAAAAAAAAAAAAAAHQ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960120</wp:posOffset>
                </wp:positionH>
                <wp:positionV relativeFrom="paragraph">
                  <wp:posOffset>184785</wp:posOffset>
                </wp:positionV>
                <wp:extent cx="114300" cy="114300"/>
                <wp:effectExtent l="8255" t="10795" r="10795" b="8255"/>
                <wp:wrapNone/>
                <wp:docPr id="5979" name="Line 4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6"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71n3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8bjA SJEWprQTiqN8+jgL/emMKyBsrfY2VEgv6tnsNP3mkNLrhqgjjzxfrgYys5CRvEkJG2fglkP3STOI ISevY7MutW0DJLQBXeJMrveZ8ItHFA6zLH9IYXIUXIMdbiDFLdlY5z9y3aJglFgC9QhOzjvn+9Bb SLhL6a2QEs5JIRXqSryYTqYxwWkpWHAGn7PHw1padCZBOPGLlYHndZjVJ8UiWMMJ2wy2J0L2NvCU KuBBOUBnsHplfF+ki818M89H+WS2GeVpVY0+bNf5aLbNHqfVQ7VeV9mPQC3Li0YwxlVgd1Nplv+d Cob30uvrrtN7G5K36LG1QPb2j6TjPMMIezEcNLvubWhtGC0IMwYPjygo//U+Rv166qufAAAA//8D AFBLAwQUAAYACAAAACEAxji6tt0AAAAJAQAADwAAAGRycy9kb3ducmV2LnhtbEyPwU7DMAyG70i8 Q2QkLhNLW2Cw0nRCQG9cGCCuXmPaisbpmmwrPD3eCY6//en352I1uV7taQydZwPpPAFFXHvbcWPg 7bW6uAUVIrLF3jMZ+KYAq/L0pMDc+gO/0H4dGyUlHHI00MY45FqHuiWHYe4HYtl9+tFhlDg22o54 kHLX6yxJFtphx3KhxYEeWqq/1jtnIFTvtK1+ZvUs+bhsPGXbx+cnNOb8bLq/AxVpin8wHPVFHUpx 2vgd26B6yddpJqiBbJmCOgKLpQw2Bq5uUtBlof9/UP4CAAD//wMAUEsBAi0AFAAGAAgAAAAhALaD OJL+AAAA4QEAABMAAAAAAAAAAAAAAAAAAAAAAFtDb250ZW50X1R5cGVzXS54bWxQSwECLQAUAAYA CAAAACEAOP0h/9YAAACUAQAACwAAAAAAAAAAAAAAAAAvAQAAX3JlbHMvLnJlbHNQSwECLQAUAAYA CAAAACEA+e9Z9xsCAAAyBAAADgAAAAAAAAAAAAAAAAAuAgAAZHJzL2Uyb0RvYy54bWxQSwECLQAU AAYACAAAACEAxji6tt0AAAAJAQAADwAAAAAAAAAAAAAAAAB1BAAAZHJzL2Rvd25yZXYueG1sUEsF BgAAAAAEAAQA8wAAAH8FAAAAAA== "/>
            </w:pict>
          </mc:Fallback>
        </mc:AlternateContent>
      </w: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2491740</wp:posOffset>
                </wp:positionH>
                <wp:positionV relativeFrom="paragraph">
                  <wp:posOffset>183515</wp:posOffset>
                </wp:positionV>
                <wp:extent cx="114300" cy="114300"/>
                <wp:effectExtent l="6350" t="9525" r="12700" b="9525"/>
                <wp:wrapNone/>
                <wp:docPr id="5978" name="Line 4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4"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aVOHGg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8Qiz UqSFKe2E4iifzvPQn864AsLWam9DhfSins1O028OKb1uiDryyPPlaiAzCxnJm5SwcQZuOXSfNIMY cvI6NutS2zZAQhvQJc7kep8Jv3hE4TDL8ocUJkfBNdjhBlLcko11/iPXLQpGiSVQj+DkvHO+D72F hLuU3gop4ZwUUqGuxIvpZBoTnJaCBWfwOXs8rKVFZxKEE79YGXheh1l9UiyCNZywzWB7ImRvA0+p Ah6UA3QGq1fG90W62Mw383yUT2abUZ5W1ejDdp2PZtvscVo9VOt1lf0I1LK8aARjXAV2N5Vm+d+p YHgvvb7uOr23IXmLHlsLZG//SDrOM4ywF8NBs+vehtaG0YIwY/DwiILyX+9j1K+nvvoJAAD//wMA UEsDBBQABgAIAAAAIQCX19rY3gAAAAkBAAAPAAAAZHJzL2Rvd25yZXYueG1sTI9NT8MwDIbvSPyH yEhcJpaum6a1NJ0Q0BsXBoir15i2onG6JtsKvx5zgps/Hr1+XGwn16sTjaHzbGAxT0AR19523Bh4 faluNqBCRLbYeyYDXxRgW15eFJhbf+ZnOu1ioySEQ44G2hiHXOtQt+QwzP1ALLsPPzqM0o6NtiOe Jdz1Ok2StXbYsVxocaD7lurP3dEZCNUbHarvWT1L3peNp/Tw8PSIxlxfTXe3oCJN8Q+GX31Rh1Kc 9v7INqjewDJLV4IaSDcZKAFWi0QGeynWGeiy0P8/KH8AAAD//wMAUEsBAi0AFAAGAAgAAAAhALaD OJL+AAAA4QEAABMAAAAAAAAAAAAAAAAAAAAAAFtDb250ZW50X1R5cGVzXS54bWxQSwECLQAUAAYA CAAAACEAOP0h/9YAAACUAQAACwAAAAAAAAAAAAAAAAAvAQAAX3JlbHMvLnJlbHNQSwECLQAUAAYA CAAAACEA6mlThxoCAAAyBAAADgAAAAAAAAAAAAAAAAAuAgAAZHJzL2Uyb0RvYy54bWxQSwECLQAU AAYACAAAACEAl9fa2N4AAAAJAQAADwAAAAAAAAAAAAAAAAB0BAAAZHJzL2Rvd25yZXYueG1sUEsF BgAAAAAEAAQA8wAAAH8FAAAAAA== "/>
            </w:pict>
          </mc:Fallback>
        </mc:AlternateContent>
      </w: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960120</wp:posOffset>
                </wp:positionH>
                <wp:positionV relativeFrom="paragraph">
                  <wp:posOffset>152400</wp:posOffset>
                </wp:positionV>
                <wp:extent cx="1714500" cy="0"/>
                <wp:effectExtent l="8255" t="6985" r="10795" b="12065"/>
                <wp:wrapNone/>
                <wp:docPr id="5977" name="Line 4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5"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dpvFwIAAC4EAAAOAAAAZHJzL2Uyb0RvYy54bWysU02P2yAQvVfqf0DcE9upnQ8rzqqKk162 baTd/gACOEbFgIDEiar+9w4kjrLtparqAx6Ymcebmcfy6dxJdOLWCa0qnI1TjLiimgl1qPC31+1o jpHzRDEiteIVvnCHn1bv3y17U/KJbrVk3CIAUa7sTYVb702ZJI62vCNurA1X4Gy07YiHrT0kzJIe 0DuZTNJ0mvTaMmM15c7BaX114lXEbxpO/demcdwjWWHg5uNq47oPa7JakvJgiWkFvdEg/8CiI0LB pXeomniCjlb8AdUJarXTjR9T3SW6aQTlsQaoJkt/q+alJYbHWqA5ztzb5P4fLP1y2lkkWIWLxWyG kSIdTOlZKI7yYlaE/vTGlRC2VjsbKqRn9WKeNf3ukNLrlqgDjzxfLwYys5CRvEkJG2fgln3/WTOI IUevY7POje0CJLQBneNMLveZ8LNHFA6zWZYXKYyODr6ElEOisc5/4rpDwaiwBNoRmJyenQ9ESDmE hHuU3gop48ilQn2FF8WkiAlOS8GCM4Q5e9ivpUUnEkQTv1gVeB7DrD4qFsFaTtjmZnsi5NWGy6UK eFAK0LlZV1X8WKSLzXwzz0f5ZLoZ5Wldjz5u1/lous1mRf2hXq/r7GegluVlKxjjKrAbFJrlf6eA 21u5auuu0XsbkrfosV9AdvhH0nGWYXxXIew1u+zsMGMQZQy+PaCg+sc92I/PfPULAAD//wMAUEsD BBQABgAIAAAAIQDILZsI2wAAAAkBAAAPAAAAZHJzL2Rvd25yZXYueG1sTI/BTsMwEETvSPyDtUhc KurUFIRCnAoBuXGhgLhu4yWJiNdp7LaBr2crDnCc2afZmWI1+V7taYxdYAuLeQaKuA6u48bC60t1 cQMqJmSHfWCy8EURVuXpSYG5Cwd+pv06NUpCOOZooU1pyLWOdUse4zwMxHL7CKPHJHJstBvxIOG+ 1ybLrrXHjuVDiwPdt1R/rnfeQqzeaFt9z+pZ9n7ZBDLbh6dHtPb8bLq7BZVoSn8wHOtLdSil0ybs 2EXVi75aGEEtmKVsEmBpjsbm19Blof8vKH8AAAD//wMAUEsBAi0AFAAGAAgAAAAhALaDOJL+AAAA 4QEAABMAAAAAAAAAAAAAAAAAAAAAAFtDb250ZW50X1R5cGVzXS54bWxQSwECLQAUAAYACAAAACEA OP0h/9YAAACUAQAACwAAAAAAAAAAAAAAAAAvAQAAX3JlbHMvLnJlbHNQSwECLQAUAAYACAAAACEA s8HabxcCAAAuBAAADgAAAAAAAAAAAAAAAAAuAgAAZHJzL2Uyb0RvYy54bWxQSwECLQAUAAYACAAA ACEAyC2bCNsAAAAJAQAADwAAAAAAAAAAAAAAAABx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734528" behindDoc="0" locked="0" layoutInCell="1" allowOverlap="1">
                <wp:simplePos x="0" y="0"/>
                <wp:positionH relativeFrom="column">
                  <wp:posOffset>1965960</wp:posOffset>
                </wp:positionH>
                <wp:positionV relativeFrom="paragraph">
                  <wp:posOffset>183515</wp:posOffset>
                </wp:positionV>
                <wp:extent cx="114300" cy="114300"/>
                <wp:effectExtent l="13970" t="9525" r="5080" b="9525"/>
                <wp:wrapNone/>
                <wp:docPr id="5976" name="Line 4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3"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FbiGwIAADIEAAAOAAAAZHJzL2Uyb0RvYy54bWysU8GO2jAQvVfqP1i+QxIILESEVUWgl22L tNsPMLZDrDq2ZRsCqvrvHTuB7raXqmoOztgz8/xm5nn1eGklOnPrhFYlzsYpRlxRzYQ6lvjry260 wMh5ohiRWvESX7nDj+v371adKfhEN1oybhGAKFd0psSN96ZIEkcb3hI31oYrcNbatsTD1h4TZkkH 6K1MJmk6TzptmbGacufgtOqdeB3x65pT/6WuHfdIlhi4+bjauB7CmqxXpDhaYhpBBxrkH1i0RCi4 9A5VEU/QyYo/oFpBrXa69mOq20TXtaA81gDVZOlv1Tw3xPBYCzTHmXub3P+DpZ/Pe4sEK/Fs+TDH SJEWpvQkFEf5bDEN/emMKyBso/Y2VEgv6tk8afrNIaU3DVFHHnm+XA1kZiEjeZMSNs7ALYfuk2YQ Q05ex2ZdatsGSGgDusSZXO8z4RePKBxmWT5NYXIUXIMdbiDFLdlY5z9y3aJglFgC9QhOzk/O96G3 kHCX0jshJZyTQirUlXg5m8xigtNSsOAMPmePh4206EyCcOIXKwPP6zCrT4pFsIYTth1sT4TsbeAp VcCDcoDOYPXK+L5Ml9vFdpGP8sl8O8rTqhp92G3y0XyXPcyqabXZVNmPQC3Li0YwxlVgd1Nplv+d Cob30uvrrtN7G5K36LG1QPb2j6TjPMMIezEcNLvubWhtGC0IMwYPjygo//U+Rv166uufAAAA//8D AFBLAwQUAAYACAAAACEAbcT7Ud4AAAAJAQAADwAAAGRycy9kb3ducmV2LnhtbEyPwU7DMAyG70i8 Q2QkLhNLaFFZS9MJAb1x2QBxzRrTVjRO12Rb4ekxJzja/vT7+8v17AZxxCn0njRcLxUIpMbbnloN ry/11QpEiIasGTyhhi8MsK7Oz0pTWH+iDR63sRUcQqEwGroYx0LK0HToTFj6EYlvH35yJvI4tdJO 5sThbpCJUpl0pif+0JkRHzpsPrcHpyHUb7ivvxfNQr2nrcdk//j8ZLS+vJjv70BEnOMfDL/6rA4V O+38gWwQg4ZU5RmjGpJVDoKBNLnlxU7DTZaDrEr5v0H1AwAA//8DAFBLAQItABQABgAIAAAAIQC2 gziS/gAAAOEBAAATAAAAAAAAAAAAAAAAAAAAAABbQ29udGVudF9UeXBlc10ueG1sUEsBAi0AFAAG AAgAAAAhADj9If/WAAAAlAEAAAsAAAAAAAAAAAAAAAAALwEAAF9yZWxzLy5yZWxzUEsBAi0AFAAG AAgAAAAhAAU0VuIbAgAAMgQAAA4AAAAAAAAAAAAAAAAALgIAAGRycy9lMm9Eb2MueG1sUEsBAi0A FAAGAAgAAAAhAG3E+1H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36576" behindDoc="0" locked="0" layoutInCell="1" allowOverlap="1">
                <wp:simplePos x="0" y="0"/>
                <wp:positionH relativeFrom="column">
                  <wp:posOffset>2148840</wp:posOffset>
                </wp:positionH>
                <wp:positionV relativeFrom="paragraph">
                  <wp:posOffset>175895</wp:posOffset>
                </wp:positionV>
                <wp:extent cx="114300" cy="114300"/>
                <wp:effectExtent l="6350" t="11430" r="12700" b="7620"/>
                <wp:wrapNone/>
                <wp:docPr id="5975" name="Line 4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5"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AsLGwIAADIEAAAOAAAAZHJzL2Uyb0RvYy54bWysU8GO2jAQvVfqP1i+QxI2YSEirCoCvdAW abcfYGyHWHVsyzYEVPXfOzaB7raXqmoOztgz8/xm5nnxdO4kOnHrhFYVzsYpRlxRzYQ6VPjry2Y0 w8h5ohiRWvEKX7jDT8v37xa9KflEt1oybhGAKFf2psKt96ZMEkdb3hE31oYrcDbadsTD1h4SZkkP 6J1MJmk6TXptmbGacufgtL468TLiNw2n/kvTOO6RrDBw83G1cd2HNVkuSHmwxLSCDjTIP7DoiFBw 6R2qJp6goxV/QHWCWu1048dUd4luGkF5rAGqydLfqnluieGxFmiOM/c2uf8HSz+fdhYJVuFi/lhg pEgHU9oKxVFezIrQn964EsJWamdDhfSsns1W028OKb1qiTrwyPPlYiAzCxnJm5SwcQZu2fefNIMY cvQ6Nuvc2C5AQhvQOc7kcp8JP3tE4TDL8ocUJkfBNdjhBlLeko11/iPXHQpGhSVQj+DktHX+GnoL CXcpvRFSwjkppUJ9hefFpIgJTkvBgjP4nD3sV9KiEwnCiV+sDDyvw6w+KhbBWk7YerA9EfJqA0+p Ah6UA3QG66qM7/N0vp6tZ/kon0zXozyt69GHzSofTTfZY1E/1KtVnf0I1LK8bAVjXAV2N5Vm+d+p YHgvV33ddXpvQ/IWPbYWyN7+kXScZxjhVQx7zS47G1obRgvCjMHDIwrKf72PUb+e+vInAAAA//8D AFBLAwQUAAYACAAAACEAXSuMYt8AAAAJAQAADwAAAGRycy9kb3ducmV2LnhtbEyPwU6DQBCG7ya+ w2ZMvDR2EdrSIENjVG5eWjVepzACkZ2l7LZFn971pMeZ+fLP9+ebyfTqxKPrrCDcziNQLJWtO2kQ Xl/KmzUo50lq6q0wwhc72BSXFzlltT3Llk8736gQIi4jhNb7IdPaVS0bcnM7sITbhx0N+TCOja5H Oodw0+s4ilbaUCfhQ0sDP7Rcfe6OBsGVb3wov2fVLHpPGsvx4fH5iRCvr6b7O1CeJ/8Hw69+UIci OO3tUWqneoQkWS8CihCnKagAJMtVWOwRFssUdJHr/w2KHwAAAP//AwBQSwECLQAUAAYACAAAACEA toM4kv4AAADhAQAAEwAAAAAAAAAAAAAAAAAAAAAAW0NvbnRlbnRfVHlwZXNdLnhtbFBLAQItABQA BgAIAAAAIQA4/SH/1gAAAJQBAAALAAAAAAAAAAAAAAAAAC8BAABfcmVscy8ucmVsc1BLAQItABQA BgAIAAAAIQAubAsLGwIAADIEAAAOAAAAAAAAAAAAAAAAAC4CAABkcnMvZTJvRG9jLnhtbFBLAQIt ABQABgAIAAAAIQBdK4xi3wAAAAkBAAAPAAAAAAAAAAAAAAAAAHUEAABkcnMvZG93bnJldi54bWxQ SwUGAAAAAAQABADzAAAAgQUAAAAA "/>
            </w:pict>
          </mc:Fallback>
        </mc:AlternateContent>
      </w: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2308860</wp:posOffset>
                </wp:positionH>
                <wp:positionV relativeFrom="paragraph">
                  <wp:posOffset>175895</wp:posOffset>
                </wp:positionV>
                <wp:extent cx="114300" cy="114300"/>
                <wp:effectExtent l="13970" t="11430" r="5080" b="7620"/>
                <wp:wrapNone/>
                <wp:docPr id="5974" name="Line 4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6"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JET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8Zhj pEgLU9oJxVE+nc9CfzrjCghbq70NFdKLejY7Tb85pPS6IerII8+Xq4HMLGQkb1LCxhm45dB90gxi yMnr2KxLbdsACW1AlziT630m/OIRhcMsyx9SmBwF12CHG0hxSzbW+Y9ctygYJZZAPYKT8875PvQW Eu5SeiukhHNSSIW6Ei+mk2lMcFoKFpzB5+zxsJYWnUkQTvxiZeB5HWb1SbEI1nDCNoPtiZC9DTyl CnhQDtAZrF4Z3xfpYjPfzPNRPpltRnlaVaMP23U+mm2zx2n1UK3XVfYjUMvyohGMcRXY3VSa5X+n guG99Pq66/TehuQtemwtkL39I+k4zzDCXgwHza57G1obRgvCjMHDIwrKf72PUb+e+uonAAAA//8D AFBLAwQUAAYACAAAACEAszzLDd4AAAAJAQAADwAAAGRycy9kb3ducmV2LnhtbEyPwU6DQBCG7ya+ w2ZMvDR2KSg0yNAYlZsXq8brFEYgsruU3bbo0zue9DgzX/75/mIzm0EdefK9swirZQSKbe2a3rYI ry/V1RqUD2QbGpxlhC/2sCnPzwrKG3eyz3zchlZJiPU5IXQhjLnWvu7YkF+6ka3cPtxkKMg4tbqZ 6CThZtBxFKXaUG/lQ0cj33dcf24PBsFXb7yvvhf1InpPWsfx/uHpkRAvL+a7W1CB5/AHw6++qEMp Tjt3sI1XA0KSJqmgCHGWgRIgWa9ksUO4vslAl4X+36D8AQAA//8DAFBLAQItABQABgAIAAAAIQC2 gziS/gAAAOEBAAATAAAAAAAAAAAAAAAAAAAAAABbQ29udGVudF9UeXBlc10ueG1sUEsBAi0AFAAG AAgAAAAhADj9If/WAAAAlAEAAAsAAAAAAAAAAAAAAAAALwEAAF9yZWxzLy5yZWxzUEsBAi0AFAAG AAgAAAAhAEiMkRMbAgAAMgQAAA4AAAAAAAAAAAAAAAAALgIAAGRycy9lMm9Eb2MueG1sUEsBAi0A FAAGAAgAAAAhALM8yw3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32480" behindDoc="0" locked="0" layoutInCell="1" allowOverlap="1">
                <wp:simplePos x="0" y="0"/>
                <wp:positionH relativeFrom="column">
                  <wp:posOffset>1699260</wp:posOffset>
                </wp:positionH>
                <wp:positionV relativeFrom="paragraph">
                  <wp:posOffset>175895</wp:posOffset>
                </wp:positionV>
                <wp:extent cx="114300" cy="114300"/>
                <wp:effectExtent l="13970" t="11430" r="5080" b="7620"/>
                <wp:wrapNone/>
                <wp:docPr id="5973" name="Line 4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1"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kQ3bGQIAADIEAAAOAAAAZHJzL2Uyb0RvYy54bWysU8GO2jAQvVfqP1i+QxIILESEVUWgF9pF 2u0HGNshVh3bsg0BVf33jh2gpb1UVTmYcfzm+c3M8+L53Ep04tYJrUqcDVOMuKKaCXUo8Ze3zWCG kfNEMSK14iW+cIefl+/fLTpT8JFutGTcIiBRruhMiRvvTZEkjja8JW6oDVdwWGvbEg9be0iYJR2w tzIZpek06bRlxmrKnYOvVX+Il5G/rjn1L3XtuEeyxKDNx9XGdR/WZLkgxcES0wh6lUH+QUVLhIJL 71QV8QQdrfiDqhXUaqdrP6S6TXRdC8pjDVBNlv5WzWtDDI+1QHOcubfJ/T9a+vm0s0iwEk/mT2OM FGlhSluhOMonsyz0pzOuANhK7WyokJ7Vq9lq+tUhpVcNUQcedb5dDGTGjOQhJWycgVv23SfNAEOO XsdmnWvbBkpoAzrHmVzuM+Fnjyh8zLJ8nMLkKBxdY9CUkOKWbKzzH7luUQhKLEF6JCenrfM99AYJ dym9EVLGsUuFuhLPJ6NJTHBaChYOA8zZw34lLTqRYJz4C72Aex9gVh8Vi2QNJ2x9jT0Rso8BL1Xg g3JAzjXqnfFtns7Xs/UsH+Sj6XqQp1U1+LBZ5YPpJnuaVONqtaqy70FalheNYIyroO7m0iz/Oxdc 30vvr7tP721IHtljiSD29h9Fx3mGEfZm2Gt22dnQjTBaMGYEXx9RcP6v+4j6+dSXPwAAAP//AwBQ SwMEFAAGAAgAAAAhAFmLzr3eAAAACQEAAA8AAABkcnMvZG93bnJldi54bWxMj01Pg0AQhu8m/ofN mHhp2kW00CBLY1RuXlptvE5hBCI7S9lti/56x5Pe5uPJO8/k68n26kSj7xwbuFlEoIgrV3fcGHh7 LecrUD4g19g7JgNf5GFdXF7kmNXuzBs6bUOjJIR9hgbaEIZMa1+1ZNEv3EAsuw83WgzSjo2uRzxL uO11HEWJttixXGhxoMeWqs/t0Rrw5Y4O5fesmkXvt42j+PD08ozGXF9ND/egAk3hD4ZffVGHQpz2 7si1V72BOEkTQaVIU1ACxKulDPYG7pYp6CLX/z8ofgAAAP//AwBQSwECLQAUAAYACAAAACEAtoM4 kv4AAADhAQAAEwAAAAAAAAAAAAAAAAAAAAAAW0NvbnRlbnRfVHlwZXNdLnhtbFBLAQItABQABgAI AAAAIQA4/SH/1gAAAJQBAAALAAAAAAAAAAAAAAAAAC8BAABfcmVscy8ucmVsc1BLAQItABQABgAI AAAAIQA9kQ3bGQIAADIEAAAOAAAAAAAAAAAAAAAAAC4CAABkcnMvZTJvRG9jLnhtbFBLAQItABQA BgAIAAAAIQBZi8693gAAAAkBAAAPAAAAAAAAAAAAAAAAAHM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738624" behindDoc="0" locked="0" layoutInCell="1" allowOverlap="1">
                <wp:simplePos x="0" y="0"/>
                <wp:positionH relativeFrom="column">
                  <wp:posOffset>1592580</wp:posOffset>
                </wp:positionH>
                <wp:positionV relativeFrom="paragraph">
                  <wp:posOffset>185420</wp:posOffset>
                </wp:positionV>
                <wp:extent cx="114300" cy="114300"/>
                <wp:effectExtent l="12065" t="11430" r="6985" b="7620"/>
                <wp:wrapNone/>
                <wp:docPr id="5972" name="Line 4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7"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BZ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8TjB SJEWprQTiqN8On8M/emMKyBsrfY2VEgv6tnsNP3mkNLrhqgjjzxfrgYys5CRvEkJG2fglkP3STOI ISevY7MutW0DJLQBXeJMrveZ8ItHFA6zLH9IYXIUXIMdbiDFLdlY5z9y3aJglFgC9QhOzjvn+9Bb SLhL6a2QEs5JIRXqSryYTqYxwWkpWHAGn7PHw1padCZBOPGLlYHndZjVJ8UiWMMJ2wy2J0L2NvCU KuBBOUBnsHplfF+ki818M89H+WS2GeVpVY0+bNf5aLbNHqfVQ7VeV9mPQC3Li0YwxlVgd1Nplv+d Cob30uvrrtN7G5K36LG1QPb2j6TjPMMIezEcNLvubWhtGC0IMwYPjygo//U+Rv166qufAAAA//8D AFBLAwQUAAYACAAAACEA6n3/7d4AAAAJAQAADwAAAGRycy9kb3ducmV2LnhtbEyPQU/DMAyF70j8 h8hIXCaWEGCM0nRCQG9cGCCuXmvaisbpmmwr/HrMCW7289N7n/PV5Hu1pzF2gR2czw0o4irUHTcO Xl/KsyWomJBr7AOTgy+KsCqOj3LM6nDgZ9qvU6MkhGOGDtqUhkzrWLXkMc7DQCy3jzB6TLKOja5H PEi477U1ZqE9diwNLQ5031L1ud55B7F8o235Patm5v2iCWS3D0+P6NzpyXR3CyrRlP7M8Isv6FAI 0ybsuI6qd2CvjKAnGW4sKDHYxVKEjYPLawu6yPX/D4ofAAAA//8DAFBLAQItABQABgAIAAAAIQC2 gziS/gAAAOEBAAATAAAAAAAAAAAAAAAAAAAAAABbQ29udGVudF9UeXBlc10ueG1sUEsBAi0AFAAG AAgAAAAhADj9If/WAAAAlAEAAAsAAAAAAAAAAAAAAAAALwEAAF9yZWxzLy5yZWxzUEsBAi0AFAAG AAgAAAAhAJn+8FkbAgAAMgQAAA4AAAAAAAAAAAAAAAAALgIAAGRycy9lMm9Eb2MueG1sUEsBAi0A FAAGAAgAAAAhAOp9/+3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821180</wp:posOffset>
                </wp:positionH>
                <wp:positionV relativeFrom="paragraph">
                  <wp:posOffset>183515</wp:posOffset>
                </wp:positionV>
                <wp:extent cx="114300" cy="114300"/>
                <wp:effectExtent l="12065" t="9525" r="6985" b="9525"/>
                <wp:wrapNone/>
                <wp:docPr id="5971" name="Line 4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2"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3l9w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8Zhh pEgLU9oJxVE+nU9CfzrjCghbq70NFdKLejY7Tb85pPS6IerII8+Xq4HMLGQkb1LCxhm45dB90gxi yMnr2KxLbdsACW1AlziT630m/OIRhcMsyx9SmBwF12CHG0hxSzbW+Y9ctygYJZZAPYKT8875PvQW Eu5SeiukhHNSSIW6Ei+mk2lMcFoKFpzB5+zxsJYWnUkQTvxiZeB5HWb1SbEI1nDCNoPtiZC9DTyl CnhQDtAZrF4Z3xfpYjPfzPNRPpltRnlaVaMP23U+mm2zx2n1UK3XVfYjUMvyohGMcRXY3VSa5X+n guG99Pq66/TehuQtemwtkL39I+k4zzDCXgwHza57G1obRgvCjMHDIwrKf72PUb+e+uonAAAA//8D AFBLAwQUAAYACAAAACEA7PEAfN4AAAAJAQAADwAAAGRycy9kb3ducmV2LnhtbEyPQU/DMAyF70j8 h8hIXCaW0k3VVppOCOiNCwPE1WtMW9E4XZNthV+Pd4Kb/fz03udiM7leHWkMnWcDt/MEFHHtbceN gbfX6mYFKkRki71nMvBNATbl5UWBufUnfqHjNjZKQjjkaKCNcci1DnVLDsPcD8Ry+/Sjwyjr2Gg7 4knCXa/TJMm0w46locWBHlqqv7YHZyBU77Svfmb1LPlYNJ7S/ePzExpzfTXd34GKNMU/M5zxBR1K Ydr5A9ugegPpKhP0eB7WoMSwSJYi7AwsszXostD/Pyh/AQAA//8DAFBLAQItABQABgAIAAAAIQC2 gziS/gAAAOEBAAATAAAAAAAAAAAAAAAAAAAAAABbQ29udGVudF9UeXBlc10ueG1sUEsBAi0AFAAG AAgAAAAhADj9If/WAAAAlAEAAAsAAAAAAAAAAAAAAAAALwEAAF9yZWxzLy5yZWxzUEsBAi0AFAAG AAgAAAAhADPeX3AbAgAAMgQAAA4AAAAAAAAAAAAAAAAALgIAAGRycy9lMm9Eb2MueG1sUEsBAi0A FAAGAAgAAAAhAOzxAHz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455420</wp:posOffset>
                </wp:positionH>
                <wp:positionV relativeFrom="paragraph">
                  <wp:posOffset>177800</wp:posOffset>
                </wp:positionV>
                <wp:extent cx="114300" cy="114300"/>
                <wp:effectExtent l="8255" t="13335" r="10795" b="5715"/>
                <wp:wrapNone/>
                <wp:docPr id="5970" name="Line 4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0"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ESeGgIAADIEAAAOAAAAZHJzL2Uyb0RvYy54bWysU8GO2jAQvVfqP1i+QxI2sBARVlUCvdAW abcfYGyHWHVsyzYEVPXfOzaB7raXqmoOztgzfn7zZmb5dO4kOnHrhFYlzsYpRlxRzYQ6lPjry2Y0 x8h5ohiRWvESX7jDT6v375a9KfhEt1oybhGAKFf0psSt96ZIEkdb3hE31oYrcDbadsTD1h4SZkkP 6J1MJmk6S3ptmbGacufgtL468SriNw2n/kvTOO6RLDFw83G1cd2HNVktSXGwxLSCDjTIP7DoiFDw 6B2qJp6goxV/QHWCWu1048dUd4luGkF5zAGyydLfsnluieExFxDHmbtM7v/B0s+nnUWClXi6eASB FOmgSluhOMqn86hPb1wBYZXa2ZAhPatns9X0m0NKVy1RBx55vlwM3MyCosmbK2HjDLyy7z9pBjHk 6HUU69zYLkCCDOgca3K514SfPaJwmGX5QwrEKLgGO7xAittlY53/yHWHglFiCdQjODltnb+G3kLC W0pvhJSx7FKhvsSL6WQaLzgtBQvOEObsYV9Ji04kNE78YmbgeR1m9VGxCNZywtaD7YmQVxt4ShXw IB2gM1jXzvi+SBfr+Xqej/LJbD3K07oefdhU+Wi2yR6n9UNdVXX2I1DL8qIVjHEV2N26NMv/rguG ebn2171P7zIkb9GjtED29o+kYz1DCcNYuWKv2WVng7RhB40Zg4chCp3/eh+jfo366icAAAD//wMA UEsDBBQABgAIAAAAIQAUuWKY3QAAAAkBAAAPAAAAZHJzL2Rvd25yZXYueG1sTI9BT8MwDIXvSPyH yEhcJpYSpjFK0wkBvXFhgLh6jWkrGqdrsq3w6zEnuNl+T8/fK9aT79WBxtgFtnA5z0AR18F13Fh4 fakuVqBiQnbYByYLXxRhXZ6eFJi7cORnOmxSoySEY44W2pSGXOtYt+QxzsNALNpHGD0mWcdGuxGP Eu57bbJsqT12LB9aHOi+pfpzs/cWYvVGu+p7Vs+y96smkNk9PD2itedn090tqERT+jPDL76gQylM 27BnF1VvwZgbI1YZVtJJDGZxLYethcUyA10W+n+D8gcAAP//AwBQSwECLQAUAAYACAAAACEAtoM4 kv4AAADhAQAAEwAAAAAAAAAAAAAAAAAAAAAAW0NvbnRlbnRfVHlwZXNdLnhtbFBLAQItABQABgAI AAAAIQA4/SH/1gAAAJQBAAALAAAAAAAAAAAAAAAAAC8BAABfcmVscy8ucmVsc1BLAQItABQABgAI AAAAIQAVFESeGgIAADIEAAAOAAAAAAAAAAAAAAAAAC4CAABkcnMvZTJvRG9jLnhtbFBLAQItABQA BgAIAAAAIQAUuWKY3QAAAAkBAAAPAAAAAAAAAAAAAAAAAHQ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1348740</wp:posOffset>
                </wp:positionH>
                <wp:positionV relativeFrom="paragraph">
                  <wp:posOffset>175895</wp:posOffset>
                </wp:positionV>
                <wp:extent cx="114300" cy="114300"/>
                <wp:effectExtent l="6350" t="11430" r="12700" b="7620"/>
                <wp:wrapNone/>
                <wp:docPr id="5969" name="Line 4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8"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TLdKGwIAADIEAAAOAAAAZHJzL2Uyb0RvYy54bWysU8GO2jAQvVfqP1i+QxI2sBARVhWBXmiL tNsPMLZDrDq2ZRsCqvrvHTuB7raXqmoOztgz8/xm5nn5dGklOnPrhFYlzsYpRlxRzYQ6lvjry3Y0 x8h5ohiRWvESX7nDT6v375adKfhEN1oybhGAKFd0psSN96ZIEkcb3hI31oYrcNbatsTD1h4TZkkH 6K1MJmk6SzptmbGacufgtOqdeBXx65pT/6WuHfdIlhi4+bjauB7CmqyWpDhaYhpBBxrkH1i0RCi4 9A5VEU/QyYo/oFpBrXa69mOq20TXtaA81gDVZOlv1Tw3xPBYCzTHmXub3P+DpZ/Pe4sEK/F0MVtg pEgLU9oJxVE+fZyH/nTGFRC2VnsbKqQX9Wx2mn5zSOl1Q9SRR54vVwOZWchI3qSEjTNwy6H7pBnE kJPXsVmX2rYBEtqALnEm1/tM+MUjCodZlj+kMDkKrsEON5Dilmys8x+5blEwSiyBegQn553zfegt JNyl9FZICeekkAp1JV5MJ9OY4LQULDiDz9njYS0tOpMgnPjFysDzOszqk2IRrOGEbQbbEyF7G3hK FfCgHKAzWL0yvi/SxWa+meejfDLbjPK0qkYftut8NNtmj9PqoVqvq+xHoJblRSMY4yqwu6k0y/9O BcN76fV11+m9Dclb9NhaIHv7R9JxnmGEvRgOml33NrQ2jBaEGYOHRxSU/3ofo3499dVPAAAA//8D AFBLAwQUAAYACAAAACEAvy1g3N4AAAAJAQAADwAAAGRycy9kb3ducmV2LnhtbEyPTU/DMAyG70j8 h8hIXCaWLBsUlaYTAnrjsgHimjWmrWicrsm2wq/HnODmj0evHxfryffiiGPsAhlYzBUIpDq4jhoD ry/V1S2ImCw52wdCA18YYV2enxU2d+FEGzxuUyM4hGJuDbQpDbmUsW7R2zgPAxLvPsLobeJ2bKQb 7YnDfS+1UjfS2474QmsHfGix/twevIFYveG++p7VM/W+bALq/ePzkzXm8mK6vwORcEp/MPzqszqU 7LQLB3JR9Ab0Qq8Y5SLLQDCgl4oHOwOr6wxkWcj/H5Q/AAAA//8DAFBLAQItABQABgAIAAAAIQC2 gziS/gAAAOEBAAATAAAAAAAAAAAAAAAAAAAAAABbQ29udGVudF9UeXBlc10ueG1sUEsBAi0AFAAG AAgAAAAhADj9If/WAAAAlAEAAAsAAAAAAAAAAAAAAAAALwEAAF9yZWxzLy5yZWxzUEsBAi0AFAAG AAgAAAAhAP1Mt0obAgAAMgQAAA4AAAAAAAAAAAAAAAAALgIAAGRycy9lMm9Eb2MueG1sUEsBAi0A FAAGAAgAAAAhAL8tYNzeAAAACQEAAA8AAAAAAAAAAAAAAAAAdQQAAGRycy9kb3ducmV2LnhtbFBL BQYAAAAABAAEAPMAAACABQAAAAA= "/>
            </w:pict>
          </mc:Fallback>
        </mc:AlternateContent>
      </w:r>
      <w:r w:rsidR="00187C6E" w:rsidRPr="00E62897">
        <w:rPr>
          <w:rFonts w:ascii="Times New Roman" w:hAnsi="Times New Roman"/>
        </w:rPr>
        <w:t xml:space="preserve">                                                             G</w:t>
      </w:r>
    </w:p>
    <w:p w:rsidR="00187C6E" w:rsidRPr="00E62897" w:rsidRDefault="00187C6E" w:rsidP="00187C6E">
      <w:pPr>
        <w:ind w:firstLine="284"/>
        <w:jc w:val="both"/>
        <w:rPr>
          <w:rFonts w:ascii="Times New Roman" w:hAnsi="Times New Roman"/>
        </w:rPr>
      </w:pPr>
    </w:p>
    <w:p w:rsidR="00187C6E" w:rsidRPr="00E62897" w:rsidRDefault="00187C6E" w:rsidP="00187C6E">
      <w:pPr>
        <w:ind w:firstLine="284"/>
        <w:jc w:val="both"/>
        <w:rPr>
          <w:rFonts w:ascii="Times New Roman" w:hAnsi="Times New Roman"/>
        </w:rPr>
      </w:pPr>
      <w:r w:rsidRPr="00E62897">
        <w:rPr>
          <w:rFonts w:ascii="Times New Roman" w:hAnsi="Times New Roman"/>
        </w:rPr>
        <w:t>1, Trình bày cách vẽ một tia sáng đi từ S tới gương  rồi phản xạ qua M.</w:t>
      </w:r>
    </w:p>
    <w:p w:rsidR="00187C6E" w:rsidRPr="00E62897" w:rsidRDefault="00187C6E" w:rsidP="00187C6E">
      <w:pPr>
        <w:ind w:firstLine="284"/>
        <w:jc w:val="both"/>
        <w:rPr>
          <w:rFonts w:ascii="Times New Roman" w:hAnsi="Times New Roman"/>
        </w:rPr>
      </w:pPr>
      <w:r w:rsidRPr="00E62897">
        <w:rPr>
          <w:rFonts w:ascii="Times New Roman" w:hAnsi="Times New Roman"/>
        </w:rPr>
        <w:t>2, Chứng minh rằng trong vô số con đường đi từ S tới G tới M  thì ánh sáng đi theo con đường ngắn nhất.</w:t>
      </w:r>
    </w:p>
    <w:p w:rsidR="00187C6E" w:rsidRPr="00E62897" w:rsidRDefault="00884ECA" w:rsidP="00187C6E">
      <w:pPr>
        <w:ind w:firstLine="284"/>
        <w:jc w:val="both"/>
        <w:rPr>
          <w:rFonts w:ascii="Times New Roman" w:hAnsi="Times New Roman"/>
        </w:rPr>
      </w:pPr>
      <w:r>
        <w:rPr>
          <w:rFonts w:ascii="Times New Roman" w:hAnsi="Times New Roman"/>
          <w:b/>
          <w:noProof/>
          <w:u w:val="single"/>
        </w:rPr>
        <mc:AlternateContent>
          <mc:Choice Requires="wpg">
            <w:drawing>
              <wp:anchor distT="0" distB="0" distL="114300" distR="114300" simplePos="0" relativeHeight="251739648" behindDoc="0" locked="0" layoutInCell="1" allowOverlap="1">
                <wp:simplePos x="0" y="0"/>
                <wp:positionH relativeFrom="column">
                  <wp:posOffset>1645920</wp:posOffset>
                </wp:positionH>
                <wp:positionV relativeFrom="paragraph">
                  <wp:posOffset>182880</wp:posOffset>
                </wp:positionV>
                <wp:extent cx="1402080" cy="809625"/>
                <wp:effectExtent l="8255" t="12065" r="8890" b="6985"/>
                <wp:wrapNone/>
                <wp:docPr id="121" name="Group 4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809625"/>
                          <a:chOff x="4293" y="4695"/>
                          <a:chExt cx="2208" cy="1275"/>
                        </a:xfrm>
                      </wpg:grpSpPr>
                      <wps:wsp>
                        <wps:cNvPr id="122" name="Line 4589"/>
                        <wps:cNvCnPr/>
                        <wps:spPr bwMode="auto">
                          <a:xfrm flipH="1">
                            <a:off x="4293" y="4725"/>
                            <a:ext cx="126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590"/>
                        <wps:cNvCnPr/>
                        <wps:spPr bwMode="auto">
                          <a:xfrm>
                            <a:off x="4293"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591"/>
                        <wps:cNvCnPr/>
                        <wps:spPr bwMode="auto">
                          <a:xfrm>
                            <a:off x="4377"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592"/>
                        <wps:cNvCnPr/>
                        <wps:spPr bwMode="auto">
                          <a:xfrm>
                            <a:off x="480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593"/>
                        <wps:cNvCnPr/>
                        <wps:spPr bwMode="auto">
                          <a:xfrm>
                            <a:off x="4605" y="57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5" name="Line 4594"/>
                        <wps:cNvCnPr/>
                        <wps:spPr bwMode="auto">
                          <a:xfrm>
                            <a:off x="4977" y="57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6" name="Line 4595"/>
                        <wps:cNvCnPr/>
                        <wps:spPr bwMode="auto">
                          <a:xfrm>
                            <a:off x="536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7" name="Line 4596"/>
                        <wps:cNvCnPr/>
                        <wps:spPr bwMode="auto">
                          <a:xfrm>
                            <a:off x="5553"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8" name="Line 4597"/>
                        <wps:cNvCnPr/>
                        <wps:spPr bwMode="auto">
                          <a:xfrm>
                            <a:off x="5781"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9" name="Line 4598"/>
                        <wps:cNvCnPr/>
                        <wps:spPr bwMode="auto">
                          <a:xfrm>
                            <a:off x="606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0" name="Line 4599"/>
                        <wps:cNvCnPr/>
                        <wps:spPr bwMode="auto">
                          <a:xfrm>
                            <a:off x="632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1" name="Line 4600"/>
                        <wps:cNvCnPr/>
                        <wps:spPr bwMode="auto">
                          <a:xfrm>
                            <a:off x="5193" y="5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2" name="Line 4601"/>
                        <wps:cNvCnPr/>
                        <wps:spPr bwMode="auto">
                          <a:xfrm flipH="1" flipV="1">
                            <a:off x="4335" y="548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3" name="Line 4602"/>
                        <wps:cNvCnPr/>
                        <wps:spPr bwMode="auto">
                          <a:xfrm>
                            <a:off x="5290" y="469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4" name="Line 4603"/>
                        <wps:cNvCnPr/>
                        <wps:spPr bwMode="auto">
                          <a:xfrm>
                            <a:off x="4556" y="541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5" name="Line 4604"/>
                        <wps:cNvCnPr/>
                        <wps:spPr bwMode="auto">
                          <a:xfrm>
                            <a:off x="4930" y="505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6" name="Line 4605"/>
                        <wps:cNvCnPr/>
                        <wps:spPr bwMode="auto">
                          <a:xfrm>
                            <a:off x="5110" y="487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7" name="Line 4606"/>
                        <wps:cNvCnPr/>
                        <wps:spPr bwMode="auto">
                          <a:xfrm>
                            <a:off x="4702" y="521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8" name="Freeform 4607"/>
                        <wps:cNvSpPr>
                          <a:spLocks/>
                        </wps:cNvSpPr>
                        <wps:spPr bwMode="auto">
                          <a:xfrm>
                            <a:off x="4473" y="5595"/>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88" o:spid="_x0000_s1026" style="position:absolute;margin-left:129.6pt;margin-top:14.4pt;width:110.4pt;height:63.75pt;z-index:251739648" coordorigin="4293,4695" coordsize="2208,12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fSMAYAAPk0AAAOAAAAZHJzL2Uyb0RvYy54bWzsW01v4zYQvRfofyB0LJC1JOvDNtZZbOMk LbBtF9i0d1qSbaGyqFJynN2i/72PQ0q2lKTd2EAPDXNwKHE0JIePw+HM8O27h23B7jNZ56KcO94b 12FZmYg0L9dz59e7m4uJw+qGlykvRJnNnc9Z7by7/Pabt/tqlvliI4o0kwxMynq2r+bOpmmq2WhU J5tsy+s3ospKVK6E3PIGj3I9SiXfg/u2GPmuG432QqaVFElW13i70JXOJfFfrbKk+WW1qrOGFXMH fWvoV9LvUv2OLt/y2VryapMnphv8hF5seV6i0Y7Vgjec7WT+iNU2T6Soxap5k4jtSKxWeZLRGDAa zx2M5laKXUVjWc/266oTE0Q7kNPJbJOf7z9KlqeYO99zWMm3mCRqlwXhZKLks6/WM5DdyupT9VHq QaL4QSS/16geDevV81oTs+X+J5GCI981guTzsJJbxQIjZw80DZ+7acgeGpbgpRe4vjvBbCWom7jT yA/1PCUbTKb6LPCnY4ehNoimXd21+dzHx/pbz4+pdsRnul3qq+mbGhgwVx/EWp8n1k8bXmU0W7WS VydWvxXrh7zMlFSnWqpEdVV+lCTjelZDuk8LjK2KvPoBgiERGtEdZBC38ukE6EdGep4bEsY7CfBZ JevmNhNbpgpzp0CniC2//1A3aj4PJGqiSnGTFwXe81lRsv3cmYZoTj3WoshTVUkPcr28KiS752qh 0Z8aJZj1yADoMiVmm4yn16bc8LzQZdAXpeKHoaA7pqRX0p9Td3o9uZ4EF4EfXV8E7mJx8f7mKriI brw4XIwXV1cL7y/VNS+YbfI0zUrVu3ZVe8HXTa/RL3o9duu6E8Ooz52GiM62/6nTgJmeTo2xpUg/ 0yzTeyDuP4MeFole0QZ6UwKD6h0A+lXQUzMwBFwYT2K9IFvA+V4LOIs22soAkteHtnCINu+liu4Y beM4JhUfxlqJk07Q+0O7N3goaCXTbitWuXWm05Mmwf9JuUVDuPnnwA12hoWb3UvL9XNmHLRRfy8d nwO3yIW2hAEbxhHxsdrNmm5Hp4ZwGj7aTYNz8DY97KZ0qLN4s3jr4+3RdkpH5xPPCuE4gjeB9Ju1 3uzRFIdyAyTjFYF+e7SfRmfotzAMtUPo8dlUHRLIk2RPC6/XFQK8wSfYt9/Ih3GqfosnrX4b+kIs 3qzrzQHecJzs480400/yvUVuZI+n1tWLCNfTx9Nwqhywfby9OMxw5H2LxioaZO03G1p4Fm9dtFDH FiL3nNhC6JmAXhjrGIU9n9rzae98Gg3CqJH74ujCIYxKpd+GAdXx2PjkgqFNB0zaI8Qrj6Ziix2E UyP3nIhD6CtU9XIY2nDqBA2p3AcvJJ+fDd6/wnAq4Bb0LbrIPSviEIbw8CmLLvBMykwLtwBHC4Kb Sy4YC7fXCbdBwCFyzws4jLV2C11EMijjp4Wb1W42NQnabRBvUAFRwORUf5znmc10Mow3WLhZuAFu g3ADHGpnwC2IYfrRZup7ZAMejqsWbhZugFsXbbiRWabS11kQuccRhzaXuj5OpCbfsK5RivD5jOAj V10QxCb0Badzf6f9h1BEstNZwIpRm/mL7PXUJN2uU+NMvINaXW0L5MR/N2Iu2zMfipa28wMJPEFH JBsWBo9IsFo6EvTqaT4YRo/oSU4wintET/YIpkxHhN6wjhNs226MfKMTnvkseSjNuFFiXF1dcCnF uRK1SjdXQoDlfEceB7AAlZLbM8RaM9yRsf6vxBiO4kwT1xLr/6ZHElcYhpcXpMNweWGp56HijRqI 6pAqqhRtNUdso0x9PYytuM/uBFE0g6x7tHWoTXbLPPk++3JMi+1U9TAw0KqIgYescvW29dWZtyrS ircKdoCIGkaPYf9Jf0NdxTd+bDBjWAHK1Ky2CjA03a5pwSBs0AIelQSo5U4qRHPAepfH/brT2XtJ +fVx7v4N/Zn5OyI7Oe+dSYFrBkAGbgmhsBHyi8P2uHEzd+o/dlxmDit+LGuAyQuAV9bQQxDGPh7k cc3yuIaXCVjNncbBglXFq0Zf69lVMl9v0JK+LVGK97h7ssrpaoNSqjobHyBRD5SMT7dCcL+GgGPu AqkLPMfPRH+4sXT5NwAAAP//AwBQSwMEFAAGAAgAAAAhAIhChe3gAAAACgEAAA8AAABkcnMvZG93 bnJldi54bWxMj8FKw0AQhu+C77CM4M1ukpoSYzalFPVUBFtBvG2z0yQ0Oxuy2yR9e8eT3maYj3/+ r1jPthMjDr51pCBeRCCQKmdaqhV8Hl4fMhA+aDK6c4QKruhhXd7eFDo3bqIPHPehFhxCPtcKmhD6 XEpfNWi1X7geiW8nN1gdeB1qaQY9cbjtZBJFK2l1S/yh0T1uG6zO+4tV8DbpabOMX8bd+bS9fh/S 969djErd382bZxAB5/AHw299rg4ldzq6CxkvOgVJ+pQwykPGCgw8ZhHLHZlMV0uQZSH/K5Q/AAAA //8DAFBLAQItABQABgAIAAAAIQC2gziS/gAAAOEBAAATAAAAAAAAAAAAAAAAAAAAAABbQ29udGVu dF9UeXBlc10ueG1sUEsBAi0AFAAGAAgAAAAhADj9If/WAAAAlAEAAAsAAAAAAAAAAAAAAAAALwEA AF9yZWxzLy5yZWxzUEsBAi0AFAAGAAgAAAAhAGr519IwBgAA+TQAAA4AAAAAAAAAAAAAAAAALgIA AGRycy9lMm9Eb2MueG1sUEsBAi0AFAAGAAgAAAAhAIhChe3gAAAACgEAAA8AAAAAAAAAAAAAAAAA iggAAGRycy9kb3ducmV2LnhtbFBLBQYAAAAABAAEAPMAAACXCQAAAAA= ">
                <v:line id="Line 4589" o:spid="_x0000_s1027" style="position:absolute;flip:x;visibility:visible;mso-wrap-style:square" from="4293,4725" to="5553,5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mLcQAAADcAAAADwAAAGRycy9kb3ducmV2LnhtbERPTWsCMRC9F/ofwhS8lJrtIsWuRpGC 4MFLbVnpbdxMN8tuJtsk6vbfG0HwNo/3OfPlYDtxIh8axwpexxkI4srphmsF31/rlymIEJE1do5J wT8FWC4eH+ZYaHfmTzrtYi1SCIcCFZgY+0LKUBmyGMauJ07cr/MWY4K+ltrjOYXbTuZZ9iYtNpwa DPb0Yahqd0erQE63z39+dZi0Zbvfv5uyKvufrVKjp2E1AxFpiHfxzb3RaX6ew/WZdIF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9uYtxAAAANwAAAAPAAAAAAAAAAAA AAAAAKECAABkcnMvZG93bnJldi54bWxQSwUGAAAAAAQABAD5AAAAkgMAAAAA "/>
                <v:line id="Line 4590" o:spid="_x0000_s1028" style="position:absolute;visibility:visible;mso-wrap-style:square" from="4293,5787" to="6453,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7CycQAAADcAAAADwAAAGRycy9kb3ducmV2LnhtbERPTWvCQBC9C/0PyxS86UaFUFJXEUXQ HoraQnscs9MkbXY27K5J/PeuUPA2j/c582VvatGS85VlBZNxAoI4t7riQsHnx3b0AsIHZI21ZVJw JQ/LxdNgjpm2HR+pPYVCxBD2GSooQ2gyKX1ekkE/tg1x5H6sMxgidIXUDrsYbmo5TZJUGqw4NpTY 0Lqk/O90MQreZ4e0Xe3fdv3XPj3nm+P5+7dzSg2f+9UriEB9eIj/3Tsd509n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sLJxAAAANwAAAAPAAAAAAAAAAAA AAAAAKECAABkcnMvZG93bnJldi54bWxQSwUGAAAAAAQABAD5AAAAkgMAAAAA "/>
                <v:line id="Line 4591" o:spid="_x0000_s1029" style="position:absolute;visibility:visible;mso-wrap-style:square" from="4377,5775" to="4557,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v/JsQAAADcAAAADwAAAGRycy9kb3ducmV2LnhtbERPTWvCQBC9F/wPywi91U0thp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O/8mxAAAANwAAAAPAAAAAAAAAAAA AAAAAKECAABkcnMvZG93bnJldi54bWxQSwUGAAAAAAQABAD5AAAAkgMAAAAA "/>
                <v:line id="Line 4592" o:spid="_x0000_s1030" style="position:absolute;visibility:visible;mso-wrap-style:square" from="4809,5775" to="4989,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hUcQAAADcAAAADwAAAGRycy9kb3ducmV2LnhtbERPTWvCQBC9C/6HZYTedKOFUKKriFLQ Hkq1gh7H7JhEs7Nhd5uk/75bKPQ2j/c5i1VvatGS85VlBdNJAoI4t7riQsHp83X8AsIHZI21ZVLw TR5Wy+FggZm2HR+oPYZCxBD2GSooQ2gyKX1ekkE/sQ1x5G7WGQwRukJqh10MN7WcJUkqDVYcG0ps aFNS/jh+GQXv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6WFRxAAAANwAAAAPAAAAAAAAAAAA AAAAAKECAABkcnMvZG93bnJldi54bWxQSwUGAAAAAAQABAD5AAAAkgMAAAAA "/>
                <v:line id="Line 4593" o:spid="_x0000_s1031" style="position:absolute;visibility:visible;mso-wrap-style:square" from="4605,5763" to="4785,5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line id="Line 4594" o:spid="_x0000_s1032" style="position:absolute;visibility:visible;mso-wrap-style:square" from="4977,5778" to="5157,5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vOsgAAADdAAAADwAAAGRycy9kb3ducmV2LnhtbESPQUvDQBSE70L/w/IK3uymlgRNuy1F KbQexFahPb5mX5PU7Nuwuybx37uC4HGYmW+YxWowjejI+dqygukkAUFcWF1zqeDjfXP3AMIHZI2N ZVLwTR5Wy9HNAnNte95TdwiliBD2OSqoQmhzKX1RkUE/sS1x9C7WGQxRulJqh32Em0beJ0kmDdYc Fyps6ami4vPwZRS8zt6ybr172Q7HXXYunvfn07V3St2Oh/UcRKAh/If/2lutIH1MU/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vOsgAAADdAAAADwAAAAAA AAAAAAAAAAChAgAAZHJzL2Rvd25yZXYueG1sUEsFBgAAAAAEAAQA+QAAAJYDAAAAAA== "/>
                <v:line id="Line 4595" o:spid="_x0000_s1033" style="position:absolute;visibility:visible;mso-wrap-style:square" from="5361,5775" to="5541,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KxTcgAAADdAAAADwAAAGRycy9kb3ducmV2LnhtbESPQWvCQBSE74X+h+UVvNVNLYY2uopU CuqhqC20x2f2maTNvg27axL/vSsUPA4z8w0znfemFi05X1lW8DRMQBDnVldcKPj6fH98AeEDssba Mik4k4f57P5uipm2He+o3YdCRAj7DBWUITSZlD4vyaAf2oY4ekfrDIYoXSG1wy7CTS1HSZJKgxXH hRIbeisp/9ufjIKP523aLtabVf+9Tg/5cnf4+e2cUoOHfjEBEagPt/B/e6UVjF/H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yKxTcgAAADdAAAADwAAAAAA AAAAAAAAAAChAgAAZHJzL2Rvd25yZXYueG1sUEsFBgAAAAAEAAQA+QAAAJYDAAAAAA== "/>
                <v:line id="Line 4596" o:spid="_x0000_s1034" style="position:absolute;visibility:visible;mso-wrap-style:square" from="5553,5787" to="5733,5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4U1skAAADdAAAADwAAAGRycy9kb3ducmV2LnhtbESPT0vDQBTE74LfYXmCN7tRaWxjt6Uo QttDsX+gHl+zzyRt9m3YXZP47V2h0OMwM79hJrPe1KIl5yvLCh4HCQji3OqKCwX73cfDCIQPyBpr y6TglzzMprc3E8y07XhD7TYUIkLYZ6igDKHJpPR5SQb9wDbE0fu2zmCI0hVSO+wi3NTyKUlSabDi uFBiQ28l5eftj1Gwfv5M2/lytegPy/SYv2+OX6fOKXV/189fQQTqwzV8aS+0guF4+AL/b+ITkNM/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RuFNbJAAAA3QAAAA8AAAAA AAAAAAAAAAAAoQIAAGRycy9kb3ducmV2LnhtbFBLBQYAAAAABAAEAPkAAACXAwAAAAA= "/>
                <v:line id="Line 4597" o:spid="_x0000_s1035" style="position:absolute;visibility:visible;mso-wrap-style:square" from="5781,5787" to="5961,5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GApMUAAADdAAAADwAAAGRycy9kb3ducmV2LnhtbERPz2vCMBS+C/4P4Qm7aboNy9YZRTYG 6kHUDbbjs3lrq81LSWJb/3tzEHb8+H7PFr2pRUvOV5YVPE4SEMS51RUXCr6/PscvIHxA1lhbJgVX 8rCYDwczzLTteE/tIRQihrDPUEEZQpNJ6fOSDPqJbYgj92edwRChK6R22MVwU8unJEmlwYpjQ4kN vZeUnw8Xo2D7vEvb5Xqz6n/W6TH/2B9/T51T6mHUL99ABOrDv/juXmkF09dpnBvfxCc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fGApMUAAADdAAAADwAAAAAAAAAA AAAAAAChAgAAZHJzL2Rvd25yZXYueG1sUEsFBgAAAAAEAAQA+QAAAJMDAAAAAA== "/>
                <v:line id="Line 4598" o:spid="_x0000_s1036" style="position:absolute;visibility:visible;mso-wrap-style:square" from="6069,5775" to="6249,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0lP8gAAADdAAAADwAAAGRycy9kb3ducmV2LnhtbESPQWvCQBSE7wX/w/IKvdVNWwwaXUVa CtpDUVvQ4zP7TGKzb8PuNkn/vSsUPA4z8w0zW/SmFi05X1lW8DRMQBDnVldcKPj+en8cg/ABWWNt mRT8kYfFfHA3w0zbjrfU7kIhIoR9hgrKEJpMSp+XZNAPbUMcvZN1BkOUrpDaYRfhppbPSZJKgxXH hRIbei0p/9n9GgWfL5u0Xa4/Vv1+nR7zt+3xcO6cUg/3/XIKIlAfbuH/9korGE1GE7i+iU9Azi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r0lP8gAAADdAAAADwAAAAAA AAAAAAAAAAChAgAAZHJzL2Rvd25yZXYueG1sUEsFBgAAAAAEAAQA+QAAAJYDAAAAAA== "/>
                <v:line id="Line 4599" o:spid="_x0000_s1037" style="position:absolute;visibility:visible;mso-wrap-style:square" from="6321,5775" to="6501,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tGH8UAAADdAAAADwAAAGRycy9kb3ducmV2LnhtbERPz2vCMBS+D/wfwht4m+kmK1tnFHEI usNQN9Djs3lrq81LSWJb/3tzGHj8+H5PZr2pRUvOV5YVPI8SEMS51RUXCn5/lk9vIHxA1lhbJgVX 8jCbDh4mmGnb8ZbaXShEDGGfoYIyhCaT0uclGfQj2xBH7s86gyFCV0jtsIvhppYvSZJKgxXHhhIb WpSUn3cXo+B7vEnb+fpr1e/X6TH/3B4Pp84pNXzs5x8gAvXhLv53r7SC1/c07o9v4hOQ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tGH8UAAADdAAAADwAAAAAAAAAA AAAAAAChAgAAZHJzL2Rvd25yZXYueG1sUEsFBgAAAAAEAAQA+QAAAJMDAAAAAA== "/>
                <v:line id="Line 4600" o:spid="_x0000_s1038" style="position:absolute;visibility:visible;mso-wrap-style:square" from="5193,5790" to="5373,5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fjhMgAAADdAAAADwAAAGRycy9kb3ducmV2LnhtbESPQWvCQBSE74X+h+UVeqsbLYY2uopY CtpDUVtoj8/sM4lm34bdNUn/vSsUPA4z8w0znfemFi05X1lWMBwkIIhzqysuFHx/vT+9gPABWWNt mRT8kYf57P5uipm2HW+p3YVCRAj7DBWUITSZlD4vyaAf2IY4egfrDIYoXSG1wy7CTS1HSZJKgxXH hRIbWpaUn3Zno+DzeZO2i/XHqv9Zp/v8bbv/PXZOqceHfjEBEagPt/B/e6UVjF/TI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qfjhMgAAADdAAAADwAAAAAA AAAAAAAAAAChAgAAZHJzL2Rvd25yZXYueG1sUEsFBgAAAAAEAAQA+QAAAJYDAAAAAA== "/>
                <v:line id="Line 4601" o:spid="_x0000_s1039" style="position:absolute;flip:x y;visibility:visible;mso-wrap-style:square" from="4335,5487" to="4425,5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2NasYAAADdAAAADwAAAGRycy9kb3ducmV2LnhtbESPW2vCQBSE3wv9D8sp+FLMxrSKRlcR oaVPijd8PWRPLpg9G7JbE/313UKhj8PMfMMsVr2pxY1aV1lWMIpiEMSZ1RUXCk7Hj+EUhPPIGmvL pOBODlbL56cFptp2vKfbwRciQNilqKD0vkmldFlJBl1kG+Lg5bY16INsC6lb7ALc1DKJ44k0WHFY KLGhTUnZ9fBtFCBvH2/TbkTv8pMuLtnuXtfnXKnBS7+eg/DU+//wX/tLKxjPJgn8vglP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djWrGAAAA3QAAAA8AAAAAAAAA AAAAAAAAoQIAAGRycy9kb3ducmV2LnhtbFBLBQYAAAAABAAEAPkAAACUAwAAAAA= "/>
                <v:line id="Line 4602" o:spid="_x0000_s1040" style="position:absolute;visibility:visible;mso-wrap-style:square" from="5290,4695" to="5373,4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nYaMgAAADdAAAADwAAAGRycy9kb3ducmV2LnhtbESPQWvCQBSE7wX/w/IKvdVNK4Y2uopY CtpDUVtoj8/sM4lm34bdNUn/vSsUPA4z8w0znfemFi05X1lW8DRMQBDnVldcKPj+en98AeEDssba Min4Iw/z2eBuipm2HW+p3YVCRAj7DBWUITSZlD4vyaAf2oY4egfrDIYoXSG1wy7CTS2fkySVBiuO CyU2tCwpP+3ORsHnaJO2i/XHqv9Zp/v8bbv/PXZOqYf7fjEBEagPt/B/e6UVjF/TE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nYaMgAAADdAAAADwAAAAAA AAAAAAAAAAChAgAAZHJzL2Rvd25yZXYueG1sUEsFBgAAAAAEAAQA+QAAAJYDAAAAAA== "/>
                <v:line id="Line 4603" o:spid="_x0000_s1041" style="position:absolute;visibility:visible;mso-wrap-style:square" from="4556,5415" to="4605,5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BAHMgAAADdAAAADwAAAGRycy9kb3ducmV2LnhtbESPT0vDQBTE70K/w/IEb3bjv6Ax21Ja Cq0HsVVojy/ZZ5KafRt21yR++64geBxm5jdMPh9NK3pyvrGs4GaagCAurW64UvDxvr5+BOEDssbW Min4IQ/z2eQix0zbgXfU70MlIoR9hgrqELpMSl/WZNBPbUccvU/rDIYoXSW1wyHCTStvkySVBhuO CzV2tKyp/Np/GwWvd29pv9i+bMbDNi3K1a44ngan1NXluHgGEWgM/+G/9kYreHhK7+H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BAHMgAAADdAAAADwAAAAAA AAAAAAAAAAChAgAAZHJzL2Rvd25yZXYueG1sUEsFBgAAAAAEAAQA+QAAAJYDAAAAAA== "/>
                <v:line id="Line 4604" o:spid="_x0000_s1042" style="position:absolute;visibility:visible;mso-wrap-style:square" from="4930,5055" to="5013,5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zlh8gAAADdAAAADwAAAGRycy9kb3ducmV2LnhtbESPQWvCQBSE74X+h+UVvNVNLYY2uopU CuqhqC20x2f2maTNvg27axL/vSsUPA4z8w0znfemFi05X1lW8DRMQBDnVldcKPj6fH98AeEDssba Mik4k4f57P5uipm2He+o3YdCRAj7DBWUITSZlD4vyaAf2oY4ekfrDIYoXSG1wy7CTS1HSZJKgxXH hRIbeisp/9ufjIKP523aLtabVf+9Tg/5cnf4+e2cUoOHfjEBEagPt/B/e6UVjF/T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Zzlh8gAAADdAAAADwAAAAAA AAAAAAAAAAChAgAAZHJzL2Rvd25yZXYueG1sUEsFBgAAAAAEAAQA+QAAAJYDAAAAAA== "/>
                <v:line id="Line 4605" o:spid="_x0000_s1043" style="position:absolute;visibility:visible;mso-wrap-style:square" from="5110,4875" to="5193,5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578MgAAADdAAAADwAAAGRycy9kb3ducmV2LnhtbESPQUsDMRSE74L/ITzBm82qNNS1aSmW QutB2iro8XXz3F3dvCxJurv++6Yg9DjMzDfMdD7YRnTkQ+1Yw/0oA0FcOFNzqeHjfXU3AREissHG MWn4owDz2fXVFHPjet5Rt4+lSBAOOWqoYmxzKUNRkcUwci1x8r6dtxiT9KU0HvsEt418yDIlLdac Fips6aWi4nd/tBreHreqW2xe18PnRh2K5e7w9dN7rW9vhsUziEhDvIT/22ujYfykFJzfpCcgZ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U578MgAAADdAAAADwAAAAAA AAAAAAAAAAChAgAAZHJzL2Rvd25yZXYueG1sUEsFBgAAAAAEAAQA+QAAAJYDAAAAAA== "/>
                <v:line id="Line 4606" o:spid="_x0000_s1044" style="position:absolute;visibility:visible;mso-wrap-style:square" from="4702,5212" to="4785,5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Lea8kAAADdAAAADwAAAGRycy9kb3ducmV2LnhtbESPT0vDQBTE7wW/w/IEb+1GpbGN3Zai FFoPYv9Ae3zNPpNo9m3Y3Sbx23cFweMwM79hZove1KIl5yvLCu5HCQji3OqKCwWH/Wo4AeEDssba Min4IQ+L+c1ghpm2HW+p3YVCRAj7DBWUITSZlD4vyaAf2YY4ep/WGQxRukJqh12Em1o+JEkqDVYc F0ps6KWk/Ht3MQreHz/Sdrl5W/fHTXrOX7fn01fnlLq77ZfPIAL14T/8115rBeNp+gS/b+ITkPM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oC3mvJAAAA3QAAAA8AAAAA AAAAAAAAAAAAoQIAAGRycy9kb3ducmV2LnhtbFBLBQYAAAAABAAEAPkAAACXAwAAAAA= "/>
                <v:shape id="Freeform 4607" o:spid="_x0000_s1045" style="position:absolute;left:4473;top:5595;width:180;height:180;visibility:visible;mso-wrap-style:square;v-text-anchor:top" coordsize="210,5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mt4MQA AADdAAAADwAAAGRycy9kb3ducmV2LnhtbERPTWvCQBC9C/0PyxR6qxsLtU10lVIo9BLBaFu8Ddkx SZudDdlpjP/ePQgeH+97uR5dqwbqQ+PZwGyagCIuvW24MrDffTy+ggqCbLH1TAbOFGC9upssMbP+ xFsaCqlUDOGQoYFapMu0DmVNDsPUd8SRO/reoUTYV9r2eIrhrtVPSTLXDhuODTV29F5T+Vf8OwPF d37Y/KbdOMy2P18vg+RySHNjHu7HtwUooVFu4qv70xp4TudxbnwTn4BeXQAAAP//AwBQSwECLQAU AAYACAAAACEA8PeKu/0AAADiAQAAEwAAAAAAAAAAAAAAAAAAAAAAW0NvbnRlbnRfVHlwZXNdLnht bFBLAQItABQABgAIAAAAIQAx3V9h0gAAAI8BAAALAAAAAAAAAAAAAAAAAC4BAABfcmVscy8ucmVs c1BLAQItABQABgAIAAAAIQAzLwWeQQAAADkAAAAQAAAAAAAAAAAAAAAAACkCAABkcnMvc2hhcGV4 bWwueG1sUEsBAi0AFAAGAAgAAAAhALDJreDEAAAA3QAAAA8AAAAAAAAAAAAAAAAAmAIAAGRycy9k b3ducmV2LnhtbFBLBQYAAAAABAAEAPUAAACJAwAAAAA= " path="m,c75,45,150,90,180,180v30,90,15,225,,360e" filled="f">
                  <v:path arrowok="t" o:connecttype="custom" o:connectlocs="0,0;154,60;154,180" o:connectangles="0,0,0"/>
                </v:shape>
              </v:group>
            </w:pict>
          </mc:Fallback>
        </mc:AlternateContent>
      </w:r>
      <w:r w:rsidR="00187C6E" w:rsidRPr="00E62897">
        <w:rPr>
          <w:rFonts w:ascii="Times New Roman" w:hAnsi="Times New Roman"/>
          <w:b/>
          <w:u w:val="single"/>
        </w:rPr>
        <w:t>Câu II</w:t>
      </w:r>
      <w:r w:rsidR="00187C6E" w:rsidRPr="00E62897">
        <w:rPr>
          <w:rFonts w:ascii="Times New Roman" w:hAnsi="Times New Roman"/>
        </w:rPr>
        <w:t>: (5đ) Hai gương phẳng G</w:t>
      </w:r>
      <w:r w:rsidR="00187C6E" w:rsidRPr="00E62897">
        <w:rPr>
          <w:rFonts w:ascii="Times New Roman" w:hAnsi="Times New Roman"/>
          <w:vertAlign w:val="subscript"/>
        </w:rPr>
        <w:t xml:space="preserve">1 </w:t>
      </w:r>
      <w:r w:rsidR="00187C6E" w:rsidRPr="00E62897">
        <w:rPr>
          <w:rFonts w:ascii="Times New Roman" w:hAnsi="Times New Roman"/>
        </w:rPr>
        <w:t xml:space="preserve"> và G</w:t>
      </w:r>
      <w:r w:rsidR="00187C6E" w:rsidRPr="00E62897">
        <w:rPr>
          <w:rFonts w:ascii="Times New Roman" w:hAnsi="Times New Roman"/>
          <w:vertAlign w:val="subscript"/>
        </w:rPr>
        <w:t xml:space="preserve">2 </w:t>
      </w:r>
      <w:r w:rsidR="00187C6E" w:rsidRPr="00E62897">
        <w:rPr>
          <w:rFonts w:ascii="Times New Roman" w:hAnsi="Times New Roman"/>
        </w:rPr>
        <w:t xml:space="preserve">hợp với nhau một góc </w:t>
      </w:r>
      <w:r w:rsidR="00187C6E" w:rsidRPr="00E62897">
        <w:rPr>
          <w:rFonts w:ascii="Times New Roman" w:hAnsi="Times New Roman"/>
          <w:position w:val="-6"/>
        </w:rPr>
        <w:object w:dxaOrig="240" w:dyaOrig="220">
          <v:shape id="_x0000_i1112" type="#_x0000_t75" style="width:12pt;height:11.25pt" o:ole="">
            <v:imagedata r:id="rId573" o:title=""/>
          </v:shape>
          <o:OLEObject Type="Embed" ProgID="Equation.3" ShapeID="_x0000_i1112" DrawAspect="Content" ObjectID="_1668239612" r:id="rId574"/>
        </w:object>
      </w:r>
      <w:r w:rsidR="00187C6E" w:rsidRPr="00E62897">
        <w:rPr>
          <w:rFonts w:ascii="Times New Roman" w:hAnsi="Times New Roman"/>
        </w:rPr>
        <w:t>, hai mặt phản xạ hướng vào nhau.                       G</w:t>
      </w:r>
      <w:r w:rsidR="00187C6E" w:rsidRPr="00E62897">
        <w:rPr>
          <w:rFonts w:ascii="Times New Roman" w:hAnsi="Times New Roman"/>
          <w:vertAlign w:val="subscript"/>
        </w:rPr>
        <w:t>1</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 xml:space="preserve"> S</w:t>
      </w:r>
    </w:p>
    <w:p w:rsidR="00187C6E" w:rsidRPr="00E62897" w:rsidRDefault="00187C6E" w:rsidP="00187C6E">
      <w:pPr>
        <w:ind w:firstLine="284"/>
        <w:jc w:val="both"/>
        <w:rPr>
          <w:rFonts w:ascii="Times New Roman" w:hAnsi="Times New Roman"/>
          <w:vertAlign w:val="superscript"/>
        </w:rPr>
      </w:pPr>
      <w:r w:rsidRPr="00E62897">
        <w:rPr>
          <w:rFonts w:ascii="Times New Roman" w:hAnsi="Times New Roman"/>
        </w:rPr>
        <w:t xml:space="preserve">                                      </w:t>
      </w:r>
      <w:r w:rsidRPr="00E62897">
        <w:rPr>
          <w:rFonts w:ascii="Times New Roman" w:hAnsi="Times New Roman"/>
          <w:position w:val="-6"/>
        </w:rPr>
        <w:object w:dxaOrig="240" w:dyaOrig="220">
          <v:shape id="_x0000_i1113" type="#_x0000_t75" style="width:12pt;height:11.25pt" o:ole="">
            <v:imagedata r:id="rId575" o:title=""/>
          </v:shape>
          <o:OLEObject Type="Embed" ProgID="Equation.3" ShapeID="_x0000_i1113" DrawAspect="Content" ObjectID="_1668239613" r:id="rId576"/>
        </w:object>
      </w:r>
    </w:p>
    <w:p w:rsidR="00187C6E" w:rsidRPr="00E62897" w:rsidRDefault="00187C6E" w:rsidP="00187C6E">
      <w:pPr>
        <w:ind w:firstLine="284"/>
        <w:jc w:val="both"/>
        <w:outlineLvl w:val="0"/>
        <w:rPr>
          <w:rFonts w:ascii="Times New Roman" w:hAnsi="Times New Roman"/>
          <w:vertAlign w:val="subscript"/>
        </w:rPr>
      </w:pPr>
      <w:r w:rsidRPr="00E62897">
        <w:rPr>
          <w:rFonts w:ascii="Times New Roman" w:hAnsi="Times New Roman"/>
        </w:rPr>
        <w:t xml:space="preserve">                                                                     G</w:t>
      </w:r>
      <w:r w:rsidRPr="00E62897">
        <w:rPr>
          <w:rFonts w:ascii="Times New Roman" w:hAnsi="Times New Roman"/>
          <w:vertAlign w:val="subscript"/>
        </w:rPr>
        <w:t>2</w:t>
      </w:r>
    </w:p>
    <w:p w:rsidR="00187C6E" w:rsidRPr="00E62897" w:rsidRDefault="00187C6E" w:rsidP="00187C6E">
      <w:pPr>
        <w:ind w:firstLine="284"/>
        <w:jc w:val="both"/>
        <w:rPr>
          <w:rFonts w:ascii="Times New Roman" w:hAnsi="Times New Roman"/>
          <w:lang w:val="pt-BR"/>
        </w:rPr>
      </w:pPr>
      <w:r w:rsidRPr="00E62897">
        <w:rPr>
          <w:rFonts w:ascii="Times New Roman" w:hAnsi="Times New Roman"/>
        </w:rPr>
        <w:t xml:space="preserve">Điểm sáng S đặt trong khoảng 2 gương . </w:t>
      </w:r>
      <w:r w:rsidRPr="00E62897">
        <w:rPr>
          <w:rFonts w:ascii="Times New Roman" w:hAnsi="Times New Roman"/>
          <w:lang w:val="pt-BR"/>
        </w:rPr>
        <w:t>Gọi S</w:t>
      </w:r>
      <w:r w:rsidRPr="00E62897">
        <w:rPr>
          <w:rFonts w:ascii="Times New Roman" w:hAnsi="Times New Roman"/>
          <w:vertAlign w:val="subscript"/>
          <w:lang w:val="pt-BR"/>
        </w:rPr>
        <w:t xml:space="preserve">1 </w:t>
      </w:r>
      <w:r w:rsidRPr="00E62897">
        <w:rPr>
          <w:rFonts w:ascii="Times New Roman" w:hAnsi="Times New Roman"/>
          <w:lang w:val="pt-BR"/>
        </w:rPr>
        <w:t xml:space="preserve"> là ảnh của S qua G</w:t>
      </w:r>
      <w:r w:rsidRPr="00E62897">
        <w:rPr>
          <w:rFonts w:ascii="Times New Roman" w:hAnsi="Times New Roman"/>
          <w:vertAlign w:val="subscript"/>
          <w:lang w:val="pt-BR"/>
        </w:rPr>
        <w:t>1</w:t>
      </w:r>
      <w:r w:rsidRPr="00E62897">
        <w:rPr>
          <w:rFonts w:ascii="Times New Roman" w:hAnsi="Times New Roman"/>
          <w:lang w:val="pt-BR"/>
        </w:rPr>
        <w:t xml:space="preserve"> và S</w:t>
      </w:r>
      <w:r w:rsidRPr="00E62897">
        <w:rPr>
          <w:rFonts w:ascii="Times New Roman" w:hAnsi="Times New Roman"/>
          <w:vertAlign w:val="subscript"/>
          <w:lang w:val="pt-BR"/>
        </w:rPr>
        <w:t xml:space="preserve">2 </w:t>
      </w:r>
      <w:r w:rsidRPr="00E62897">
        <w:rPr>
          <w:rFonts w:ascii="Times New Roman" w:hAnsi="Times New Roman"/>
          <w:lang w:val="pt-BR"/>
        </w:rPr>
        <w:t xml:space="preserve"> là ảnh của S</w:t>
      </w:r>
      <w:r w:rsidRPr="00E62897">
        <w:rPr>
          <w:rFonts w:ascii="Times New Roman" w:hAnsi="Times New Roman"/>
          <w:vertAlign w:val="subscript"/>
          <w:lang w:val="pt-BR"/>
        </w:rPr>
        <w:t xml:space="preserve">1 </w:t>
      </w:r>
      <w:r w:rsidRPr="00E62897">
        <w:rPr>
          <w:rFonts w:ascii="Times New Roman" w:hAnsi="Times New Roman"/>
          <w:lang w:val="pt-BR"/>
        </w:rPr>
        <w:t>qua G</w:t>
      </w:r>
      <w:r w:rsidRPr="00E62897">
        <w:rPr>
          <w:rFonts w:ascii="Times New Roman" w:hAnsi="Times New Roman"/>
          <w:vertAlign w:val="subscript"/>
          <w:lang w:val="pt-BR"/>
        </w:rPr>
        <w:t>2</w:t>
      </w:r>
      <w:r w:rsidRPr="00E62897">
        <w:rPr>
          <w:rFonts w:ascii="Times New Roman" w:hAnsi="Times New Roman"/>
          <w:lang w:val="pt-BR"/>
        </w:rPr>
        <w:t>. Hãy nêu cách vẽ đường đi của tia sáng từ S phản xạ lần lượt qua G</w:t>
      </w:r>
      <w:r w:rsidRPr="00E62897">
        <w:rPr>
          <w:rFonts w:ascii="Times New Roman" w:hAnsi="Times New Roman"/>
          <w:vertAlign w:val="subscript"/>
          <w:lang w:val="pt-BR"/>
        </w:rPr>
        <w:t xml:space="preserve">1 </w:t>
      </w:r>
      <w:r w:rsidRPr="00E62897">
        <w:rPr>
          <w:rFonts w:ascii="Times New Roman" w:hAnsi="Times New Roman"/>
          <w:lang w:val="pt-BR"/>
        </w:rPr>
        <w:t xml:space="preserve"> và G</w:t>
      </w:r>
      <w:r w:rsidRPr="00E62897">
        <w:rPr>
          <w:rFonts w:ascii="Times New Roman" w:hAnsi="Times New Roman"/>
          <w:vertAlign w:val="subscript"/>
          <w:lang w:val="pt-BR"/>
        </w:rPr>
        <w:t>2</w:t>
      </w:r>
      <w:r w:rsidRPr="00E62897">
        <w:rPr>
          <w:rFonts w:ascii="Times New Roman" w:hAnsi="Times New Roman"/>
          <w:lang w:val="pt-BR"/>
        </w:rPr>
        <w:t xml:space="preserve"> rồi đi qua S. Chứng tỏ rằng độ dài của đường đi đó bằng SS</w:t>
      </w:r>
      <w:r w:rsidRPr="00E62897">
        <w:rPr>
          <w:rFonts w:ascii="Times New Roman" w:hAnsi="Times New Roman"/>
          <w:vertAlign w:val="subscript"/>
          <w:lang w:val="pt-BR"/>
        </w:rPr>
        <w:t>2</w:t>
      </w:r>
      <w:r w:rsidRPr="00E62897">
        <w:rPr>
          <w:rFonts w:ascii="Times New Roman" w:hAnsi="Times New Roman"/>
          <w:lang w:val="pt-BR"/>
        </w:rPr>
        <w:t>.</w:t>
      </w:r>
    </w:p>
    <w:p w:rsidR="00187C6E" w:rsidRPr="00E62897" w:rsidRDefault="00187C6E" w:rsidP="00187C6E">
      <w:pPr>
        <w:ind w:firstLine="284"/>
        <w:jc w:val="both"/>
        <w:rPr>
          <w:rFonts w:ascii="Times New Roman" w:hAnsi="Times New Roman"/>
          <w:lang w:val="pt-BR"/>
        </w:rPr>
      </w:pPr>
      <w:r w:rsidRPr="00E62897">
        <w:rPr>
          <w:rFonts w:ascii="Times New Roman" w:hAnsi="Times New Roman"/>
          <w:b/>
          <w:u w:val="single"/>
          <w:lang w:val="pt-BR"/>
        </w:rPr>
        <w:t>Câu III</w:t>
      </w:r>
      <w:r w:rsidRPr="00E62897">
        <w:rPr>
          <w:rFonts w:ascii="Times New Roman" w:hAnsi="Times New Roman"/>
          <w:lang w:val="pt-BR"/>
        </w:rPr>
        <w:t>. (2đ) Trong cơn giông sau khi nhìn thấy tia chớp , 5 giây sau người đó mới nghe thấy tiếng sấm . Hỏi sét xảy ra cách nơi quan sát bao xa. Biết vận tốc âm trong không khí là 340m/s( Bỏ qua thời gian ánh sáng đi từ nơi sảy ra sét đến chỗ người quan sát).</w:t>
      </w:r>
    </w:p>
    <w:p w:rsidR="00187C6E" w:rsidRPr="00E62897" w:rsidRDefault="00187C6E" w:rsidP="00187C6E">
      <w:pPr>
        <w:ind w:firstLine="284"/>
        <w:jc w:val="both"/>
        <w:rPr>
          <w:rFonts w:ascii="Times New Roman" w:hAnsi="Times New Roman"/>
          <w:lang w:val="pt-BR"/>
        </w:rPr>
      </w:pPr>
      <w:r w:rsidRPr="00E62897">
        <w:rPr>
          <w:rFonts w:ascii="Times New Roman" w:hAnsi="Times New Roman"/>
          <w:b/>
          <w:u w:val="single"/>
          <w:lang w:val="pt-BR"/>
        </w:rPr>
        <w:t>Câu IV</w:t>
      </w:r>
      <w:r w:rsidRPr="00E62897">
        <w:rPr>
          <w:rFonts w:ascii="Times New Roman" w:hAnsi="Times New Roman"/>
          <w:lang w:val="pt-BR"/>
        </w:rPr>
        <w:t>: (4đ)  Cho mạch điện như hình vẽ:</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1409065</wp:posOffset>
                      </wp:positionH>
                      <wp:positionV relativeFrom="paragraph">
                        <wp:posOffset>153670</wp:posOffset>
                      </wp:positionV>
                      <wp:extent cx="0" cy="114300"/>
                      <wp:effectExtent l="9525" t="11430" r="9525" b="7620"/>
                      <wp:wrapNone/>
                      <wp:docPr id="120" name="Line 4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3" o:spid="_x0000_s1026" style="position:absolute;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95pt,12.1pt" to="110.95pt,2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sBFQIAACwEAAAOAAAAZHJzL2Uyb0RvYy54bWysU02P2jAQvVfqf7Byh3wQKESEVZVAL7RF 2u0PMLZDrDq2ZRsCqvrfO3YAse1ltWoOztieefNm3nj5dO4EOjFjuZJllI6TCDFJFOXyUEY/Xjaj eYSsw5JioSQrowuz0dPq44dlrwuWqVYJygwCEGmLXpdR65wu4tiSlnXYjpVmEi4bZTrsYGsOMTW4 B/ROxFmSzOJeGaqNIsxaOK2Hy2gV8JuGEfe9aSxzSJQRcHNhNWHd+zVeLXFxMFi3nFxp4Hew6DCX kPQOVWOH0dHwf6A6ToyyqnFjorpYNQ0nLNQA1aTJX9U8t1izUAs0x+p7m+z/gyXfTjuDOAXtMuiP xB2ItOWSoXyWTXx7em0L8KrkzvgCyVk+660iPy2SqmqxPLBA8+WiITL1EfGrEL+xGpLs+6+Kgg8+ OhV6dW5M5yGhC+gcJLncJWFnh8hwSOA0TfNJEtSKcXGL08a6L0x1yBtlJIB1wMWnrXWeBy5uLj6N VBsuRBBcSNSX0WKaTUOAVYJTf+ndrDnsK2HQCfuRCV8oCm4e3Yw6ShrAWobp+mo7zMVgQ3IhPR5U AnSu1jATvxbJYj1fz/NRns3Wozyp69HnTZWPZpv007Se1FVVp789tTQvWk4pk57dbT7T/G36X1/K MFn3Cb23IX6NHvoFZG//QDpI6dUb5mCv6GVnbhLDSAbn6/PxM/+4B/vxka/+AAAA//8DAFBLAwQU AAYACAAAACEA2Pk77NwAAAAJAQAADwAAAGRycy9kb3ducmV2LnhtbEyPTU/DMAyG70j8h8hIXCaW LkwIStMJAb1xYYC4eo1pKxqna7Kt8Osx2gFu/nj0+nGxmnyv9jTGLrCFxTwDRVwH13Fj4fWlurgG FROywz4wWfiiCKvy9KTA3IUDP9N+nRolIRxztNCmNORax7olj3EeBmLZfYTRY5J2bLQb8SDhvtcm y660x47lQosD3bdUf6533kKs3mhbfc/qWfZ+2QQy24enR7T2/Gy6uwWVaEp/MPzqizqU4rQJO3ZR 9RaMWdwIKsXSgBLgONhYWBoDuiz0/w/KHwAAAP//AwBQSwECLQAUAAYACAAAACEAtoM4kv4AAADh AQAAEwAAAAAAAAAAAAAAAAAAAAAAW0NvbnRlbnRfVHlwZXNdLnhtbFBLAQItABQABgAIAAAAIQA4 /SH/1gAAAJQBAAALAAAAAAAAAAAAAAAAAC8BAABfcmVscy8ucmVsc1BLAQItABQABgAIAAAAIQCV K+sBFQIAACwEAAAOAAAAAAAAAAAAAAAAAC4CAABkcnMvZTJvRG9jLnhtbFBLAQItABQABgAIAAAA IQDY+Tvs3AAAAAkBAAAPAAAAAAAAAAAAAAAAAG8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1303020</wp:posOffset>
                      </wp:positionH>
                      <wp:positionV relativeFrom="paragraph">
                        <wp:posOffset>89535</wp:posOffset>
                      </wp:positionV>
                      <wp:extent cx="0" cy="228600"/>
                      <wp:effectExtent l="8255" t="13970" r="10795" b="5080"/>
                      <wp:wrapNone/>
                      <wp:docPr id="119" name="Line 4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2"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7.05pt" to="102.6pt,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2U99FQIAACwEAAAOAAAAZHJzL2Uyb0RvYy54bWysU02P2jAQvVfqf7B8h3w0UIgIq4pAL7SL tNsfYGyHWHVsyzYEVPW/d+wAYttLVTUHZ2zPvHkzb7x4OncSnbh1QqsKZ+MUI66oZkIdKvztdTOa YeQ8UYxIrXiFL9zhp+X7d4velDzXrZaMWwQgypW9qXDrvSmTxNGWd8SNteEKLhttO+Jhaw8Js6QH 9E4meZpOk15bZqym3Dk4rYdLvIz4TcOpf24axz2SFQZuPq42rvuwJssFKQ+WmFbQKw3yDyw6IhQk vUPVxBN0tOIPqE5Qq51u/JjqLtFNIyiPNUA1WfpbNS8tMTzWAs1x5t4m9/9g6dfTziLBQLtsjpEi HYi0FYqjYprnoT29cSV4rdTOhgLpWb2YrabfHVJ61RJ14JHm68VAZBYikjchYeMMJNn3XzQDH3L0 Ovbq3NguQEIX0DlKcrlLws8e0eGQwmmez6ZpVCsh5S3OWOc/c92hYFRYAuuIS05b5wMPUt5cQhql N0LKKLhUqK/wfJJPYoDTUrBwGdycPexX0qITCSMTv1gU3Dy6WX1ULIK1nLD11fZEyMGG5FIFPKgE 6FytYSZ+zNP5eraeFaMin65HRVrXo0+bVTGabrKPk/pDvVrV2c9ALSvKVjDGVWB3m8+s+Dv9ry9l mKz7hN7bkLxFj/0Csrd/JB2lDOoNc7DX7LKzN4lhJKPz9fmEmX/cg/34yJe/AAAA//8DAFBLAwQU AAYACAAAACEArV2vatwAAAAJAQAADwAAAGRycy9kb3ducmV2LnhtbEyPwU7DMAyG70i8Q2QkLtOW tLAJlaYTAnrjwgBx9VrTVjRO12Rb4ekx2gGO9v/p9+d8PbleHWgMnWcLycKAIq583XFj4fWlnN+A ChG5xt4zWfiiAOvi/CzHrPZHfqbDJjZKSjhkaKGNcci0DlVLDsPCD8SSffjRYZRxbHQ94lHKXa9T Y1baYcdyocWB7luqPjd7ZyGUb7Qrv2fVzLxfNZ7S3cPTI1p7eTHd3YKKNMU/GH71RR0Kcdr6PddB 9RZSs0wFleA6ASXAabG1sDQJ6CLX/z8ofgAAAP//AwBQSwECLQAUAAYACAAAACEAtoM4kv4AAADh AQAAEwAAAAAAAAAAAAAAAAAAAAAAW0NvbnRlbnRfVHlwZXNdLnhtbFBLAQItABQABgAIAAAAIQA4 /SH/1gAAAJQBAAALAAAAAAAAAAAAAAAAAC8BAABfcmVscy8ucmVsc1BLAQItABQABgAIAAAAIQBg 2U99FQIAACwEAAAOAAAAAAAAAAAAAAAAAC4CAABkcnMvZTJvRG9jLnhtbFBLAQItABQABgAIAAAA IQCtXa9q3AAAAAkBAAAPAAAAAAAAAAAAAAAAAG8EAABkcnMvZG93bnJldi54bWxQSwUGAAAAAAQA BADzAAAAeAUAAAAA "/>
                  </w:pict>
                </mc:Fallback>
              </mc:AlternateContent>
            </w:r>
            <w:r w:rsidR="00187C6E" w:rsidRPr="00E62897">
              <w:rPr>
                <w:rFonts w:ascii="Times New Roman" w:hAnsi="Times New Roman"/>
                <w:lang w:val="pt-BR"/>
              </w:rPr>
              <w:t xml:space="preserve">                          +     -</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912495</wp:posOffset>
                      </wp:positionH>
                      <wp:positionV relativeFrom="paragraph">
                        <wp:posOffset>142875</wp:posOffset>
                      </wp:positionV>
                      <wp:extent cx="226695" cy="369570"/>
                      <wp:effectExtent l="8255" t="5080" r="12700" b="6350"/>
                      <wp:wrapNone/>
                      <wp:docPr id="118" name="Oval 4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61" o:spid="_x0000_s1026" style="position:absolute;margin-left:71.85pt;margin-top:11.25pt;width:17.85pt;height:29.1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biM0GwIAADEEAAAOAAAAZHJzL2Uyb0RvYy54bWysU8GO0zAQvSPxD5bvNE1ouzRqulp1KUJa 2JUWPsB1nMbC8Zix27R8PWOnLV3ghPDBmvGMn9+8GS9uD51he4Veg614PhpzpqyEWtttxb9+Wb95 x5kPwtbCgFUVPyrPb5evXy16V6oCWjC1QkYg1pe9q3gbgiuzzMtWdcKPwClLwQawE4Fc3GY1ip7Q O5MV4/Es6wFrhyCV93R6PwT5MuE3jZLhsWm8CsxUnLiFtGPaN3HPlgtRblG4VssTDfEPLDqhLT16 gboXQbAd6j+gOi0RPDRhJKHLoGm0VKkGqiYf/1bNcyucSrWQON5dZPL/D1Z+3j8h0zX1LqdWWdFR kx73wrDJbJZHeXrnS8p6dk8YC/TuAeQ3zyysWmG36g4R+laJmkil/OzFheh4uso2/SeoCVvsAiSl Dg12EZA0YIfUkOOlIeoQmKTDopjN5lPOJIXeknWTGpaJ8nzZoQ8fFHQsGhVXxmjno2SiFPsHH4g/ ZZ+zEn8wul5rY5KD283KIKN6K75OK5ZMV/x1mrGsr/h8WkwT8ouYv4YYp/U3CISdrdOwRa3en+wg tBlsetJYevms16D7BuojaYcwzC39MzJawB+c9TSzFfffdwIVZ+ajJf3n+WQShzw5k+lNQQ5eRzbX EWElQVU8cDaYqzB8jJ1DvW3ppTyVa+GOetboJGbkN7A6kaW5TIKd/lAc/Gs/Zf366cufAAAA//8D AFBLAwQUAAYACAAAACEADY/Xf94AAAAJAQAADwAAAGRycy9kb3ducmV2LnhtbEyPQU+DQBCF7yb+ h82YeLNLoZSKLE1jY6IHD6Let+wUSNlZwm4p/nunJz2+zJf3vim2s+3FhKPvHClYLiIQSLUzHTUK vj5fHjYgfNBkdO8IFfygh215e1Po3LgLfeBUhUZwCflcK2hDGHIpfd2i1X7hBiS+Hd1odeA4NtKM +sLltpdxFK2l1R3xQqsHfG6xPlVnq2Df7Kr1JJOQJsf9a0hP3+9vyVKp+7t59wQi4Bz+YLjqszqU 7HRwZzJe9JxXScaogjhOQVyB7HEF4qBgE2Ugy0L+/6D8BQAA//8DAFBLAQItABQABgAIAAAAIQC2 gziS/gAAAOEBAAATAAAAAAAAAAAAAAAAAAAAAABbQ29udGVudF9UeXBlc10ueG1sUEsBAi0AFAAG AAgAAAAhADj9If/WAAAAlAEAAAsAAAAAAAAAAAAAAAAALwEAAF9yZWxzLy5yZWxzUEsBAi0AFAAG AAgAAAAhAMxuIzQbAgAAMQQAAA4AAAAAAAAAAAAAAAAALgIAAGRycy9lMm9Eb2MueG1sUEsBAi0A FAAGAAgAAAAhAA2P13/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43744" behindDoc="0" locked="0" layoutInCell="1" allowOverlap="1">
                      <wp:simplePos x="0" y="0"/>
                      <wp:positionH relativeFrom="column">
                        <wp:posOffset>2446655</wp:posOffset>
                      </wp:positionH>
                      <wp:positionV relativeFrom="paragraph">
                        <wp:posOffset>20955</wp:posOffset>
                      </wp:positionV>
                      <wp:extent cx="0" cy="1143000"/>
                      <wp:effectExtent l="8890" t="6985" r="10160" b="12065"/>
                      <wp:wrapNone/>
                      <wp:docPr id="117" name="Line 4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1"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5pt,1.65pt" to="192.65pt,9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Ev+SFwIAAC0EAAAOAAAAZHJzL2Uyb0RvYy54bWysU02P2jAQvVfqf7B8hyRsYCEirKoEetl2 kXb7A4ztEKuObdmGgKr+944doKW9VFVzcPzx5vnNzPPy6dRJdOTWCa1KnI1TjLiimgm1L/GXt81o jpHzRDEiteIlPnOHn1bv3y17U/CJbrVk3CIgUa7oTYlb702RJI62vCNurA1XcNho2xEPS7tPmCU9 sHcymaTpLOm1ZcZqyp2D3Xo4xKvI3zSc+pemcdwjWWLQ5uNo47gLY7JakmJviWkFvcgg/6CiI0LB pTeqmniCDlb8QdUJarXTjR9T3SW6aQTlMQfIJkt/y+a1JYbHXKA4ztzK5P4fLf183FokGPQue8RI kQ6a9CwUR/ksy0J5euMKQFVqa0OC9KRezbOmXx1SumqJ2vMo8+1sIDJGJHchYeEMXLLrP2kGGHLw Otbq1NguUEIV0Cm25HxrCT95RIdNCrtZlj+kaWxXQoproLHOf+S6Q2FSYgmyIzE5PjsP0gF6hYR7 lN4IKWPHpUJ9iRfTyTQGOC0FC4cB5ux+V0mLjiR4Jn6hDkB2B7P6oFgkazlh68vcEyGHOeClCnyQ Csi5zAZTfFuki/V8Pc9H+WS2HuVpXY8+bKp8NNtkj9P6oa6qOvsepGV50QrGuArqrgbN8r8zwOWp DNa6WfRWhuSePaYIYq//KDr2MrRvMMJOs/PWhmqEtoInI/jyfoLpf11H1M9XvvoBAAD//wMAUEsD BBQABgAIAAAAIQChWrcK2gAAAAkBAAAPAAAAZHJzL2Rvd25yZXYueG1sTE9BTsNADLwj9Q8rI3Gp 6IZGVFHIpqqA3LhQqLi6WZNEZL1pdtsGXo8RBzjZ4xnNjIv15Hp1ojF0ng3cLBJQxLW3HTcGXl+q 6wxUiMgWe89k4JMCrMvZRYG59Wd+ptM2NkpMOORooI1xyLUOdUsOw8IPxMK9+9FhFDg22o54FnPX 62WSrLTDjiWhxYHuW6o/tkdnIFQ7OlRf83qevKWNp+Xh4ekRjbm6nDZ3oCJN8U8MP/WlOpTSae+P bIPqDaTZbSpSWWQI/4v3IszkostC//+g/AYAAP//AwBQSwECLQAUAAYACAAAACEAtoM4kv4AAADh AQAAEwAAAAAAAAAAAAAAAAAAAAAAW0NvbnRlbnRfVHlwZXNdLnhtbFBLAQItABQABgAIAAAAIQA4 /SH/1gAAAJQBAAALAAAAAAAAAAAAAAAAAC8BAABfcmVscy8ucmVsc1BLAQItABQABgAIAAAAIQA1 Ev+SFwIAAC0EAAAOAAAAAAAAAAAAAAAAAC4CAABkcnMvZTJvRG9jLnhtbFBLAQItABQABgAIAAAA IQChWrcK2gAAAAkBAAAPAAAAAAAAAAAAAAAAAHE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741696" behindDoc="0" locked="0" layoutInCell="1" allowOverlap="1">
                      <wp:simplePos x="0" y="0"/>
                      <wp:positionH relativeFrom="column">
                        <wp:posOffset>1417955</wp:posOffset>
                      </wp:positionH>
                      <wp:positionV relativeFrom="paragraph">
                        <wp:posOffset>8255</wp:posOffset>
                      </wp:positionV>
                      <wp:extent cx="1029335" cy="8890"/>
                      <wp:effectExtent l="8890" t="13335" r="9525" b="6350"/>
                      <wp:wrapNone/>
                      <wp:docPr id="116" name="Line 4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93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9"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65pt" to="192.7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x3zGwIAADAEAAAOAAAAZHJzL2Uyb0RvYy54bWysU02P2yAQvVfqf0DcE9uJk8ZWnFVlJ71s 20i7/QEEcIyKAQGJE1X97x3Ih7LtparqAx6YmcebecPy6dRLdOTWCa0qnI1TjLiimgm1r/C3181o gZHzRDEiteIVPnOHn1bv3y0HU/KJ7rRk3CIAUa4cTIU7702ZJI52vCdurA1X4Gy17YmHrd0nzJIB 0HuZTNJ0ngzaMmM15c7BaXNx4lXEb1tO/de2ddwjWWHg5uNq47oLa7JaknJviekEvdIg/8CiJ0LB pXeohniCDlb8AdULarXTrR9T3Se6bQXlsQaoJkt/q+alI4bHWqA5ztzb5P4fLP1y3FokGGiXzTFS pAeRnoXiKJ+nRWjPYFwJUbXa2lAgPakX86zpd4eUrjui9jzSfD0byMxCRvImJWycgUt2w2fNIIYc vI69OrW2D5DQBXSKkpzvkvCTRxQOs3RSTKczjCj4FosiKpaQ8pZrrPOfuO5RMCosgXnEJsdn5wMX Ut5CwlVKb4SUUXSp0FDhYjaZxQSnpWDBGcKc3e9qadGRhLGJXywMPI9hVh8Ui2AdJ2x9tT0R8mLD 5VIFPKgG6Fyty1z8KNJivVgv8lE+ma9Hedo0o4+bOh/NN9mHWTNt6rrJfgZqWV52gjGuArvbjGb5 383A9bVcpus+pfc2JG/RY7+A7O0fSUc5g4KXWdhpdt7am8wwljH4+oTC3D/uwX586KtfAAAA//8D AFBLAwQUAAYACAAAACEAw4DY5NsAAAAHAQAADwAAAGRycy9kb3ducmV2LnhtbEyOwU7DMBBE70j8 g7VIXKrWIYFShTgVAnLj0gLiuo2XJCJep7HbBr6e5QSn1eiNZl+xnlyvjjSGzrOBq0UCirj2tuPG wOtLNV+BChHZYu+ZDHxRgHV5flZgbv2JN3TcxkbJCIccDbQxDrnWoW7JYVj4gVjYhx8dRoljo+2I Jxl3vU6TZKkddiwfWhzooaX6c3twBkL1Rvvqe1bPkves8ZTuH5+f0JjLi+n+DlSkKf6V4Vdf1KEU p50/sA2qN5CmWSZVAXKEZ6uba1A7Abegy0L/9y9/AAAA//8DAFBLAQItABQABgAIAAAAIQC2gziS /gAAAOEBAAATAAAAAAAAAAAAAAAAAAAAAABbQ29udGVudF9UeXBlc10ueG1sUEsBAi0AFAAGAAgA AAAhADj9If/WAAAAlAEAAAsAAAAAAAAAAAAAAAAALwEAAF9yZWxzLy5yZWxzUEsBAi0AFAAGAAgA AAAhAFLDHfMbAgAAMAQAAA4AAAAAAAAAAAAAAAAALgIAAGRycy9lMm9Eb2MueG1sUEsBAi0AFAAG AAgAAAAhAMOA2OTbAAAABwEAAA8AAAAAAAAAAAAAAAAAdQQAAGRycy9kb3ducmV2LnhtbFBLBQYA AAAABAAEAPMAAAB9BQAAAAA= "/>
                  </w:pict>
                </mc:Fallback>
              </mc:AlternateContent>
            </w:r>
            <w:r>
              <w:rPr>
                <w:rFonts w:ascii="Times New Roman" w:hAnsi="Times New Roman"/>
                <w:noProof/>
              </w:rPr>
              <mc:AlternateContent>
                <mc:Choice Requires="wps">
                  <w:drawing>
                    <wp:anchor distT="0" distB="0" distL="114300" distR="114300" simplePos="0" relativeHeight="251740672" behindDoc="0" locked="0" layoutInCell="1" allowOverlap="1">
                      <wp:simplePos x="0" y="0"/>
                      <wp:positionH relativeFrom="column">
                        <wp:posOffset>275590</wp:posOffset>
                      </wp:positionH>
                      <wp:positionV relativeFrom="paragraph">
                        <wp:posOffset>10160</wp:posOffset>
                      </wp:positionV>
                      <wp:extent cx="1028065" cy="0"/>
                      <wp:effectExtent l="9525" t="5715" r="10160" b="13335"/>
                      <wp:wrapNone/>
                      <wp:docPr id="115" name="Line 4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8"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pt,.8pt" to="102.6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2+9FQIAAC0EAAAOAAAAZHJzL2Uyb0RvYy54bWysU8GO2jAQvVfqP1i+QxIaKESEVZVAL7SL tNsPMLZDrDq2ZRsCqvrvHRuC2PZSVc3BGXtmnt/MPC+fzp1EJ26d0KrE2TjFiCuqmVCHEn973Yzm GDlPFCNSK17iC3f4afX+3bI3BZ/oVkvGLQIQ5YrelLj13hRJ4mjLO+LG2nAFzkbbjnjY2kPCLOkB vZPJJE1nSa8tM1ZT7hyc1lcnXkX8puHUPzeN4x7JEgM3H1cb131Yk9WSFAdLTCvojQb5BxYdEQou vUPVxBN0tOIPqE5Qq51u/JjqLtFNIyiPNUA1WfpbNS8tMTzWAs1x5t4m9/9g6dfTziLBYHbZFCNF OhjSViiO8lk6D+3pjSsgqlI7GwqkZ/Vitpp+d0jpqiXqwCPN14uBzCxkJG9SwsYZuGTff9EMYsjR 69irc2O7AAldQOc4kst9JPzsEYXDLJ3M0xkwo4MvIcWQaKzzn7nuUDBKLIF2BCanrfOBCCmGkHCP 0hshZZy4VKgv8WI6mcYEp6VgwRnCnD3sK2nRiQTNxC9WBZ7HMKuPikWwlhO2vtmeCHm14XKpAh6U AnRu1lUUPxbpYj1fz/NRPpmtR3la16NPmyofzTbZx2n9oa6qOvsZqGV50QrGuArsBoFm+d8J4PZU rtK6S/TehuQteuwXkB3+kXScZRjfVQh7zS47O8wYNBmDb+8niP5xD/bjK1/9AgAA//8DAFBLAwQU AAYACAAAACEAPDpW6NkAAAAGAQAADwAAAGRycy9kb3ducmV2LnhtbEyOzU7DMBCE70i8g7VIXKrW ISkVCnEqBOTGhULFdRsvSUS8TmO3DTw9Cxc4zo9mvmI9uV4daQydZwNXiwQUce1tx42B15dqfgMq RGSLvWcy8EkB1uX5WYG59Sd+puMmNkpGOORooI1xyLUOdUsOw8IPxJK9+9FhFDk22o54knHX6zRJ Vtphx/LQ4kD3LdUfm4MzEKot7auvWT1L3rLGU7p/eHpEYy4vprtbUJGm+FeGH3xBh1KYdv7ANqje wDJbSlP8FSiJ0+Q6A7X71bos9H/88hsAAP//AwBQSwECLQAUAAYACAAAACEAtoM4kv4AAADhAQAA EwAAAAAAAAAAAAAAAAAAAAAAW0NvbnRlbnRfVHlwZXNdLnhtbFBLAQItABQABgAIAAAAIQA4/SH/ 1gAAAJQBAAALAAAAAAAAAAAAAAAAAC8BAABfcmVscy8ucmVsc1BLAQItABQABgAIAAAAIQAWE2+9 FQIAAC0EAAAOAAAAAAAAAAAAAAAAAC4CAABkcnMvZTJvRG9jLnhtbFBLAQItABQABgAIAAAAIQA8 Olbo2QAAAAYBAAAPAAAAAAAAAAAAAAAAAG8EAABkcnMvZG93bnJldi54bWxQSwUGAAAAAAQABADz AAAAdQUAAAAA "/>
                  </w:pict>
                </mc:Fallback>
              </mc:AlternateContent>
            </w: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274320</wp:posOffset>
                      </wp:positionH>
                      <wp:positionV relativeFrom="paragraph">
                        <wp:posOffset>-635</wp:posOffset>
                      </wp:positionV>
                      <wp:extent cx="0" cy="1143000"/>
                      <wp:effectExtent l="8255" t="13970" r="10795" b="5080"/>
                      <wp:wrapNone/>
                      <wp:docPr id="114" name="Line 4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0"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05pt" to="21.6pt,8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dQiYFQIAAC0EAAAOAAAAZHJzL2Uyb0RvYy54bWysU82O2jAQvlfqO1i+QxI2UIgIqyqBXmiL tNsHMLZDrDq2ZRsCqvruHZuA2PZSVc3BGXtmvvnmb/l87iQ6ceuEViXOxilGXFHNhDqU+NvrZjTH yHmiGJFa8RJfuMPPq/fvlr0p+ES3WjJuEYAoV/SmxK33pkgSR1veETfWhitQNtp2xMPVHhJmSQ/o nUwmaTpLem2ZsZpy5+C1virxKuI3Daf+a9M47pEsMXDz8bTx3IczWS1JcbDEtIIONMg/sOiIUBD0 DlUTT9DRij+gOkGtdrrxY6q7RDeNoDzmANlk6W/ZvLTE8JgLFMeZe5nc/4OlX047iwSD3mU5Rop0 0KStUBzlsyyWpzeuAKtK7WxIkJ7Vi9lq+t0hpauWqAOPNF8vBjyzUNDkjUu4OANB9v1nzcCGHL2O tTo3tguQUAV0ji253FvCzx7R6yOFVyD3lKaRT0KKm6Oxzn/iukNBKLEE2hGYnLbOByKkuJmEOEpv hJSx41KhvsSL6WQaHZyWggVlMHP2sK+kRScSZiZ+MSvQPJpZfVQsgrWcsPUgeyLkVYbgUgU8SAXo DNJ1KH4s0sV6vp7no3wyW4/ytK5HHzdVPpptsg/T+qmuqjr7GahledEKxrgK7G4DmuV/NwDDqlxH 6z6i9zIkb9FjvYDs7R9Jx16G9oWNcsVes8vO3noMMxmNh/0JQ/94B/lxy1e/AAAA//8DAFBLAwQU AAYACAAAACEAHyS83dsAAAAHAQAADwAAAGRycy9kb3ducmV2LnhtbEyOwU7DMBBE70j8g7VIXKrW aYqAhjgVAnLjQgFx3cZLEhGv09htA1/fpRc4juZp5uWr0XVqT0NoPRuYzxJQxJW3LdcG3l7L6S2o EJEtdp7JwDcFWBXnZzlm1h/4hfbrWCsZ4ZChgSbGPtM6VA05DDPfE0v36QeHUeJQazvgQcZdp9Mk udYOW5aHBnt6aKj6Wu+cgVC+07b8mVST5GNRe0q3j89PaMzlxXh/ByrSGP9g+NUXdSjEaeN3bIPq DFwtUiENTOegpD7FjWA3yyXoItf//YsjAAAA//8DAFBLAQItABQABgAIAAAAIQC2gziS/gAAAOEB AAATAAAAAAAAAAAAAAAAAAAAAABbQ29udGVudF9UeXBlc10ueG1sUEsBAi0AFAAGAAgAAAAhADj9 If/WAAAAlAEAAAsAAAAAAAAAAAAAAAAALwEAAF9yZWxzLy5yZWxzUEsBAi0AFAAGAAgAAAAhAP11 CJgVAgAALQQAAA4AAAAAAAAAAAAAAAAALgIAAGRycy9lMm9Eb2MueG1sUEsBAi0AFAAGAAgAAAAh AB8kvN3bAAAABwEAAA8AAAAAAAAAAAAAAAAAbwQAAGRycy9kb3ducmV2LnhtbFBLBQYAAAAABAAE APMAAAB3BQAAAAA= "/>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5968" behindDoc="0" locked="0" layoutInCell="1" allowOverlap="1">
                      <wp:simplePos x="0" y="0"/>
                      <wp:positionH relativeFrom="column">
                        <wp:posOffset>914400</wp:posOffset>
                      </wp:positionH>
                      <wp:positionV relativeFrom="paragraph">
                        <wp:posOffset>10160</wp:posOffset>
                      </wp:positionV>
                      <wp:extent cx="290195" cy="237490"/>
                      <wp:effectExtent l="635" t="635" r="4445" b="0"/>
                      <wp:wrapNone/>
                      <wp:docPr id="113" name="Text Box 4662"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2" o:spid="_x0000_s1779" type="#_x0000_t202" alt="Description: Text Box: x" style="position:absolute;margin-left:1in;margin-top:.8pt;width:22.85pt;height:18.7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yI9yAIAANoFAAAOAAAAZHJzL2Uyb0RvYy54bWysVNtunDAQfa/Uf7D8TrjEyy4obJUsS1Up vUhJP8ALZrEKNrW9C2nVf+/Y7C3JS9WWB2R7Zs7czszNu7Fr0Z4pzaXIcHgVYMREKSsuthn++lh4 C4y0oaKirRQsw09M43fLt29uhj5lkWxkWzGFAETodOgz3BjTp76vy4Z1VF/JngkQ1lJ11MBVbf1K 0QHQu9aPgiD2B6mqXsmSaQ2v+STES4df16w0n+taM4PaDENsxv2V+2/s31/e0HSraN/w8hAG/Yso OsoFOD1B5dRQtFP8FVTHSyW1rM1VKTtf1jUvmcsBsgmDF9k8NLRnLhcoju5PZdL/D7b8tP+iEK+g d+E1RoJ20KRHNhp0J0dE4jjCqGK6hJIdX1M02rINvU7B+qEHezOCNkC4Euj+XpbfNBJy1VCxZbdK yaFhtIKwQ2vpX5hOONqCbIaPsgLvdGekAxpr1dmaQpUQoEP7nk4tsxGW8BglQZjMMCpBFF3PSeJa 6tP0aNwrbd4z2SF7yLACRjhwur/XxgZD06OK9SVkwdvWsaIVzx5AcXoB12BqZTYI1+SfSZCsF+sF 8UgUrz0S5Ll3W6yIFxfhfJZf56tVHv6yfkOSNryqmLBujoQLyZ819ED9iSonymnZ8srC2ZC02m5W rUJ7CoQv3OdKDpKzmv88DFcEyOVFSmFEgrso8Yp4MfdIQWZeMg8WHtT7LokDkpC8eJ7SPRfs31NC Q4aTWTSbuHQO+kVugfte50bTjhtYKS3vMrw4KdHUMnAtKtdaQ3k7nS9KYcM/lwLafWy046ul6ERW M25GNzEkmR8HYSOrJ6CwkkAx4CksRDg0Uv3AaIDlkmH9fUcVw6j9IGAMkpAQu43chczmEVzUpWRz KaGiBKgMG4ym48pMG2zXK75twNM0eELewujU3NHaztgU1WHgYIG47A7Lzm6oy7vTOq/k5W8AAAD/ /wMAUEsDBBQABgAIAAAAIQCE25X03AAAAAgBAAAPAAAAZHJzL2Rvd25yZXYueG1sTI/NTsMwEITv SLyDtUjcqA2E0oQ4FQJxBVF+JG7beJtExOsodpvw9mxPcNvRjGa/Kdez79WBxtgFtnC5MKCI6+A6 biy8vz1drEDFhOywD0wWfijCujo9KbFwYeJXOmxSo6SEY4EW2pSGQutYt+QxLsJALN4ujB6TyLHR bsRJyn2vr4xZao8dy4cWB3poqf7e7L2Fj+fd12dmXppHfzNMYTaafa6tPT+b7+9AJZrTXxiO+IIO lTBtw55dVL3oLJMtSY4lqKO/ym9BbS1c5wZ0Ver/A6pfAAAA//8DAFBLAQItABQABgAIAAAAIQC2 gziS/gAAAOEBAAATAAAAAAAAAAAAAAAAAAAAAABbQ29udGVudF9UeXBlc10ueG1sUEsBAi0AFAAG AAgAAAAhADj9If/WAAAAlAEAAAsAAAAAAAAAAAAAAAAALwEAAF9yZWxzLy5yZWxzUEsBAi0AFAAG AAgAAAAhAMZXIj3IAgAA2gUAAA4AAAAAAAAAAAAAAAAALgIAAGRycy9lMm9Eb2MueG1sUEsBAi0A FAAGAAgAAAAhAITblfTcAAAACAEAAA8AAAAAAAAAAAAAAAAAIgUAAGRycy9kb3ducmV2LnhtbFBL BQYAAAAABAAEAPMAAAArBgAAAAA= " filled="f" stroked="f">
                      <v:textbox>
                        <w:txbxContent>
                          <w:p w:rsidR="00C6138B" w:rsidRPr="008D11BC" w:rsidRDefault="00C6138B" w:rsidP="00187C6E">
                            <w:pPr>
                              <w:rPr>
                                <w:sz w:val="16"/>
                                <w:szCs w:val="16"/>
                                <w:vertAlign w:val="subscript"/>
                              </w:rPr>
                            </w:pPr>
                            <w:r>
                              <w:rPr>
                                <w:sz w:val="16"/>
                                <w:szCs w:val="16"/>
                              </w:rPr>
                              <w:t>V</w:t>
                            </w:r>
                          </w:p>
                        </w:txbxContent>
                      </v:textbox>
                    </v:shape>
                  </w:pict>
                </mc:Fallback>
              </mc:AlternateContent>
            </w:r>
            <w:r>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1189355</wp:posOffset>
                      </wp:positionH>
                      <wp:positionV relativeFrom="paragraph">
                        <wp:posOffset>146685</wp:posOffset>
                      </wp:positionV>
                      <wp:extent cx="1257300" cy="0"/>
                      <wp:effectExtent l="8890" t="13335" r="10160" b="5715"/>
                      <wp:wrapNone/>
                      <wp:docPr id="112" name="Line 4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8"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1.55pt" to="192.65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L98FwIAAC0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TLcowU 6UGkZ6E4KqbZLLRnMK6EqFptbCiQHtWredb0u0NK1x1ROx5pvp0MZGYhI3mXEjbOwCXb4YtmEEP2 XsdeHVvbB0joAjpGSU43SfjRIwqHWT55fEhBOXr1JaS8Jhrr/GeuexSMCkugHYHJ4dn5QISU15Bw j9JrIWVUXCo0VHg+yScxwWkpWHCGMGd321padCBhZuIXqwLPfZjVe8UiWMcJW11sT4Q823C5VAEP SgE6F+s8FD/m6Xw1W82KUZFPV6MibZrRp3VdjKbr7HHSPDR13WQ/A7WsKDvBGFeB3XVAs+LvBuDy VM6jdRvRWxuS9+ixX0D2+o+ko5ZBvvMgbDU7bexVY5jJGHx5P2Ho7/dg37/y5S8AAAD//wMAUEsD BBQABgAIAAAAIQBiYVts3AAAAAkBAAAPAAAAZHJzL2Rvd25yZXYueG1sTI/BTsMwEETvSPyDtUhc Kuo0ERCFOBUCcuNCAXHdxksSEa/T2G0DX88iDnCc2afZmXI9u0EdaAq9ZwOrZQKKuPG259bAy3N9 kYMKEdni4JkMfFKAdXV6UmJh/ZGf6LCJrZIQDgUa6GIcC61D05HDsPQjsdze/eQwipxabSc8Srgb dJokV9phz/Khw5HuOmo+NntnINSvtKu/Fs0iectaT+nu/vEBjTk/m29vQEWa4x8MP/WlOlTSaev3 bIMaROfXmaAG0mwFSoAsvxRj+2voqtT/F1TfAAAA//8DAFBLAQItABQABgAIAAAAIQC2gziS/gAA AOEBAAATAAAAAAAAAAAAAAAAAAAAAABbQ29udGVudF9UeXBlc10ueG1sUEsBAi0AFAAGAAgAAAAh ADj9If/WAAAAlAEAAAsAAAAAAAAAAAAAAAAALwEAAF9yZWxzLy5yZWxzUEsBAi0AFAAGAAgAAAAh AINsv3wXAgAALQQAAA4AAAAAAAAAAAAAAAAALgIAAGRycy9lMm9Eb2MueG1sUEsBAi0AFAAGAAgA AAAhAGJhW2zcAAAACQEAAA8AAAAAAAAAAAAAAAAAcQ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749888" behindDoc="0" locked="0" layoutInCell="1" allowOverlap="1">
                      <wp:simplePos x="0" y="0"/>
                      <wp:positionH relativeFrom="column">
                        <wp:posOffset>274320</wp:posOffset>
                      </wp:positionH>
                      <wp:positionV relativeFrom="paragraph">
                        <wp:posOffset>137795</wp:posOffset>
                      </wp:positionV>
                      <wp:extent cx="685800" cy="0"/>
                      <wp:effectExtent l="8255" t="13970" r="10795" b="5080"/>
                      <wp:wrapNone/>
                      <wp:docPr id="111" name="Line 4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7"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0.85pt" to="75.6pt,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sMwDFQIAACw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ZhpEi HYi0FYqjfJY9hfb0xhUQVamdDQXSs3oxW02/O6R01RJ14JHm68VAZhYykjcpYeMMXLLvP2sGMeTo dezVubFdgIQuoHOU5HKXhJ89onA4m0/nKQhHB1dCiiHPWOc/cd2hYJRYAuuIS05b5wMPUgwh4Rql N0LKKLhUqC/xYjqZxgSnpWDBGcKcPewradGJhJGJXywKPI9hVh8Vi2AtJ2x9sz0R8mrD5VIFPKgE 6Nys60z8WKSL9Xw9z0f5ZLYe5Wldjz5uqnw022RP0/pDXVV19jNQy/KiFYxxFdgN85nlf6f/7aVc J+s+ofc2JG/RY7+A7PCPpKOUQb3rHOw1u+zsIDGMZAy+PZ8w8497sB8f+eoXAAAA//8DAFBLAwQU AAYACAAAACEAs5Wzc9wAAAAIAQAADwAAAGRycy9kb3ducmV2LnhtbEyPzU7DMBCE70i8g7VIXCrq JOVPIU6FgNy4tIC4buMliYjXaey2gadnKw5w3JnR7DfFcnK92tMYOs8G0nkCirj2tuPGwOtLdXEL KkRki71nMvBFAZbl6UmBufUHXtF+HRslJRxyNNDGOORah7olh2HuB2LxPvzoMMo5NtqOeJBy1+ss Sa61w47lQ4sDPbRUf653zkCo3mhbfc/qWfK+aDxl28fnJzTm/Gy6vwMVaYp/YTjiCzqUwrTxO7ZB 9QYuF5kkDWTpDaijf5WKsPkVdFno/wPKHwAAAP//AwBQSwECLQAUAAYACAAAACEAtoM4kv4AAADh AQAAEwAAAAAAAAAAAAAAAAAAAAAAW0NvbnRlbnRfVHlwZXNdLnhtbFBLAQItABQABgAIAAAAIQA4 /SH/1gAAAJQBAAALAAAAAAAAAAAAAAAAAC8BAABfcmVscy8ucmVsc1BLAQItABQABgAIAAAAIQBF sMwDFQIAACwEAAAOAAAAAAAAAAAAAAAAAC4CAABkcnMvZTJvRG9jLnhtbFBLAQItABQABgAIAAAA IQCzlbNz3AAAAAgBAAAPAAAAAAAAAAAAAAAAAG8EAABkcnMvZG93bnJldi54bWxQSwUGAAAAAAQA BADzAAAAeAUAAAAA "/>
                  </w:pict>
                </mc:Fallback>
              </mc:AlternateConten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618490</wp:posOffset>
                      </wp:positionH>
                      <wp:positionV relativeFrom="paragraph">
                        <wp:posOffset>149860</wp:posOffset>
                      </wp:positionV>
                      <wp:extent cx="226695" cy="327660"/>
                      <wp:effectExtent l="9525" t="11430" r="11430" b="13335"/>
                      <wp:wrapNone/>
                      <wp:docPr id="110" name="Oval 4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276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19" o:spid="_x0000_s1026" style="position:absolute;margin-left:48.7pt;margin-top:11.8pt;width:17.85pt;height:25.8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NMUHAIAADEEAAAOAAAAZHJzL2Uyb0RvYy54bWysU1Fv0zAQfkfiP1h+p2lCm9Go6TR1FCEN NmnwA1zHaSwcnzm7Tcev5+x0pQOeEH6w7nznz999d15eH3vDDgq9BlvzfDLlTFkJjba7mn/9snnz jjMfhG2EAatq/qQ8v169frUcXKUK6MA0ChmBWF8NruZdCK7KMi871Qs/AacsBVvAXgRycZc1KAZC 701WTKdlNgA2DkEq7+n0dgzyVcJvWyXDfdt6FZipOXELace0b+OerZai2qFwnZYnGuIfWPRCW3r0 DHUrgmB71H9A9VoieGjDREKfQdtqqVINVE0+/a2ax044lWohcbw7y+T/H6z8fHhAphvqXU76WNFT k+4PwrBZmS+iPIPzFWU9ugeMBXp3B/KbZxbWnbA7dYMIQ6dEQ6TymJ+9uBAdT1fZdvgEDWGLfYCk 1LHFPgKSBuyYGvJ0bog6BibpsCjKcjHnTFLobXFVlqlhmaieLzv04YOCnkWj5soY7XyUTFTicOdD 5COq56zEH4xuNtqY5OBuuzbIqN6ab9JKJVCZl2nGsqHmi3kxT8gvYv4SYprW3yAQ9rZJwxa1en+y g9BmtImlsSfxol6j7ltonkg7hHFu6Z+R0QH+4Gygma25/74XqDgzHy3pv8hnszjkyZnNrwpy8DKy vYwIKwmq5oGz0VyH8WPsHepdRy/lqVwLN9SzVicxYz9HVieyNJdJ49MfioN/6aesXz999RMAAP// AwBQSwMEFAAGAAgAAAAhAJIbOs/dAAAACAEAAA8AAABkcnMvZG93bnJldi54bWxMj0FPg0AUhO8m /ofNM/FmF1ihijyaxsZEDx5EvW/hFUjZt4TdUvz3bk96nMxk5ptis5hBzDS53jJCvIpAENe26blF +Pp8uXsA4bzmRg+WCeGHHGzK66tC54098wfNlW9FKGGXa4TO+zGX0tUdGe1WdiQO3sFORvsgp1Y2 kz6HcjPIJIoyaXTPYaHTIz13VB+rk0HYtdsqm6XyqTrsXn16/H5/UzHi7c2yfQLhafF/YbjgB3Qo A9PenrhxYkB4XN+HJEKiMhAXX6kYxB5hnSYgy0L+P1D+AgAA//8DAFBLAQItABQABgAIAAAAIQC2 gziS/gAAAOEBAAATAAAAAAAAAAAAAAAAAAAAAABbQ29udGVudF9UeXBlc10ueG1sUEsBAi0AFAAG AAgAAAAhADj9If/WAAAAlAEAAAsAAAAAAAAAAAAAAAAALwEAAF9yZWxzLy5yZWxzUEsBAi0AFAAG AAgAAAAhAGkc0xQcAgAAMQQAAA4AAAAAAAAAAAAAAAAALgIAAGRycy9lMm9Eb2MueG1sUEsBAi0A FAAGAAgAAAAhAJIbOs/dAAAACAEAAA8AAAAAAAAAAAAAAAAAdg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683260</wp:posOffset>
                      </wp:positionH>
                      <wp:positionV relativeFrom="paragraph">
                        <wp:posOffset>175895</wp:posOffset>
                      </wp:positionV>
                      <wp:extent cx="113665" cy="237490"/>
                      <wp:effectExtent l="0" t="0" r="2540" b="1270"/>
                      <wp:wrapNone/>
                      <wp:docPr id="109" name="Text Box 462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4" o:spid="_x0000_s1780" type="#_x0000_t202" alt="Description: Text Box: x" style="position:absolute;margin-left:53.8pt;margin-top:13.85pt;width:8.95pt;height:18.7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jcSZxwIAANoFAAAOAAAAZHJzL2Uyb0RvYy54bWysVNtunDAQfa/Uf7D8TrjEyy4obJUsS1Up vUhJP8ALZrEKNrW9C2nVf+/Y7C3JS9WWB2R7Zs7czszNu7Fr0Z4pzaXIcHgVYMREKSsuthn++lh4 C4y0oaKirRQsw09M43fLt29uhj5lkWxkWzGFAETodOgz3BjTp76vy4Z1VF/JngkQ1lJ11MBVbf1K 0QHQu9aPgiD2B6mqXsmSaQ2v+STES4df16w0n+taM4PaDENsxv2V+2/s31/e0HSraN/w8hAG/Yso OsoFOD1B5dRQtFP8FVTHSyW1rM1VKTtf1jUvmcsBsgmDF9k8NLRnLhcoju5PZdL/D7b8tP+iEK+g d0GCkaAdNOmRjQbdyRGROCIYVUyXULLja4pGW7ah1ylYP/Rgb0bQBghXAt3fy/KbRkKuGiq27FYp OTSMVhB2aC39C9MJR1uQzfBRVuCd7ox0QGOtOltTqBICdGjf06llNsLSugyv43iGUQmi6HpOEtdS n6ZH415p857JDtlDhhUwwoHT/b02NhiaHlWsLyEL3raOFa149gCK0wu4BlMrs0G4Jv9MgmS9WC+I R6J47ZEgz73bYkW8uAjns/w6X63y8Jf1G5K04VXFhHVzJFxI/qyhB+pPVDlRTsuWVxbOhqTVdrNq FdpTIHzhPldykJzV/OdhuCJALi9SCiMS3EWJV8SLuUcKMvOSebDwgjC5S+KAJCQvnqd0zwX795TQ kOFkFs0mLp2DfpFb4L7XudG04wZWSsu7DC9OSjS1DFyLyrXWUN5O54tS2PDPpYB2Hxvt+GopOpHV jJvRTQxJFsdB2MjqCSisJFAMeAoLEQ6NVD8wGmC5ZFh/31HFMGo/CBiDJCTEbiN3IbN5BBd1Kdlc SqgoASrDBqPpuDLTBtv1im8b8DQNnpC3MDo1d7S2MzZFdRg4WCAuu8Oysxvq8u60zit5+RsAAP// AwBQSwMEFAAGAAgAAAAhAIm3T9HdAAAACQEAAA8AAABkcnMvZG93bnJldi54bWxMj8FOwzAQRO9I /IO1SNyo3YgkEOJUVRFXEKVF4ubG2yQiXkex24S/Z3uC42ifZt6Wq9n14oxj6DxpWC4UCKTa244a DbuPl7sHECEasqb3hBp+MMCqur4qTWH9RO943sZGcAmFwmhoYxwKKUPdojNh4Qckvh396EzkODbS jmbictfLRKlMOtMRL7RmwE2L9ff25DTsX49fn/fqrXl26TD5WUlyj1Lr25t5/QQi4hz/YLjoszpU 7HTwJ7JB9JxVnjGqIclzEBcgSVMQBw1ZugRZlfL/B9UvAAAA//8DAFBLAQItABQABgAIAAAAIQC2 gziS/gAAAOEBAAATAAAAAAAAAAAAAAAAAAAAAABbQ29udGVudF9UeXBlc10ueG1sUEsBAi0AFAAG AAgAAAAhADj9If/WAAAAlAEAAAsAAAAAAAAAAAAAAAAALwEAAF9yZWxzLy5yZWxzUEsBAi0AFAAG AAgAAAAhAEeNxJnHAgAA2gUAAA4AAAAAAAAAAAAAAAAALgIAAGRycy9lMm9Eb2MueG1sUEsBAi0A FAAGAAgAAAAhAIm3T9HdAAAACQEAAA8AAAAAAAAAAAAAAAAAIQUAAGRycy9kb3ducmV2LnhtbFBL BQYAAAAABAAEAPMAAAArBgAAAAA= " filled="f" stroked="f">
                      <v:textbox>
                        <w:txbxContent>
                          <w:p w:rsidR="00C6138B" w:rsidRPr="004267B8" w:rsidRDefault="00C6138B" w:rsidP="00187C6E">
                            <w:pPr>
                              <w:rPr>
                                <w:sz w:val="20"/>
                                <w:szCs w:val="20"/>
                              </w:rPr>
                            </w:pPr>
                            <w:r>
                              <w:rPr>
                                <w:sz w:val="20"/>
                                <w:szCs w:val="20"/>
                              </w:rPr>
                              <w:t>x</w:t>
                            </w:r>
                          </w:p>
                        </w:txbxContent>
                      </v:textbox>
                    </v:shape>
                  </w:pict>
                </mc:Fallback>
              </mc:AlternateContent>
            </w:r>
            <w:r>
              <w:rPr>
                <w:rFonts w:ascii="Times New Roman" w:hAnsi="Times New Roman"/>
                <w:noProof/>
              </w:rPr>
              <mc:AlternateContent>
                <mc:Choice Requires="wps">
                  <w:drawing>
                    <wp:anchor distT="0" distB="0" distL="114300" distR="114300" simplePos="0" relativeHeight="251746816" behindDoc="0" locked="0" layoutInCell="1" allowOverlap="1">
                      <wp:simplePos x="0" y="0"/>
                      <wp:positionH relativeFrom="column">
                        <wp:posOffset>285115</wp:posOffset>
                      </wp:positionH>
                      <wp:positionV relativeFrom="paragraph">
                        <wp:posOffset>286385</wp:posOffset>
                      </wp:positionV>
                      <wp:extent cx="342900" cy="0"/>
                      <wp:effectExtent l="9525" t="5080" r="9525" b="13970"/>
                      <wp:wrapNone/>
                      <wp:docPr id="108" name="Line 4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4"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pt,22.55pt" to="49.45pt,2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0DGFAIAACw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pSKVI ByJtheIon2V5aE9vXAFRldrZUCA9qxez1fS7Q0pXLVEHHmm+XgxkZiEjeZMSNs7AJfv+s2YQQ45e x16dG9sFSOgCOkdJLndJ+NkjCodP+WSRgnB0cCWkGPKMdf4T1x0KRoklsI645LR1PvAgxRASrlF6 I6SMgkuF+hIvppNpTHBaChacIczZw76SFp1IGJn4xaLA8xhm9VGxCNZywtY32xMhrzZcLlXAg0qA zs26zsSPRbpYz9fzfJRPZutRntb16OOmykezTfZhWj/VVVVnPwO1LC9awRhXgd0wn1n+d/rfXsp1 su4Tem9D8hY99gvIDv9IOkoZ1LvOwV6zy84OEsNIxuDb8wkz/7gH+/GRr34BAAD//wMAUEsDBBQA BgAIAAAAIQBSgrWU2gAAAAcBAAAPAAAAZHJzL2Rvd25yZXYueG1sTI5BT8JAEIXvJv6HzZh4IbIF 0UDtlhi1Ny6ixuvQHdvG7mzpLlD89QzxoKfJl/fy5suWg2vVnvrQeDYwGSegiEtvG64MvL8VN3NQ ISJbbD2TgSMFWOaXFxmm1h/4lfbrWCkZ4ZCigTrGLtU6lDU5DGPfEUv25XuHUbCvtO3xIOOu1dMk udcOG5YPNXb0VFP5vd45A6H4oG3xMypHyedt5Wm6fV69oDHXV8PjA6hIQ/wrw1lf1CEXp43fsQ2q NTCbLaQp924CSvLFXHjzyzrP9H///AQAAP//AwBQSwECLQAUAAYACAAAACEAtoM4kv4AAADhAQAA EwAAAAAAAAAAAAAAAAAAAAAAW0NvbnRlbnRfVHlwZXNdLnhtbFBLAQItABQABgAIAAAAIQA4/SH/ 1gAAAJQBAAALAAAAAAAAAAAAAAAAAC8BAABfcmVscy8ucmVsc1BLAQItABQABgAIAAAAIQBKM0DG FAIAACwEAAAOAAAAAAAAAAAAAAAAAC4CAABkcnMvZTJvRG9jLnhtbFBLAQItABQABgAIAAAAIQBS grWU2gAAAAcBAAAPAAAAAAAAAAAAAAAAAG4EAABkcnMvZG93bnJldi54bWxQSwUGAAAAAAQABADz AAAAdQUAAAAA "/>
                  </w:pict>
                </mc:Fallback>
              </mc:AlternateContent>
            </w: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1635125</wp:posOffset>
                      </wp:positionH>
                      <wp:positionV relativeFrom="paragraph">
                        <wp:posOffset>139065</wp:posOffset>
                      </wp:positionV>
                      <wp:extent cx="226695" cy="369570"/>
                      <wp:effectExtent l="6985" t="10160" r="13970" b="10795"/>
                      <wp:wrapNone/>
                      <wp:docPr id="107" name="Oval 4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5" o:spid="_x0000_s1026" style="position:absolute;margin-left:128.75pt;margin-top:10.95pt;width:17.85pt;height:29.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NB0GQIAADEEAAAOAAAAZHJzL2Uyb0RvYy54bWysU9uO0zAQfUfiHyy/06ShFxo1Xa26FCEt 7EoLH+A6TmPheMzYbVq+nrHTLeUiHhB+sGY84+MzZ8bLm2Nn2EGh12ArPh7lnCkrodZ2V/HPnzav 3nDmg7C1MGBVxU/K85vVyxfL3pWqgBZMrZARiPVl7yrehuDKLPOyVZ3wI3DKUrAB7EQgF3dZjaIn 9M5kRZ7Psh6wdghSeU+nd0OQrxJ+0ygZHprGq8BMxYlbSDumfRv3bLUU5Q6Fa7U80xD/wKIT2tKj F6g7EQTbo/4NqtMSwUMTRhK6DJpGS5VqoGrG+S/VPLXCqVQLiePdRSb//2Dlx8MjMl1T7/I5Z1Z0 1KSHgzBsMiumUZ7e+ZKyntwjxgK9uwf5xTML61bYnbpFhL5VoiZS45if/XQhOp6usm3/AWrCFvsA Saljg10EJA3YMTXkdGmIOgYm6bAoZrPFlDNJoddkzVPDMlE+X3bowzsFHYtGxZUx2vkomSjF4d6H yEeUz1mJPxhdb7QxycHddm2QUb0V36SVSqAyr9OMZX3FF1MS5O8QeVp/gkDY2zoNW9Tq7dkOQpvB JpbGnsWLeg26b6E+kXYIw9zSPyOjBfzGWU8zW3H/dS9QcWbeW9J/MZ5M4pAnZzKdF+TgdWR7HRFW ElTFA2eDuQ7Dx9g71LuWXhqnci3cUs8ancSM/RxYncnSXCaNz38oDv61n7J+/PTVdwAAAP//AwBQ SwMEFAAGAAgAAAAhAPpwwkrfAAAACQEAAA8AAABkcnMvZG93bnJldi54bWxMj01PwzAMhu9I/IfI k7ix9EMdW9d0mpiQ4MBhBe5Z47XVGqdqsq78e8wJbrb86PXzFrvZ9mLC0XeOFMTLCARS7UxHjYLP j5fHNQgfNBndO0IF3+hhV97fFTo37kZHnKrQCA4hn2sFbQhDLqWvW7TaL92AxLezG60OvI6NNKO+ cbjtZRJFK2l1R/yh1QM+t1hfqqtVcGj21WqSacjS8+E1ZJev97c0VuphMe+3IALO4Q+GX31Wh5Kd Tu5KxoteQZI9ZYzyEG9AMJBs0gTEScE6ikGWhfzfoPwBAAD//wMAUEsBAi0AFAAGAAgAAAAhALaD OJL+AAAA4QEAABMAAAAAAAAAAAAAAAAAAAAAAFtDb250ZW50X1R5cGVzXS54bWxQSwECLQAUAAYA CAAAACEAOP0h/9YAAACUAQAACwAAAAAAAAAAAAAAAAAvAQAAX3JlbHMvLnJlbHNQSwECLQAUAAYA CAAAACEAr8jQdBkCAAAxBAAADgAAAAAAAAAAAAAAAAAuAgAAZHJzL2Uyb0RvYy54bWxQSwECLQAU AAYACAAAACEA+nDCSt8AAAAJAQAADwAAAAAAAAAAAAAAAABzBAAAZHJzL2Rvd25yZXYueG1sUEsF BgAAAAAEAAQA8wAAAH8FAAAAAA== "/>
                  </w:pict>
                </mc:Fallback>
              </mc:AlternateConten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Đ1</w: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Đ2</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1075055</wp:posOffset>
                      </wp:positionH>
                      <wp:positionV relativeFrom="paragraph">
                        <wp:posOffset>93345</wp:posOffset>
                      </wp:positionV>
                      <wp:extent cx="0" cy="457200"/>
                      <wp:effectExtent l="8890" t="6985" r="10160" b="12065"/>
                      <wp:wrapNone/>
                      <wp:docPr id="106" name="Line 4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1"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5pt,7.35pt" to="84.65pt,4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9hiLEwIAACwEAAAOAAAAZHJzL2Uyb0RvYy54bWysU8GO2jAQvVfqP1i+QxIaWIgIq4pAL7RF 2u0HGNshVh3bsg0BVf33jp1AS3upqubgjO2ZN2/mjZfPl1aiM7dOaFXibJxixBXVTKhjib+8bkdz jJwnihGpFS/xlTv8vHr7ZtmZgk90oyXjFgGIckVnStx4b4okcbThLXFjbbiCy1rblnjY2mPCLOkA vZXJJE1nSactM1ZT7hycVv0lXkX8uubUf65rxz2SJQZuPq42roewJqslKY6WmEbQgQb5BxYtEQqS 3qEq4gk6WfEHVCuo1U7Xfkx1m+i6FpTHGqCaLP2tmpeGGB5rgeY4c2+T+3+w9NN5b5FgoF06w0iR FkTaCcVRPptkoT2dcQV4rdXehgLpRb2YnaZfHVJ63RB15JHm69VAZIxIHkLCxhlIcug+agY+5OR1 7NWltm2AhC6gS5TkepeEXzyi/SGF03z6BGoHOgkpbnHGOv+B6xYFo8QSWEdcct4537veXEIapbdC yii4VKgr8WI6mcYAp6Vg4TK4OXs8rKVFZxJGJn5D3gc3q0+KRbCGE7YZbE+E7G3gKVXAg0qAzmD1 M/FtkS428808H+WT2WaUp1U1er9d56PZNnuaVu+q9brKvgdqWV40gjGuArvbfGb53+k/vJR+su4T em9D8ogeWwtkb/9IOkoZ1Ovn4KDZdW9Da4OqMJLReXg+YeZ/3Uevn4989QMAAP//AwBQSwMEFAAG AAgAAAAhACrAPxfdAAAACQEAAA8AAABkcnMvZG93bnJldi54bWxMj0FPwzAMhe9I/IfISFwmlrKh bpSmEwJ647IB4uo1pq1onK7JtsKvx+MCNz/76fl7+Wp0nTrQEFrPBq6nCSjiytuWawOvL+XVElSI yBY7z2TgiwKsivOzHDPrj7ymwybWSkI4ZGigibHPtA5VQw7D1PfEcvvwg8Mocqi1HfAo4a7TsyRJ tcOW5UODPT00VH1u9s5AKN9oV35PqknyPq89zXaPz09ozOXFeH8HKtIY/8xwwhd0KIRp6/dsg+pE p7dzscpwswB1MvwutgaW6QJ0kev/DYofAAAA//8DAFBLAQItABQABgAIAAAAIQC2gziS/gAAAOEB AAATAAAAAAAAAAAAAAAAAAAAAABbQ29udGVudF9UeXBlc10ueG1sUEsBAi0AFAAGAAgAAAAhADj9 If/WAAAAlAEAAAsAAAAAAAAAAAAAAAAALwEAAF9yZWxzLy5yZWxzUEsBAi0AFAAGAAgAAAAhAIj2 GIsTAgAALAQAAA4AAAAAAAAAAAAAAAAALgIAAGRycy9lMm9Eb2MueG1sUEsBAi0AFAAGAAgAAAAh ACrAPxfdAAAACQEAAA8AAAAAAAAAAAAAAAAAbQQAAGRycy9kb3ducmV2LnhtbFBLBQYAAAAABAAE APMAAAB3BQAAAAA= "/>
                  </w:pict>
                </mc:Fallback>
              </mc:AlternateContent>
            </w:r>
            <w:r>
              <w:rPr>
                <w:rFonts w:ascii="Times New Roman" w:hAnsi="Times New Roman"/>
                <w:noProof/>
              </w:rPr>
              <mc:AlternateContent>
                <mc:Choice Requires="wps">
                  <w:drawing>
                    <wp:anchor distT="0" distB="0" distL="114300" distR="114300" simplePos="0" relativeHeight="251748864" behindDoc="0" locked="0" layoutInCell="1" allowOverlap="1">
                      <wp:simplePos x="0" y="0"/>
                      <wp:positionH relativeFrom="column">
                        <wp:posOffset>1860550</wp:posOffset>
                      </wp:positionH>
                      <wp:positionV relativeFrom="paragraph">
                        <wp:posOffset>99695</wp:posOffset>
                      </wp:positionV>
                      <wp:extent cx="572135" cy="0"/>
                      <wp:effectExtent l="13335" t="13335" r="5080" b="5715"/>
                      <wp:wrapNone/>
                      <wp:docPr id="105" name="Line 4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6"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7.85pt" to="191.55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L/FfFQ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Lpxgp 0oFIz0JxlM+yWWhPb1wBUZXa2lAgPalX86zpd4eUrlqi9jzSfDsbyMxCRvIuJWycgUt2/RfNIIYc vI69OjW2C5DQBXSKkpxvkvCTRxQOp4+T7AGI0cGVkGLIM9b5z1x3KBgllsA64pLjs/OBBymGkHCN 0hshZRRcKtSXeDGdTGOC01Kw4Axhzu53lbToSMLIxC8WBZ77MKsPikWwlhO2vtqeCHmx4XKpAh5U AnSu1mUmfizSxXq+nuejfDJbj/K0rkefNlU+mm2yx2n9UFdVnf0M1LK8aAVjXAV2w3xm+d/pf30p l8m6TeitDcl79NgvIDv8I+koZVDvMgc7zc5bO0gMIxmDr88nzPz9Huz7R776BQAA//8DAFBLAwQU AAYACAAAACEAuaEFv90AAAAJAQAADwAAAGRycy9kb3ducmV2LnhtbEyPwU7DMBBE70j8g7VIXCrq NBFQQpwKAblxaQFx3cZLEhGv09htA1/PIg5w3JnR7JtiNbleHWgMnWcDi3kCirj2tuPGwMtzdbEE FSKyxd4zGfikAKvy9KTA3Pojr+mwiY2SEg45GmhjHHKtQ92SwzD3A7F47350GOUcG21HPEq563Wa JFfaYcfyocWB7luqPzZ7ZyBUr7Srvmb1LHnLGk/p7uHpEY05P5vubkFFmuJfGH7wBR1KYdr6Pdug egPpTSZbohiX16AkkC2zBajtr6DLQv9fUH4DAAD//wMAUEsBAi0AFAAGAAgAAAAhALaDOJL+AAAA 4QEAABMAAAAAAAAAAAAAAAAAAAAAAFtDb250ZW50X1R5cGVzXS54bWxQSwECLQAUAAYACAAAACEA OP0h/9YAAACUAQAACwAAAAAAAAAAAAAAAAAvAQAAX3JlbHMvLnJlbHNQSwECLQAUAAYACAAAACEA ji/xXxUCAAAsBAAADgAAAAAAAAAAAAAAAAAuAgAAZHJzL2Uyb0RvYy54bWxQSwECLQAUAAYACAAA ACEAuaEFv90AAAAJAQAADwAAAAAAAAAAAAAAAABvBAAAZHJzL2Rvd25yZXYueG1sUEsFBgAAAAAE AAQA8wAAAHkFAAAAAA== "/>
                  </w:pict>
                </mc:Fallback>
              </mc:AlternateContent>
            </w:r>
            <w:r>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1689100</wp:posOffset>
                      </wp:positionH>
                      <wp:positionV relativeFrom="paragraph">
                        <wp:posOffset>31115</wp:posOffset>
                      </wp:positionV>
                      <wp:extent cx="113665" cy="237490"/>
                      <wp:effectExtent l="3810" t="1905" r="0" b="0"/>
                      <wp:wrapNone/>
                      <wp:docPr id="104" name="Text Box 462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4"/>
                                    </w:rPr>
                                  </w:pPr>
                                  <w:r>
                                    <w:rPr>
                                      <w:sz w:val="2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6" o:spid="_x0000_s1781" type="#_x0000_t202" alt="Description: Text Box: x" style="position:absolute;margin-left:133pt;margin-top:2.45pt;width:8.95pt;height:18.7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sU0xwIAANoFAAAOAAAAZHJzL2Uyb0RvYy54bWysVNtunDAQfa/Uf7D8TrjEyy4obJUsS1Up vUhJP8ALZrEKNrW9C2nVf+/Y7C3JS9WWB2R7Zs7czszNu7Fr0Z4pzaXIcHgVYMREKSsuthn++lh4 C4y0oaKirRQsw09M43fLt29uhj5lkWxkWzGFAETodOgz3BjTp76vy4Z1VF/JngkQ1lJ11MBVbf1K 0QHQu9aPgiD2B6mqXsmSaQ2v+STES4df16w0n+taM4PaDENsxv2V+2/s31/e0HSraN/w8hAG/Yso OsoFOD1B5dRQtFP8FVTHSyW1rM1VKTtf1jUvmcsBsgmDF9k8NLRnLhcoju5PZdL/D7b8tP+iEK+g dwHBSNAOmvTIRoPu5IhIHMUYVUyXULLja4pGW7ah1ylYP/Rgb0bQBghXAt3fy/KbRkKuGiq27FYp OTSMVhB2aC39C9MJR1uQzfBRVuCd7ox0QGOtOltTqBICdGjf06llNsLSugyv43iGUQmi6HpOEtdS n6ZH415p857JDtlDhhUwwoHT/b02NhiaHlWsLyEL3raOFa149gCK0wu4BlMrs0G4Jv9MgmS9WC+I R6J47ZEgz73bYkW8uAjns/w6X63y8Jf1G5K04VXFhHVzJFxI/qyhB+pPVDlRTsuWVxbOhqTVdrNq FdpTIHzhPldykJzV/OdhuCJALi9SCiMS3EWJV8SLuUcKMvOSebDwgjC5S+KAJCQvnqd0zwX795TQ kOFkFs0mLp2DfpFb4L7XudG04wZWSsu7DC9OSjS1DFyLyrXWUN5O54tS2PDPpYB2Hxvt+GopOpHV jJvRTQxJkuMgbGT1BBRWEigGPIWFCIdGqh8YDbBcMqy/76hiGLUfBIxBEhJit5G7kNk8gou6lGwu JVSUAJVhg9F0XJlpg+16xbcNeJoGT8hbGJ2aO1rbGZuiOgwcLBCX3WHZ2Q11eXda55W8/A0AAP// AwBQSwMEFAAGAAgAAAAhAMWlDLLcAAAACAEAAA8AAABkcnMvZG93bnJldi54bWxMj81OwzAQhO9I vIO1SNyoTVqiNsSpEIgriPIjcdvG2yQiXkex24S3ZznBbUczmv2m3M6+VycaYxfYwvXCgCKug+u4 sfD2+ni1BhUTssM+MFn4pgjb6vysxMKFiV/otEuNkhKOBVpoUxoKrWPdkse4CAOxeIcwekwix0a7 EScp973OjMm1x47lQ4sD3bdUf+2O3sL70+HzY2Wemwd/M0xhNpr9Rlt7eTHf3YJKNKe/MPziCzpU wrQPR3ZR9RayPJctycJqA0r8bL2UYy86W4KuSv1/QPUDAAD//wMAUEsBAi0AFAAGAAgAAAAhALaD OJL+AAAA4QEAABMAAAAAAAAAAAAAAAAAAAAAAFtDb250ZW50X1R5cGVzXS54bWxQSwECLQAUAAYA CAAAACEAOP0h/9YAAACUAQAACwAAAAAAAAAAAAAAAAAvAQAAX3JlbHMvLnJlbHNQSwECLQAUAAYA CAAAACEAiTLFNMcCAADaBQAADgAAAAAAAAAAAAAAAAAuAgAAZHJzL2Uyb0RvYy54bWxQSwECLQAU AAYACAAAACEAxaUMstwAAAAIAQAADwAAAAAAAAAAAAAAAAAhBQAAZHJzL2Rvd25yZXYueG1sUEsF BgAAAAAEAAQA8wAAACoGAAAAAA== " filled="f" stroked="f">
                      <v:textbox>
                        <w:txbxContent>
                          <w:p w:rsidR="00C6138B" w:rsidRPr="004267B8" w:rsidRDefault="00C6138B" w:rsidP="00187C6E">
                            <w:pPr>
                              <w:rPr>
                                <w:sz w:val="24"/>
                              </w:rPr>
                            </w:pPr>
                            <w:r>
                              <w:rPr>
                                <w:sz w:val="24"/>
                              </w:rPr>
                              <w:t>x</w:t>
                            </w:r>
                          </w:p>
                        </w:txbxContent>
                      </v:textbox>
                    </v:shape>
                  </w:pict>
                </mc:Fallback>
              </mc:AlternateContent>
            </w: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846455</wp:posOffset>
                      </wp:positionH>
                      <wp:positionV relativeFrom="paragraph">
                        <wp:posOffset>80645</wp:posOffset>
                      </wp:positionV>
                      <wp:extent cx="800735" cy="8890"/>
                      <wp:effectExtent l="8890" t="13335" r="9525" b="6350"/>
                      <wp:wrapNone/>
                      <wp:docPr id="103" name="Line 4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5"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5pt,6.35pt" to="129.7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6EAGgIAAC8EAAAOAAAAZHJzL2Uyb0RvYy54bWysU02P2jAQvVfqf7B8hyQQ2BARVhWBXmgX abc/wNgOserYlm0IqOp/79h8iG0vVdUcnLFn5vnNvPH8+dRJdOTWCa0qnA1TjLiimgm1r/C3t/Wg wMh5ohiRWvEKn7nDz4uPH+a9KflIt1oybhGAKFf2psKt96ZMEkdb3hE31IYrcDbadsTD1u4TZkkP 6J1MRmk6TXptmbGacufgtL448SLiNw2n/qVpHPdIVhi4+bjauO7CmizmpNxbYlpBrzTIP7DoiFBw 6R2qJp6ggxV/QHWCWu1044dUd4luGkF5rAGqydLfqnltieGxFmiOM/c2uf8HS78etxYJBtqlY4wU 6UCkjVAc5dNsEtrTG1dC1FJtbSiQntSr2Wj63SGlly1Rex5pvp0NZGYhI3mXEjbOwCW7/otmEEMO XsdenRrbBUjoAjpFSc53SfjJIwqHRZo+jScYUXAVxSwKlpDylmqs85+57lAwKiyBeIQmx43zgQop byHhJqXXQsqouVSor/BsMprEBKelYMEZwpzd75bSoiMJUxO/WBd4HsOsPigWwVpO2OpqeyLkxYbL pQp4UAzQuVqXsfgxS2erYlXkg3w0XQ3ytK4Hn9bLfDBdZ0+Telwvl3X2M1DL8rIVjHEV2N1GNMv/ bgSuj+UyXPchvbcheY8e+wVkb/9IOqoZBLyMwk6z89beVIapjMHXFxTG/nEP9uM7X/wCAAD//wMA UEsDBBQABgAIAAAAIQCPtZ6m3gAAAAkBAAAPAAAAZHJzL2Rvd25yZXYueG1sTI/NTsNADITvSLzD ykhcKrppUv5CNhUCcuuFAuLqZk0SkfWm2W0beHrMCW4eezT+plhNrlcHGkPn2cBinoAirr3tuDHw +lJd3IAKEdli75kMfFGAVXl6UmBu/ZGf6bCJjZIQDjkaaGMccq1D3ZLDMPcDsdw+/OgwihwbbUc8 SrjrdZokV9phx/KhxYEeWqo/N3tnIFRvtKu+Z/Usec8aT+nucf2ExpyfTfd3oCJN8c8Mv/iCDqUw bf2ebVC96CzLxCpDeg1KDOnl7RLUVhbLBeiy0P8blD8AAAD//wMAUEsBAi0AFAAGAAgAAAAhALaD OJL+AAAA4QEAABMAAAAAAAAAAAAAAAAAAAAAAFtDb250ZW50X1R5cGVzXS54bWxQSwECLQAUAAYA CAAAACEAOP0h/9YAAACUAQAACwAAAAAAAAAAAAAAAAAvAQAAX3JlbHMvLnJlbHNQSwECLQAUAAYA CAAAACEATb+hABoCAAAvBAAADgAAAAAAAAAAAAAAAAAuAgAAZHJzL2Uyb0RvYy54bWxQSwECLQAU AAYACAAAACEAj7Wept4AAAAJAQAADwAAAAAAAAAAAAAAAAB0BAAAZHJzL2Rvd25yZXYueG1sUEsF BgAAAAAEAAQA8wAAAH8FAAAAAA== "/>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8016" behindDoc="0" locked="0" layoutInCell="1" allowOverlap="1">
                      <wp:simplePos x="0" y="0"/>
                      <wp:positionH relativeFrom="column">
                        <wp:posOffset>1483360</wp:posOffset>
                      </wp:positionH>
                      <wp:positionV relativeFrom="paragraph">
                        <wp:posOffset>198120</wp:posOffset>
                      </wp:positionV>
                      <wp:extent cx="290195" cy="237490"/>
                      <wp:effectExtent l="0" t="1905" r="0" b="0"/>
                      <wp:wrapNone/>
                      <wp:docPr id="102" name="Text Box 466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37B8F" w:rsidRDefault="00C6138B" w:rsidP="00187C6E">
                                  <w:pPr>
                                    <w:rPr>
                                      <w:sz w:val="16"/>
                                      <w:szCs w:val="16"/>
                                      <w:vertAlign w:val="subscript"/>
                                    </w:rPr>
                                  </w:pPr>
                                  <w:r>
                                    <w:rPr>
                                      <w:sz w:val="16"/>
                                      <w:szCs w:val="16"/>
                                    </w:rPr>
                                    <w:t>V</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4" o:spid="_x0000_s1782" type="#_x0000_t202" alt="Description: Text Box: x" style="position:absolute;margin-left:116.8pt;margin-top:15.6pt;width:22.85pt;height:18.7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8hsixwIAANoFAAAOAAAAZHJzL2Uyb0RvYy54bWysVNtunDAQfa/Uf7D8TrjU7C4obJQsS1Up vUhJP8ALZrEKNrW9C2nVf+/Y7C3JS9WWB2R7PGfOzBzP9c3YtWjPlOZSZDi8CjBiopQVF9sMf30s vAVG2lBR0VYKluEnpvHN8u2b66FPWSQb2VZMIQAROh36DDfG9Knv67JhHdVXsmcCjLVUHTWwVVu/ UnQA9K71oyCY+YNUVa9kybSG03wy4qXDr2tWms91rZlBbYaBm3F/5f4b+/eX1zTdKto3vDzQoH/B oqNcQNATVE4NRTvFX0F1vFRSy9pclbLzZV3zkrkcIJsweJHNQ0N75nKB4uj+VCb9/2DLT/svCvEK ehdEGAnaQZMe2WjQnRwRmc0IRhXTJZTseJqi0ZZt6HUK3g89+JsRbgOEK4Hu72X5TSMhVw0VW3ar lBwaRiugHVpP/8J1wtEWZDN8lBVEpzsjHdBYq87WFKqEAB3a93RqmWVYwmGUBGESY1SCKXo3J4lr qU/To3OvtHnPZIfsIsMKFOHA6f5eG0uGpscrNpaQBW9bp4pWPDuAi9MJhAZXa7MkXJN/JkGyXqwX xCPRbO2RIM+922JFvFkRzuP8Xb5a5eEvGzckacOrigkb5ii4kPxZQw/Sn6RykpyWLa8snKWk1Xaz ahXaUxB84T5XcrCcr/nPabgiQC4vUgojEtxFiVfMFnOPFCT2knmw8KDed8ksIAnJi+cp3XPB/j0l NGQ4iaN40tKZ9IvcAve9zo2mHTcwUlreZXhxukRTq8C1qFxrDeXttL4ohaV/LgW0+9hop1cr0Ums ZtyM7sXEgRObVfNGVk8gYSVBYqBTGIiwaKT6gdEAwyXD+vuOKoZR+0HAM0hCQuw0chsSzyPYqEvL 5tJCRQlQGTYYTcuVmSbYrld820Ck6eEJeQtPp+ZO1mdWhwcHA8Rldxh2dkJd7t2t80he/gYAAP// AwBQSwMEFAAGAAgAAAAhABDwuabeAAAACQEAAA8AAABkcnMvZG93bnJldi54bWxMj8FOwzAQRO9I /IO1SNyo3QRCG7KpKhBXUFtA4ubG2yRqvI5itwl/jznR42qeZt4Wq8l24kyDbx0jzGcKBHHlTMs1 wsfu9W4BwgfNRneOCeGHPKzK66tC58aNvKHzNtQilrDPNUITQp9L6auGrPYz1xPH7OAGq0M8h1qa QY+x3HYyUSqTVrccFxrd03ND1XF7sgifb4fvr3v1Xr/Yh350k5JslxLx9mZaP4EINIV/GP70ozqU 0WnvTmy86BCSNM0iipDOExARSB6XKYg9QrbIQJaFvPyg/AUAAP//AwBQSwECLQAUAAYACAAAACEA toM4kv4AAADhAQAAEwAAAAAAAAAAAAAAAAAAAAAAW0NvbnRlbnRfVHlwZXNdLnhtbFBLAQItABQA BgAIAAAAIQA4/SH/1gAAAJQBAAALAAAAAAAAAAAAAAAAAC8BAABfcmVscy8ucmVsc1BLAQItABQA BgAIAAAAIQAx8hsixwIAANoFAAAOAAAAAAAAAAAAAAAAAC4CAABkcnMvZTJvRG9jLnhtbFBLAQIt ABQABgAIAAAAIQAQ8Lmm3gAAAAkBAAAPAAAAAAAAAAAAAAAAACEFAABkcnMvZG93bnJldi54bWxQ SwUGAAAAAAQABADzAAAALAYAAAAA " filled="f" stroked="f">
                      <v:textbox>
                        <w:txbxContent>
                          <w:p w:rsidR="00C6138B" w:rsidRPr="00437B8F" w:rsidRDefault="00C6138B" w:rsidP="00187C6E">
                            <w:pPr>
                              <w:rPr>
                                <w:sz w:val="16"/>
                                <w:szCs w:val="16"/>
                                <w:vertAlign w:val="subscript"/>
                              </w:rPr>
                            </w:pPr>
                            <w:r>
                              <w:rPr>
                                <w:sz w:val="16"/>
                                <w:szCs w:val="16"/>
                              </w:rPr>
                              <w:t>V</w:t>
                            </w:r>
                            <w:r>
                              <w:rPr>
                                <w:sz w:val="16"/>
                                <w:szCs w:val="16"/>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568960</wp:posOffset>
                      </wp:positionH>
                      <wp:positionV relativeFrom="paragraph">
                        <wp:posOffset>198120</wp:posOffset>
                      </wp:positionV>
                      <wp:extent cx="290195" cy="237490"/>
                      <wp:effectExtent l="0" t="1905" r="0" b="0"/>
                      <wp:wrapNone/>
                      <wp:docPr id="101" name="Text Box 4663"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V</w:t>
                                  </w:r>
                                  <w:r>
                                    <w:rPr>
                                      <w:sz w:val="16"/>
                                      <w:szCs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3" o:spid="_x0000_s1783" type="#_x0000_t202" alt="Description: Text Box: x" style="position:absolute;margin-left:44.8pt;margin-top:15.6pt;width:22.85pt;height:18.7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plq2xwIAANoFAAAOAAAAZHJzL2Uyb0RvYy54bWysVNtunDAQfa/Uf7D8TrjE7C4obJUsS1Up vUhJP8ALZrEKNrW9C2nVf+/Y7C3JS9WWB2R7Zs7czszNu7Fr0Z4pzaXIcHgVYMREKSsuthn++lh4 C4y0oaKirRQsw09M43fLt29uhj5lkWxkWzGFAETodOgz3BjTp76vy4Z1VF/JngkQ1lJ11MBVbf1K 0QHQu9aPgmDmD1JVvZIl0xpe80mIlw6/rllpPte1Zga1GYbYjPsr99/Yv7+8oelW0b7h5SEM+hdR dJQLcHqCyqmhaKf4K6iOl0pqWZurUna+rGteMpcDZBMGL7J5aGjPXC5QHN2fyqT/H2z5af9FIV5B 74IQI0E7aNIjGw26kyMis9k1RhXTJZTs+Jqi0ZZt6HUK1g892JsRtAHClUD397L8ppGQq4aKLbtV Sg4NoxWEHVpL/8J0wtEWZDN8lBV4pzsjHdBYq87WFKqEAB3a93RqmY2whMcoCcIkxqgEUXQ9J4lr qU/To3GvtHnPZIfsIcMKGOHA6f5eGxsMTY8q1peQBW9bx4pWPHsAxekFXIOpldkgXJN/JkGyXqwX xCPRbO2RIM+922JFvFkRzuP8Ol+t8vCX9RuStOFVxYR1cyRcSP6soQfqT1Q5UU7LllcWzoak1Xaz ahXaUyB84T5XcpCc1fznYbgiQC4vUgojEtxFiVfMFnOPFCT2knmw8KDed8ksIAnJi+cp3XPB/j0l NGQ4iaN44tI56Be5Be57nRtNO25gpbS8y/DipERTy8C1qFxrDeXtdL4ohQ3/XApo97HRjq+WohNZ zbgZ3cTEMDEAZ9m8kdUTUFhJoBjwFBYiHBqpfmA0wHLJsP6+o4ph1H4QMAZJSIjdRu5C4nkEF3Up 2VxKqCgBKsMGo+m4MtMG2/WKbxvwNA2ekLcwOjV3tD5HdRg4WCAuu8Oysxvq8u60zit5+RsAAP// AwBQSwMEFAAGAAgAAAAhAI3eKDbdAAAACAEAAA8AAABkcnMvZG93bnJldi54bWxMj81OwzAQhO9I fQdrK3GjdhsapSGbqiriCqL8SNzceJtExOsodpvw9rgnOI5mNPNNsZ1sJy40+NYxwnKhQBBXzrRc I7y/Pd1lIHzQbHTnmBB+yMO2nN0UOjdu5Fe6HEItYgn7XCM0IfS5lL5qyGq/cD1x9E5usDpEOdTS DHqM5baTK6VSaXXLcaHRPe0bqr4PZ4vw8Xz6+rxXL/WjXfejm5Rku5GIt/Np9wAi0BT+wnDFj+hQ RqajO7PxokPINmlMIiTLFYirn6wTEEeENEtBloX8f6D8BQAA//8DAFBLAQItABQABgAIAAAAIQC2 gziS/gAAAOEBAAATAAAAAAAAAAAAAAAAAAAAAABbQ29udGVudF9UeXBlc10ueG1sUEsBAi0AFAAG AAgAAAAhADj9If/WAAAAlAEAAAsAAAAAAAAAAAAAAAAALwEAAF9yZWxzLy5yZWxzUEsBAi0AFAAG AAgAAAAhAEumWrbHAgAA2gUAAA4AAAAAAAAAAAAAAAAALgIAAGRycy9lMm9Eb2MueG1sUEsBAi0A FAAGAAgAAAAhAI3eKDbdAAAACAEAAA8AAAAAAAAAAAAAAAAAIQUAAGRycy9kb3ducmV2LnhtbFBL BQYAAAAABAAEAPMAAAArBgAAAAA= " filled="f" stroked="f">
                      <v:textbox>
                        <w:txbxContent>
                          <w:p w:rsidR="00C6138B" w:rsidRPr="008D11BC" w:rsidRDefault="00C6138B" w:rsidP="00187C6E">
                            <w:pPr>
                              <w:rPr>
                                <w:sz w:val="16"/>
                                <w:szCs w:val="16"/>
                                <w:vertAlign w:val="subscript"/>
                              </w:rPr>
                            </w:pPr>
                            <w:r>
                              <w:rPr>
                                <w:sz w:val="16"/>
                                <w:szCs w:val="16"/>
                              </w:rPr>
                              <w:t>V</w:t>
                            </w:r>
                            <w:r>
                              <w:rPr>
                                <w:sz w:val="16"/>
                                <w:szCs w:val="16"/>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624840</wp:posOffset>
                      </wp:positionH>
                      <wp:positionV relativeFrom="paragraph">
                        <wp:posOffset>147320</wp:posOffset>
                      </wp:positionV>
                      <wp:extent cx="227965" cy="336550"/>
                      <wp:effectExtent l="6350" t="8255" r="13335" b="7620"/>
                      <wp:wrapNone/>
                      <wp:docPr id="100" name="Oval 4627" descr="V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96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7" o:spid="_x0000_s1026" alt="Description: V1" style="position:absolute;margin-left:49.2pt;margin-top:11.6pt;width:17.95pt;height:26.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TXvIJAIAADwEAAAOAAAAZHJzL2Uyb0RvYy54bWysU1GP0zAMfkfiP0R5Z91668aqdafTjiGk gzvpgPcsTduINA5Otm78etx0GzvgCdGHyK7tz/Zne3l7aA3bK/QabMEnozFnykoota0L/uXz5s1b znwQthQGrCr4UXl+u3r9atm5XKXQgCkVMgKxPu9cwZsQXJ4kXjaqFX4ETlkyVoCtCKRinZQoOkJv TZKOx7OkAywdglTe09/7wchXEb+qlAyPVeVVYKbgVFuIL8Z327/JainyGoVrtDyVIf6hilZoS0kv UPciCLZD/QdUqyWChyqMJLQJVJWWKvZA3UzGv3Xz3AinYi9EjncXmvz/g5Wf9k/IdEmzGxM/VrQ0 pMe9MGw6S+eclcpLouvrpGeqcz6ngGf3hH2v3j2A/OaZhXUjbK3uEKFrlCipvuifvAjoFU+hbNt9 hJLSiF2ASNqhwrYHJDrYIc7meJmNOgQm6WeazhezjDNJppubWZbF2SUiPwc79OG9gpb1QsGVMdr5 nj2Ri/2DD1Q/eZ+9Yv1gdLnRxkQF6+3aIKPWC76JX98yhfhrN2NZV/BFlmYR+YXNX0OM4/c3CISd LePe9Vy9O8lBaDPIlNJYynzma+B9C+WRuEMYVphOjoQG8AdnHa1vwf33nUDFmflgif/FZDrt9z0q 02yekoLXlu21RVhJUAUPnA3iOgw3snOo64YyTWK7Fu5oZpWOZPb1DVWdiqUVjYSdzqm/gWs9ev06 +tVPAAAA//8DAFBLAwQUAAYACAAAACEA3080Qd4AAAAIAQAADwAAAGRycy9kb3ducmV2LnhtbEyP QU/CQBSE7yb+h80z8SZbulCh9pUQiYkeOFjlvrSPtqH7tukupf57l5MeJzOZ+SbbTKYTIw2utYww n0UgiEtbtVwjfH+9Pa1AOK+50p1lQvghB5v8/i7TaWWv/Elj4WsRStilGqHxvk+ldGVDRruZ7YmD d7KD0T7IoZbVoK+h3HQyjqJEGt1yWGh0T68NlefiYhB29bZIRqn8Up127355Puw/1Bzx8WHavoDw NPm/MNzwAzrkgeloL1w50SGsV4uQRIhVDOLmq4UCcUR4TmKQeSb/H8h/AQAA//8DAFBLAQItABQA BgAIAAAAIQC2gziS/gAAAOEBAAATAAAAAAAAAAAAAAAAAAAAAABbQ29udGVudF9UeXBlc10ueG1s UEsBAi0AFAAGAAgAAAAhADj9If/WAAAAlAEAAAsAAAAAAAAAAAAAAAAALwEAAF9yZWxzLy5yZWxz UEsBAi0AFAAGAAgAAAAhACtNe8gkAgAAPAQAAA4AAAAAAAAAAAAAAAAALgIAAGRycy9lMm9Eb2Mu eG1sUEsBAi0AFAAGAAgAAAAhAN9PNEHeAAAACAEAAA8AAAAAAAAAAAAAAAAAfgQAAGRycy9kb3du cmV2LnhtbFBLBQYAAAAABAAEAPMAAACJBQAAAAA= "/>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274320</wp:posOffset>
                      </wp:positionH>
                      <wp:positionV relativeFrom="paragraph">
                        <wp:posOffset>131445</wp:posOffset>
                      </wp:positionV>
                      <wp:extent cx="342900" cy="0"/>
                      <wp:effectExtent l="8255" t="6350" r="10795" b="12700"/>
                      <wp:wrapNone/>
                      <wp:docPr id="99" name="Line 4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8"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0.35pt" to="48.6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XCpFAIAACs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g+x0iR DjTaCsVRMc1noTu9cSUErdTOhvroWb2YrabfHVJ61RJ14JHl68VAZhYykjcpYeMM3LHvP2sGMeTo dWzVubFdgIQmoHNU5HJXhJ89onD4VOTzFHSjgysh5ZBnrPOfuO5QMCosgXXEJaet84EHKYeQcI3S GyFl1Fsq1EPBk3wSE5yWggVnCHP2sF9Ji04kTEz8YlHgeQyz+qhYBGs5Yeub7YmQVxsulyrgQSVA 52ZdR+LHPJ2vZ+tZMSry6XpUpHU9+rhZFaPpJvswqZ/q1arOfgZqWVG2gjGuArthPLPi7+S/PZTr YN0H9N6G5C167BeQHf6RdJQyqHedg71ml50dJIaJjMG31xNG/nEP9uMbX/4CAAD//wMAUEsDBBQA BgAIAAAAIQDjO7sz2QAAAAcBAAAPAAAAZHJzL2Rvd25yZXYueG1sTI7BTsMwEETvSPyDtUhcKmqT IgohToWA3LhQQFy38ZJExOs0dtvA17OIAxyfZjTzitXke7WnMXaBLZzPDSjiOriOGwsvz9XZFaiY kB32gcnCJ0VYlcdHBeYuHPiJ9uvUKBnhmKOFNqUh1zrWLXmM8zAQS/YeRo9JcGy0G/Eg477XmTGX 2mPH8tDiQHct1R/rnbcQq1faVl+zembeFk2gbHv/+IDWnp5MtzegEk3prww/+qIOpThtwo5dVL2F i0UmTQuZWYKS/HopvPllXRb6v3/5DQAA//8DAFBLAQItABQABgAIAAAAIQC2gziS/gAAAOEBAAAT AAAAAAAAAAAAAAAAAAAAAABbQ29udGVudF9UeXBlc10ueG1sUEsBAi0AFAAGAAgAAAAhADj9If/W AAAAlAEAAAsAAAAAAAAAAAAAAAAALwEAAF9yZWxzLy5yZWxzUEsBAi0AFAAGAAgAAAAhAPQdcKkU AgAAKwQAAA4AAAAAAAAAAAAAAAAALgIAAGRycy9lMm9Eb2MueG1sUEsBAi0AFAAGAAgAAAAhAOM7 uzPZAAAABwEAAA8AAAAAAAAAAAAAAAAAbgQAAGRycy9kb3ducmV2LnhtbFBLBQYAAAAABAAEAPMA AAB0BQAAAAA= "/>
                  </w:pict>
                </mc:Fallback>
              </mc:AlternateContent>
            </w:r>
            <w:r>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857250</wp:posOffset>
                      </wp:positionH>
                      <wp:positionV relativeFrom="paragraph">
                        <wp:posOffset>139700</wp:posOffset>
                      </wp:positionV>
                      <wp:extent cx="685800" cy="0"/>
                      <wp:effectExtent l="10160" t="5080" r="8890" b="13970"/>
                      <wp:wrapNone/>
                      <wp:docPr id="98" name="Line 4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2"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1pt" to="121.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BAY8EwIAACs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rwApRTp QKOtUBzls2wSutMbV0BQpXY21EfP6sVsNf3ukNJVS9SBR5avFwOZWchI3qSEjTNwx77/ohnEkKPX sVXnxnYBEpqAzlGRy10RfvaIwuFsPp2noBsdXAkphjxjnf/MdYeCUWIJrCMuOW2dDzxIMYSEa5Te CCmj3lKhHgqeTqYxwWkpWHCGMGcP+0padCJhYuIXiwLPY5jVR8UiWMsJW99sT4S82nC5VAEPKgE6 N+s6Ej8W6WI9X8/zUT6ZrUd5WtejT5sqH8022cdp/aGuqjr7GahledEKxrgK7IbxzPK/k//2UK6D dR/QexuSt+ixX0B2+EfSUcqg3nUO9ppddnaQGCYyBt9eTxj5xz3Yj2989QsAAP//AwBQSwMEFAAG AAgAAAAhANAcdZLaAAAACQEAAA8AAABkcnMvZG93bnJldi54bWxMT01PwzAMvSPxHyIjcZlYSgoI laYTAnrjwgBx9RrTVjRO12Rb4ddjxAFO9rOf3ke5mv2g9jTFPrCF82UGirgJrufWwstzfXYNKiZk h0NgsvBJEVbV8VGJhQsHfqL9OrVKRDgWaKFLaSy0jk1HHuMyjMTyew+TxyRwarWb8CDiftAmy660 x57FocOR7jpqPtY7byHWr7StvxbNInvL20Bme//4gNaensy3N6ASzemPDD/xJTpUkmkTduyiGgTn l9IlWTBGphDMRS7L5vegq1L/b1B9AwAA//8DAFBLAQItABQABgAIAAAAIQC2gziS/gAAAOEBAAAT AAAAAAAAAAAAAAAAAAAAAABbQ29udGVudF9UeXBlc10ueG1sUEsBAi0AFAAGAAgAAAAhADj9If/W AAAAlAEAAAsAAAAAAAAAAAAAAAAALwEAAF9yZWxzLy5yZWxzUEsBAi0AFAAGAAgAAAAhAM0EBjwT AgAAKwQAAA4AAAAAAAAAAAAAAAAALgIAAGRycy9lMm9Eb2MueG1sUEsBAi0AFAAGAAgAAAAhANAc dZLaAAAACQEAAA8AAAAAAAAAAAAAAAAAbQQAAGRycy9kb3ducmV2LnhtbFBLBQYAAAAABAAEAPMA AAB0BQAAAAA= "/>
                  </w:pict>
                </mc:Fallback>
              </mc:AlternateContent>
            </w: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1541780</wp:posOffset>
                      </wp:positionH>
                      <wp:positionV relativeFrom="paragraph">
                        <wp:posOffset>12700</wp:posOffset>
                      </wp:positionV>
                      <wp:extent cx="228600" cy="228600"/>
                      <wp:effectExtent l="8890" t="11430" r="10160" b="7620"/>
                      <wp:wrapNone/>
                      <wp:docPr id="97" name="Oval 4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0" o:spid="_x0000_s1026" style="position:absolute;margin-left:121.4pt;margin-top:1pt;width:18pt;height:18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8VEFgIAADAEAAAOAAAAZHJzL2Uyb0RvYy54bWysU8Fu2zAMvQ/YPwi6L3aMJG2NOEWRLsOA bi3Q7gMUWbaFyaJGKXG6rx8lp2m67TRMB4EUqSe+R2p5fegN2yv0GmzFp5OcM2Ul1Nq2Ff/2tPlw yZkPwtbCgFUVf1aeX6/ev1sOrlQFdGBqhYxArC8HV/EuBFdmmZed6oWfgFOWgg1gLwK52GY1ioHQ e5MVeb7IBsDaIUjlPZ3ejkG+SvhNo2S4bxqvAjMVp9pC2jHt27hnq6UoWxSu0/JYhviHKnqhLT16 groVQbAd6j+gei0RPDRhIqHPoGm0VIkDsZnmv7F57IRTiQuJ491JJv//YOXX/QMyXVf86oIzK3rq 0f1eGDZbFEmdwfmSkh7dA0Z+3t2B/O6ZhXUnbKtuEGHolKippmlUM3tzITqerrLt8AVqwha7AEmo Q4N9BCQJ2CH14/nUD3UITNJhUVwucuqapNDRji+I8uWyQx8+KehZNCqujNHOR8VEKfZ3PozZL1mp fjC63mhjkoPtdm2QEd+Kb9JKFIjmeZqxbCB95sU8Ib+J+XOIPK2/QSDsbJ1mLWr18WgHoc1oEydj j+JFveL8+nIL9TNphzCOLX0zMjrAn5wNNLIV9z92AhVn5rMl/a+ms1mc8eTM5hfUQIbnke15RFhJ UBUPnI3mOoz/YudQtx29NE10LdxQzxqdxHyt6lgsjWXqyPELxbk/91PW60df/QIAAP//AwBQSwME FAAGAAgAAAAhAHiT+eTdAAAACAEAAA8AAABkcnMvZG93bnJldi54bWxMj0FPg0AQhe8m/ofNmHiz S8G2BFmaxsZEDx5Ee9/CFEjZWcJOKf57x5Pe5uW9vPlevp1dryYcQ+fJwHIRgUKqfN1RY+Dr8+Uh BRXYUm17T2jgGwNsi9ub3Ga1v9IHTiU3SkooZNZAyzxkWoeqRWfDwg9I4p386CyLHBtdj/Yq5a7X cRSttbMdyYfWDvjcYnUuL87AvtmV60knvEpO+1denQ/vb8nSmPu7efcEinHmvzD84gs6FMJ09Beq g+oNxI+xoLMcMkn8eJOKPhpI0gh0kev/A4ofAAAA//8DAFBLAQItABQABgAIAAAAIQC2gziS/gAA AOEBAAATAAAAAAAAAAAAAAAAAAAAAABbQ29udGVudF9UeXBlc10ueG1sUEsBAi0AFAAGAAgAAAAh ADj9If/WAAAAlAEAAAsAAAAAAAAAAAAAAAAALwEAAF9yZWxzLy5yZWxzUEsBAi0AFAAGAAgAAAAh AEfPxUQWAgAAMAQAAA4AAAAAAAAAAAAAAAAALgIAAGRycy9lMm9Eb2MueG1sUEsBAi0AFAAGAAgA AAAhAHiT+eTdAAAACAEAAA8AAAAAAAAAAAAAAAAAcA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745792" behindDoc="0" locked="0" layoutInCell="1" allowOverlap="1">
                      <wp:simplePos x="0" y="0"/>
                      <wp:positionH relativeFrom="column">
                        <wp:posOffset>1771015</wp:posOffset>
                      </wp:positionH>
                      <wp:positionV relativeFrom="paragraph">
                        <wp:posOffset>133350</wp:posOffset>
                      </wp:positionV>
                      <wp:extent cx="685800" cy="0"/>
                      <wp:effectExtent l="9525" t="8255" r="9525" b="10795"/>
                      <wp:wrapNone/>
                      <wp:docPr id="96" name="Line 4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3"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45pt,10.5pt" to="193.4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bEM8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xw0iR DjTaCsVRPsueQnd64woIqtTOhvroWb2YrabfHVK6aok68Mjy9WIgMwsZyZuUsHEG7tj3nzWDGHL0 Orbq3NguQEIT0Dkqcrkrws8eUTiczafzFHSjgyshxZBnrPOfuO5QMEosgXXEJaet84EHKYaQcI3S GyFl1Fsq1EPB08k0JjgtBQvOEObsYV9Ji04kTEz8YlHgeQyz+qhYBGs5Yeub7YmQVxsulyrgQSVA 52ZdR+LHIl2s5+t5Psons/UoT+t69HFT5aPZJvswrZ/qqqqzn4FalhetYIyrwG4Yzyz/O/lvD+U6 WPcBvbcheYse+wVkh38kHaUM6l3nYK/ZZWcHiWEiY/Dt9YSRf9yD/fjGV78AAAD//wMAUEsDBBQA BgAIAAAAIQAqtHxq3AAAAAkBAAAPAAAAZHJzL2Rvd25yZXYueG1sTI9BT8MwDIXvSPyHyEhcJpau k0YpTScE9MaFAeLqNaataJyuybbCr8doB7jZz0/P3yvWk+vVgcbQeTawmCegiGtvO24MvL5UVxmo EJEt9p7JwBcFWJfnZwXm1h/5mQ6b2CgJ4ZCjgTbGIdc61C05DHM/EMvtw48Oo6xjo+2IRwl3vU6T ZKUddiwfWhzovqX6c7N3BkL1Rrvqe1bPkvdl4yndPTw9ojGXF9PdLahIU/wzwy++oEMpTFu/ZxtU byC9zm7EKsNCOolhma1E2J4EXRb6f4PyBwAA//8DAFBLAQItABQABgAIAAAAIQC2gziS/gAAAOEB AAATAAAAAAAAAAAAAAAAAAAAAABbQ29udGVudF9UeXBlc10ueG1sUEsBAi0AFAAGAAgAAAAhADj9 If/WAAAAlAEAAAsAAAAAAAAAAAAAAAAALwEAAF9yZWxzLy5yZWxzUEsBAi0AFAAGAAgAAAAhAJts QzwUAgAAKwQAAA4AAAAAAAAAAAAAAAAALgIAAGRycy9lMm9Eb2MueG1sUEsBAi0AFAAGAAgAAAAh ACq0fGrcAAAACQEAAA8AAAAAAAAAAAAAAAAAbgQAAGRycy9kb3ducmV2LnhtbFBLBQYAAAAABAAE APMAAAB3BQAAAAA= "/>
                  </w:pict>
                </mc:Fallback>
              </mc:AlternateContent>
            </w:r>
            <w:r w:rsidR="00187C6E"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p>
        </w:tc>
        <w:tc>
          <w:tcPr>
            <w:tcW w:w="4811"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Đèn 1 và đèn 2 giống nhau.</w:t>
            </w:r>
          </w:p>
          <w:p w:rsidR="00187C6E" w:rsidRPr="00E62897" w:rsidRDefault="00187C6E" w:rsidP="00C6138B">
            <w:pPr>
              <w:rPr>
                <w:rFonts w:ascii="Times New Roman" w:hAnsi="Times New Roman"/>
                <w:lang w:val="pt-BR"/>
              </w:rPr>
            </w:pPr>
            <w:r w:rsidRPr="00E62897">
              <w:rPr>
                <w:rFonts w:ascii="Times New Roman" w:hAnsi="Times New Roman"/>
                <w:lang w:val="pt-BR"/>
              </w:rPr>
              <w:t>Biết vôn kế V</w:t>
            </w:r>
            <w:r w:rsidRPr="00E62897">
              <w:rPr>
                <w:rFonts w:ascii="Times New Roman" w:hAnsi="Times New Roman"/>
                <w:vertAlign w:val="subscript"/>
                <w:lang w:val="pt-BR"/>
              </w:rPr>
              <w:t>1</w:t>
            </w:r>
            <w:r w:rsidRPr="00E62897">
              <w:rPr>
                <w:rFonts w:ascii="Times New Roman" w:hAnsi="Times New Roman"/>
                <w:lang w:val="pt-BR"/>
              </w:rPr>
              <w:t xml:space="preserve"> chỉ 10 V. </w:t>
            </w:r>
          </w:p>
          <w:p w:rsidR="00187C6E" w:rsidRPr="00E62897" w:rsidRDefault="00187C6E" w:rsidP="00C6138B">
            <w:pPr>
              <w:rPr>
                <w:rFonts w:ascii="Times New Roman" w:hAnsi="Times New Roman"/>
                <w:lang w:val="pt-BR"/>
              </w:rPr>
            </w:pPr>
            <w:r w:rsidRPr="00E62897">
              <w:rPr>
                <w:rFonts w:ascii="Times New Roman" w:hAnsi="Times New Roman"/>
                <w:lang w:val="pt-BR"/>
              </w:rPr>
              <w:t>Tìm chỉ số vôn kế V</w:t>
            </w:r>
            <w:r w:rsidRPr="00E62897">
              <w:rPr>
                <w:rFonts w:ascii="Times New Roman" w:hAnsi="Times New Roman"/>
                <w:vertAlign w:val="subscript"/>
                <w:lang w:val="pt-BR"/>
              </w:rPr>
              <w:t>2</w:t>
            </w:r>
            <w:r w:rsidRPr="00E62897">
              <w:rPr>
                <w:rFonts w:ascii="Times New Roman" w:hAnsi="Times New Roman"/>
                <w:lang w:val="pt-BR"/>
              </w:rPr>
              <w:t xml:space="preserve"> và V.</w:t>
            </w:r>
          </w:p>
        </w:tc>
      </w:tr>
    </w:tbl>
    <w:p w:rsidR="00187C6E" w:rsidRPr="00E62897" w:rsidRDefault="00187C6E" w:rsidP="00187C6E">
      <w:pPr>
        <w:ind w:firstLine="284"/>
        <w:rPr>
          <w:rFonts w:ascii="Times New Roman" w:hAnsi="Times New Roman"/>
          <w:lang w:val="pt-BR"/>
        </w:rPr>
      </w:pPr>
      <w:r w:rsidRPr="00E62897">
        <w:rPr>
          <w:rFonts w:ascii="Times New Roman" w:hAnsi="Times New Roman"/>
          <w:b/>
          <w:u w:val="single"/>
          <w:lang w:val="pt-BR"/>
        </w:rPr>
        <w:t>Câu V</w:t>
      </w:r>
      <w:r w:rsidRPr="00E62897">
        <w:rPr>
          <w:rFonts w:ascii="Times New Roman" w:hAnsi="Times New Roman"/>
          <w:lang w:val="pt-BR"/>
        </w:rPr>
        <w:t>: (4đ)  Cho mạch điện như hình vẽ:</w:t>
      </w:r>
    </w:p>
    <w:tbl>
      <w:tblPr>
        <w:tblW w:w="9703" w:type="dxa"/>
        <w:tblLook w:val="01E0" w:firstRow="1" w:lastRow="1" w:firstColumn="1" w:lastColumn="1" w:noHBand="0" w:noVBand="0"/>
      </w:tblPr>
      <w:tblGrid>
        <w:gridCol w:w="4968"/>
        <w:gridCol w:w="4735"/>
      </w:tblGrid>
      <w:tr w:rsidR="00187C6E" w:rsidRPr="00E62897" w:rsidTr="00C6138B">
        <w:tc>
          <w:tcPr>
            <w:tcW w:w="4968" w:type="dxa"/>
            <w:tcBorders>
              <w:bottom w:val="nil"/>
            </w:tcBorders>
          </w:tcPr>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76512" behindDoc="0" locked="0" layoutInCell="1" allowOverlap="1">
                      <wp:simplePos x="0" y="0"/>
                      <wp:positionH relativeFrom="column">
                        <wp:posOffset>915035</wp:posOffset>
                      </wp:positionH>
                      <wp:positionV relativeFrom="paragraph">
                        <wp:posOffset>33020</wp:posOffset>
                      </wp:positionV>
                      <wp:extent cx="342900" cy="400050"/>
                      <wp:effectExtent l="10795" t="6985" r="8255" b="12065"/>
                      <wp:wrapNone/>
                      <wp:docPr id="350" name="Oval 4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4000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43" o:spid="_x0000_s1026" style="position:absolute;margin-left:72.05pt;margin-top:2.6pt;width:27pt;height:31.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zxDAHAIAADEEAAAOAAAAZHJzL2Uyb0RvYy54bWysU1Fv0zAQfkfiP1h+p0nbdNCo6TR1FCEN NmnwA1zHSSwcnzm7Tcev5+x0pQOeEH6w7nznz999d15dH3vDDgq9Blvx6STnTFkJtbZtxb9+2b55 x5kPwtbCgFUVf1KeX69fv1oNrlQz6MDUChmBWF8OruJdCK7MMi871Qs/AacsBRvAXgRysc1qFAOh 9yab5flVNgDWDkEq7+n0dgzydcJvGiXDfdN4FZipOHELace07+KerVeibFG4TssTDfEPLHqhLT16 hroVQbA96j+gei0RPDRhIqHPoGm0VKkGqmaa/1bNYyecSrWQON6dZfL/D1Z+Pjwg03XF5wvSx4qe mnR/EIYVV8U8yjM4X1LWo3vAWKB3dyC/eWZh0wnbqhtEGDolaiI1jfnZiwvR8XSV7YZPUBO22AdI Sh0b7CMgacCOqSFP54aoY2CSDufFbJkTLUmhIs9zohhfEOXzZYc+fFDQs2hUXBmjnY+SiVIc7nwY s5+zEn8wut5qY5KD7W5jkFG9Fd+mdXrAX6YZy4aKLxezRUJ+EfOXEESR1t8gEPa2JjaijFq9P9lB aDPaVJOxJ/GiXqPuO6ifSDuEcW7pn5HRAf7gbKCZrbj/vheoODMfLem/nBZFHPLkFIu3M3LwMrK7 jAgrCarigbPR3ITxY+wd6rajl6apXAs31LNGJzFjP0dWJ7I0l6kjpz8UB//ST1m/fvr6JwAAAP// AwBQSwMEFAAGAAgAAAAhAOlfa2HdAAAACAEAAA8AAABkcnMvZG93bnJldi54bWxMj01Pg0AQhu8m /ofNmHizy0chFFmaxsZEDx5Ee9/CFEjZWcJuKf57pyc9PnnfvPNMsV3MIGacXG9JQbgKQCDVtump VfD99fqUgXBeU6MHS6jgBx1sy/u7QueNvdInzpVvBY+Qy7WCzvsxl9LVHRrtVnZE4uxkJ6M949TK ZtJXHjeDjIIglUb3xBc6PeJLh/W5uhgF+3ZXpbOMfRKf9m8+OR8+3uNQqceHZfcMwuPi/8pw02d1 KNnpaC/UODEwr9chVxUkEYhbvsmYjwrSLAJZFvL/A+UvAAAA//8DAFBLAQItABQABgAIAAAAIQC2 gziS/gAAAOEBAAATAAAAAAAAAAAAAAAAAAAAAABbQ29udGVudF9UeXBlc10ueG1sUEsBAi0AFAAG AAgAAAAhADj9If/WAAAAlAEAAAsAAAAAAAAAAAAAAAAALwEAAF9yZWxzLy5yZWxzUEsBAi0AFAAG AAgAAAAhAMHPEMAcAgAAMQQAAA4AAAAAAAAAAAAAAAAALgIAAGRycy9lMm9Eb2MueG1sUEsBAi0A FAAGAAgAAAAhAOlfa2HdAAAACAEAAA8AAAAAAAAAAAAAAAAAdgQAAGRycy9kb3ducmV2LnhtbFBL BQYAAAAABAAEAPMAAACABQAAAAA= "/>
                  </w:pict>
                </mc:Fallback>
              </mc:AlternateContent>
            </w:r>
            <w:r>
              <w:rPr>
                <w:rFonts w:ascii="Times New Roman" w:hAnsi="Times New Roman"/>
                <w:noProof/>
                <w:vertAlign w:val="subscript"/>
              </w:rPr>
              <mc:AlternateContent>
                <mc:Choice Requires="wps">
                  <w:drawing>
                    <wp:anchor distT="0" distB="0" distL="114300" distR="114300" simplePos="0" relativeHeight="251790848" behindDoc="0" locked="0" layoutInCell="1" allowOverlap="1">
                      <wp:simplePos x="0" y="0"/>
                      <wp:positionH relativeFrom="column">
                        <wp:posOffset>914400</wp:posOffset>
                      </wp:positionH>
                      <wp:positionV relativeFrom="paragraph">
                        <wp:posOffset>90170</wp:posOffset>
                      </wp:positionV>
                      <wp:extent cx="290195" cy="237490"/>
                      <wp:effectExtent l="635" t="0" r="4445" b="3175"/>
                      <wp:wrapNone/>
                      <wp:docPr id="349" name="Text Box 4657"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r>
                                    <w:rPr>
                                      <w:sz w:val="16"/>
                                      <w:szCs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7" o:spid="_x0000_s1784" type="#_x0000_t202" alt="Description: Text Box: x" style="position:absolute;margin-left:1in;margin-top:7.1pt;width:22.85pt;height:18.7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0xqyAIAANoFAAAOAAAAZHJzL2Uyb0RvYy54bWysVNtunDAQfa/Uf7D8TrjE7C4obJUsS1Up vUhJP8ALZrEKNrW9C2nVf+/Y7C3JS9WWB2R7Zs7czszNu7Fr0Z4pzaXIcHgVYMREKSsuthn++lh4 C4y0oaKirRQsw09M43fLt29uhj5lkWxkWzGFAETodOgz3BjTp76vy4Z1VF/JngkQ1lJ11MBVbf1K 0QHQu9aPgmDmD1JVvZIl0xpe80mIlw6/rllpPte1Zga1GYbYjPsr99/Yv7+8oelW0b7h5SEM+hdR dJQLcHqCyqmhaKf4K6iOl0pqWZurUna+rGteMpcDZBMGL7J5aGjPXC5QHN2fyqT/H2z5af9FIV5l +JokGAnaQZMe2WjQnRwRmcVzjCqmSyjZ8TVFoy3b0OsUrB96sDcjaEP7XQl0fy/LbxoJuWqo2LJb peTQMFpB2KG19C9MJxxtQTbDR1mBd7oz0gGNtepsTaFKCNChfU+nltkIS3iMkiBMYoxKEEXXc5K4 lvo0PRr3Spv3THbIHjKsgBEOnO7vtbHB0PSoYn0JWfC2daxoxbMHUJxewDWYWpkNwjX5ZxIk68V6 QTwSzdYeCfLcuy1WxJsV4TzOr/PVKg9/Wb8hSRteVUxYN0fCheTPGnqg/kSVE+W0bHll4WxIWm03 q1ahPQXCF+5zJQfJWc1/HoYrAuTyIqUwIsFdlHjFbDH3SEFiL5kHCw/qfZfMApKQvHie0j0X7N9T QkOGkziKJy6dg36RW+C+17nRtOMGVkrLuwwvTko0tQxci8q11lDeTueLUtjwz6WAdh8b7fhqKTqR 1Yyb0U1MHETHQdjI6gkorCRQDHgKCxEOjVQ/MBpguWRYf99RxTBqPwgYgyQkxG4jdyHxPIKLupRs LiVUlACVYYPRdFyZaYPtesW3DXiaBk/IWxidmjta2xmbojoMHCwQl91h2dkNdXl3WueVvPwNAAD/ /wMAUEsDBBQABgAIAAAAIQBdPPRN3QAAAAkBAAAPAAAAZHJzL2Rvd25yZXYueG1sTI/BbsIwEETv lfgHa5F6KzYoUEjjINSq11alBak3Ey9JRLyOYkPSv+/m1N52tKOZN9l2cI24YRdqTxrmMwUCqfC2 plLD1+frwxpEiIasaTyhhh8MsM0nd5lJre/pA2/7WAoOoZAaDVWMbSplKCp0Jsx8i8S/s++ciSy7 UtrO9BzuGrlQaiWdqYkbKtPic4XFZX91Gg5v5+9jot7LF7dsez8oSW4jtb6fDrsnEBGH+GeGEZ/R IWemk7+SDaJhnSS8JY7HAsRoWG8eQZw0LOcrkHkm/y/IfwEAAP//AwBQSwECLQAUAAYACAAAACEA toM4kv4AAADhAQAAEwAAAAAAAAAAAAAAAAAAAAAAW0NvbnRlbnRfVHlwZXNdLnhtbFBLAQItABQA BgAIAAAAIQA4/SH/1gAAAJQBAAALAAAAAAAAAAAAAAAAAC8BAABfcmVscy8ucmVsc1BLAQItABQA BgAIAAAAIQDQe0xqyAIAANoFAAAOAAAAAAAAAAAAAAAAAC4CAABkcnMvZTJvRG9jLnhtbFBLAQIt ABQABgAIAAAAIQBdPPRN3QAAAAkBAAAPAAAAAAAAAAAAAAAAACIFAABkcnMvZG93bnJldi54bWxQ SwUGAAAAAAQABADzAAAALAYAAAAA " filled="f" stroked="f">
                      <v:textbox>
                        <w:txbxContent>
                          <w:p w:rsidR="00C6138B" w:rsidRPr="008D11BC" w:rsidRDefault="00C6138B" w:rsidP="00187C6E">
                            <w:pPr>
                              <w:rPr>
                                <w:sz w:val="16"/>
                                <w:szCs w:val="16"/>
                                <w:vertAlign w:val="subscript"/>
                              </w:rPr>
                            </w:pPr>
                            <w:r>
                              <w:rPr>
                                <w:sz w:val="16"/>
                                <w:szCs w:val="16"/>
                              </w:rPr>
                              <w:t>A</w:t>
                            </w:r>
                            <w:r>
                              <w:rPr>
                                <w:sz w:val="16"/>
                                <w:szCs w:val="16"/>
                                <w:vertAlign w:val="subscript"/>
                              </w:rPr>
                              <w:t>1</w:t>
                            </w:r>
                          </w:p>
                        </w:txbxContent>
                      </v:textbox>
                    </v:shape>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noProof/>
                <w:vertAlign w:val="subscript"/>
                <w:lang w:val="pt-BR"/>
              </w:rPr>
              <w:t xml:space="preserve">                         </w:t>
            </w:r>
            <w:r w:rsidR="00187C6E" w:rsidRPr="00E62897">
              <w:rPr>
                <w:rFonts w:ascii="Times New Roman" w:hAnsi="Times New Roman"/>
                <w:noProof/>
                <w:vertAlign w:val="subscript"/>
              </w:rPr>
              <w:t>(+)              (-)</w:t>
            </w:r>
            <w:r w:rsidR="00187C6E" w:rsidRPr="00E62897">
              <w:rPr>
                <w:rFonts w:ascii="Times New Roman" w:hAnsi="Times New Roman"/>
                <w:vertAlign w:val="subscript"/>
                <w:lang w:val="pt-BR"/>
              </w:rPr>
              <w:t xml:space="preserve">                     </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81632" behindDoc="0" locked="0" layoutInCell="1" allowOverlap="1">
                      <wp:simplePos x="0" y="0"/>
                      <wp:positionH relativeFrom="column">
                        <wp:posOffset>120650</wp:posOffset>
                      </wp:positionH>
                      <wp:positionV relativeFrom="paragraph">
                        <wp:posOffset>58420</wp:posOffset>
                      </wp:positionV>
                      <wp:extent cx="791845" cy="0"/>
                      <wp:effectExtent l="6985" t="8255" r="10795" b="10795"/>
                      <wp:wrapNone/>
                      <wp:docPr id="348" name="Line 4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8" o:spid="_x0000_s1026" style="position:absolute;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4.6pt" to="71.85pt,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XngBFg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OUil SAciPQvFUT6DA2hPb1wBUZXa2lAgPalX86zpd4eUrlqi9jzSfDsbyMxCRvIuJWycgUt2/RfNIIYc vI69OjW2C5DQBXSKkpxvkvCTRxQOHxfZPJ9iRAdXQoohz1jnP3PdoWCUWALriEuOz84HHqQYQsI1 Sm+ElFFwqVBf4sV0Mo0JTkvBgjOEObvfVdKiIwkjE79YFHjuw6w+KBbBWk7Y+mp7IuTFhsulCnhQ CdC5WpeZ+LFIF+v5ep6P8slsPcrTuh592lT5aLbJHqf1Q11VdfYzUMvyohWMcRXYDfOZ5X+n//Wl XCbrNqG3NiTv0WO/gOzwj6SjlEG9yxzsNDtv7SAxjGQMvj6fMPP3e7DvH/nqFwAAAP//AwBQSwME FAAGAAgAAAAhAJ3HG+HaAAAABgEAAA8AAABkcnMvZG93bnJldi54bWxMj8FOwzAQRO9I/IO1SFyq 1iFFlIY4FQJy49IC4rqNlyQiXqex2wa+ni0XOD7NauZtvhpdpw40hNazgatZAoq48rbl2sDrSzm9 BRUissXOMxn4ogCr4vwsx8z6I6/psIm1khIOGRpoYuwzrUPVkMMw8z2xZB9+cBgFh1rbAY9S7jqd JsmNdtiyLDTY00ND1edm7wyE8o125fekmiTv89pTunt8fkJjLi/G+ztQkcb4dwwnfVGHQpy2fs82 qE54Ka9EA8sU1Cm+ni9AbX9ZF7n+r1/8AAAA//8DAFBLAQItABQABgAIAAAAIQC2gziS/gAAAOEB AAATAAAAAAAAAAAAAAAAAAAAAABbQ29udGVudF9UeXBlc10ueG1sUEsBAi0AFAAGAAgAAAAhADj9 If/WAAAAlAEAAAsAAAAAAAAAAAAAAAAALwEAAF9yZWxzLy5yZWxzUEsBAi0AFAAGAAgAAAAhAOVe eAEWAgAALAQAAA4AAAAAAAAAAAAAAAAALgIAAGRycy9lMm9Eb2MueG1sUEsBAi0AFAAGAAgAAAAh AJ3HG+HaAAAABgEAAA8AAAAAAAAAAAAAAAAAcAQAAGRycy9kb3ducmV2LnhtbFBLBQYAAAAABAAE APMAAAB3BQAAAAA= "/>
                  </w:pict>
                </mc:Fallback>
              </mc:AlternateContent>
            </w:r>
            <w:r>
              <w:rPr>
                <w:rFonts w:ascii="Times New Roman" w:hAnsi="Times New Roman"/>
                <w:noProof/>
                <w:vertAlign w:val="subscript"/>
              </w:rPr>
              <mc:AlternateContent>
                <mc:Choice Requires="wps">
                  <w:drawing>
                    <wp:anchor distT="0" distB="0" distL="114300" distR="114300" simplePos="0" relativeHeight="251762176" behindDoc="0" locked="0" layoutInCell="1" allowOverlap="1">
                      <wp:simplePos x="0" y="0"/>
                      <wp:positionH relativeFrom="column">
                        <wp:posOffset>111760</wp:posOffset>
                      </wp:positionH>
                      <wp:positionV relativeFrom="paragraph">
                        <wp:posOffset>69850</wp:posOffset>
                      </wp:positionV>
                      <wp:extent cx="8255" cy="1296670"/>
                      <wp:effectExtent l="7620" t="10160" r="12700" b="7620"/>
                      <wp:wrapNone/>
                      <wp:docPr id="347" name="Line 4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129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9" o:spid="_x0000_s1026" style="position:absolute;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pt,5.5pt" to="9.45pt,10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PUcIIwIAADoEAAAOAAAAZHJzL2Uyb0RvYy54bWysU9uO2jAQfa/Uf7D8DrlsYCEirCoC7QPd Iu32A4ztEKuObdmGgKr+e8fmUrZ9qarmwRl7Zo7PzBzPno6dRAdundCqwtkwxYgrqplQuwp/fV0N Jhg5TxQjUite4RN3+Gn+/t2sNyXPdasl4xYBiHJlbyrcem/KJHG05R1xQ224AmejbUc8bO0uYZb0 gN7JJE/TcdJry4zVlDsHp/XZiecRv2k49V+axnGPZIWBm4+rjes2rMl8RsqdJaYV9EKD/AOLjggF l96gauIJ2lvxB1QnqNVON35IdZfophGUxxqgmiz9rZqXlhgea4HmOHNrk/t/sPT5sLFIsAo/FI8Y KdLBkNZCcVSM82loT29cCVELtbGhQHpUL2at6TeHlF60RO14pPl6MpCZhYzkTUrYOAOXbPvPmkEM 2Xsde3VsbIcaKcynkBjAoR/oGIdzug2HHz2icDjJRyOMKDiyfDoeP8bZJaQMKCHXWOc/ct2hYFRY Qg0RkxzWzgdWv0JCuNIrIWUcv1Sor/B0lI9igtNSsOAMYc7utgtp0YEEAcUvlgie+zCr94pFsJYT trzYngh5tuFyqQIeVAN0LtZZId+n6XQ5WU6KQZGPl4MirevBh9WiGIxX2eOofqgXizr7EahlRdkK xrgK7K5qzYq/U8Pl3Zx1dtPrrQ3JW/TYLyB7/UfScbBhlmdVbDU7bex14CDQGHx5TOEF3O/Bvn/y 858AAAD//wMAUEsDBBQABgAIAAAAIQCTzJb63QAAAAgBAAAPAAAAZHJzL2Rvd25yZXYueG1sTI/B TsMwEETvSPyDtUjcqJMgSpvGqSoEXJCQWgJnJ94mEfY6it00/D3bE5xWoxnNvim2s7NiwjH0nhSk iwQEUuNNT62C6uPlbgUiRE1GW0+o4AcDbMvrq0Lnxp9pj9MhtoJLKORaQRfjkEsZmg6dDgs/ILF3 9KPTkeXYSjPqM5c7K7MkWUqne+IPnR7wqcPm+3ByCnZfb8/371PtvDXrtvo0rkpeM6Vub+bdBkTE Of6F4YLP6FAyU+1PZIKwrB+XnOSb8qSLv1qDqBVk6UMGsizk/wHlLwAAAP//AwBQSwECLQAUAAYA CAAAACEAtoM4kv4AAADhAQAAEwAAAAAAAAAAAAAAAAAAAAAAW0NvbnRlbnRfVHlwZXNdLnhtbFBL AQItABQABgAIAAAAIQA4/SH/1gAAAJQBAAALAAAAAAAAAAAAAAAAAC8BAABfcmVscy8ucmVsc1BL AQItABQABgAIAAAAIQDNPUcIIwIAADoEAAAOAAAAAAAAAAAAAAAAAC4CAABkcnMvZTJvRG9jLnht bFBLAQItABQABgAIAAAAIQCTzJb63QAAAAgBAAAPAAAAAAAAAAAAAAAAAH0EAABkcnMvZG93bnJl di54bWxQSwUGAAAAAAQABADzAAAAhwUAAAAA "/>
                  </w:pict>
                </mc:Fallback>
              </mc:AlternateContent>
            </w:r>
            <w:r>
              <w:rPr>
                <w:rFonts w:ascii="Times New Roman" w:hAnsi="Times New Roman"/>
                <w:noProof/>
                <w:vertAlign w:val="subscript"/>
              </w:rPr>
              <mc:AlternateContent>
                <mc:Choice Requires="wps">
                  <w:drawing>
                    <wp:anchor distT="0" distB="0" distL="114300" distR="114300" simplePos="0" relativeHeight="251780608" behindDoc="0" locked="0" layoutInCell="1" allowOverlap="1">
                      <wp:simplePos x="0" y="0"/>
                      <wp:positionH relativeFrom="column">
                        <wp:posOffset>1723390</wp:posOffset>
                      </wp:positionH>
                      <wp:positionV relativeFrom="paragraph">
                        <wp:posOffset>53340</wp:posOffset>
                      </wp:positionV>
                      <wp:extent cx="0" cy="571500"/>
                      <wp:effectExtent l="9525" t="12700" r="9525" b="6350"/>
                      <wp:wrapNone/>
                      <wp:docPr id="346" name="Line 4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7" o:spid="_x0000_s1026" style="position:absolute;flip:x;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4.2pt" to="135.7pt,4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zF/HQIAADYEAAAOAAAAZHJzL2Uyb0RvYy54bWysU8GO2jAQvVfqP1i+QxI2sBARVhWB9kC3 SLv9AGM7xKpjW7YhoKr/3rEDlG0vVdUcnLFn5vnNzPP86dRKdOTWCa1KnA1TjLiimgm1L/HX1/Vg ipHzRDEiteIlPnOHnxbv3807U/CRbrRk3CIAUa7oTIkb702RJI42vCVuqA1X4Ky1bYmHrd0nzJIO 0FuZjNJ0knTaMmM15c7BadU78SLi1zWn/ktdO+6RLDFw83G1cd2FNVnMSbG3xDSCXmiQf2DREqHg 0htURTxBByv+gGoFtdrp2g+pbhNd14LyWANUk6W/VfPSEMNjLdAcZ25tcv8Plj4ftxYJVuKHfIKR Ii0MaSMUR/kkfwzt6YwrIGqptjYUSE/qxWw0/eaQ0suGqD2PNF/PBjKzkJG8SQkbZ+CSXfdZM4gh B69jr061bVEthfkUEgM49AOd4nDOt+Hwk0e0P6RwOn7MxmmcW0KKgBDyjHX+I9ctCkaJJfCPeOS4 cT4w+hUSwpVeCynj6KVCXYln49E4JjgtBQvOEObsfreUFh1JEE/8YnnguQ+z+qBYBGs4YauL7YmQ vQ2XSxXwoBKgc7F6dXyfpbPVdDXNB/loshrkaVUNPqyX+WCyzh7H1UO1XFbZj0Aty4tGMMZVYHdV apb/nRIub6bX2E2rtzYkb9Fjv4Ds9R9Jx6GGOfaK2Gl23trrsEGcMfjykIL67/dg3z/3xU8AAAD/ /wMAUEsDBBQABgAIAAAAIQDATZi92wAAAAgBAAAPAAAAZHJzL2Rvd25yZXYueG1sTI9BS8NAEIXv gv9hGcGb3TSKtmkmpYh6EQRr9LzJTpNgdjZkt2n894540NPw5j3efJNvZ9ericbQeUZYLhJQxLW3 HTcI5dvj1QpUiIat6T0TwhcF2BbnZ7nJrD/xK0372Cgp4ZAZhDbGIdM61C05ExZ+IBbv4Ednosix 0XY0Jyl3vU6T5FY707FcaM1A9y3Vn/ujQ9h9PD9cv0yV871dN+W7dWXylCJeXsy7DahIc/wLww++ oEMhTJU/sg2qR0jvljcSRVjJEP9XVwhrWegi1/8fKL4BAAD//wMAUEsBAi0AFAAGAAgAAAAhALaD OJL+AAAA4QEAABMAAAAAAAAAAAAAAAAAAAAAAFtDb250ZW50X1R5cGVzXS54bWxQSwECLQAUAAYA CAAAACEAOP0h/9YAAACUAQAACwAAAAAAAAAAAAAAAAAvAQAAX3JlbHMvLnJlbHNQSwECLQAUAAYA CAAAACEAqnsxfx0CAAA2BAAADgAAAAAAAAAAAAAAAAAuAgAAZHJzL2Uyb0RvYy54bWxQSwECLQAU AAYACAAAACEAwE2YvdsAAAAIAQAADwAAAAAAAAAAAAAAAAB3BAAAZHJzL2Rvd25yZXYueG1sUEsF BgAAAAAEAAQA8wAAAH8FAAAAAA== "/>
                  </w:pict>
                </mc:Fallback>
              </mc:AlternateContent>
            </w:r>
            <w:r>
              <w:rPr>
                <w:rFonts w:ascii="Times New Roman" w:hAnsi="Times New Roman"/>
                <w:noProof/>
                <w:vertAlign w:val="subscript"/>
              </w:rPr>
              <mc:AlternateContent>
                <mc:Choice Requires="wps">
                  <w:drawing>
                    <wp:anchor distT="0" distB="0" distL="114300" distR="114300" simplePos="0" relativeHeight="251782656" behindDoc="0" locked="0" layoutInCell="1" allowOverlap="1">
                      <wp:simplePos x="0" y="0"/>
                      <wp:positionH relativeFrom="column">
                        <wp:posOffset>1265555</wp:posOffset>
                      </wp:positionH>
                      <wp:positionV relativeFrom="paragraph">
                        <wp:posOffset>49530</wp:posOffset>
                      </wp:positionV>
                      <wp:extent cx="457200" cy="0"/>
                      <wp:effectExtent l="8890" t="8890" r="10160" b="10160"/>
                      <wp:wrapNone/>
                      <wp:docPr id="345" name="Line 4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9"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5pt,3.9pt" to="135.65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lepOFQ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RQj RToQ6VkojvJZvgjt6Y0rIKpSWxsKpCf1ap41/e6Q0lVL1J5Hmm9nA5lZyEjepYSNM3DJrv+iGcSQ g9exV6fGdgESuoBOUZLzTRJ+8ojCYT59BJkxooMrIcWQZ6zzn7nuUDBKLIF1xCXHZ+cDD1IMIeEa pTdCyii4VKgv8WI6mcYEp6VgwRnCnN3vKmnRkYSRiV8sCjz3YVYfFItgLSdsfbU9EfJiw+VSBTyo BOhcrctM/Fiki/V8Pc9H+WS2HuVpXY8+bap8NNtkj9P6oa6qOvsZqGV50QrGuArshvnM8r/T//pS LpN1m9BbG5L36LFfQHb4R9JRyqDeZQ52mp23dpAYRjIGX59PmPn7Pdj3j3z1CwAA//8DAFBLAwQU AAYACAAAACEAgd8Qx9oAAAAHAQAADwAAAGRycy9kb3ducmV2LnhtbEyPQU/CQBCF7yb+h82YeCGw pSQCtVti1N68iBqvQ3dsG7uzpbtA9dc7ctHjl/fy5pt8M7pOHWkIrWcD81kCirjytuXawOtLOV2B ChHZYueZDHxRgE1xeZFjZv2Jn+m4jbWSEQ4ZGmhi7DOtQ9WQwzDzPbFkH35wGAWHWtsBTzLuOp0m yY122LJcaLCn+4aqz+3BGQjlG+3L70k1Sd4Xtad0//D0iMZcX413t6AijfGvDL/6og6FOO38gW1Q nfB6vZCqgaV8IHm6nAvvzqyLXP/3L34AAAD//wMAUEsBAi0AFAAGAAgAAAAhALaDOJL+AAAA4QEA ABMAAAAAAAAAAAAAAAAAAAAAAFtDb250ZW50X1R5cGVzXS54bWxQSwECLQAUAAYACAAAACEAOP0h /9YAAACUAQAACwAAAAAAAAAAAAAAAAAvAQAAX3JlbHMvLnJlbHNQSwECLQAUAAYACAAAACEAdJXq ThUCAAAsBAAADgAAAAAAAAAAAAAAAAAuAgAAZHJzL2Uyb0RvYy54bWxQSwECLQAUAAYACAAAACEA gd8Qx9oAAAAHAQAADwAAAAAAAAAAAAAAAABvBAAAZHJzL2Rvd25yZXYueG1sUEsFBgAAAAAEAAQA 8wAAAHYFAAAAAA== "/>
                  </w:pict>
                </mc:Fallback>
              </mc:AlternateContent>
            </w:r>
            <w:r>
              <w:rPr>
                <w:rFonts w:ascii="Times New Roman" w:hAnsi="Times New Roman"/>
                <w:noProof/>
                <w:vertAlign w:val="subscript"/>
              </w:rPr>
              <mc:AlternateContent>
                <mc:Choice Requires="wps">
                  <w:drawing>
                    <wp:anchor distT="0" distB="0" distL="114300" distR="114300" simplePos="0" relativeHeight="251764224" behindDoc="0" locked="0" layoutInCell="1" allowOverlap="1">
                      <wp:simplePos x="0" y="0"/>
                      <wp:positionH relativeFrom="column">
                        <wp:posOffset>1033145</wp:posOffset>
                      </wp:positionH>
                      <wp:positionV relativeFrom="paragraph">
                        <wp:posOffset>1398270</wp:posOffset>
                      </wp:positionV>
                      <wp:extent cx="1600200" cy="0"/>
                      <wp:effectExtent l="5080" t="5080" r="13970" b="13970"/>
                      <wp:wrapNone/>
                      <wp:docPr id="344" name="Line 4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1"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35pt,110.1pt" to="207.35pt,1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Eq2FwIAAC0EAAAOAAAAZHJzL2Uyb0RvYy54bWysU8uO2jAU3VfqP1jeQxIIFCLCqEqgG9oi zfQDjO0Qq45t2YaAqv57r82jpbMZVc3C8ePc43PvPV48nTqJjtw6oVWJs2GKEVdUM6H2Jf72sh7M MHKeKEakVrzEZ+7w0/L9u0VvCj7SrZaMWwQkyhW9KXHrvSmSxNGWd8QNteEKDhttO+JhafcJs6QH 9k4mozSdJr22zFhNuXOwW18O8TLyNw2n/mvTOO6RLDFo83G0cdyFMVkuSLG3xLSCXmWQf1DREaHg 0jtVTTxBByteUXWCWu1044dUd4luGkF5zAGyydK/snluieExFyiOM/cyuf9HS78ctxYJVuJxnmOk SAdN2gjFUT4dZ6E8vXEFoCq1tSFBelLPZqPpd4eUrlqi9jzKfDkbiIwRyUNIWDgDl+z6z5oBhhy8 jrU6NbYLlFAFdIotOd9bwk8eUdjMpmkKfcaI3s4SUtwCjXX+E9cdCpMSS5Adiclx4zxIB+gNEu5R ei2kjB2XCvUlnk9GkxjgtBQsHAaYs/tdJS06kuCZ+IU6ANkDzOqDYpGs5YStrnNPhLzMAS9V4INU QM51djHFj3k6X81Ws3yQj6arQZ7W9eDjusoH03X2YVKP66qqs59BWpYXrWCMq6DuZtAsf5sBrk/l Yq27Re9lSB7ZY4og9vaPomMvQ/suRthpdt7aUI3QVvBkBF/fTzD9n+uI+v3Kl78AAAD//wMAUEsD BBQABgAIAAAAIQC4YLfV3QAAAAsBAAAPAAAAZHJzL2Rvd25yZXYueG1sTI/BTsMwEETvSPyDtUhc KurUVAWFOBUCcuNCAXHdxksSEa/T2G0DX88iIcFxZp9mZ4r15Ht1oDF2gS0s5hko4jq4jhsLL8/V xTWomJAd9oHJwidFWJenJwXmLhz5iQ6b1CgJ4ZijhTalIdc61i15jPMwEMvtPYwek8ix0W7Eo4T7 XpssW2mPHcuHFge6a6n+2Oy9hVi90q76mtWz7O2yCWR2948PaO352XR7AyrRlP5g+Kkv1aGUTtuw ZxdVL3plrgS1YExmQAmxXCzF2f46uiz0/w3lNwAAAP//AwBQSwECLQAUAAYACAAAACEAtoM4kv4A AADhAQAAEwAAAAAAAAAAAAAAAAAAAAAAW0NvbnRlbnRfVHlwZXNdLnhtbFBLAQItABQABgAIAAAA IQA4/SH/1gAAAJQBAAALAAAAAAAAAAAAAAAAAC8BAABfcmVscy8ucmVsc1BLAQItABQABgAIAAAA IQDXNEq2FwIAAC0EAAAOAAAAAAAAAAAAAAAAAC4CAABkcnMvZTJvRG9jLnhtbFBLAQItABQABgAI AAAAIQC4YLfV3QAAAAsBAAAPAAAAAAAAAAAAAAAAAHEEAABkcnMvZG93bnJldi54bWxQSwUGAAAA AAQABADzAAAAewUAAAAA "/>
                  </w:pict>
                </mc:Fallback>
              </mc:AlternateContent>
            </w:r>
            <w:r>
              <w:rPr>
                <w:rFonts w:ascii="Times New Roman" w:hAnsi="Times New Roman"/>
                <w:noProof/>
                <w:vertAlign w:val="subscript"/>
              </w:rPr>
              <mc:AlternateContent>
                <mc:Choice Requires="wps">
                  <w:drawing>
                    <wp:anchor distT="0" distB="0" distL="114300" distR="114300" simplePos="0" relativeHeight="251784704" behindDoc="0" locked="0" layoutInCell="1" allowOverlap="1">
                      <wp:simplePos x="0" y="0"/>
                      <wp:positionH relativeFrom="column">
                        <wp:posOffset>1037590</wp:posOffset>
                      </wp:positionH>
                      <wp:positionV relativeFrom="paragraph">
                        <wp:posOffset>624840</wp:posOffset>
                      </wp:positionV>
                      <wp:extent cx="0" cy="457200"/>
                      <wp:effectExtent l="9525" t="12700" r="9525" b="6350"/>
                      <wp:wrapNone/>
                      <wp:docPr id="343" name="Line 4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1"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pt,49.2pt" to="81.7pt,8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7j2mFAIAACwEAAAOAAAAZHJzL2Uyb0RvYy54bWysU8GO2jAQvVfqP1i+QwgEFiLCqiLQC+0i 7fYDjO0Qq45t2YaAqv57x06gpb1UVXNwxvbMmzfzxsvnSyPRmVsntCpwOhxhxBXVTKhjgb+8bQdz jJwnihGpFS/wlTv8vHr/btmanI91rSXjFgGIcnlrClx7b/IkcbTmDXFDbbiCy0rbhnjY2mPCLGkB vZHJeDSaJa22zFhNuXNwWnaXeBXxq4pT/1JVjnskCwzcfFxtXA9hTVZLkh8tMbWgPQ3yDywaIhQk vUOVxBN0suIPqEZQq52u/JDqJtFVJSiPNUA16ei3al5rYnisBZrjzL1N7v/B0s/nvUWCFXiSTTBS pAGRdkJxlM2maWhPa1wOXmu1t6FAelGvZqfpV4eUXtdEHXmk+XY1EBkjkoeQsHEGkhzaT5qBDzl5 HXt1qWwTIKEL6BIlud4l4RePaHdI4TSbPoHagU5C8lucsc5/5LpBwSiwBNYRl5x3zneuN5eQRumt kDIKLhVqC7yYjqcxwGkpWLgMbs4eD2tp0ZmEkYlfn/fBzeqTYhGs5oRtetsTITsbeEoV8KASoNNb 3Ux8W4wWm/lmng2y8WwzyEZlOfiwXWeD2TZ9mpaTcr0u0++BWprltWCMq8DuNp9p9nf69y+lm6z7 hN7bkDyix9YC2ds/ko5SBvW6OThodt3b0NqgKoxkdO6fT5j5X/fR6+cjX/0AAAD//wMAUEsDBBQA BgAIAAAAIQBut+JS3QAAAAoBAAAPAAAAZHJzL2Rvd25yZXYueG1sTI9BT8MwDIXvSPyHyEhcpi1h m7ZRmk4I6I3LBoir15q2onG6JtsKvx6PC5zsZz89f07Xg2vVkfrQeLZwMzGgiAtfNlxZeH3JxytQ ISKX2HomC18UYJ1dXqSYlP7EGzpuY6UkhEOCFuoYu0TrUNTkMEx8Ryy7D987jCL7Spc9niTctXpq zEI7bFgu1NjRQ03F5/bgLIT8jfb596gYmfdZ5Wm6f3x+Qmuvr4b7O1CRhvhnhjO+oEMmTDt/4DKo VvRiNherhduV1LPhd7CTZmnmoLNU/38h+wEAAP//AwBQSwECLQAUAAYACAAAACEAtoM4kv4AAADh AQAAEwAAAAAAAAAAAAAAAAAAAAAAW0NvbnRlbnRfVHlwZXNdLnhtbFBLAQItABQABgAIAAAAIQA4 /SH/1gAAAJQBAAALAAAAAAAAAAAAAAAAAC8BAABfcmVscy8ucmVsc1BLAQItABQABgAIAAAAIQDq 7j2mFAIAACwEAAAOAAAAAAAAAAAAAAAAAC4CAABkcnMvZTJvRG9jLnhtbFBLAQItABQABgAIAAAA IQBut+JS3QAAAAoBAAAPAAAAAAAAAAAAAAAAAG4EAABkcnMvZG93bnJldi54bWxQSwUGAAAAAAQA BADzAAAAeAUAAAAA "/>
                  </w:pict>
                </mc:Fallback>
              </mc:AlternateContent>
            </w:r>
            <w:r>
              <w:rPr>
                <w:rFonts w:ascii="Times New Roman" w:hAnsi="Times New Roman"/>
                <w:noProof/>
                <w:vertAlign w:val="subscript"/>
              </w:rPr>
              <mc:AlternateContent>
                <mc:Choice Requires="wps">
                  <w:drawing>
                    <wp:anchor distT="0" distB="0" distL="114300" distR="114300" simplePos="0" relativeHeight="251772416" behindDoc="0" locked="0" layoutInCell="1" allowOverlap="1">
                      <wp:simplePos x="0" y="0"/>
                      <wp:positionH relativeFrom="column">
                        <wp:posOffset>2638425</wp:posOffset>
                      </wp:positionH>
                      <wp:positionV relativeFrom="paragraph">
                        <wp:posOffset>628650</wp:posOffset>
                      </wp:positionV>
                      <wp:extent cx="635" cy="803910"/>
                      <wp:effectExtent l="10160" t="6985" r="8255" b="8255"/>
                      <wp:wrapNone/>
                      <wp:docPr id="342" name="Line 4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03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9" o:spid="_x0000_s1026" style="position:absolute;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5pt,49.5pt" to="207.8pt,11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4GPEGgIAAC4EAAAOAAAAZHJzL2Uyb0RvYy54bWysU02P2jAQvVfqf7B8hyQQKESEVZVAL7RF 2u0PMLZDrDq2ZRsCqvrfOzYfYtvLatUcnLE98+bNzPPi6dRJdOTWCa1KnA1TjLiimgm1L/GPl/Vg hpHzRDEiteIlPnOHn5YfPyx6U/CRbrVk3CIAUa7oTYlb702RJI62vCNuqA1XcNlo2xEPW7tPmCU9 oHcyGaXpNOm1ZcZqyp2D0/pyiZcRv2k49d+bxnGPZImBm4+rjesurMlyQYq9JaYV9EqDvINFR4SC pHeomniCDlb8A9UJarXTjR9S3SW6aQTlsQaoJkv/qua5JYbHWqA5ztzb5P4fLP123FokWInH+Qgj RToY0kYojvLpeB7a0xtXgFeltjYUSE/q2Ww0/emQ0lVL1J5Hmi9nA5FZiEhehYSNM5Bk13/VDHzI wevYq1NjuwAJXUCnOJLzfST85BGFw+l4ghGF81k6nmdxXgkpbpHGOv+F6w4Fo8QSeEdkctw4H5iQ 4uYSEim9FlLGkUuF+hLPJ6NJDHBaChYug5uz+10lLTqSIJr4xbLg5tHN6oNiEazlhK2utidCXmxI LlXAg1qAztW6qOLXPJ2vZqtZPshH09UgT+t68Hld5YPpOvs0qcd1VdXZ70Aty4tWMMZVYHdTaJa/ TQHXt3LR1l2j9zYkr9Fjv4Ds7R9Jx2GG+V2UsNPsvLW3IYMoo/P1AQXVP+7Bfnzmyz8AAAD//wMA UEsDBBQABgAIAAAAIQAHNjY+3wAAAAoBAAAPAAAAZHJzL2Rvd25yZXYueG1sTI9BT8MwDIXvSPyH yEhcpi1dYRMrdScE9MZlg4mr15i2okm6JtsKvx5zgpvt9/T8vXw92k6deAitdwjzWQKKXeVN62qE t9dyegcqRHKGOu8Y4YsDrIvLi5wy489uw6dtrJWEuJARQhNjn2kdqoYthZnv2Yn24QdLUdah1mag s4TbTqdJstSWWicfGur5seHqc3u0CKHc8aH8nlST5P2m9pwenl6eCfH6any4BxV5jH9m+MUXdCiE ae+PzgTVIdzOFwuxIqxW0kkMcliC2iOkqQy6yPX/CsUPAAAA//8DAFBLAQItABQABgAIAAAAIQC2 gziS/gAAAOEBAAATAAAAAAAAAAAAAAAAAAAAAABbQ29udGVudF9UeXBlc10ueG1sUEsBAi0AFAAG AAgAAAAhADj9If/WAAAAlAEAAAsAAAAAAAAAAAAAAAAALwEAAF9yZWxzLy5yZWxzUEsBAi0AFAAG AAgAAAAhAIPgY8QaAgAALgQAAA4AAAAAAAAAAAAAAAAALgIAAGRycy9lMm9Eb2MueG1sUEsBAi0A FAAGAAgAAAAhAAc2Nj7fAAAACgEAAA8AAAAAAAAAAAAAAAAAdAQAAGRycy9kb3ducmV2LnhtbFBL BQYAAAAABAAEAPMAAACABQAAAAA= "/>
                  </w:pict>
                </mc:Fallback>
              </mc:AlternateContent>
            </w:r>
            <w:r>
              <w:rPr>
                <w:rFonts w:ascii="Times New Roman" w:hAnsi="Times New Roman"/>
                <w:noProof/>
                <w:vertAlign w:val="subscript"/>
              </w:rPr>
              <mc:AlternateContent>
                <mc:Choice Requires="wps">
                  <w:drawing>
                    <wp:anchor distT="0" distB="0" distL="114300" distR="114300" simplePos="0" relativeHeight="251786752" behindDoc="0" locked="0" layoutInCell="1" allowOverlap="1">
                      <wp:simplePos x="0" y="0"/>
                      <wp:positionH relativeFrom="column">
                        <wp:posOffset>1951990</wp:posOffset>
                      </wp:positionH>
                      <wp:positionV relativeFrom="paragraph">
                        <wp:posOffset>1082040</wp:posOffset>
                      </wp:positionV>
                      <wp:extent cx="342900" cy="0"/>
                      <wp:effectExtent l="9525" t="12700" r="9525" b="6350"/>
                      <wp:wrapNone/>
                      <wp:docPr id="341" name="Line 4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3"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pt,85.2pt" to="180.7pt,8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RqqFQIAACw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aZxgp 0oFIz0JxlM9n09Ce3rgCoiq1s6FAelYv5lnT7w4pXbVEHXik+XoxkJmFjORNStg4A5fs+8+aQQw5 eh17dW5sFyChC+gcJbncJeFnjygcTvPJMgXh6OBKSDHkGev8J647FIwSS2Adccnp2fnAgxRDSLhG 6a2QMgouFepLvJxNZjHBaSlYcIYwZw/7Slp0ImFk4heLAs9jmNVHxSJYywnb3GxPhLzacLlUAQ8q ATo36zoTP5bpcrPYLPJRPplvRnla16OP2yofzbfZh1k9rauqzn4GalletIIxrgK7YT6z/O/0v72U 62TdJ/TehuQteuwXkB3+kXSUMqh3nYO9ZpedHSSGkYzBt+cTZv5xD/bjI1//AgAA//8DAFBLAwQU AAYACAAAACEAvZ1jud0AAAALAQAADwAAAGRycy9kb3ducmV2LnhtbEyPQU/DMAyF70j8h8hIXKYt 2Yo2VJpOCOiNCwO0q9eatqJxuibbCr8eI02C27Pf0/PnbD26Th1pCK1nC/OZAUVc+qrl2sLbazG9 BRUicoWdZ7LwRQHW+eVFhmnlT/xCx02slZRwSNFCE2Ofah3KhhyGme+Jxfvwg8Mo41DrasCTlLtO L4xZaocty4UGe3poqPzcHJyFULzTvvielBOzTWpPi/3j8xNae3013t+BijTGvzD84gs65MK08weu guosJGZ1I1ExVkaEJJLlXMTuvNF5pv//kP8AAAD//wMAUEsBAi0AFAAGAAgAAAAhALaDOJL+AAAA 4QEAABMAAAAAAAAAAAAAAAAAAAAAAFtDb250ZW50X1R5cGVzXS54bWxQSwECLQAUAAYACAAAACEA OP0h/9YAAACUAQAACwAAAAAAAAAAAAAAAAAvAQAAX3JlbHMvLnJlbHNQSwECLQAUAAYACAAAACEA mz0aqhUCAAAsBAAADgAAAAAAAAAAAAAAAAAuAgAAZHJzL2Uyb0RvYy54bWxQSwECLQAUAAYACAAA ACEAvZ1jud0AAAALAQAADwAAAAAAAAAAAAAAAABvBAAAZHJzL2Rvd25yZXYueG1sUEsFBgAAAAAE AAQA8wAAAHkFAAAAAA== "/>
                  </w:pict>
                </mc:Fallback>
              </mc:AlternateContent>
            </w:r>
          </w:p>
          <w:p w:rsidR="00187C6E" w:rsidRPr="00E62897" w:rsidRDefault="00187C6E" w:rsidP="00C6138B">
            <w:pPr>
              <w:rPr>
                <w:rFonts w:ascii="Times New Roman" w:hAnsi="Times New Roman"/>
                <w:vertAlign w:val="subscript"/>
                <w:lang w:val="pt-BR"/>
              </w:rPr>
            </w:pPr>
          </w:p>
          <w:p w:rsidR="00187C6E" w:rsidRPr="00E62897" w:rsidRDefault="00884ECA" w:rsidP="00C6138B">
            <w:pPr>
              <w:rPr>
                <w:rFonts w:ascii="Times New Roman" w:hAnsi="Times New Roman"/>
                <w:lang w:val="pt-BR"/>
              </w:rPr>
            </w:pPr>
            <w:r>
              <w:rPr>
                <w:rFonts w:ascii="Times New Roman" w:hAnsi="Times New Roman"/>
                <w:noProof/>
                <w:vertAlign w:val="subscript"/>
              </w:rPr>
              <mc:AlternateContent>
                <mc:Choice Requires="wps">
                  <w:drawing>
                    <wp:anchor distT="0" distB="0" distL="114300" distR="114300" simplePos="0" relativeHeight="251777536" behindDoc="0" locked="0" layoutInCell="1" allowOverlap="1">
                      <wp:simplePos x="0" y="0"/>
                      <wp:positionH relativeFrom="column">
                        <wp:posOffset>652780</wp:posOffset>
                      </wp:positionH>
                      <wp:positionV relativeFrom="paragraph">
                        <wp:posOffset>53975</wp:posOffset>
                      </wp:positionV>
                      <wp:extent cx="161925" cy="286385"/>
                      <wp:effectExtent l="0" t="3175" r="3810" b="0"/>
                      <wp:wrapNone/>
                      <wp:docPr id="340" name="Text Box 464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884ECA" w:rsidP="00187C6E">
                                  <w:pPr>
                                    <w:rPr>
                                      <w:sz w:val="16"/>
                                      <w:szCs w:val="16"/>
                                    </w:rPr>
                                  </w:pPr>
                                  <w:r>
                                    <w:rPr>
                                      <w:noProof/>
                                      <w:sz w:val="16"/>
                                      <w:szCs w:val="16"/>
                                      <w:vertAlign w:val="subscript"/>
                                    </w:rPr>
                                    <w:drawing>
                                      <wp:inline distT="0" distB="0" distL="0" distR="0">
                                        <wp:extent cx="9525" cy="9525"/>
                                        <wp:effectExtent l="0" t="0" r="0" b="0"/>
                                        <wp:docPr id="5993" name="Picture 5993"/>
                                        <wp:cNvGraphicFramePr>
                                          <a:graphicFrameLocks noChangeAspect="1"/>
                                        </wp:cNvGraphicFramePr>
                                        <a:graphic>
                                          <a:graphicData uri="http://schemas.openxmlformats.org/drawingml/2006/picture">
                                            <pic:pic xmlns:pic="http://schemas.openxmlformats.org/drawingml/2006/picture">
                                              <pic:nvPicPr>
                                                <pic:cNvPr id="0" name="Picture 599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sz w:val="16"/>
                                      <w:szCs w:val="16"/>
                                      <w:vertAlign w:val="subscript"/>
                                    </w:rPr>
                                    <w:drawing>
                                      <wp:inline distT="0" distB="0" distL="0" distR="0">
                                        <wp:extent cx="9525" cy="9525"/>
                                        <wp:effectExtent l="0" t="0" r="0" b="0"/>
                                        <wp:docPr id="5994" name="Picture 5994"/>
                                        <wp:cNvGraphicFramePr>
                                          <a:graphicFrameLocks noChangeAspect="1"/>
                                        </wp:cNvGraphicFramePr>
                                        <a:graphic>
                                          <a:graphicData uri="http://schemas.openxmlformats.org/drawingml/2006/picture">
                                            <pic:pic xmlns:pic="http://schemas.openxmlformats.org/drawingml/2006/picture">
                                              <pic:nvPicPr>
                                                <pic:cNvPr id="0" name="Picture 599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C6138B" w:rsidRPr="004267B8">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44" o:spid="_x0000_s1785" type="#_x0000_t202" alt="Description: Text Box: x" style="position:absolute;margin-left:51.4pt;margin-top:4.25pt;width:12.75pt;height:22.5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BI9TxgIAANoFAAAOAAAAZHJzL2Uyb0RvYy54bWysVG1vmzAQ/j5p/8Hyd8pLHAqopGpDmCZ1 L1K7H+CACdbAZrYT0k377zubJE1bTZq28QHZvrvn3p67q+t936EdU5pLkePwIsCIiUrWXGxy/OWh 9BKMtKGipp0ULMePTOPrxds3V+OQsUi2squZQgAidDYOOW6NGTLf11XLeqov5MAECBupemrgqjZ+ regI6H3nR0EQ+6NU9aBkxbSG12IS4oXDbxpWmU9No5lBXY4hNuP+yv3X9u8vrmi2UXRoeXUIg/5F FD3lApyeoApqKNoq/gqq55WSWjbmopK9L5uGV8zlANmEwYts7ls6MJcLFEcPpzLp/wdbfdx9VojX OZ4RqI+gPTTpge0NupV7RGJCMKqZrqBkx9cM7W3ZxkFnYH0/gL3Zgza035VAD3ey+qqRkMuWig27 UUqOLaM1hB1aS//MdMLRFmQ9fpA1eKdbIx3QvlG9rSlUCQE6hPd4apmNsLIu4zCN5hhVIIqSeJbM nQeaHY0Hpc07JntkDzlWwAgHTnd32thgaHZUsb6ELHnXOVZ04tkDKE4v4BpMrcwG4Zr8Iw3SVbJK iEeieOWRoCi8m3JJvLgML+fFrFgui/Cn9RuSrOV1zYR1cyRcSP6soQfqT1Q5UU7LjtcWzoak1Wa9 7BTaUSB86b5DQc7U/OdhuCJALi9SCiMS3EapV8bJpUdKMvfSyyDxgjC9TeOApKQon6d0xwX795TQ mON0Dj116fw2t8B9r3OjWc8NrJSO9zlOTko0swxcidq11lDeTeezUtjwn0oB7T422vHVUnQiq9mv 925i5sHM+rdsXsv6ESisJFAMeAoLEQ6tVN8xGmG55Fh/21LFMOreCxiDNCR22oy7kPllBBd1Llmf S6ioACrHBqPpuDTTBtsOim9a8DQNnpA3MDoNd7R+iuowcLBAXHaHZWc31PndaT2t5MUvAAAA//8D AFBLAwQUAAYACAAAACEA5tLHstwAAAAIAQAADwAAAGRycy9kb3ducmV2LnhtbEyPwU7DMBBE70j9 B2srcaNrUlKFEKdCIK4gSlupNzfeJhHxOordJvw97gmOoxnNvCnWk+3EhQbfOlZwv5AgiCtnWq4V bL/e7jIQPmg2unNMCn7Iw7qc3RQ6N27kT7psQi1iCftcK2hC6HNEXzVktV+4njh6JzdYHaIcajSD HmO57TCRcoVWtxwXGt3TS0PV9+ZsFezeT4f9g/yoX23aj26SyPYRlbqdT89PIAJN4S8MV/yIDmVk OrozGy+6qGUS0YOCLAVx9ZNsCeKoIF2uAMsC/x8ofwEAAP//AwBQSwECLQAUAAYACAAAACEAtoM4 kv4AAADhAQAAEwAAAAAAAAAAAAAAAAAAAAAAW0NvbnRlbnRfVHlwZXNdLnhtbFBLAQItABQABgAI AAAAIQA4/SH/1gAAAJQBAAALAAAAAAAAAAAAAAAAAC8BAABfcmVscy8ucmVsc1BLAQItABQABgAI AAAAIQDWBI9TxgIAANoFAAAOAAAAAAAAAAAAAAAAAC4CAABkcnMvZTJvRG9jLnhtbFBLAQItABQA BgAIAAAAIQDm0sey3AAAAAgBAAAPAAAAAAAAAAAAAAAAACAFAABkcnMvZG93bnJldi54bWxQSwUG AAAAAAQABADzAAAAKQYAAAAA " filled="f" stroked="f">
                      <v:textbox>
                        <w:txbxContent>
                          <w:p w:rsidR="00C6138B" w:rsidRPr="004267B8" w:rsidRDefault="00884ECA" w:rsidP="00187C6E">
                            <w:pPr>
                              <w:rPr>
                                <w:sz w:val="16"/>
                                <w:szCs w:val="16"/>
                              </w:rPr>
                            </w:pPr>
                            <w:r>
                              <w:rPr>
                                <w:noProof/>
                                <w:sz w:val="16"/>
                                <w:szCs w:val="16"/>
                                <w:vertAlign w:val="subscript"/>
                              </w:rPr>
                              <w:drawing>
                                <wp:inline distT="0" distB="0" distL="0" distR="0">
                                  <wp:extent cx="9525" cy="9525"/>
                                  <wp:effectExtent l="0" t="0" r="0" b="0"/>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sz w:val="16"/>
                                <w:szCs w:val="16"/>
                                <w:vertAlign w:val="subscript"/>
                              </w:rPr>
                              <w:drawing>
                                <wp:inline distT="0" distB="0" distL="0" distR="0">
                                  <wp:extent cx="9525" cy="9525"/>
                                  <wp:effectExtent l="0" t="0" r="0" b="0"/>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C6138B" w:rsidRPr="004267B8">
                              <w:rPr>
                                <w:sz w:val="20"/>
                                <w:szCs w:val="20"/>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79584" behindDoc="0" locked="0" layoutInCell="1" allowOverlap="1">
                      <wp:simplePos x="0" y="0"/>
                      <wp:positionH relativeFrom="column">
                        <wp:posOffset>1300480</wp:posOffset>
                      </wp:positionH>
                      <wp:positionV relativeFrom="paragraph">
                        <wp:posOffset>92075</wp:posOffset>
                      </wp:positionV>
                      <wp:extent cx="113665" cy="248285"/>
                      <wp:effectExtent l="0" t="3175" r="4445" b="0"/>
                      <wp:wrapNone/>
                      <wp:docPr id="339" name="Text Box 464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jc w:val="center"/>
                                    <w:rPr>
                                      <w:sz w:val="16"/>
                                      <w:szCs w:val="16"/>
                                      <w:vertAlign w:val="subscript"/>
                                    </w:rPr>
                                  </w:pPr>
                                  <w:r w:rsidRPr="004267B8">
                                    <w:rPr>
                                      <w:sz w:val="24"/>
                                    </w:rPr>
                                    <w:t>x</w:t>
                                  </w:r>
                                  <w:r w:rsidRPr="00AD7308">
                                    <w:rPr>
                                      <w:sz w:val="16"/>
                                      <w:szCs w:val="16"/>
                                      <w:vertAlign w:val="subscript"/>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46" o:spid="_x0000_s1786" type="#_x0000_t202" alt="Description: Text Box: x" style="position:absolute;margin-left:102.4pt;margin-top:7.25pt;width:8.95pt;height:19.5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ZiyxgIAANoFAAAOAAAAZHJzL2Uyb0RvYy54bWysVFtv2yAUfp+0/4B4d30Jdm2rTtXGyTSp u0jtfgCxcYxmgwckTjftv++AkzRtNWnaxgMCzjnfuX2cq+t936EdU5pLUeDwIsCIiUrWXGwK/OVh 5aUYaUNFTTspWIEfmcbX87dvrsYhZ5FsZVczhQBE6HwcCtwaM+S+r6uW9VRfyIEJEDZS9dTAVW38 WtER0PvOj4Ig8Uep6kHJimkNr+UkxHOH3zSsMp+aRjODugJDbMbtyu1ru/vzK5pvFB1aXh3CoH8R RU+5AKcnqJIairaKv4LqeaWklo25qGTvy6bhFXM5QDZh8CKb+5YOzOUCxdHDqUz6/8FWH3efFeJ1 gWezDCNBe2jSA9sbdCv3iCQkwahmuoKSHV9ztLdlGwedg/X9APZmD9rQflcCPdzJ6qtGQi5aKjbs Rik5tozWEHZoLf0z0wlHW5D1+EHW4J1ujXRA+0b1tqZQJQTo0L7HU8tshJV1Gc6SJMaoAlFE0iiN nQeaH40Hpc07JntkDwVWwAgHTnd32thgaH5Usb6EXPGuc6zoxLMHUJxewDWYWpkNwjX5RxZky3SZ Eo9EydIjQVl6N6sF8ZJVeBmXs3KxKMOf1m9I8pbXNRPWzZFwIfmzhh6oP1HlRDktO15bOBuSVpv1 olNoR4HwK7cOBTlT85+H4YoAubxIKYxIcBtl3ipJLz2yIrGXXQapF4TZbZYEJCPl6nlKd1ywf08J jQXO4iieuPTb3AK3XudG854bGCkd7wucnpRobhm4FLVrraG8m85npbDhP5UC2n1stOOrpehEVrNf 792PiQNi/Vs2r2X9CBRWEigGPIWBCIdWqu8YjTBcCqy/baliGHXvBXyDLCTETiN3IfFlBBd1Llmf S6ioAKrABqPpuDDTBNsOim9a8DR9PCFv4Os03NH6KarDh4MB4rI7DDs7oc7vTutpJM9/AQAA//8D AFBLAwQUAAYACAAAACEAdmRl7d0AAAAJAQAADwAAAGRycy9kb3ducmV2LnhtbEyPwU7DMBBE70j8 g7VI3KiNSQqEOBUCcQW10Erc3HibRMTrKHab8PcsJziOZjTzplzNvhcnHGMXyMD1QoFAqoPrqDHw 8f5ydQciJkvO9oHQwDdGWFXnZ6UtXJhojadNagSXUCysgTaloZAy1i16GxdhQGLvEEZvE8uxkW60 E5f7XmqlltLbjnihtQM+tVh/bY7ewPb18LnL1Fvz7PNhCrOS5O+lMZcX8+MDiIRz+gvDLz6jQ8VM +3AkF0VvQKuM0RMbWQ6CA1rrWxB7A/nNEmRVyv8Pqh8AAAD//wMAUEsBAi0AFAAGAAgAAAAhALaD OJL+AAAA4QEAABMAAAAAAAAAAAAAAAAAAAAAAFtDb250ZW50X1R5cGVzXS54bWxQSwECLQAUAAYA CAAAACEAOP0h/9YAAACUAQAACwAAAAAAAAAAAAAAAAAvAQAAX3JlbHMvLnJlbHNQSwECLQAUAAYA CAAAACEAoVGYssYCAADaBQAADgAAAAAAAAAAAAAAAAAuAgAAZHJzL2Uyb0RvYy54bWxQSwECLQAU AAYACAAAACEAdmRl7d0AAAAJAQAADwAAAAAAAAAAAAAAAAAgBQAAZHJzL2Rvd25yZXYueG1sUEsF BgAAAAAEAAQA8wAAACoGAAAAAA== " filled="f" stroked="f">
                      <v:textbox>
                        <w:txbxContent>
                          <w:p w:rsidR="00C6138B" w:rsidRPr="00AD7308" w:rsidRDefault="00C6138B" w:rsidP="00187C6E">
                            <w:pPr>
                              <w:jc w:val="center"/>
                              <w:rPr>
                                <w:sz w:val="16"/>
                                <w:szCs w:val="16"/>
                                <w:vertAlign w:val="subscript"/>
                              </w:rPr>
                            </w:pPr>
                            <w:r w:rsidRPr="004267B8">
                              <w:rPr>
                                <w:sz w:val="24"/>
                              </w:rPr>
                              <w:t>x</w:t>
                            </w:r>
                            <w:r w:rsidRPr="00AD7308">
                              <w:rPr>
                                <w:sz w:val="16"/>
                                <w:szCs w:val="16"/>
                                <w:vertAlign w:val="subscript"/>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70368" behindDoc="0" locked="0" layoutInCell="1" allowOverlap="1">
                      <wp:simplePos x="0" y="0"/>
                      <wp:positionH relativeFrom="column">
                        <wp:posOffset>1257935</wp:posOffset>
                      </wp:positionH>
                      <wp:positionV relativeFrom="paragraph">
                        <wp:posOffset>116840</wp:posOffset>
                      </wp:positionV>
                      <wp:extent cx="232410" cy="210185"/>
                      <wp:effectExtent l="10795" t="8890" r="13970" b="9525"/>
                      <wp:wrapNone/>
                      <wp:docPr id="338" name="Oval 4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410" cy="2101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37" o:spid="_x0000_s1026" style="position:absolute;margin-left:99.05pt;margin-top:9.2pt;width:18.3pt;height:16.5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cwQMHAIAADEEAAAOAAAAZHJzL2Uyb0RvYy54bWysU9tuEzEQfUfiHyy/k70k6WWVTVWlBCEV WqnwAY7Xm7XweszYyaZ8PWNvGlLgCeEHa8YzPj5zZry4OfSG7RV6DbbmxSTnTFkJjbbbmn/9sn53 xZkPwjbCgFU1f1ae3yzfvlkMrlIldGAahYxArK8GV/MuBFdlmZed6oWfgFOWgi1gLwK5uM0aFAOh 9yYr8/wiGwAbhyCV93R6Nwb5MuG3rZLhoW29CszUnLiFtGPaN3HPlgtRbVG4TssjDfEPLHqhLT16 groTQbAd6j+gei0RPLRhIqHPoG21VKkGqqbIf6vmqRNOpVpIHO9OMvn/Bys/7x+R6abm0ym1yoqe mvSwF4bNLqaXUZ7B+YqyntwjxgK9uwf5zTMLq07YrbpFhKFToiFSRczPXl2IjqerbDN8goawxS5A UurQYh8BSQN2SA15PjVEHQKTdFhOy1lBbZMUKou8uJqnF0T1ctmhDx8U9CwaNVfGaOejZKIS+3sf Ih9RvWQl/mB0s9bGJAe3m5VBRvXWfJ3W8QF/nmYsG2p+PS/nCflVzJ9D5Gn9DQJhZ5s0bFGr90c7 CG1Gm1gaexQv6jXqvoHmmbRDGOeW/hkZHeAPzgaa2Zr77zuBijPz0ZL+18VsFoc8ObP5ZUkOnkc2 5xFhJUHVPHA2mqswfoydQ73t6KUilWvhlnrW6iRm7OfI6kiW5jJpfPxDcfDP/ZT166cvfwIAAP// AwBQSwMEFAAGAAgAAAAhAGt7AX7eAAAACQEAAA8AAABkcnMvZG93bnJldi54bWxMj8FOg0AQhu8m vsNmTLzZhVIqIkvT2JjowYPY3rfsFEjZWcJuKb6940lv82e+/PNNsZltLyYcfedIQbyIQCDVznTU KNh/vT5kIHzQZHTvCBV8o4dNeXtT6Ny4K33iVIVGcAn5XCtoQxhyKX3dotV+4QYk3p3caHXgODbS jPrK5baXyyhaS6s74gutHvClxfpcXayCXbOt1pNMQpqcdm8hPR8+3pNYqfu7efsMIuAc/mD41Wd1 KNnp6C5kvOg5P2UxozxkKxAMLJPVI4ijgjROQZaF/P9B+QMAAP//AwBQSwECLQAUAAYACAAAACEA toM4kv4AAADhAQAAEwAAAAAAAAAAAAAAAAAAAAAAW0NvbnRlbnRfVHlwZXNdLnhtbFBLAQItABQA BgAIAAAAIQA4/SH/1gAAAJQBAAALAAAAAAAAAAAAAAAAAC8BAABfcmVscy8ucmVsc1BLAQItABQA BgAIAAAAIQABcwQMHAIAADEEAAAOAAAAAAAAAAAAAAAAAC4CAABkcnMvZTJvRG9jLnhtbFBLAQIt ABQABgAIAAAAIQBrewF+3gAAAAkBAAAPAAAAAAAAAAAAAAAAAHYEAABkcnMvZG93bnJldi54bWxQ SwUGAAAAAAQABADzAAAAgQUAAAAA "/>
                  </w:pict>
                </mc:Fallback>
              </mc:AlternateContent>
            </w:r>
            <w:r>
              <w:rPr>
                <w:rFonts w:ascii="Times New Roman" w:hAnsi="Times New Roman"/>
                <w:noProof/>
                <w:vertAlign w:val="subscript"/>
              </w:rPr>
              <mc:AlternateContent>
                <mc:Choice Requires="wps">
                  <w:drawing>
                    <wp:anchor distT="0" distB="0" distL="114300" distR="114300" simplePos="0" relativeHeight="251778560" behindDoc="0" locked="0" layoutInCell="1" allowOverlap="1">
                      <wp:simplePos x="0" y="0"/>
                      <wp:positionH relativeFrom="column">
                        <wp:posOffset>2188845</wp:posOffset>
                      </wp:positionH>
                      <wp:positionV relativeFrom="paragraph">
                        <wp:posOffset>109220</wp:posOffset>
                      </wp:positionV>
                      <wp:extent cx="226695" cy="243840"/>
                      <wp:effectExtent l="8255" t="10795" r="12700" b="12065"/>
                      <wp:wrapNone/>
                      <wp:docPr id="337" name="Oval 4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438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45" o:spid="_x0000_s1026" style="position:absolute;margin-left:172.35pt;margin-top:8.6pt;width:17.85pt;height:19.2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gnCHgIAADEEAAAOAAAAZHJzL2Uyb0RvYy54bWysU9tu2zAMfR+wfxD0vjhxLm2MOEWRLsOA bi3Q7QMUWbaFyaJGKXG6rx8lp1m67WmYHgRSpI54DqnVzbEz7KDQa7Aln4zGnCkrodK2KfnXL9t3 15z5IGwlDFhV8mfl+c367ZtV7wqVQwumUsgIxPqidyVvQ3BFlnnZqk74EThlKVgDdiKQi01WoegJ vTNZPh4vsh6wcghSeU+nd0OQrxN+XSsZHuraq8BMyam2kHZM+y7u2XoligaFa7U8lSH+oYpOaEuP nqHuRBBsj/oPqE5LBA91GEnoMqhrLVXiQGwm49/YPLXCqcSFxPHuLJP/f7Dy8+ERma5KPp1ecWZF R016OAjDZovZPMrTO19Q1pN7xEjQu3uQ3zyzsGmFbdQtIvStEhUVNYn52asL0fF0le36T1ARttgH SEoda+wiIGnAjqkhz+eGqGNgkg7zfLFYzjmTFMpn0+tZalgmipfLDn34oKBj0Si5MkY7HyUThTjc +xDrEcVLVqofjK622pjkYLPbGGTEt+TbtBIFonmZZizrS76c5/OE/CrmLyHGaf0NAmFvqzRsUav3 JzsIbQabqjT2JF7Ua9B9B9UzaYcwzC39MzJawB+c9TSzJfff9wIVZ+ajJf2XkxkpxEJyZvOrnBy8 jOwuI8JKgip54GwwN2H4GHuHumnppUmia+GWelbrJGbs51DVqViay6Tx6Q/Fwb/0U9avn77+CQAA //8DAFBLAwQUAAYACAAAACEA4e8G8t8AAAAJAQAADwAAAGRycy9kb3ducmV2LnhtbEyPy07DMBBF 90j8gzVI7KjT5tEqjVNVVEiwYEGgezeeJlHjcRS7afh7hhUsR/fo3jPFbra9mHD0nSMFy0UEAql2 pqNGwdfny9MGhA+ajO4doYJv9LAr7+8KnRt3ow+cqtAILiGfawVtCEMupa9btNov3IDE2dmNVgc+ x0aaUd+43PZyFUWZtLojXmj1gM8t1pfqahUcmn2VTTIOaXw+vIb0cnx/i5dKPT7M+y2IgHP4g+FX n9WhZKeTu5LxolcQJ8maUQ7WKxAMxJsoAXFSkKYZyLKQ/z8ofwAAAP//AwBQSwECLQAUAAYACAAA ACEAtoM4kv4AAADhAQAAEwAAAAAAAAAAAAAAAAAAAAAAW0NvbnRlbnRfVHlwZXNdLnhtbFBLAQIt ABQABgAIAAAAIQA4/SH/1gAAAJQBAAALAAAAAAAAAAAAAAAAAC8BAABfcmVscy8ucmVsc1BLAQIt ABQABgAIAAAAIQCLQgnCHgIAADEEAAAOAAAAAAAAAAAAAAAAAC4CAABkcnMvZTJvRG9jLnhtbFBL AQItABQABgAIAAAAIQDh7wby3wAAAAkBAAAPAAAAAAAAAAAAAAAAAHgEAABkcnMvZG93bnJldi54 bWxQSwUGAAAAAAQABADzAAAAhAUAAAAA "/>
                  </w:pict>
                </mc:Fallback>
              </mc:AlternateContent>
            </w:r>
            <w:r>
              <w:rPr>
                <w:rFonts w:ascii="Times New Roman" w:hAnsi="Times New Roman"/>
                <w:noProof/>
                <w:vertAlign w:val="subscript"/>
              </w:rPr>
              <mc:AlternateContent>
                <mc:Choice Requires="wps">
                  <w:drawing>
                    <wp:anchor distT="0" distB="0" distL="114300" distR="114300" simplePos="0" relativeHeight="251774464" behindDoc="0" locked="0" layoutInCell="1" allowOverlap="1">
                      <wp:simplePos x="0" y="0"/>
                      <wp:positionH relativeFrom="column">
                        <wp:posOffset>1494790</wp:posOffset>
                      </wp:positionH>
                      <wp:positionV relativeFrom="paragraph">
                        <wp:posOffset>232410</wp:posOffset>
                      </wp:positionV>
                      <wp:extent cx="683895" cy="12700"/>
                      <wp:effectExtent l="9525" t="10160" r="11430" b="5715"/>
                      <wp:wrapNone/>
                      <wp:docPr id="336" name="Line 4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3895"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1" o:spid="_x0000_s1026" style="position:absolute;flip:x y;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pt,18.3pt" to="171.5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6yIwKQIAAEQEAAAOAAAAZHJzL2Uyb0RvYy54bWysU02P2jAQvVfqf7B8hyQQWIgIqyqB9rBt kXbbu7EdYtWxLdsQUNX/vmPz0dJeqqoczDh+8/xm5nnxeOwkOnDrhFYlzoYpRlxRzYTalfjLy3ow w8h5ohiRWvESn7jDj8u3bxa9KfhIt1oybhGQKFf0psSt96ZIEkdb3hE31IYrOGy07YiHrd0lzJIe 2DuZjNJ0mvTaMmM15c7B1/p8iJeRv2k49Z+bxnGPZIlBm4+rjes2rMlyQYqdJaYV9CKD/IOKjggF l96oauIJ2lvxB1UnqNVON35IdZfophGUxxqgmiz9rZrnlhgea4HmOHNrk/t/tPTTYWORYCUej6cY KdLBkJ6E4iif5lloT29cAahKbWwokB7Vs3nS9JtDSlctUTseZb6cDGTGjOQuJWycgUu2/UfNAEP2 XsdeHRvboUYK8yEkxuhriMI10Bl0jGM63cbEjx5R+DidjWfzCUYUjrLRQxqnmJAi8IVcY51/z3WH QlBiCdVETnJ4ch4qAugVEuBKr4WU0QhSob7E88loEhOcloKFwwBzdretpEUHEqwUf6E9QHYHs3qv WCRrOWGrS+yJkOcY8FIFPqgG5Fyis1e+z9P5araa5YN8NF0N8rSuB+/WVT6YrrOHST2uq6rOfgRp WV60gjGugrqrb7P873xxeUFnx92ce2tDcs8eSwSx1/8oOo44TPXsj61mp40N3QjTBqtG8OVZhbfw 6z6ifj7+5SsAAAD//wMAUEsDBBQABgAIAAAAIQByshmE3QAAAAkBAAAPAAAAZHJzL2Rvd25yZXYu eG1sTI/BTsMwDIbvSLxDZCRuLO06uqprOqFJe4ANNO2YNV5bkTilydby9pgT3Gz50/9/rrazs+KO Y+g9KUgXCQikxpueWgUf7/uXAkSImoy2nlDBNwbY1o8PlS6Nn+iA92NsBYdQKLWCLsahlDI0HTod Fn5A4tvVj05HXsdWmlFPHO6sXCZJLp3uiRs6PeCuw+bzeHMKbJEUX6fdejofDLfsT7ajdarU89P8 tgERcY5/MPzqszrU7HTxNzJBWAXL7HXFqIIsz0EwkK2yFMSFhyIHWVfy/wf1DwAAAP//AwBQSwEC LQAUAAYACAAAACEAtoM4kv4AAADhAQAAEwAAAAAAAAAAAAAAAAAAAAAAW0NvbnRlbnRfVHlwZXNd LnhtbFBLAQItABQABgAIAAAAIQA4/SH/1gAAAJQBAAALAAAAAAAAAAAAAAAAAC8BAABfcmVscy8u cmVsc1BLAQItABQABgAIAAAAIQDu6yIwKQIAAEQEAAAOAAAAAAAAAAAAAAAAAC4CAABkcnMvZTJv RG9jLnhtbFBLAQItABQABgAIAAAAIQByshmE3QAAAAkBAAAPAAAAAAAAAAAAAAAAAIMEAABkcnMv ZG93bnJldi54bWxQSwUGAAAAAAQABADzAAAAjQUAAAAA "/>
                  </w:pict>
                </mc:Fallback>
              </mc:AlternateContent>
            </w:r>
            <w:r>
              <w:rPr>
                <w:rFonts w:ascii="Times New Roman" w:hAnsi="Times New Roman"/>
                <w:noProof/>
                <w:vertAlign w:val="subscript"/>
              </w:rPr>
              <mc:AlternateContent>
                <mc:Choice Requires="wps">
                  <w:drawing>
                    <wp:anchor distT="0" distB="0" distL="114300" distR="114300" simplePos="0" relativeHeight="251783680" behindDoc="0" locked="0" layoutInCell="1" allowOverlap="1">
                      <wp:simplePos x="0" y="0"/>
                      <wp:positionH relativeFrom="column">
                        <wp:posOffset>2409190</wp:posOffset>
                      </wp:positionH>
                      <wp:positionV relativeFrom="paragraph">
                        <wp:posOffset>215900</wp:posOffset>
                      </wp:positionV>
                      <wp:extent cx="228600" cy="0"/>
                      <wp:effectExtent l="9525" t="12700" r="9525" b="6350"/>
                      <wp:wrapNone/>
                      <wp:docPr id="335" name="Line 4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0" o:spid="_x0000_s1026"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pt,17pt" to="207.7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39FwIAACwEAAAOAAAAZHJzL2Uyb0RvYy54bWysU02P2jAQvVfqf7B8h3wQKESEVUWgl22L tNsfYGyHWHVsyzYEVPW/d2wIYttLVTUHZ+wZP7+ZN7N8OncSnbh1QqsKZ+MUI66oZkIdKvztdTua Y+Q8UYxIrXiFL9zhp9X7d8velDzXrZaMWwQgypW9qXDrvSmTxNGWd8SNteEKnI22HfGwtYeEWdID eieTPE1nSa8tM1ZT7hyc1lcnXkX8puHUf20axz2SFQZuPq42rvuwJqslKQ+WmFbQGw3yDyw6IhQ8 eoeqiSfoaMUfUJ2gVjvd+DHVXaKbRlAec4BssvS3bF5aYnjMBYrjzL1M7v/B0i+nnUWCVXgymWKk SAciPQvFUTGbxvL0xpUQtVY7GxKkZ/VinjX97pDS65aoA480Xy8GbmahoMmbK2HjDDyy7z9rBjHk 6HWs1bmxXYCEKqBzlORyl4SfPaJwmOfzWQrC0cGVkHK4Z6zzn7juUDAqLIF1xCWnZ+cDD1IOIeEZ pbdCyii4VKiv8GKaT+MFp6VgwRnCnD3s19KiEwktE7+YFHgew6w+KhbBWk7Y5mZ7IuTVhselCniQ CdC5Wdee+LFIF5v5Zl6Miny2GRVpXY8+btfFaLbNPkzrSb1e19nPQC0rylYwxlVgN/RnVvyd/rdJ uXbWvUPvZUjeosd6AdnhH0lHKYN6YaBcudfssrODxNCSMfg2PqHnH/dgPw756hcAAAD//wMAUEsD BBQABgAIAAAAIQBscDjI3QAAAAkBAAAPAAAAZHJzL2Rvd25yZXYueG1sTI/NTsNADITvSLzDykhc qnbTNvyFbCoE5MaFUsTVzZokIutNs9s28PQYcYCbPR6Nv8lXo+vUgYbQejYwnyWgiCtvW64NbF7K 6TWoEJEtdp7JwCcFWBWnJzlm1h/5mQ7rWCsJ4ZChgSbGPtM6VA05DDPfE8vt3Q8Oo6xDre2ARwl3 nV4kyaV22LJ8aLCn+4aqj/XeGQjlK+3Kr0k1Sd6WtafF7uHpEY05PxvvbkFFGuOfGX7wBR0KYdr6 PdugOgPLq5tUrDKk0kkM6fxChO2voItc/29QfAMAAP//AwBQSwECLQAUAAYACAAAACEAtoM4kv4A AADhAQAAEwAAAAAAAAAAAAAAAAAAAAAAW0NvbnRlbnRfVHlwZXNdLnhtbFBLAQItABQABgAIAAAA IQA4/SH/1gAAAJQBAAALAAAAAAAAAAAAAAAAAC8BAABfcmVscy8ucmVsc1BLAQItABQABgAIAAAA IQDR/X39FwIAACwEAAAOAAAAAAAAAAAAAAAAAC4CAABkcnMvZTJvRG9jLnhtbFBLAQItABQABgAI AAAAIQBscDjI3QAAAAkBAAAPAAAAAAAAAAAAAAAAAHEEAABkcnMvZG93bnJldi54bWxQSwUGAAAA AAQABADzAAAAewUAAAAA "/>
                  </w:pict>
                </mc:Fallback>
              </mc:AlternateContent>
            </w:r>
            <w:r>
              <w:rPr>
                <w:rFonts w:ascii="Times New Roman" w:hAnsi="Times New Roman"/>
                <w:noProof/>
                <w:vertAlign w:val="subscript"/>
              </w:rPr>
              <mc:AlternateContent>
                <mc:Choice Requires="wps">
                  <w:drawing>
                    <wp:anchor distT="0" distB="0" distL="114300" distR="114300" simplePos="0" relativeHeight="251789824" behindDoc="0" locked="0" layoutInCell="1" allowOverlap="1">
                      <wp:simplePos x="0" y="0"/>
                      <wp:positionH relativeFrom="column">
                        <wp:posOffset>2216785</wp:posOffset>
                      </wp:positionH>
                      <wp:positionV relativeFrom="paragraph">
                        <wp:posOffset>90170</wp:posOffset>
                      </wp:positionV>
                      <wp:extent cx="113665" cy="237490"/>
                      <wp:effectExtent l="0" t="1270" r="2540" b="0"/>
                      <wp:wrapNone/>
                      <wp:docPr id="334" name="Text Box 465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6" o:spid="_x0000_s1787" type="#_x0000_t202" alt="Description: Text Box: x" style="position:absolute;margin-left:174.55pt;margin-top:7.1pt;width:8.95pt;height:18.7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WNgyQIAANoFAAAOAAAAZHJzL2Uyb0RvYy54bWysVNtunDAQfa/Uf7D8TrisYRcUtkqWpaqU XqSkH+AFs1gFm9resGnVf+/Y7C3JS9WWB2R7Zs7czsz1u33foUemNJcix+FVgBETlay52Ob460Pp LTDShoqadlKwHD8xjd8t3765HoeMRbKVXc0UAhChs3HIcWvMkPm+rlrWU30lByZA2EjVUwNXtfVr RUdA7zs/CoLEH6WqByUrpjW8FpMQLx1+07DKfG4azQzqcgyxGfdX7r+xf395TbOtokPLq0MY9C+i 6CkX4PQEVVBD0U7xV1A9r5TUsjFXlex92TS8Yi4HyCYMXmRz39KBuVygOHo4lUn/P9jq0+MXhXid 49mMYCRoD016YHuDbuUekSROMKqZrqBkx9cM7W3ZxkFnYH0/gL3Zgza035VAD3ey+qaRkKuWii27 UUqOLaM1hB1aS//CdMLRFmQzfpQ1eKc7Ix3QvlG9rSlUCQE6tO/p1DIbYWVdhrMkiTGqQBTN5iR1 LfVpdjQelDbvmeyRPeRYASMcOH2808YGQ7OjivUlZMm7zrGiE88eQHF6AddgamU2CNfkn2mQrhfr BfFIlKw9EhSFd1OuiJeU4TwuZsVqVYS/rN+QZC2vayasmyPhQvJnDT1Qf6LKiXJadry2cDYkrbab VafQIwXCl+5zJQfJWc1/HoYrAuTyIqUwIsFtlHplsph7pCSxl86DhReE6W2aBCQlRfk8pTsu2L+n hMYcp3EUT1w6B/0it8B9r3OjWc8NrJSO9zlenJRoZhm4FrVrraG8m84XpbDhn0sB7T422vHVUnQi q9lv9m5i4iA+DsJG1k9AYSWBYsBTWIhwaKX6gdEIyyXH+vuOKoZR90HAGKQhIXYbuQuJ5xFc1KVk cymhogKoHBuMpuPKTBtsNyi+bcHTNHhC3sDoNNzR2s7YFNVh4GCBuOwOy85uqMu70zqv5OVvAAAA //8DAFBLAwQUAAYACAAAACEA5rMvdN4AAAAJAQAADwAAAGRycy9kb3ducmV2LnhtbEyPwU7DMBBE 70j8g7VI3KidNg00xKkqEFcQbUHi5sbbJGq8jmK3CX/PcoLjap5m3xTryXXigkNoPWlIZgoEUuVt S7WG/e7l7gFEiIas6Tyhhm8MsC6vrwqTWz/SO162sRZcQiE3GpoY+1zKUDXoTJj5Homzox+ciXwO tbSDGbncdXKuVCadaYk/NKbHpwar0/bsNHy8Hr8+U/VWP7tlP/pJSXIrqfXtzbR5BBFxin8w/Oqz OpTsdPBnskF0GhbpKmGUg3QOgoFFds/jDhqWSQayLOT/BeUPAAAA//8DAFBLAQItABQABgAIAAAA IQC2gziS/gAAAOEBAAATAAAAAAAAAAAAAAAAAAAAAABbQ29udGVudF9UeXBlc10ueG1sUEsBAi0A FAAGAAgAAAAhADj9If/WAAAAlAEAAAsAAAAAAAAAAAAAAAAALwEAAF9yZWxzLy5yZWxzUEsBAi0A FAAGAAgAAAAhAB3VY2DJAgAA2gUAAA4AAAAAAAAAAAAAAAAALgIAAGRycy9lMm9Eb2MueG1sUEsB Ai0AFAAGAAgAAAAhAOazL3TeAAAACQEAAA8AAAAAAAAAAAAAAAAAIwUAAGRycy9kb3ducmV2Lnht bFBLBQYAAAAABAAEAPMAAAAuBgAAAAA= " filled="f" stroked="f">
                      <v:textbox>
                        <w:txbxContent>
                          <w:p w:rsidR="00C6138B" w:rsidRPr="004267B8" w:rsidRDefault="00C6138B" w:rsidP="00187C6E">
                            <w:pPr>
                              <w:rPr>
                                <w:sz w:val="20"/>
                                <w:szCs w:val="20"/>
                              </w:rPr>
                            </w:pPr>
                            <w:r>
                              <w:rPr>
                                <w:sz w:val="20"/>
                                <w:szCs w:val="20"/>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8320" behindDoc="0" locked="0" layoutInCell="1" allowOverlap="1">
                      <wp:simplePos x="0" y="0"/>
                      <wp:positionH relativeFrom="column">
                        <wp:posOffset>622935</wp:posOffset>
                      </wp:positionH>
                      <wp:positionV relativeFrom="paragraph">
                        <wp:posOffset>97790</wp:posOffset>
                      </wp:positionV>
                      <wp:extent cx="226695" cy="224790"/>
                      <wp:effectExtent l="13970" t="8890" r="6985" b="13970"/>
                      <wp:wrapNone/>
                      <wp:docPr id="333" name="Oval 4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47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35" o:spid="_x0000_s1026" style="position:absolute;margin-left:49.05pt;margin-top:7.7pt;width:17.85pt;height:17.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LeIrHgIAADEEAAAOAAAAZHJzL2Uyb0RvYy54bWysU9tu2zAMfR+wfxD0vjhxLl2MOEWRLsOA ri3Q7QMUWbaFyaJGKXG6rx8lp1m67WmYHgRSpI4OD6nV9bEz7KDQa7Aln4zGnCkrodK2KfnXL9t3 7znzQdhKGLCq5M/K8+v12zer3hUqhxZMpZARiPVF70rehuCKLPOyVZ3wI3DKUrAG7EQgF5usQtET emeyfDxeZD1g5RCk8p5Ob4cgXyf8ulYyPNS1V4GZkhO3kHZM+y7u2XoligaFa7U80RD/wKIT2tKj Z6hbEQTbo/4DqtMSwUMdRhK6DOpaS5VqoGom49+qeWqFU6kWEse7s0z+/8HK+8MjMl2VfDqdcmZF R016OAjDZovpPMrTO19Q1pN7xFigd3cgv3lmYdMK26gbROhbJSoiNYn52asL0fF0le36z1ARttgH SEoda+wiIGnAjqkhz+eGqGNgkg7zfLFYzjmTFMrz2dUyNSwTxctlhz58VNCxaJRcGaOdj5KJQhzu fIh8RPGSlfiD0dVWG5McbHYbg4zqLfk2rVQClXmZZizrS76c5/OE/CrmLyHGaf0NAmFvqzRsUasP JzsIbQabWBp7Ei/qNei+g+qZtEMY5pb+GRkt4A/OeprZkvvve4GKM/PJkv7LyWwWhzw5s/lVTg5e RnaXEWElQZU8cDaYmzB8jL1D3bT00iSVa+GGelbrJGbs58DqRJbmMml8+kNx8C/9lPXrp69/AgAA //8DAFBLAwQUAAYACAAAACEAqJC7m90AAAAIAQAADwAAAGRycy9kb3ducmV2LnhtbEyPwU7DMBBE 70j8g7VI3KgTTKoQ4lQVFRIcOBDg7sbbJGq8jmI3DX/P9gTHnRnNvik3ixvEjFPoPWlIVwkIpMbb nloNX58vdzmIEA1ZM3hCDT8YYFNdX5WmsP5MHzjXsRVcQqEwGroYx0LK0HToTFj5EYm9g5+ciXxO rbSTOXO5G+R9kqylMz3xh86M+Nxhc6xPTsOu3dbrWaqYqcPuNWbH7/c3lWp9e7Nsn0BEXOJfGC74 jA4VM+39iWwQg4bHPOUk69kDiIuvFE/Za8iSHGRVyv8Dql8AAAD//wMAUEsBAi0AFAAGAAgAAAAh ALaDOJL+AAAA4QEAABMAAAAAAAAAAAAAAAAAAAAAAFtDb250ZW50X1R5cGVzXS54bWxQSwECLQAU AAYACAAAACEAOP0h/9YAAACUAQAACwAAAAAAAAAAAAAAAAAvAQAAX3JlbHMvLnJlbHNQSwECLQAU AAYACAAAACEAuy3iKx4CAAAxBAAADgAAAAAAAAAAAAAAAAAuAgAAZHJzL2Uyb0RvYy54bWxQSwEC LQAUAAYACAAAACEAqJC7m90AAAAIAQAADwAAAAAAAAAAAAAAAAB4BAAAZHJzL2Rvd25yZXYueG1s UEsFBgAAAAAEAAQA8wAAAIIFAAAAAA== "/>
                  </w:pict>
                </mc:Fallback>
              </mc:AlternateContent>
            </w:r>
            <w:r>
              <w:rPr>
                <w:rFonts w:ascii="Times New Roman" w:hAnsi="Times New Roman"/>
                <w:noProof/>
                <w:vertAlign w:val="subscript"/>
              </w:rPr>
              <mc:AlternateContent>
                <mc:Choice Requires="wps">
                  <w:drawing>
                    <wp:anchor distT="0" distB="0" distL="114300" distR="114300" simplePos="0" relativeHeight="251765248" behindDoc="0" locked="0" layoutInCell="1" allowOverlap="1">
                      <wp:simplePos x="0" y="0"/>
                      <wp:positionH relativeFrom="column">
                        <wp:posOffset>19568160</wp:posOffset>
                      </wp:positionH>
                      <wp:positionV relativeFrom="paragraph">
                        <wp:posOffset>136850755</wp:posOffset>
                      </wp:positionV>
                      <wp:extent cx="342900" cy="0"/>
                      <wp:effectExtent l="13970" t="6350" r="5080" b="12700"/>
                      <wp:wrapNone/>
                      <wp:docPr id="332" name="Line 4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2"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0.8pt,10775.65pt" to="1567.8pt,1077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VB/rFQIAACw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XgyyTFS pAORnoXiqJjBAbSnN66EqLXa2VAgPasX86zpd4eUXrdEHXik+XoxkJmFjORNStg4A5fs+8+aQQw5 eh17dW5sFyChC+gcJbncJeFnjygcTop8kYJwdHAlpBzyjHX+E9cdCkaFJbCOuOT07HzgQcohJFyj 9FZIGQWXCvUVXkzzaUxwWgoWnCHM2cN+LS06kTAy8YtFgecxzOqjYhGs5YRtbrYnQl5tuFyqgAeV AJ2bdZ2JH4t0sZlv5sWoyGebUZHW9ejjdl2MZtvsw7Se1Ot1nf0M1LKibAVjXAV2w3xmxd/pf3sp 18m6T+i9Dclb9NgvIDv8I+koZVDvOgd7zS47O0gMIxmDb88nzPzjHuzHR776BQAA//8DAFBLAwQU AAYACAAAACEAkEi5meAAAAARAQAADwAAAGRycy9kb3ducmV2LnhtbEyPwU7DMAyG70i8Q2QkLhNL 0qjTVJpOCOiNCxuIq9eYtqJJuibbCk9PuABH//70+3O5me3ATjSF3jsNcimAkWu86V2r4WVX36yB hYjO4OAdafikAJvq8qLEwvize6bTNrYslbhQoIYuxrHgPDQdWQxLP5JLu3c/WYxpnFpuJjyncjvw TIgVt9i7dKHDke47aj62R6sh1K90qL8WzUK8qdZTdnh4ekStr6/mu1tgkeb4B8OPflKHKjnt/dGZ wAYNSqzlKrEaMpnnUgFLkJIqT+H+N+RVyf9/Un0DAAD//wMAUEsBAi0AFAAGAAgAAAAhALaDOJL+ AAAA4QEAABMAAAAAAAAAAAAAAAAAAAAAAFtDb250ZW50X1R5cGVzXS54bWxQSwECLQAUAAYACAAA ACEAOP0h/9YAAACUAQAACwAAAAAAAAAAAAAAAAAvAQAAX3JlbHMvLnJlbHNQSwECLQAUAAYACAAA ACEAxFQf6xUCAAAsBAAADgAAAAAAAAAAAAAAAAAuAgAAZHJzL2Uyb0RvYy54bWxQSwECLQAUAAYA CAAAACEAkEi5meAAAAARAQAADwAAAAAAAAAAAAAAAABvBAAAZHJzL2Rvd25yZXYueG1sUEsFBgAA AAAEAAQA8wAAAHwFAAAAAA== "/>
                  </w:pict>
                </mc:Fallback>
              </mc:AlternateContent>
            </w:r>
            <w:r>
              <w:rPr>
                <w:rFonts w:ascii="Times New Roman" w:hAnsi="Times New Roman"/>
                <w:noProof/>
                <w:vertAlign w:val="subscript"/>
              </w:rPr>
              <mc:AlternateContent>
                <mc:Choice Requires="wps">
                  <w:drawing>
                    <wp:anchor distT="0" distB="0" distL="114300" distR="114300" simplePos="0" relativeHeight="251771392" behindDoc="0" locked="0" layoutInCell="1" allowOverlap="1">
                      <wp:simplePos x="0" y="0"/>
                      <wp:positionH relativeFrom="column">
                        <wp:posOffset>14546580</wp:posOffset>
                      </wp:positionH>
                      <wp:positionV relativeFrom="paragraph">
                        <wp:posOffset>91297125</wp:posOffset>
                      </wp:positionV>
                      <wp:extent cx="113665" cy="237490"/>
                      <wp:effectExtent l="2540" t="0" r="0" b="3810"/>
                      <wp:wrapNone/>
                      <wp:docPr id="331" name="Text Box 4638"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rPr>
                                      <w:sz w:val="16"/>
                                      <w:szCs w:val="16"/>
                                      <w:vertAlign w:val="subscript"/>
                                    </w:rPr>
                                  </w:pPr>
                                  <w:r w:rsidRPr="00AD7308">
                                    <w:rPr>
                                      <w:sz w:val="16"/>
                                      <w:szCs w:val="16"/>
                                      <w:vertAlign w:val="subscript"/>
                                    </w:rP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8" o:spid="_x0000_s1788" type="#_x0000_t202" alt="Description: Text Box: x" style="position:absolute;margin-left:1145.4pt;margin-top:7188.75pt;width:8.95pt;height:18.7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6cryQIAANoFAAAOAAAAZHJzL2Uyb0RvYy54bWysVNtunDAQfa/Uf7D8Trisl11Q2CpZlqpS epGSfoAXzGIVbGp7A2nVf+/Y7C3JS9WWB2R7Zs7czsz1u7Fr0SNTmkuR4fAqwIiJUlZc7DL89aHw lhhpQ0VFWylYhp+Yxu9Wb99cD33KItnItmIKAYjQ6dBnuDGmT31flw3rqL6SPRMgrKXqqIGr2vmV ogOgd60fBUHsD1JVvZIl0xpe80mIVw6/rllpPte1Zga1GYbYjPsr99/av7+6pulO0b7h5SEM+hdR dJQLcHqCyqmhaK/4K6iOl0pqWZurUna+rGteMpcDZBMGL7K5b2jPXC5QHN2fyqT/H2z56fGLQrzK 8GwWYiRoB016YKNBt3JEJJ5B/yqmSyjZ8TVFoy3b0OsUrO97sDcjaEP7XQl0fyfLbxoJuW6o2LEb peTQMFpB2KG19C9MJxxtQbbDR1mBd7o30gGNtepsTaFKCNChfU+nltkIS+synMXxHKMSRNFsQRLX Up+mR+NeafOeyQ7ZQ4YVMMKB08c7bWwwND2qWF9CFrxtHSta8ewBFKcXcA2mVmaDcE3+mQTJZrlZ Eo9E8cYjQZ57N8WaeHERLub5LF+v8/CX9RuStOFVxYR1cyRcSP6soQfqT1Q5UU7LllcWzoak1W67 bhV6pED4wn2u5CA5q/nPw3BFgFxepBRGJLiNEq+IlwuPFGTuJYtg6QVhcpvEAUlIXjxP6Y4L9u8p oSHDyTyaT1w6B/0it8B9r3OjaccNrJSWdxlenpRoahm4EZVrraG8nc4XpbDhn0sB7T422vHVUnQi qxm3o5uYeRAfB2ErqyegsJJAMeApLEQ4NFL9wGiA5ZJh/X1PFcOo/SBgDJKQELuN3IXMFxFc1KVk eymhogSoDBuMpuPaTBts3yu+a8DTNHhC3sDo1NzR2s7YFNVh4GCBuOwOy85uqMu70zqv5NVvAAAA //8DAFBLAwQUAAYACAAAACEAApsi6+MAAAARAQAADwAAAGRycy9kb3ducmV2LnhtbEyPzU7DMBCE 70i8g7VI3KjdNCVNiFMhEFcQ5Ufi5sbbJCJeR7HbhLdne4Lj7Ixmvi23s+vFCcfQedKwXCgQSLW3 HTUa3t+ebjYgQjRkTe8JNfxggG11eVGawvqJXvG0i43gEgqF0dDGOBRShrpFZ8LCD0jsHfzoTGQ5 NtKOZuJy18tEqVvpTEe80JoBH1qsv3dHp+Hj+fD1maqX5tGth8nPSpLLpdbXV/P9HYiIc/wLwxmf 0aFipr0/kg2i15AkuWL2yE66yrI1CA4lK7XJQOzPx3SZ5iCrUv7/pPoFAAD//wMAUEsBAi0AFAAG AAgAAAAhALaDOJL+AAAA4QEAABMAAAAAAAAAAAAAAAAAAAAAAFtDb250ZW50X1R5cGVzXS54bWxQ SwECLQAUAAYACAAAACEAOP0h/9YAAACUAQAACwAAAAAAAAAAAAAAAAAvAQAAX3JlbHMvLnJlbHNQ SwECLQAUAAYACAAAACEAQfunK8kCAADaBQAADgAAAAAAAAAAAAAAAAAuAgAAZHJzL2Uyb0RvYy54 bWxQSwECLQAUAAYACAAAACEAApsi6+MAAAARAQAADwAAAAAAAAAAAAAAAAAjBQAAZHJzL2Rvd25y ZXYueG1sUEsFBgAAAAAEAAQA8wAAADMGAAAAAA== " filled="f" stroked="f">
                      <v:textbox>
                        <w:txbxContent>
                          <w:p w:rsidR="00C6138B" w:rsidRPr="00AD7308" w:rsidRDefault="00C6138B" w:rsidP="00187C6E">
                            <w:pPr>
                              <w:rPr>
                                <w:sz w:val="16"/>
                                <w:szCs w:val="16"/>
                                <w:vertAlign w:val="subscript"/>
                              </w:rPr>
                            </w:pPr>
                            <w:r w:rsidRPr="00AD7308">
                              <w:rPr>
                                <w:sz w:val="16"/>
                                <w:szCs w:val="16"/>
                                <w:vertAlign w:val="subscript"/>
                              </w:rPr>
                              <w:t>x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9344" behindDoc="0" locked="0" layoutInCell="1" allowOverlap="1">
                      <wp:simplePos x="0" y="0"/>
                      <wp:positionH relativeFrom="column">
                        <wp:posOffset>4974590</wp:posOffset>
                      </wp:positionH>
                      <wp:positionV relativeFrom="paragraph">
                        <wp:posOffset>30561915</wp:posOffset>
                      </wp:positionV>
                      <wp:extent cx="113665" cy="237490"/>
                      <wp:effectExtent l="3175" t="0" r="0" b="3810"/>
                      <wp:wrapNone/>
                      <wp:docPr id="330" name="Text Box 463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rPr>
                                      <w:sz w:val="16"/>
                                      <w:szCs w:val="16"/>
                                      <w:vertAlign w:val="subscript"/>
                                    </w:rPr>
                                  </w:pPr>
                                  <w:r w:rsidRPr="00AD7308">
                                    <w:rPr>
                                      <w:sz w:val="16"/>
                                      <w:szCs w:val="16"/>
                                      <w:vertAlign w:val="subscript"/>
                                    </w:rP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6" o:spid="_x0000_s1789" type="#_x0000_t202" alt="Description: Text Box: x" style="position:absolute;margin-left:391.7pt;margin-top:2406.45pt;width:8.95pt;height:18.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ZffbygIAANoFAAAOAAAAZHJzL2Uyb0RvYy54bWysVNtunDAQfa/Uf7D8Trisl11Q2CpZlqpS epGSfoAXzGIVbGp7A2nVf+/Y7C3JS9WWB2R77DNnZs7M9buxa9EjU5pLkeHwKsCIiVJWXOwy/PWh 8JYYaUNFRVspWIafmMbvVm/fXA99yiLZyLZiCgGI0OnQZ7gxpk99X5cN66i+kj0TYKyl6qiBrdr5 laIDoHetHwVB7A9SVb2SJdMaTvPJiFcOv65ZaT7XtWYGtRkGbsb9lftv7d9fXdN0p2jf8PJAg/4F i45yAU5PUDk1FO0VfwXV8VJJLWtzVcrOl3XNS+ZigGjC4EU09w3tmYsFkqP7U5r0/4MtPz1+UYhX GZ7NID+CdlCkBzYadCtHROJZjFHFdAkpO56maLRpG3qdwuv7Ht6bEW5D+V0KdH8ny28aCbluqNix G6Xk0DBaAe3QvvQvnk442oJsh4+yAu90b6QDGmvV2ZxClhCgA72nU8ksw9K6DGdxPMeoBFM0W5DE ldSn6fFxr7R5z2SH7CLDChThwOnjnTaWDE2PV6wvIQvetk4VrXh2ABenE3ANT63NknBF/pkEyWa5 WRKPRPHGI0GeezfFmnhxES7m+Sxfr/Pwl/UbkrThVcWEdXMUXEj+rKAH6U9SOUlOy5ZXFs5S0mq3 XbcKPVIQfOE+l3KwnK/5z2m4JEAsL0IKIxLcRolXxMuFRwoy95JFsPSCMLlN4oAkJC+eh3THBfv3 kNCQ4WQezSctnUm/iC1w3+vYaNpxAyOl5V2Gl6dLNLUK3IjKldZQ3k7ri1RY+udUQLmPhXZ6tRKd xGrG7eg6Zh4sjo2wldUTSFhJkBjoFAYiLBqpfmA0wHDJsP6+p4ph1H4Q0AZJSIidRm5D5osINurS sr20UFECVIYNRtNybaYJtu8V3zXgaWo8IW+gdWruZG17bGJ1aDgYIC66w7CzE+py726dR/LqNwAA AP//AwBQSwMEFAAGAAgAAAAhADEeNdvhAAAADQEAAA8AAABkcnMvZG93bnJldi54bWxMj01PwzAM hu9I/IfISNxY0rWDrjSdEIgraOND4pY1XlvROFWTreXf453gaPvR6+ctN7PrxQnH0HnSkCwUCKTa 244aDe9vzzc5iBANWdN7Qg0/GGBTXV6UprB+oi2edrERHEKhMBraGIdCylC36ExY+AGJbwc/OhN5 HBtpRzNxuOvlUqlb6UxH/KE1Az62WH/vjk7Dx8vh6zNTr82TWw2Tn5Ukt5ZaX1/ND/cgIs7xD4az PqtDxU57fyQbRK/hLk8zRjVkebJcg2AkV0kKYn9erVQKsirl/xbVLwAAAP//AwBQSwECLQAUAAYA CAAAACEAtoM4kv4AAADhAQAAEwAAAAAAAAAAAAAAAAAAAAAAW0NvbnRlbnRfVHlwZXNdLnhtbFBL AQItABQABgAIAAAAIQA4/SH/1gAAAJQBAAALAAAAAAAAAAAAAAAAAC8BAABfcmVscy8ucmVsc1BL AQItABQABgAIAAAAIQAJZffbygIAANoFAAAOAAAAAAAAAAAAAAAAAC4CAABkcnMvZTJvRG9jLnht bFBLAQItABQABgAIAAAAIQAxHjXb4QAAAA0BAAAPAAAAAAAAAAAAAAAAACQFAABkcnMvZG93bnJl di54bWxQSwUGAAAAAAQABADzAAAAMgYAAAAA " filled="f" stroked="f">
                      <v:textbox>
                        <w:txbxContent>
                          <w:p w:rsidR="00C6138B" w:rsidRPr="00AD7308" w:rsidRDefault="00C6138B" w:rsidP="00187C6E">
                            <w:pPr>
                              <w:rPr>
                                <w:sz w:val="16"/>
                                <w:szCs w:val="16"/>
                                <w:vertAlign w:val="subscript"/>
                              </w:rPr>
                            </w:pPr>
                            <w:r w:rsidRPr="00AD7308">
                              <w:rPr>
                                <w:sz w:val="16"/>
                                <w:szCs w:val="16"/>
                                <w:vertAlign w:val="subscript"/>
                              </w:rPr>
                              <w:t>x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6272" behindDoc="0" locked="0" layoutInCell="1" allowOverlap="1">
                      <wp:simplePos x="0" y="0"/>
                      <wp:positionH relativeFrom="column">
                        <wp:posOffset>20129500</wp:posOffset>
                      </wp:positionH>
                      <wp:positionV relativeFrom="paragraph">
                        <wp:posOffset>136849485</wp:posOffset>
                      </wp:positionV>
                      <wp:extent cx="800735" cy="8890"/>
                      <wp:effectExtent l="10160" t="6350" r="8255" b="13335"/>
                      <wp:wrapNone/>
                      <wp:docPr id="329" name="Line 4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3"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10775.55pt" to="1648.05pt,1077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dFfGwIAAC8EAAAOAAAAZHJzL2Uyb0RvYy54bWysU02P2jAQvVfqf7B8hyQQ2BARVhWBXmgX abc/wNgOserYlm0IqOp/79h8iG0vVdUcnLFn5vnNzPP8+dRJdOTWCa0qnA1TjLiimgm1r/C3t/Wg wMh5ohiRWvEKn7nDz4uPH+a9KflIt1oybhGAKFf2psKt96ZMEkdb3hE31IYrcDbadsTD1u4TZkkP 6J1MRmk6TXptmbGacufgtL448SLiNw2n/qVpHPdIVhi4+bjauO7CmizmpNxbYlpBrzTIP7DoiFBw 6R2qJp6ggxV/QHWCWu1044dUd4luGkF5rAGqydLfqnltieGxFmiOM/c2uf8HS78etxYJVuHxaIaR Ih0MaSMUR/l0PA7t6Y0rIWqptjYUSE/q1Ww0/e6Q0suWqD2PNN/OBjKzkJG8SwkbZ+CSXf9FM4gh B69jr06N7QIkdAGd4kjO95Hwk0cUDos0fRpPMKLgKopZHFhCyluqsc5/5rpDwaiwBOIRmhw3zgcq pLyFhJuUXgsp48ylQn2FZ5PRJCY4LQULzhDm7H63lBYdSVBN/GJd4HkMs/qgWARrOWGrq+2JkBcb Lpcq4EExQOdqXWTxY5bOVsWqyAf5aLoa5GldDz6tl/lgus6eJvW4Xi7r7GegluVlKxjjKrC7STTL /04C18dyEdddpPc2JO/RY7+A7O0fScdphgFepLDT7Ly1tymDKmPw9QUF2T/uwX5854tfAAAA//8D AFBLAwQUAAYACAAAACEAh9vZUuMAAAARAQAADwAAAGRycy9kb3ducmV2LnhtbEyPzU7DMBCE70i8 g7VIXCrqnygFQpwKAblxoYC4uvGSRMR2Grtt4OlZxAFuuzuj2W/K9ewGdsAp9sFrkEsBDH0TbO9b DS/P9cUVsJiMt2YIHjV8YoR1dXpSmsKGo3/Cwya1jEJ8LIyGLqWx4Dw2HToTl2FET9p7mJxJtE4t t5M5UrgbuBJixZ3pPX3ozIh3HTYfm73TEOtX3NVfi2Yh3rI2oNrdPz4Yrc/P5tsbYAnn9GeGH3xC h4qYtmHvbWSDhkxeCiqTNCiZ51ICI1Omrlc0bX+PKgdelfx/k+obAAD//wMAUEsBAi0AFAAGAAgA AAAhALaDOJL+AAAA4QEAABMAAAAAAAAAAAAAAAAAAAAAAFtDb250ZW50X1R5cGVzXS54bWxQSwEC LQAUAAYACAAAACEAOP0h/9YAAACUAQAACwAAAAAAAAAAAAAAAAAvAQAAX3JlbHMvLnJlbHNQSwEC LQAUAAYACAAAACEARwXRXxsCAAAvBAAADgAAAAAAAAAAAAAAAAAuAgAAZHJzL2Uyb0RvYy54bWxQ SwECLQAUAAYACAAAACEAh9vZUuMAAAARAQAADwAAAAAAAAAAAAAAAAB1BAAAZHJzL2Rvd25yZXYu eG1sUEsFBgAAAAAEAAQA8wAAAIUFAAAAAA== "/>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1</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2</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3</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73440" behindDoc="0" locked="0" layoutInCell="1" allowOverlap="1">
                      <wp:simplePos x="0" y="0"/>
                      <wp:positionH relativeFrom="column">
                        <wp:posOffset>864235</wp:posOffset>
                      </wp:positionH>
                      <wp:positionV relativeFrom="paragraph">
                        <wp:posOffset>22860</wp:posOffset>
                      </wp:positionV>
                      <wp:extent cx="393065" cy="0"/>
                      <wp:effectExtent l="7620" t="5080" r="8890" b="13970"/>
                      <wp:wrapNone/>
                      <wp:docPr id="328" name="Line 4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0"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05pt,1.8pt" to="99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RD5RFgIAACw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lXg6AakU 6UCkZ6E4yud5LE9vXAFRldrZkCA9qxfzrOl3h5SuWqIOPNJ8vRi4mYWCJm+uhI0z8Mi+/6wZxJCj 17FW58Z2ARKqgM5RkstdEn72iMLhdDlN5zOM6OBKSDHcM9b5T1x3KBgllsA64pLTs/OBBymGkPCM 0lshZRRcKtSXeDmbzOIFp6VgwRnCnD3sK2nRiYSWiV9MCjyPYVYfFYtgLSdsc7M9EfJqw+NSBTzI BOjcrGtP/Fimy81is8hH+WS+GeVpXY8+bqt8NN9mH2b1tK6qOvsZqGV50QrGuArshv7M8r/T/zYp 1866d+i9DMlb9FgvIDv8I+koZVAvDJQr9ppddnaQGFoyBt/GJ/T84x7sxyFf/wIAAP//AwBQSwME FAAGAAgAAAAhAOXNZMzaAAAABwEAAA8AAABkcnMvZG93bnJldi54bWxMj8FOwzAQRO9I/IO1SFwq 6rSRohLiVAjIjQstiOs2XpKIeJ3Gbhv4erZc4Pg0o9m3xXpyvTrSGDrPBhbzBBRx7W3HjYHXbXWz AhUissXeMxn4ogDr8vKiwNz6E7/QcRMbJSMccjTQxjjkWoe6JYdh7gdiyT786DAKjo22I55k3PV6 mSSZdtixXGhxoIeW6s/NwRkI1Rvtq+9ZPUve08bTcv/4/ITGXF9N93egIk3xrwxnfVGHUpx2/sA2 qF44zRZSNZBmoM757Up+2/2yLgv937/8AQAA//8DAFBLAQItABQABgAIAAAAIQC2gziS/gAAAOEB AAATAAAAAAAAAAAAAAAAAAAAAABbQ29udGVudF9UeXBlc10ueG1sUEsBAi0AFAAGAAgAAAAhADj9 If/WAAAAlAEAAAsAAAAAAAAAAAAAAAAALwEAAF9yZWxzLy5yZWxzUEsBAi0AFAAGAAgAAAAhALpE PlEWAgAALAQAAA4AAAAAAAAAAAAAAAAALgIAAGRycy9lMm9Eb2MueG1sUEsBAi0AFAAGAAgAAAAh AOXNZMzaAAAABwEAAA8AAAAAAAAAAAAAAAAAcAQAAGRycy9kb3ducmV2LnhtbFBLBQYAAAAABAAE APMAAAB3BQAAAAA= "/>
                  </w:pict>
                </mc:Fallback>
              </mc:AlternateContent>
            </w:r>
            <w:r>
              <w:rPr>
                <w:rFonts w:ascii="Times New Roman" w:hAnsi="Times New Roman"/>
                <w:noProof/>
                <w:vertAlign w:val="subscript"/>
              </w:rPr>
              <mc:AlternateContent>
                <mc:Choice Requires="wps">
                  <w:drawing>
                    <wp:anchor distT="0" distB="0" distL="114300" distR="114300" simplePos="0" relativeHeight="251787776" behindDoc="0" locked="0" layoutInCell="1" allowOverlap="1">
                      <wp:simplePos x="0" y="0"/>
                      <wp:positionH relativeFrom="column">
                        <wp:posOffset>2286000</wp:posOffset>
                      </wp:positionH>
                      <wp:positionV relativeFrom="paragraph">
                        <wp:posOffset>19050</wp:posOffset>
                      </wp:positionV>
                      <wp:extent cx="342900" cy="457200"/>
                      <wp:effectExtent l="10160" t="10795" r="8890" b="8255"/>
                      <wp:wrapNone/>
                      <wp:docPr id="327" name="Line 4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4" o:spid="_x0000_s1026" style="position:absolute;flip:x;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5pt" to="207pt,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icyOIQIAADsEAAAOAAAAZHJzL2Uyb0RvYy54bWysU8uu2yAQ3VfqPyD2ie3EeVlxrqo4aRfp baR7+wEEcIyKAQGJE1X99w7k0Zt2U1X1Ag8wc+bMnGH+dGolOnLrhFYlzvopRlxRzYTal/jr67o3 xch5ohiRWvESn7nDT4v37+adKfhAN1oybhGAKFd0psSN96ZIEkcb3hLX14YruKy1bYmHrd0nzJIO 0FuZDNJ0nHTaMmM15c7BaXW5xIuIX9ec+i917bhHssTAzcfVxnUX1mQxJ8XeEtMIeqVB/oFFS4SC pHeoiniCDlb8AdUKarXTte9T3Sa6rgXlsQaoJkt/q+alIYbHWqA5ztzb5P4fLH0+bi0SrMTDwQQj RVoQaSMUR/l4lIf2dMYV4LVUWxsKpCf1YjaafnNI6WVD1J5Hmq9nA5FZiEgeQsLGGUiy6z5rBj7k 4HXs1am2LaqlMJ9CYACHfqBTFOd8F4efPKJwOMwHsxQkpHCVjyYgfsxFigATgo11/iPXLQpGiSUU EUHJceN8oPXLJbgrvRZSRv2lQl2JZ6PBKAY4LQULl8HN2f1uKS06kjBB8bvmfXCz+qBYBGs4Yaur 7YmQFxuSSxXwoBygc7UuI/J9ls5W09U07+WD8aqXp1XV+7Be5r3xOpuMqmG1XFbZj0Aty4tGMMZV YHcb1yz/u3G4PpzLoN0H9t6G5BE99gvI3v6RdFQ2iHkZi51m5629KQ4TGp2vryk8gbd7sN+++cVP AAAA//8DAFBLAwQUAAYACAAAACEAIy6wwN0AAAAIAQAADwAAAGRycy9kb3ducmV2LnhtbEyPzU7D MBCE70i8g7VI3KjdH0oJcaoKARekSpSUsxMvSYS9jmI3DW/PcoLTzmpWs9/k28k7MeIQu0Aa5jMF AqkOtqNGQ/n+fLMBEZMha1wg1PCNEbbF5UVuMhvO9IbjITWCQyhmRkObUp9JGesWvYmz0COx9xkG bxKvQyPtYM4c7p1cKLWW3nTEH1rT42OL9dfh5DXsPl6flvux8sHZ+6Y8Wl+ql4XW11fT7gFEwin9 HcMvPqNDwUxVOJGNwmlYrhV3SSx4sL+ar1hUGu5uFcgil/8LFD8AAAD//wMAUEsBAi0AFAAGAAgA AAAhALaDOJL+AAAA4QEAABMAAAAAAAAAAAAAAAAAAAAAAFtDb250ZW50X1R5cGVzXS54bWxQSwEC LQAUAAYACAAAACEAOP0h/9YAAACUAQAACwAAAAAAAAAAAAAAAAAvAQAAX3JlbHMvLnJlbHNQSwEC LQAUAAYACAAAACEAh4nMjiECAAA7BAAADgAAAAAAAAAAAAAAAAAuAgAAZHJzL2Uyb0RvYy54bWxQ SwECLQAUAAYACAAAACEAIy6wwN0AAAAIAQAADwAAAAAAAAAAAAAAAAB7BAAAZHJzL2Rvd25yZXYu eG1sUEsFBgAAAAAEAAQA8wAAAIUFAAAAAA== "/>
                  </w:pict>
                </mc:Fallback>
              </mc:AlternateContent>
            </w:r>
            <w:r>
              <w:rPr>
                <w:rFonts w:ascii="Times New Roman" w:hAnsi="Times New Roman"/>
                <w:noProof/>
                <w:vertAlign w:val="subscript"/>
              </w:rPr>
              <mc:AlternateContent>
                <mc:Choice Requires="wps">
                  <w:drawing>
                    <wp:anchor distT="0" distB="0" distL="114300" distR="114300" simplePos="0" relativeHeight="251775488" behindDoc="0" locked="0" layoutInCell="1" allowOverlap="1">
                      <wp:simplePos x="0" y="0"/>
                      <wp:positionH relativeFrom="column">
                        <wp:posOffset>118745</wp:posOffset>
                      </wp:positionH>
                      <wp:positionV relativeFrom="paragraph">
                        <wp:posOffset>22860</wp:posOffset>
                      </wp:positionV>
                      <wp:extent cx="487680" cy="0"/>
                      <wp:effectExtent l="5080" t="5080" r="12065" b="13970"/>
                      <wp:wrapNone/>
                      <wp:docPr id="326" name="Line 4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7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2" o:spid="_x0000_s1026" style="position:absolute;flip:y;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1.8pt" to="47.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tDi+HAIAADYEAAAOAAAAZHJzL2Uyb0RvYy54bWysU02P2yAQvVfqf0DcE8dZx5tYcVaVnfSS diPttncCOEbFgIDEiar+9w7ko9n2UlX1AQ/MzOPNzGP+dOwkOnDrhFYlTocjjLiimgm1K/GX19Vg ipHzRDEiteIlPnGHnxbv3817U/CxbrVk3CIAUa7oTYlb702RJI62vCNuqA1X4Gy07YiHrd0lzJIe 0DuZjEejPOm1ZcZqyp2D0/rsxIuI3zSc+uemcdwjWWLg5uNq47oNa7KYk2JniWkFvdAg/8CiI0LB pTeomniC9lb8AdUJarXTjR9S3SW6aQTlsQaoJh39Vs1LSwyPtUBznLm1yf0/WPr5sLFIsBI/jHOM FOlgSGuhOMrybBza0xtXQFSlNjYUSI/qxaw1/eaQ0lVL1I5Hmq8nA5lpyEjepISNM3DJtv+kGcSQ vdexV8fGdqiRwnwNiQEc+oGOcTin23D40SMKh9n0MZ/CCOnVlZAiIIQ8Y53/yHWHglFiCfwjHjms nQ+MfoWEcKVXQso4eqlQX+LZZDyJCU5LwYIzhDm721bSogMJ4olfLA8892FW7xWLYC0nbHmxPRHy bMPlUgU8qAToXKyzOr7PRrPldDnNBtk4Xw6yUV0PPqyqbJCv0sdJ/VBXVZ3+CNTSrGgFY1wFdlel ptnfKeHyZs4au2n11obkLXrsF5C9/iPpONQwx7MitpqdNvY6bBBnDL48pKD++z3Y98998RMAAP// AwBQSwMEFAAGAAgAAAAhAKmjqwvZAAAABQEAAA8AAABkcnMvZG93bnJldi54bWxMjsFOwzAQRO9I /QdrK3GjDq1a2jROVSHgUgmJEjg78TaJsNdR7Kbh77twgePTjGZethudFQP2ofWk4H6WgECqvGmp VlC8P9+tQYSoyWjrCRV8Y4BdPrnJdGr8hd5wOMZa8AiFVCtoYuxSKUPVoNNh5jskzk6+dzoy9rU0 vb7wuLNyniQr6XRL/NDoDh8brL6OZ6dg/3l4WrwOpfPWbOriw7gieZkrdTsd91sQEcf4V4YffVaH nJ1KfyYThGVeP3BTwWIFguPNcgmi/EWZZ/K/fX4FAAD//wMAUEsBAi0AFAAGAAgAAAAhALaDOJL+ AAAA4QEAABMAAAAAAAAAAAAAAAAAAAAAAFtDb250ZW50X1R5cGVzXS54bWxQSwECLQAUAAYACAAA ACEAOP0h/9YAAACUAQAACwAAAAAAAAAAAAAAAAAvAQAAX3JlbHMvLnJlbHNQSwECLQAUAAYACAAA ACEAhLQ4vhwCAAA2BAAADgAAAAAAAAAAAAAAAAAuAgAAZHJzL2Uyb0RvYy54bWxQSwECLQAUAAYA CAAAACEAqaOrC9kAAAAFAQAADwAAAAAAAAAAAAAAAAB2BAAAZHJzL2Rvd25yZXYueG1sUEsFBgAA AAAEAAQA8wAAAHwFAAAAAA== "/>
                  </w:pict>
                </mc:Fallback>
              </mc:AlternateContent>
            </w:r>
            <w:r w:rsidR="00187C6E" w:rsidRPr="00E62897">
              <w:rPr>
                <w:rFonts w:ascii="Times New Roman" w:hAnsi="Times New Roman"/>
                <w:vertAlign w:val="subscript"/>
                <w:lang w:val="pt-BR"/>
              </w:rPr>
              <w:t xml:space="preserve">     (-)</w:t>
            </w:r>
          </w:p>
          <w:p w:rsidR="00187C6E" w:rsidRPr="00E62897" w:rsidRDefault="00884ECA" w:rsidP="00C6138B">
            <w:pPr>
              <w:tabs>
                <w:tab w:val="center" w:pos="2695"/>
              </w:tabs>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99040" behindDoc="0" locked="0" layoutInCell="1" allowOverlap="1">
                      <wp:simplePos x="0" y="0"/>
                      <wp:positionH relativeFrom="column">
                        <wp:posOffset>13335</wp:posOffset>
                      </wp:positionH>
                      <wp:positionV relativeFrom="paragraph">
                        <wp:posOffset>5715</wp:posOffset>
                      </wp:positionV>
                      <wp:extent cx="226695" cy="292100"/>
                      <wp:effectExtent l="13970" t="11430" r="6985" b="10795"/>
                      <wp:wrapNone/>
                      <wp:docPr id="325" name="Oval 4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92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65" o:spid="_x0000_s1026" style="position:absolute;margin-left:1.05pt;margin-top:.45pt;width:17.85pt;height:23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U6SaGgIAADEEAAAOAAAAZHJzL2Uyb0RvYy54bWysU9uO0zAQfUfiHyy/06ShLTRqulp1KUJa dlda+ADXcRILx2PGbtPl6xk73VIu4gHhB2vGMz4+c2a8ujr2hh0Ueg224tNJzpmyEmpt24p//rR9 9ZYzH4SthQGrKv6kPL9av3yxGlypCujA1AoZgVhfDq7iXQiuzDIvO9ULPwGnLAUbwF4EcrHNahQD ofcmK/J8kQ2AtUOQyns6vRmDfJ3wm0bJcN80XgVmKk7cQtox7bu4Z+uVKFsUrtPyREP8A4teaEuP nqFuRBBsj/o3qF5LBA9NmEjoM2gaLVWqgaqZ5r9U89gJp1ItJI53Z5n8/4OVd4cHZLqu+OtizpkV PTXp/iAMmy0W8yjP4HxJWY/uAWOB3t2C/OKZhU0nbKuuEWHolKiJ1DTmZz9diI6nq2w3fISasMU+ QFLq2GAfAUkDdkwNeTo3RB0Dk3RYFIvFkmhJChXLYpqnhmWifL7s0If3CnoWjYorY7TzUTJRisOt D5GPKJ+zEn8wut5qY5KD7W5jkFG9Fd+mlUqgMi/TjGVDxZdzUujvEHlaf4JA2Ns6DVvU6t3JDkKb 0SaWxp7Ei3qNuu+gfiLtEMa5pX9GRgf4jbOBZrbi/uteoOLMfLCk/3I6m8UhT85s/qYgBy8ju8uI sJKgKh44G81NGD/G3qFuO3ppmsq1cE09a3QSM/ZzZHUiS3OZND79oTj4l37K+vHT198BAAD//wMA UEsDBBQABgAIAAAAIQC184H+2gAAAAQBAAAPAAAAZHJzL2Rvd25yZXYueG1sTI9BT4NAFITvJv6H zTPxZheKRYs8msbGRA89iHrfwiuQsm8Ju6X4732e9DiZycw3+Wa2vZpo9J1jhHgRgSKuXN1xg/D5 8XL3CMoHw7XpHRPCN3nYFNdXuclqd+F3msrQKClhnxmENoQh09pXLVnjF24gFu/oRmuCyLHR9Wgu Um57vYyiVFvTsSy0ZqDnlqpTebYIu2ZbppNOwio57l7D6vS1f0tixNubefsEKtAc/sLwiy/oUAjT wZ259qpHWMYSRFiDEjN5kBsHhPt0DbrI9X/44gcAAP//AwBQSwECLQAUAAYACAAAACEAtoM4kv4A AADhAQAAEwAAAAAAAAAAAAAAAAAAAAAAW0NvbnRlbnRfVHlwZXNdLnhtbFBLAQItABQABgAIAAAA IQA4/SH/1gAAAJQBAAALAAAAAAAAAAAAAAAAAC8BAABfcmVscy8ucmVsc1BLAQItABQABgAIAAAA IQBwU6SaGgIAADEEAAAOAAAAAAAAAAAAAAAAAC4CAABkcnMvZTJvRG9jLnhtbFBLAQItABQABgAI AAAAIQC184H+2gAAAAQBAAAPAAAAAAAAAAAAAAAAAHQEAABkcnMvZG93bnJldi54bWxQSwUGAAAA AAQABADzAAAAewUAAAAA "/>
                  </w:pict>
                </mc:Fallback>
              </mc:AlternateContent>
            </w:r>
            <w:r>
              <w:rPr>
                <w:rFonts w:ascii="Times New Roman" w:hAnsi="Times New Roman"/>
                <w:noProof/>
                <w:vertAlign w:val="subscript"/>
              </w:rPr>
              <mc:AlternateContent>
                <mc:Choice Requires="wps">
                  <w:drawing>
                    <wp:anchor distT="0" distB="0" distL="114300" distR="114300" simplePos="0" relativeHeight="251800064" behindDoc="0" locked="0" layoutInCell="1" allowOverlap="1">
                      <wp:simplePos x="0" y="0"/>
                      <wp:positionH relativeFrom="column">
                        <wp:posOffset>15240</wp:posOffset>
                      </wp:positionH>
                      <wp:positionV relativeFrom="paragraph">
                        <wp:posOffset>80010</wp:posOffset>
                      </wp:positionV>
                      <wp:extent cx="290195" cy="237490"/>
                      <wp:effectExtent l="0" t="0" r="0" b="635"/>
                      <wp:wrapNone/>
                      <wp:docPr id="324" name="Text Box 466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6" o:spid="_x0000_s1790" type="#_x0000_t202" alt="Description: Text Box: x" style="position:absolute;margin-left:1.2pt;margin-top:6.3pt;width:22.85pt;height:18.7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Dw+yAIAANoFAAAOAAAAZHJzL2Uyb0RvYy54bWysVNtunDAQfa/Uf7D8TrjEyy4obJUsS1Up vUhJP8ALZrEKNrW9C2nVf+/Y7C3JS9WWB2R7Zs7czszNu7Fr0Z4pzaXIcHgVYMREKSsuthn++lh4 C4y0oaKirRQsw09M43fLt29uhj5lkWxkWzGFAETodOgz3BjTp76vy4Z1VF/JngkQ1lJ11MBVbf1K 0QHQu9aPgiD2B6mqXsmSaQ2v+STES4df16w0n+taM4PaDENsxv2V+2/s31/e0HSraN/w8hAG/Yso OsoFOD1B5dRQtFP8FVTHSyW1rM1VKTtf1jUvmcsBsgmDF9k8NLRnLhcoju5PZdL/D7b8tP+iEK8y fB0RjATtoEmPbDToTo6IxHGMUcV0CSU7vqZotGUbep2C9UMP9mYEbWi/K4Hu72X5TSMhVw0VW3ar lBwaRisIO7SW/oXphKMtyGb4KCvwTndGOqCxVp2tKVQJATq07+nUMhthCY9REoTJDKMSRNH1nCSu pT5Nj8a90uY9kx2yhwwrYIQDp/t7bWwwND2qWF9CFrxtHSta8ewBFKcXcA2mVmaDcE3+mQTJerFe EI9E8dojQZ57t8WKeHERzmf5db5a5eEv6zckacOrignr5ki4kPxZQw/Un6hyopyWLa8snA1Jq+1m 1Sq0p0D4wn2u5CA5q/nPw3BFgFxepBRGJLiLEq+IF3OPFGTmJfNg4UG975I4IAnJi+cp3XPB/j0l NGQ4mUWziUvnoF/kFrjvdW407biBldLyLsOLkxJNLQPXonKtNZS30/miFDb8cymg3cdGO75aik5k NeNmdBMzCxbHQdjI6gkorCRQDHgKCxEOjVQ/MBpguWRYf99RxTBqPwgYgyQkxG4jdyGzeQQXdSnZ XEqoKAEqwwaj6bgy0wbb9YpvG/A0DZ6QtzA6NXe0tjM2RXUYOFggLrvDsrMb6vLutM4refkbAAD/ /wMAUEsDBBQABgAIAAAAIQClAeFl2QAAAAYBAAAPAAAAZHJzL2Rvd25yZXYueG1sTI7NTsMwEITv SLyDtUjc6LpRWpUQp0IgriBaQOLmxtskIl5HsduEt2c5wXF+NPOV29n36kxj7AIbWC40KOI6uI4b A2/7p5sNqJgsO9sHJgPfFGFbXV6UtnBh4lc671KjZIRjYQ20KQ0FYqxb8jYuwkAs2TGM3iaRY4Nu tJOM+x4zrdfobcfy0NqBHlqqv3Ynb+D9+fj5keuX5tGvhinMGtnfojHXV/P9HahEc/orwy++oEMl TIdwYhdVbyDLpSh2tgYlcb5ZgjoYWGkNWJX4H7/6AQAA//8DAFBLAQItABQABgAIAAAAIQC2gziS /gAAAOEBAAATAAAAAAAAAAAAAAAAAAAAAABbQ29udGVudF9UeXBlc10ueG1sUEsBAi0AFAAGAAgA AAAhADj9If/WAAAAlAEAAAsAAAAAAAAAAAAAAAAALwEAAF9yZWxzLy5yZWxzUEsBAi0AFAAGAAgA AAAhABDMPD7IAgAA2gUAAA4AAAAAAAAAAAAAAAAALgIAAGRycy9lMm9Eb2MueG1sUEsBAi0AFAAG AAgAAAAhAKUB4WXZAAAABgEAAA8AAAAAAAAAAAAAAAAAIgUAAGRycy9kb3ducmV2LnhtbFBLBQYA AAAABAAEAPMAAAAoBgAAAAA= " filled="f" stroked="f">
                      <v:textbox>
                        <w:txbxContent>
                          <w:p w:rsidR="00C6138B" w:rsidRPr="008D11BC" w:rsidRDefault="00C6138B" w:rsidP="00187C6E">
                            <w:pPr>
                              <w:rPr>
                                <w:sz w:val="16"/>
                                <w:szCs w:val="16"/>
                                <w:vertAlign w:val="subscript"/>
                              </w:rPr>
                            </w:pPr>
                            <w:r>
                              <w:rPr>
                                <w:sz w:val="16"/>
                                <w:szCs w:val="16"/>
                              </w:rPr>
                              <w:t>A</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91872" behindDoc="0" locked="0" layoutInCell="1" allowOverlap="1">
                      <wp:simplePos x="0" y="0"/>
                      <wp:positionH relativeFrom="column">
                        <wp:posOffset>1715135</wp:posOffset>
                      </wp:positionH>
                      <wp:positionV relativeFrom="paragraph">
                        <wp:posOffset>92710</wp:posOffset>
                      </wp:positionV>
                      <wp:extent cx="290195" cy="237490"/>
                      <wp:effectExtent l="1270" t="3175" r="3810" b="0"/>
                      <wp:wrapNone/>
                      <wp:docPr id="323" name="Text Box 4658"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8" o:spid="_x0000_s1791" type="#_x0000_t202" alt="Description: Text Box: x" style="position:absolute;margin-left:135.05pt;margin-top:7.3pt;width:22.85pt;height:18.7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dxR/yAIAANoFAAAOAAAAZHJzL2Uyb0RvYy54bWysVNtunDAQfa/Uf7D8Tris2V1Q2CpZlqpS epGSfoAXzGIVbGp7A2nVf+/Y7C3JS9WWB2R7Zs7czsz1u7Fr0SNTmkuR4fAqwIiJUlZc7DL89aHw lhhpQ0VFWylYhp+Yxu9Wb99cD33KItnItmIKAYjQ6dBnuDGmT31flw3rqL6SPRMgrKXqqIGr2vmV ogOgd60fBcHcH6SqeiVLpjW85pMQrxx+XbPSfK5rzQxqMwyxGfdX7r+1f391TdOdon3Dy0MY9C+i 6CgX4PQElVND0V7xV1AdL5XUsjZXpex8Wde8ZC4HyCYMXmRz39CeuVygOLo/lUn/P9jy0+MXhXiV 4Vk0w0jQDpr0wEaDbuWIyDyG/lVMl1Cy42uKRlu2odcpWN/3YG9G0Ib2uxLo/k6W3zQSct1QsWM3 SsmhYbSCsENr6V+YTjjagmyHj7IC73RvpAMaa9XZmkKVEKBD+55OLbMRlvAYJUGYxBiVIIpmC5K4 lvo0PRr3Spv3THbIHjKsgBEOnD7eaWODoelRxfoSsuBt61jRimcPoDi9gGswtTIbhGvyzyRINsvN kngkmm88EuS5d1OsiTcvwkWcz/L1Og9/Wb8hSRteVUxYN0fCheTPGnqg/kSVE+W0bHll4WxIWu22 61ahRwqEL9znSg6Ss5r/PAxXBMjlRUphRILbKPGK+XLhkYLEXrIIlh7U+zaZByQhefE8pTsu2L+n hIYMJ3EUT1w6B/0it8B9r3OjaccNrJSWdxlenpRoahm4EZVrraG8nc4XpbDhn0sB7T422vHVUnQi qxm3o5uYOEiOg7CV1RNQWEmgGPAUFiIcGql+YDTAcsmw/r6nimHUfhAwBklIiN1G7kLiRQQXdSnZ XkqoKAEqwwaj6bg20wbb94rvGvA0DZ6QNzA6NXe0tjM2RXUYOFggLrvDsrMb6vLutM4refUbAAD/ /wMAUEsDBBQABgAIAAAAIQCeVtYb3QAAAAkBAAAPAAAAZHJzL2Rvd25yZXYueG1sTI/BTsMwEETv SP0Ha5G4UTuhaWmIUyEQVxCFIvXmxtskaryOYrcJf89yguNqnmbfFJvJdeKCQ2g9aUjmCgRS5W1L tYbPj5fbexAhGrKm84QavjHAppxdFSa3fqR3vGxjLbiEQm40NDH2uZShatCZMPc9EmdHPzgT+Rxq aQczcrnrZKrUUjrTEn9oTI9PDVan7dlp2L0e918L9VY/u6wf/aQkubXU+uZ6enwAEXGKfzD86rM6 lOx08GeyQXQa0pVKGOVgsQTBwF2S8ZaDhixVIMtC/l9Q/gAAAP//AwBQSwECLQAUAAYACAAAACEA toM4kv4AAADhAQAAEwAAAAAAAAAAAAAAAAAAAAAAW0NvbnRlbnRfVHlwZXNdLnhtbFBLAQItABQA BgAIAAAAIQA4/SH/1gAAAJQBAAALAAAAAAAAAAAAAAAAAC8BAABfcmVscy8ucmVsc1BLAQItABQA BgAIAAAAIQDUdxR/yAIAANoFAAAOAAAAAAAAAAAAAAAAAC4CAABkcnMvZTJvRG9jLnhtbFBLAQIt ABQABgAIAAAAIQCeVtYb3QAAAAkBAAAPAAAAAAAAAAAAAAAAACIFAABkcnMvZG93bnJldi54bWxQ SwUGAAAAAAQABADzAAAALAYAAAAA " filled="f" stroked="f">
                      <v:textbox>
                        <w:txbxContent>
                          <w:p w:rsidR="00C6138B" w:rsidRPr="008D11BC" w:rsidRDefault="00C6138B" w:rsidP="00187C6E">
                            <w:pPr>
                              <w:rPr>
                                <w:sz w:val="16"/>
                                <w:szCs w:val="16"/>
                                <w:vertAlign w:val="subscript"/>
                              </w:rPr>
                            </w:pPr>
                            <w:r>
                              <w:rPr>
                                <w:sz w:val="16"/>
                                <w:szCs w:val="16"/>
                              </w:rPr>
                              <w:t>A</w:t>
                            </w:r>
                            <w:r>
                              <w:rPr>
                                <w:sz w:val="16"/>
                                <w:szCs w:val="16"/>
                                <w:vertAlign w:val="subscript"/>
                              </w:rPr>
                              <w:t>2</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88800" behindDoc="0" locked="0" layoutInCell="1" allowOverlap="1">
                      <wp:simplePos x="0" y="0"/>
                      <wp:positionH relativeFrom="column">
                        <wp:posOffset>1715770</wp:posOffset>
                      </wp:positionH>
                      <wp:positionV relativeFrom="paragraph">
                        <wp:posOffset>20320</wp:posOffset>
                      </wp:positionV>
                      <wp:extent cx="226695" cy="369570"/>
                      <wp:effectExtent l="11430" t="6985" r="9525" b="13970"/>
                      <wp:wrapNone/>
                      <wp:docPr id="322" name="Oval 4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55" o:spid="_x0000_s1026" style="position:absolute;margin-left:135.1pt;margin-top:1.6pt;width:17.85pt;height:29.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pebHAIAADEEAAAOAAAAZHJzL2Uyb0RvYy54bWysU8Fu2zAMvQ/YPwi6L07cJF2MOEWRLsOA ri3Q7QMUWbaFyaJGKXGyrx8lp1m67TRMB4EUqafHR2p5c+gM2yv0GmzJJ6MxZ8pKqLRtSv71y+bd e858ELYSBqwq+VF5frN6+2bZu0Ll0IKpFDICsb7oXcnbEFyRZV62qhN+BE5ZCtaAnQjkYpNVKHpC 70yWj8fzrAesHIJU3tPp3RDkq4Rf10qGx7r2KjBTcuIW0o5p38Y9Wy1F0aBwrZYnGuIfWHRCW3r0 DHUngmA71H9AdVoieKjDSEKXQV1rqVINVM1k/Fs1z61wKtVC4nh3lsn/P1j5sH9CpquSX+U5Z1Z0 1KTHvTBsOp/Nojy98wVlPbsnjAV6dw/ym2cW1q2wjbpFhL5VoiJSk5ifvboQHU9X2bb/DBVhi12A pNShxi4CkgbskBpyPDdEHQKTdJjn8/lixpmk0BVZ16lhmSheLjv04aOCjkWj5MoY7XyUTBRif+9D 5COKl6zEH4yuNtqY5GCzXRtkVG/JN2mlEqjMyzRjWV/yxSyfJeRXMX8JMU7rbxAIO1ulYYtafTjZ QWgz2MTS2JN4Ua9B9y1UR9IOYZhb+mdktIA/OOtpZkvuv+8EKs7MJ0v6LybTaRzy5Exn1zk5eBnZ XkaElQRV8sDZYK7D8DF2DnXT0kuTVK6FW+pZrZOYsZ8DqxNZmsuk8ekPxcG/9FPWr5+++gkAAP// AwBQSwMEFAAGAAgAAAAhAPYCmRPeAAAACAEAAA8AAABkcnMvZG93bnJldi54bWxMj8FOwzAQRO9I /IO1SNyonZgECHGqigoJDhwI7d2Nt0nUeB3Fbhr+HnOC02g1o5m35XqxA5tx8r0jBclKAENqnOmp VbD7er17BOaDJqMHR6jgGz2sq+urUhfGXegT5zq0LJaQL7SCLoSx4Nw3HVrtV25Eit7RTVaHeE4t N5O+xHI78FSInFvdU1zo9IgvHTan+mwVbNtNnc9chkwet28hO+0/3mWi1O3NsnkGFnAJf2H4xY/o UEWmgzuT8WxQkD6INEYVyCjRlyJ7AnZQkCf3wKuS/3+g+gEAAP//AwBQSwECLQAUAAYACAAAACEA toM4kv4AAADhAQAAEwAAAAAAAAAAAAAAAAAAAAAAW0NvbnRlbnRfVHlwZXNdLnhtbFBLAQItABQA BgAIAAAAIQA4/SH/1gAAAJQBAAALAAAAAAAAAAAAAAAAAC8BAABfcmVscy8ucmVsc1BLAQItABQA BgAIAAAAIQCcDpebHAIAADEEAAAOAAAAAAAAAAAAAAAAAC4CAABkcnMvZTJvRG9jLnhtbFBLAQIt ABQABgAIAAAAIQD2ApkT3gAAAAgBAAAPAAAAAAAAAAAAAAAAAHYEAABkcnMvZG93bnJldi54bWxQ SwUGAAAAAAQABADzAAAAgQUAAAAA "/>
                  </w:pict>
                </mc:Fallback>
              </mc:AlternateContent>
            </w:r>
            <w:r w:rsidR="00187C6E" w:rsidRPr="00E62897">
              <w:rPr>
                <w:rFonts w:ascii="Times New Roman" w:hAnsi="Times New Roman"/>
                <w:vertAlign w:val="subscript"/>
                <w:lang w:val="pt-BR"/>
              </w:rPr>
              <w:t xml:space="preserve">                                                      (+)          (-)</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85728" behindDoc="0" locked="0" layoutInCell="1" allowOverlap="1">
                      <wp:simplePos x="0" y="0"/>
                      <wp:positionH relativeFrom="column">
                        <wp:posOffset>1029335</wp:posOffset>
                      </wp:positionH>
                      <wp:positionV relativeFrom="paragraph">
                        <wp:posOffset>10160</wp:posOffset>
                      </wp:positionV>
                      <wp:extent cx="685800" cy="0"/>
                      <wp:effectExtent l="10795" t="10795" r="8255" b="8255"/>
                      <wp:wrapNone/>
                      <wp:docPr id="321" name="Line 4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2"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05pt,.8pt" to="135.0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uzVFgIAACw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fgpzzBS pAORtkJxVEwneWhPb1wJUSu1s6FAelYvZqvpd4eUXrVEHXik+XoxkJmFjORNStg4A5fs+8+aQQw5 eh17dW5sFyChC+gcJbncJeFnjygcTmeTWQrC0cGVkHLIM9b5T1x3KBgVlsA64pLT1vnAg5RDSLhG 6Y2QMgouFeorPJ/kk5jgtBQsOEOYs4f9Slp0ImFk4heLAs9jmNVHxSJYywlb32xPhLzacLlUAQ8q ATo36zoTP+bpfD1bz4pRkU/XoyKt69HHzaoYTTfZh0n9VK9WdfYzUMuKshWMcRXYDfOZFX+n/+2l XCfrPqH3NiRv0WO/gOzwj6SjlEG96xzsNbvs7CAxjGQMvj2fMPOPe7AfH/nyFwAAAP//AwBQSwME FAAGAAgAAAAhAJLtCDrYAAAABwEAAA8AAABkcnMvZG93bnJldi54bWxMjsFOwzAQRO9I/IO1SFwq ajdIBYU4FQJy40IL4rqNlyQiXqex2wa+ni0XuO3TjGZfsZp8rw40xi6whcXcgCKug+u4sfC6qa5u QcWE7LAPTBa+KMKqPD8rMHfhyC90WKdGyQjHHC20KQ251rFuyWOch4FYso8wekyCY6PdiEcZ973O jFlqjx3LhxYHemip/lzvvYVYvdGu+p7VM/N+3QTKdo/PT2jt5cV0fwcq0ZT+ynDSF3UoxWkb9uyi 6oWX2UKqpwOU5NmNEd7+si4L/d+//AEAAP//AwBQSwECLQAUAAYACAAAACEAtoM4kv4AAADhAQAA EwAAAAAAAAAAAAAAAAAAAAAAW0NvbnRlbnRfVHlwZXNdLnhtbFBLAQItABQABgAIAAAAIQA4/SH/ 1gAAAJQBAAALAAAAAAAAAAAAAAAAAC8BAABfcmVscy8ucmVsc1BLAQItABQABgAIAAAAIQCSkuzV FgIAACwEAAAOAAAAAAAAAAAAAAAAAC4CAABkcnMvZTJvRG9jLnhtbFBLAQItABQABgAIAAAAIQCS 7Qg62AAAAAcBAAAPAAAAAAAAAAAAAAAAAHAEAABkcnMvZG93bnJldi54bWxQSwUGAAAAAAQABADz AAAAdQUAAAAA "/>
                  </w:pict>
                </mc:Fallback>
              </mc:AlternateContent>
            </w:r>
            <w:r w:rsidR="00187C6E" w:rsidRPr="00E62897">
              <w:rPr>
                <w:rFonts w:ascii="Times New Roman" w:hAnsi="Times New Roman"/>
                <w:vertAlign w:val="subscript"/>
                <w:lang w:val="pt-BR"/>
              </w:rPr>
              <w:t xml:space="preserve">     (+)</w:t>
            </w:r>
          </w:p>
          <w:p w:rsidR="00187C6E" w:rsidRPr="00E62897" w:rsidRDefault="00884ECA" w:rsidP="00C6138B">
            <w:pPr>
              <w:rPr>
                <w:rFonts w:ascii="Times New Roman" w:hAnsi="Times New Roman"/>
                <w:lang w:val="pt-BR"/>
              </w:rPr>
            </w:pPr>
            <w:r>
              <w:rPr>
                <w:rFonts w:ascii="Times New Roman" w:hAnsi="Times New Roman"/>
                <w:noProof/>
                <w:vertAlign w:val="subscript"/>
              </w:rPr>
              <mc:AlternateContent>
                <mc:Choice Requires="wps">
                  <w:drawing>
                    <wp:anchor distT="0" distB="0" distL="114300" distR="114300" simplePos="0" relativeHeight="251793920" behindDoc="0" locked="0" layoutInCell="1" allowOverlap="1">
                      <wp:simplePos x="0" y="0"/>
                      <wp:positionH relativeFrom="column">
                        <wp:posOffset>1028700</wp:posOffset>
                      </wp:positionH>
                      <wp:positionV relativeFrom="paragraph">
                        <wp:posOffset>106680</wp:posOffset>
                      </wp:positionV>
                      <wp:extent cx="635" cy="118110"/>
                      <wp:effectExtent l="10160" t="6985" r="8255" b="8255"/>
                      <wp:wrapNone/>
                      <wp:docPr id="320" name="Line 4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60" o:spid="_x0000_s1026" style="position:absolute;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4pt" to="81.05pt,1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5V78GgIAAC4EAAAOAAAAZHJzL2Uyb0RvYy54bWysU02P2yAQvVfqf0DcE9uJ4yZWnFVlJ71s 20i7/QEEcIyKAQGJE1X97x3Ih7LtparqAx6Y4c2bN8Py6dRLdOTWCa0qnI1TjLiimgm1r/C3181o jpHzRDEiteIVPnOHn1bv3y0HU/KJ7rRk3CIAUa4cTIU7702ZJI52vCdurA1X4Gy17YmHrd0nzJIB 0HuZTNK0SAZtmbGacufgtLk48Srity2n/mvbOu6RrDBw83G1cd2FNVktSbm3xHSCXmmQf2DRE6Eg 6R2qIZ6ggxV/QPWCWu1068dU94luW0F5rAGqydLfqnnpiOGxFhDHmbtM7v/B0i/HrUWCVXg6AX0U 6aFJz0JxlBdFlGcwroSoWm1tKJCe1It51vS7Q0rXHVF7Hmm+ng3czIKgyZsrYeMMJNkNnzWDGHLw Omp1am0fIEEFdIotOd9bwk8eUTgspjOMKJxn2TzLIqGElLebxjr/ieseBaPCEnhHZHJ8dj4wIeUt JCRSeiOkjC2XCg0VXswms3jBaSlYcIYwZ/e7Wlp0JGFo4hfLAs9jmNUHxSJYxwlbX21PhLzYkFyq gAe1AJ2rdZmKH4t0sZ6v5/konxTrUZ42zejjps5HxSb7MGumTV032c9ALcvLTjDGVWB3m9As/7sJ uL6Vy2zdZ/QuQ/IWPeoFZG//SDo2M/QvPClX7jQ7b+2tyTCUMfj6gMLUP+7Bfnzmq18AAAD//wMA UEsDBBQABgAIAAAAIQA9hJE83QAAAAkBAAAPAAAAZHJzL2Rvd25yZXYueG1sTI/BTsMwEETvSPyD tUhcKuo0hQiFOBUCcuNCAXHdxksSEa/T2G0DX8/mBLcd7WhmXrGZXK+ONIbOs4HVMgFFXHvbcWPg 7bW6ugUVIrLF3jMZ+KYAm/L8rMDc+hO/0HEbGyUhHHI00MY45FqHuiWHYekHYvl9+tFhFDk22o54 knDX6zRJMu2wY2locaCHluqv7cEZCNU77aufRb1IPtaNp3T/+PyExlxeTPd3oCJN8c8M83yZDqVs 2vkD26B60VkqLHE+BGE2ZOkK1M7A+uYadFno/wTlLwAAAP//AwBQSwECLQAUAAYACAAAACEAtoM4 kv4AAADhAQAAEwAAAAAAAAAAAAAAAAAAAAAAW0NvbnRlbnRfVHlwZXNdLnhtbFBLAQItABQABgAI AAAAIQA4/SH/1gAAAJQBAAALAAAAAAAAAAAAAAAAAC8BAABfcmVscy8ucmVsc1BLAQItABQABgAI AAAAIQB15V78GgIAAC4EAAAOAAAAAAAAAAAAAAAAAC4CAABkcnMvZTJvRG9jLnhtbFBLAQItABQA BgAIAAAAIQA9hJE83QAAAAkBAAAPAAAAAAAAAAAAAAAAAHQEAABkcnMvZG93bnJldi54bWxQSwUG AAAAAAQABADzAAAAfgUAAAAA "/>
                  </w:pict>
                </mc:Fallback>
              </mc:AlternateContent>
            </w:r>
            <w:r>
              <w:rPr>
                <w:rFonts w:ascii="Times New Roman" w:hAnsi="Times New Roman"/>
                <w:noProof/>
                <w:vertAlign w:val="subscript"/>
              </w:rPr>
              <mc:AlternateContent>
                <mc:Choice Requires="wps">
                  <w:drawing>
                    <wp:anchor distT="0" distB="0" distL="114300" distR="114300" simplePos="0" relativeHeight="251763200" behindDoc="0" locked="0" layoutInCell="1" allowOverlap="1">
                      <wp:simplePos x="0" y="0"/>
                      <wp:positionH relativeFrom="column">
                        <wp:posOffset>114300</wp:posOffset>
                      </wp:positionH>
                      <wp:positionV relativeFrom="paragraph">
                        <wp:posOffset>137160</wp:posOffset>
                      </wp:positionV>
                      <wp:extent cx="800735" cy="3810"/>
                      <wp:effectExtent l="10160" t="8890" r="8255" b="6350"/>
                      <wp:wrapNone/>
                      <wp:docPr id="5947" name="Line 4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8pt" to="72.05pt,1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vF8wGwIAADAEAAAOAAAAZHJzL2Uyb0RvYy54bWysU82O2jAQvlfqO1i+QxIILESEVZVAL7SL tNsHMLZDrDq2ZRsCqvruHZsfse2lqpqDM/bMfPPN3+L51El05NYJrUqcDVOMuKKaCbUv8be39WCG kfNEMSK14iU+c4eflx8/LHpT8JFutWTcIgBRruhNiVvvTZEkjra8I26oDVegbLTtiIer3SfMkh7Q O5mM0nSa9NoyYzXlzsFrfVHiZcRvGk79S9M47pEsMXDz8bTx3IUzWS5IsbfEtIJeaZB/YNERoSDo HaomnqCDFX9AdYJa7XTjh1R3iW4aQXnMAbLJ0t+yeW2J4TEXKI4z9zK5/wdLvx63FglW4sk8f8JI kQ66tBGKo3w6jvXpjSvArFJbGzKkJ/VqNpp+d0jpqiVqzyPPt7MBzyxUNHnnEi7OQJRd/0UzsCEH r2OxTo3tAiSUAZ1iT873nvCTRxQeZ2n6NJ5gREE1nmWRUUKKm6uxzn/mukNBKLEE4hGaHDfOByqk uJmESEqvhZSx6VKhvsTzyWgSHZyWggVlMHN2v6ukRUcSxiZ+MS/QPJpZfVAsgrWcsNVV9kTIiwzB pQp4kAzQuUqXufgxT+er2WqWD/LRdDXI07oefFpX+WC6zp4m9biuqjr7GahledEKxrgK7G4zmuV/ NwPXbblM131K72VI3qPHegHZ2z+Sjt0MDQxL5YqdZuetvXUZxjIaX1cozP3jHeTHRV/+AgAA//8D AFBLAwQUAAYACAAAACEAsNDyjNwAAAAIAQAADwAAAGRycy9kb3ducmV2LnhtbEyPwU7DMBBE70j8 g7VIXCrqJFRVFeJUCMiNCwXEdRsvSUS8TmO3Df36bk9wnJ3R7JtiPbleHWgMnWcD6TwBRVx723Fj 4OO9uluBChHZYu+ZDPxSgHV5fVVgbv2R3+iwiY2SEg45GmhjHHKtQ92SwzD3A7F43350GEWOjbYj HqXc9TpLkqV22LF8aHGgp5bqn83eGQjVJ+2q06yeJV/3jads9/z6gsbc3kyPD6AiTfEvDBd8QYdS mLZ+zzaoXvRKpkQDWboEdfEXixTUVg5ZBros9P8B5RkAAP//AwBQSwECLQAUAAYACAAAACEAtoM4 kv4AAADhAQAAEwAAAAAAAAAAAAAAAAAAAAAAW0NvbnRlbnRfVHlwZXNdLnhtbFBLAQItABQABgAI AAAAIQA4/SH/1gAAAJQBAAALAAAAAAAAAAAAAAAAAC8BAABfcmVscy8ucmVsc1BLAQItABQABgAI AAAAIQA8vF8wGwIAADAEAAAOAAAAAAAAAAAAAAAAAC4CAABkcnMvZTJvRG9jLnhtbFBLAQItABQA BgAIAAAAIQCw0PKM3AAAAAgBAAAPAAAAAAAAAAAAAAAAAHUEAABkcnMvZG93bnJldi54bWxQSwUG AAAAAAQABADzAAAAfgUAAAAA "/>
                  </w:pict>
                </mc:Fallback>
              </mc:AlternateContent>
            </w:r>
            <w:r>
              <w:rPr>
                <w:rFonts w:ascii="Times New Roman" w:hAnsi="Times New Roman"/>
                <w:noProof/>
                <w:vertAlign w:val="subscript"/>
              </w:rPr>
              <mc:AlternateContent>
                <mc:Choice Requires="wps">
                  <w:drawing>
                    <wp:anchor distT="0" distB="0" distL="114300" distR="114300" simplePos="0" relativeHeight="251792896" behindDoc="0" locked="0" layoutInCell="1" allowOverlap="1">
                      <wp:simplePos x="0" y="0"/>
                      <wp:positionH relativeFrom="column">
                        <wp:posOffset>915035</wp:posOffset>
                      </wp:positionH>
                      <wp:positionV relativeFrom="paragraph">
                        <wp:posOffset>26670</wp:posOffset>
                      </wp:positionV>
                      <wp:extent cx="0" cy="228600"/>
                      <wp:effectExtent l="10795" t="12700" r="8255" b="6350"/>
                      <wp:wrapNone/>
                      <wp:docPr id="5946" name="Line 4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9" o:spid="_x0000_s1026" style="position:absolute;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05pt,2.1pt" to="72.0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MEM5FwIAAC0EAAAOAAAAZHJzL2Uyb0RvYy54bWysU02P2yAQvVfqf0DcE9up4yZWnFVlJ72k 3Ui7/QEEcIyKAQGJE1X97x3Ih7LtparqAx5g5s2bmcfi6dRLdOTWCa0qnI1TjLiimgm1r/C31/Vo hpHzRDEiteIVPnOHn5bv3y0GU/KJ7rRk3CIAUa4cTIU7702ZJI52vCdurA1XcNlq2xMPW7tPmCUD oPcymaRpkQzaMmM15c7BaXO5xMuI37ac+ue2ddwjWWHg5uNq47oLa7JckHJviekEvdIg/8CiJ0JB 0jtUQzxBByv+gOoFtdrp1o+p7hPdtoLyWANUk6W/VfPSEcNjLdAcZ+5tcv8Pln49bi0SrMLTeV5g pEgPU9oIxVFeTOehP4NxJbjVamtDhfSkXsxG0+8OKV13RO155Pl6NhCZhYjkTUjYOANZdsMXzcCH HLyOzTq1tg+Q0AZ0ijM532fCTx7RyyGF08lkVqRxXAkpb3HGOv+Z6x4Fo8ISWEdcctw4H3iQ8uYS 0ii9FlLGiUuFhgrPp5NpDHBaChYug5uz+10tLTqSoJn4xaLg5tHN6oNiEazjhK2utidCXmxILlXA g0qAztW6iOLHPJ2vZqtZPsonxWqUp00z+rSu81Gxzj5Omw9NXTfZz0Aty8tOMMZVYHcTaJb/nQCu T+UirbtE721I3qLHfgHZ2z+SjqMM07voYKfZeWtvIwZNRufr+wmif9yD/fjKl78AAAD//wMAUEsD BBQABgAIAAAAIQCkcPAq2gAAAAgBAAAPAAAAZHJzL2Rvd25yZXYueG1sTI/BTsMwEETvSPyDtUhc qtZuiFAV4lQIyI0LLYjrNlmSiHidxm4b+Hq2XOD4NKPZt/l6cr060hg6zxaWCwOKuPJ1x42F1205 X4EKEbnG3jNZ+KIA6+LyIses9id+oeMmNkpGOGRooY1xyLQOVUsOw8IPxJJ9+NFhFBwbXY94knHX 68SYW+2wY7nQ4kAPLVWfm4OzEMo32pffs2pm3m8aT8n+8fkJrb2+mu7vQEWa4l8ZzvqiDoU47fyB 66B64TRdStVCmoA657+8EzYJ6CLX/x8ofgAAAP//AwBQSwECLQAUAAYACAAAACEAtoM4kv4AAADh AQAAEwAAAAAAAAAAAAAAAAAAAAAAW0NvbnRlbnRfVHlwZXNdLnhtbFBLAQItABQABgAIAAAAIQA4 /SH/1gAAAJQBAAALAAAAAAAAAAAAAAAAAC8BAABfcmVscy8ucmVsc1BLAQItABQABgAIAAAAIQB8 MEM5FwIAAC0EAAAOAAAAAAAAAAAAAAAAAC4CAABkcnMvZTJvRG9jLnhtbFBLAQItABQABgAIAAAA IQCkcPAq2gAAAAgBAAAPAAAAAAAAAAAAAAAAAHEEAABkcnMvZG93bnJldi54bWxQSwUGAAAAAAQA BADzAAAAeAUAAAAA "/>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 xml:space="preserve">    +    -</w:t>
            </w:r>
          </w:p>
        </w:tc>
        <w:tc>
          <w:tcPr>
            <w:tcW w:w="4735" w:type="dxa"/>
            <w:tcBorders>
              <w:bottom w:val="nil"/>
            </w:tcBorders>
          </w:tcPr>
          <w:p w:rsidR="00187C6E" w:rsidRPr="00E62897" w:rsidRDefault="00187C6E" w:rsidP="00C6138B">
            <w:pPr>
              <w:rPr>
                <w:rFonts w:ascii="Times New Roman" w:hAnsi="Times New Roman"/>
                <w:lang w:val="pt-BR"/>
              </w:rPr>
            </w:pP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20198715</wp:posOffset>
                      </wp:positionH>
                      <wp:positionV relativeFrom="paragraph">
                        <wp:posOffset>152444450</wp:posOffset>
                      </wp:positionV>
                      <wp:extent cx="572135" cy="0"/>
                      <wp:effectExtent l="12065" t="6985" r="6350" b="12065"/>
                      <wp:wrapNone/>
                      <wp:docPr id="5945" name="Line 4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4"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0.45pt,12003.5pt" to="1635.5pt,120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mwFgIAAC0EAAAOAAAAZHJzL2Uyb0RvYy54bWysU8GO2jAQvVfqP1i+QwgkLESEVUWgF9pF 2u0HGNshVh3bsg0BVf33jg1BbHupqubgjD0zz29mnhfP51aiE7dOaFXidDjCiCuqmVCHEn972wxm GDlPFCNSK17iC3f4efnxw6IzBR/rRkvGLQIQ5YrOlLjx3hRJ4mjDW+KG2nAFzlrblnjY2kPCLOkA vZXJeDSaJp22zFhNuXNwWl2deBnx65pT/1LXjnskSwzcfFxtXPdhTZYLUhwsMY2gNxrkH1i0RCi4 9A5VEU/Q0Yo/oFpBrXa69kOq20TXtaA81gDVpKPfqnltiOGxFmiOM/c2uf8HS7+edhYJVuJ8nuUY KdLClLZCcZRNJ1noT2dcAWErtbOhQnpWr2ar6XeHlF41RB145Pl2MZCZhozkXUrYOAO37LsvmkEM OXodm3WubRsgoQ3oHGdyuc+Enz2icJg/jdMJEKO9KyFFn2es85+5blEwSiyBdcQlp63zgQcp+pBw jdIbIWWcuFSoK/E8H+cxwWkpWHCGMGcP+5W06ESCZuIXiwLPY5jVR8UiWMMJW99sT4S82nC5VAEP KgE6N+sqih/z0Xw9W8+yQTaergfZqKoGnzarbDDdpE95NalWqyr9GailWdEIxrgK7HqBptnfCeD2 VK7Sukv03obkPXrsF5Dt/5F0HGWY3lUHe80uO9uPGDQZg2/vJ4j+cQ/24ytf/gIAAP//AwBQSwME FAAGAAgAAAAhAP2avpLhAAAAEQEAAA8AAABkcnMvZG93bnJldi54bWxMj0FPwzAMhe9I/IfISFwm lrRFbJSmEwJ648IAcc0a01Y0TtdkW+HXz1wGN9vv6fl7xWpyvdjjGDpPGpK5AoFUe9tRo+Httbpa ggjRkDW9J9TwjQFW5flZYXLrD/SC+3VsBIdQyI2GNsYhlzLULToT5n5AYu3Tj85EXsdG2tEcONz1 MlXqRjrTEX9ozYAPLdZf653TEKp33FY/s3qmPrLGY7p9fH4yWl9eTPd3ICJO8c8Mv/iMDiUzbfyO bBC9hixZqlv2akivlVpwLzZl6SLhaXM6yrKQ/5uURwAAAP//AwBQSwECLQAUAAYACAAAACEAtoM4 kv4AAADhAQAAEwAAAAAAAAAAAAAAAAAAAAAAW0NvbnRlbnRfVHlwZXNdLnhtbFBLAQItABQABgAI AAAAIQA4/SH/1gAAAJQBAAALAAAAAAAAAAAAAAAAAC8BAABfcmVscy8ucmVsc1BLAQItABQABgAI AAAAIQCJ+NmwFgIAAC0EAAAOAAAAAAAAAAAAAAAAAC4CAABkcnMvZTJvRG9jLnhtbFBLAQItABQA BgAIAAAAIQD9mr6S4QAAABEBAAAPAAAAAAAAAAAAAAAAAHAEAABkcnMvZG93bnJldi54bWxQSwUG AAAAAAQABADzAAAAfgUAAAAA "/>
                  </w:pict>
                </mc:Fallback>
              </mc:AlternateContent>
            </w:r>
            <w:r w:rsidR="00187C6E" w:rsidRPr="00E62897">
              <w:rPr>
                <w:rFonts w:ascii="Times New Roman" w:hAnsi="Times New Roman"/>
                <w:lang w:val="pt-BR"/>
              </w:rPr>
              <w:t>Đ</w:t>
            </w:r>
            <w:r w:rsidR="00187C6E" w:rsidRPr="00E62897">
              <w:rPr>
                <w:rFonts w:ascii="Times New Roman" w:hAnsi="Times New Roman"/>
                <w:vertAlign w:val="subscript"/>
                <w:lang w:val="pt-BR"/>
              </w:rPr>
              <w:t xml:space="preserve">2 </w:t>
            </w:r>
            <w:r w:rsidR="00187C6E" w:rsidRPr="00E62897">
              <w:rPr>
                <w:rFonts w:ascii="Times New Roman" w:hAnsi="Times New Roman"/>
                <w:lang w:val="pt-BR"/>
              </w:rPr>
              <w:t xml:space="preserve"> và Đ</w:t>
            </w:r>
            <w:r w:rsidR="00187C6E" w:rsidRPr="00E62897">
              <w:rPr>
                <w:rFonts w:ascii="Times New Roman" w:hAnsi="Times New Roman"/>
                <w:vertAlign w:val="subscript"/>
                <w:lang w:val="pt-BR"/>
              </w:rPr>
              <w:t xml:space="preserve">3 </w:t>
            </w:r>
            <w:r w:rsidR="00187C6E" w:rsidRPr="00E62897">
              <w:rPr>
                <w:rFonts w:ascii="Times New Roman" w:hAnsi="Times New Roman"/>
                <w:lang w:val="pt-BR"/>
              </w:rPr>
              <w:t xml:space="preserve"> giống nhau. Ampe kế A</w:t>
            </w:r>
            <w:r w:rsidR="00187C6E" w:rsidRPr="00E62897">
              <w:rPr>
                <w:rFonts w:ascii="Times New Roman" w:hAnsi="Times New Roman"/>
                <w:vertAlign w:val="subscript"/>
                <w:lang w:val="pt-BR"/>
              </w:rPr>
              <w:t>1</w:t>
            </w:r>
            <w:r w:rsidR="00187C6E" w:rsidRPr="00E62897">
              <w:rPr>
                <w:rFonts w:ascii="Times New Roman" w:hAnsi="Times New Roman"/>
                <w:lang w:val="pt-BR"/>
              </w:rPr>
              <w:t xml:space="preserve"> chỉ </w:t>
            </w:r>
            <w:r w:rsidR="00187C6E" w:rsidRPr="00E62897">
              <w:rPr>
                <w:rFonts w:ascii="Times New Roman" w:hAnsi="Times New Roman"/>
                <w:lang w:val="pt-BR"/>
              </w:rPr>
              <w:lastRenderedPageBreak/>
              <w:t>4A, Ampe kế A chỉ 7A. Tìm số chỉ Ampe kế A</w:t>
            </w:r>
            <w:r w:rsidR="00187C6E" w:rsidRPr="00E62897">
              <w:rPr>
                <w:rFonts w:ascii="Times New Roman" w:hAnsi="Times New Roman"/>
                <w:vertAlign w:val="subscript"/>
                <w:lang w:val="pt-BR"/>
              </w:rPr>
              <w:t>2</w:t>
            </w:r>
            <w:r w:rsidR="00187C6E" w:rsidRPr="00E62897">
              <w:rPr>
                <w:rFonts w:ascii="Times New Roman" w:hAnsi="Times New Roman"/>
                <w:lang w:val="pt-BR"/>
              </w:rPr>
              <w:t xml:space="preserve"> và cường độ dòng điện qua các đèn.</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tc>
      </w:tr>
    </w:tbl>
    <w:p w:rsidR="00187C6E" w:rsidRPr="00E62897" w:rsidRDefault="00187C6E" w:rsidP="00187C6E">
      <w:pPr>
        <w:ind w:firstLine="284"/>
        <w:jc w:val="center"/>
        <w:rPr>
          <w:rFonts w:ascii="Times New Roman" w:hAnsi="Times New Roman"/>
          <w:i/>
          <w:lang w:val="pt-BR"/>
        </w:rPr>
      </w:pPr>
      <w:r w:rsidRPr="00E62897">
        <w:rPr>
          <w:rFonts w:ascii="Times New Roman" w:hAnsi="Times New Roman"/>
          <w:i/>
          <w:lang w:val="pt-BR"/>
        </w:rPr>
        <w:lastRenderedPageBreak/>
        <w:t>___________________hết__________________</w:t>
      </w:r>
    </w:p>
    <w:p w:rsidR="00187C6E" w:rsidRPr="00E62897" w:rsidRDefault="00187C6E" w:rsidP="00187C6E">
      <w:pPr>
        <w:ind w:firstLine="284"/>
        <w:jc w:val="center"/>
        <w:rPr>
          <w:rFonts w:ascii="Times New Roman" w:hAnsi="Times New Roman"/>
          <w:i/>
          <w:lang w:val="pt-BR"/>
        </w:rPr>
      </w:pPr>
    </w:p>
    <w:p w:rsidR="00187C6E" w:rsidRPr="00E62897" w:rsidRDefault="00187C6E" w:rsidP="00187C6E">
      <w:pPr>
        <w:ind w:firstLine="284"/>
        <w:jc w:val="center"/>
        <w:rPr>
          <w:rFonts w:ascii="Times New Roman" w:hAnsi="Times New Roman"/>
          <w:i/>
          <w:lang w:val="pt-BR"/>
        </w:rPr>
      </w:pPr>
      <w:r w:rsidRPr="00E62897">
        <w:rPr>
          <w:rFonts w:ascii="Times New Roman" w:hAnsi="Times New Roman"/>
          <w:i/>
          <w:lang w:val="pt-BR"/>
        </w:rPr>
        <w:t>( Cán bộ coi thi không giải thích gì thêm)</w:t>
      </w: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9621" w:type="dxa"/>
        <w:tblLook w:val="01E0" w:firstRow="1" w:lastRow="1" w:firstColumn="1" w:lastColumn="1" w:noHBand="0" w:noVBand="0"/>
      </w:tblPr>
      <w:tblGrid>
        <w:gridCol w:w="4140"/>
        <w:gridCol w:w="4608"/>
        <w:gridCol w:w="873"/>
      </w:tblGrid>
      <w:tr w:rsidR="00187C6E" w:rsidRPr="00E62897" w:rsidTr="00C6138B">
        <w:tc>
          <w:tcPr>
            <w:tcW w:w="4140" w:type="dxa"/>
          </w:tcPr>
          <w:p w:rsidR="00187C6E" w:rsidRPr="00E62897" w:rsidRDefault="00187C6E" w:rsidP="00C6138B">
            <w:pPr>
              <w:rPr>
                <w:rFonts w:ascii="Times New Roman" w:hAnsi="Times New Roman"/>
                <w:lang w:val="pt-BR"/>
              </w:rPr>
            </w:pP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2944" behindDoc="0" locked="0" layoutInCell="1" allowOverlap="1">
                      <wp:simplePos x="0" y="0"/>
                      <wp:positionH relativeFrom="column">
                        <wp:posOffset>1127760</wp:posOffset>
                      </wp:positionH>
                      <wp:positionV relativeFrom="paragraph">
                        <wp:posOffset>121920</wp:posOffset>
                      </wp:positionV>
                      <wp:extent cx="457200" cy="457200"/>
                      <wp:effectExtent l="13970" t="6350" r="5080" b="12700"/>
                      <wp:wrapNone/>
                      <wp:docPr id="5944" name="Line 6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1" o:spid="_x0000_s1026" style="position:absolute;flip:x;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9.6pt" to="124.8pt,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2q+XIQIAADwEAAAOAAAAZHJzL2Uyb0RvYy54bWysU8GO2jAQvVfqP1i+QxIaWIgIqyqB9rDd Iu32A4ztEKuObdmGgKr+e8cO0NJeqqoczDh+8/xm5nn5eOokOnLrhFYlzsYpRlxRzYTal/jL62Y0 x8h5ohiRWvESn7nDj6u3b5a9KfhEt1oybhGQKFf0psSt96ZIEkdb3hE31oYrOGy07YiHrd0nzJIe 2DuZTNJ0lvTaMmM15c7B13o4xKvI3zSc+s9N47hHssSgzcfVxnUX1mS1JMXeEtMKepFB/kFFR4SC S29UNfEEHaz4g6oT1GqnGz+mukt00wjKYw1QTZb+Vs1LSwyPtUBznLm1yf0/Wvp83FokWImnizzH SJEOpvQkFEezyTwL/emNKwBWqa0NFdKTejFPmn51SOmqJWrPo87Xs4HMmJHcpYSNM3DLrv+kGWDI wevYrFNjO9RIYT6GxEAODUGnOJ3zbTr85BGFj/n0ASaOEYWjSwzqElIEmpBsrPMfuO5QCEosoYhI So5Pzg/QKyTAld4IKaMBpEJ9iRfTyTQmOC0FC4cB5ux+V0mLjiRYKP5CV+DeO5jVB8UiWcsJW19i T4QcYsBLFfigHJBziQaPfFuki/V8Pc9H+WS2HuVpXY/eb6p8NNtkD9P6XV1VdfY9SMvyohWMcRXU Xf2a5X/nh8vLGZx2c+ytDck9eywRxF7/o+g42TDMwRY7zc5bG7oRhgwWjeDLcwpv4Nd9RP189Ksf AAAA//8DAFBLAwQUAAYACAAAACEAW7WaB90AAAAJAQAADwAAAGRycy9kb3ducmV2LnhtbEyPQU/D MAyF70j8h8hI3Fi6gDZamk4TAi5ISIzCOW1MW5E4VZN15d9jTnDzs5+ev1fuFu/EjFMcAmlYrzIQ SG2wA3Ua6rfHq1sQMRmyxgVCDd8YYVedn5WmsOFErzgfUic4hGJhNPQpjYWUse3Rm7gKIxLfPsPk TWI5ddJO5sTh3kmVZRvpzUD8oTcj3vfYfh2OXsP+4/nh+mVufHA27+p36+vsSWl9ebHs70AkXNKf GX7xGR0qZmrCkWwUjvV2u2ErD7kCwQZ1k/Oi0ZCvFciqlP8bVD8AAAD//wMAUEsBAi0AFAAGAAgA AAAhALaDOJL+AAAA4QEAABMAAAAAAAAAAAAAAAAAAAAAAFtDb250ZW50X1R5cGVzXS54bWxQSwEC LQAUAAYACAAAACEAOP0h/9YAAACUAQAACwAAAAAAAAAAAAAAAAAvAQAAX3JlbHMvLnJlbHNQSwEC LQAUAAYACAAAACEA7tqvlyECAAA8BAAADgAAAAAAAAAAAAAAAAAuAgAAZHJzL2Uyb0RvYy54bWxQ SwECLQAUAAYACAAAACEAW7WaB90AAAAJAQAADwAAAAAAAAAAAAAAAAB7BAAAZHJzL2Rvd25yZXYu eG1sUEsFBgAAAAAEAAQA8wAAAIUFAAAAAA== "/>
                  </w:pict>
                </mc:Fallback>
              </mc:AlternateContent>
            </w:r>
            <w:r>
              <w:rPr>
                <w:rFonts w:ascii="Times New Roman" w:hAnsi="Times New Roman"/>
                <w:noProof/>
              </w:rPr>
              <mc:AlternateContent>
                <mc:Choice Requires="wps">
                  <w:drawing>
                    <wp:anchor distT="0" distB="0" distL="114300" distR="114300" simplePos="0" relativeHeight="251921920" behindDoc="0" locked="0" layoutInCell="1" allowOverlap="1">
                      <wp:simplePos x="0" y="0"/>
                      <wp:positionH relativeFrom="column">
                        <wp:posOffset>685800</wp:posOffset>
                      </wp:positionH>
                      <wp:positionV relativeFrom="paragraph">
                        <wp:posOffset>114300</wp:posOffset>
                      </wp:positionV>
                      <wp:extent cx="0" cy="457200"/>
                      <wp:effectExtent l="10160" t="8255" r="8890" b="10795"/>
                      <wp:wrapNone/>
                      <wp:docPr id="5943" name="Line 6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0" o:spid="_x0000_s1026" style="position:absolute;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zgUJFgIAAC0EAAAOAAAAZHJzL2Uyb0RvYy54bWysU8GO2jAQvVfqP1i+QxI2sBARVlUCvWy7 SLv9AGM7xKpjW7YhoKr/3rEJaGkvVdUcnLE9fvNm5s3y6dRJdOTWCa1KnI1TjLiimgm1L/G3t81o jpHzRDEiteIlPnOHn1YfPyx7U/CJbrVk3CIAUa7oTYlb702RJI62vCNurA1XcNlo2xEPW7tPmCU9 oHcymaTpLOm1ZcZqyp2D0/pyiVcRv2k49S9N47hHssTAzcfVxnUX1mS1JMXeEtMKOtAg/8CiI0JB 0BtUTTxBByv+gOoEtdrpxo+p7hLdNILymANkk6W/ZfPaEsNjLlAcZ25lcv8Pln49bi0SrMTTRf6A kSIddOlZKI5mk3msT29cAW6V2tqQIT2pV/Os6XeHlK5aovY88nw7G3iZhYomd0/CxhmIsuu/aAY+ 5OB1LNapsV2AhDKgU+zJ+dYTfvKIXg4pnObTR2h3BCfF9Z2xzn/mukPBKLEE1hGXHJ+dDzxIcXUJ YZTeCCljx6VCfYkX08k0PnBaChYug5uz+10lLTqSoJn4DXHv3Kw+KBbBWk7YerA9EfJiQ3CpAh5k AnQG6yKKH4t0sZ6v5/kon8zWozyt69GnTZWPZpvscVo/1FVVZz8DtSwvWsEYV4HdVaBZ/ncCGEbl Iq2bRG9lSO7RY72A7PUfScdWhu6FiXLFTrPz1l5bDJqMzsP8BNG/34P9fspXvwAAAP//AwBQSwME FAAGAAgAAAAhAASy143ZAAAACQEAAA8AAABkcnMvZG93bnJldi54bWxMT01PwzAMvSPxHyIjcZlY wpDQKE0nBPS2CwPE1WtMW9E4XZNtHb8elwuc7Gc/vY98NfpOHWiIbWAL13MDirgKruXawttrebUE FROywy4wWThRhFVxfpZj5sKRX+iwSbUSEY4ZWmhS6jOtY9WQxzgPPbH8PsPgMQkcau0GPIq47/TC mFvtsWVxaLCnx4aqr83eW4jlO+3K71k1Mx83daDF7mn9jNZeXowP96ASjemPDFN8iQ6FZNqGPbuo OsFmKV2SLNOcCL+HrYU7Y0AXuf7foPgBAAD//wMAUEsBAi0AFAAGAAgAAAAhALaDOJL+AAAA4QEA ABMAAAAAAAAAAAAAAAAAAAAAAFtDb250ZW50X1R5cGVzXS54bWxQSwECLQAUAAYACAAAACEAOP0h /9YAAACUAQAACwAAAAAAAAAAAAAAAAAvAQAAX3JlbHMvLnJlbHNQSwECLQAUAAYACAAAACEAcM4F CRYCAAAtBAAADgAAAAAAAAAAAAAAAAAuAgAAZHJzL2Uyb0RvYy54bWxQSwECLQAUAAYACAAAACEA BLLXjdkAAAAJAQAADwAAAAAAAAAAAAAAAABwBAAAZHJzL2Rvd25yZXYueG1sUEsFBgAAAAAEAAQA 8wAAAHYFAAAAAA== "/>
                  </w:pict>
                </mc:Fallback>
              </mc:AlternateContent>
            </w:r>
            <w:r>
              <w:rPr>
                <w:rFonts w:ascii="Times New Roman" w:hAnsi="Times New Roman"/>
                <w:noProof/>
              </w:rPr>
              <mc:AlternateContent>
                <mc:Choice Requires="wps">
                  <w:drawing>
                    <wp:anchor distT="0" distB="0" distL="114300" distR="114300" simplePos="0" relativeHeight="251915776" behindDoc="0" locked="0" layoutInCell="1" allowOverlap="1">
                      <wp:simplePos x="0" y="0"/>
                      <wp:positionH relativeFrom="column">
                        <wp:posOffset>686435</wp:posOffset>
                      </wp:positionH>
                      <wp:positionV relativeFrom="paragraph">
                        <wp:posOffset>116205</wp:posOffset>
                      </wp:positionV>
                      <wp:extent cx="0" cy="888365"/>
                      <wp:effectExtent l="10795" t="10160" r="8255" b="6350"/>
                      <wp:wrapNone/>
                      <wp:docPr id="5942" name="Line 6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4" o:spid="_x0000_s1026" style="position:absolute;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nWVJAIAAEcEAAAOAAAAZHJzL2Uyb0RvYy54bWysU8uO2yAU3VfqPyD2iR/jZBwrzqiyk27S TqSZ+QACOEbFgIDEiar+ewE7adPZVFW9wBc493Dua/l07jg4UW2YFCVMpjEEVGBJmDiU8O11M8kh MBYJgrgUtIQXauDT6uOHZa8KmspWckI1cCTCFL0qYWutKqLI4JZ2yEylosJdNlJ3yLqtPkREo96x dzxK43ge9VITpSWmxrjTeriEq8DfNBTb56Yx1AJeQqfNhlWHde/XaLVExUEj1TI8ykD/oKJDTLhH b1Q1sggcNXtH1TGspZGNnWLZRbJpGKYhBhdNEv8RzUuLFA2xuOQYdUuT+X+0+OtppwEjJZwtshQC gTpXpS0TFMzTx8znp1emcLBK7LSPEJ/Fi9pK/M0AIasWiQMNOl8vynkm3iO6c/Ebo9wr+/6LJA6D jlaGZJ0b3XlKlwZwDjW53GpCzxbg4RC70zzPH+azQI6Kq5/Sxn6msgPeKCF3qgMvOm2N9TpQcYX4 Z4TcMM5DxbkAfQkXs3QWHIzkjPhLDzP6sK+4BifkeyZ847t3MM9cI9MOOHMxtbQehwotj4IEq6WI rEfbIsYH28niwgNdjE7oaA3t8n0RL9b5Os8mWTpfT7K4riefNlU2mW+Sx1n9UFdVnfzwopOsaBkh VHjd19ZNsr9rjXGIhqa7Ne8tQdE9e8ikE3v9B9GhyL6uQ4fsJbnstE+6r7fr1gAeJ8uPw+/7gPo1 /6ufAAAA//8DAFBLAwQUAAYACAAAACEA57oUqd0AAAAKAQAADwAAAGRycy9kb3ducmV2LnhtbEyP zU7DMBCE70i8g7VI3KjTVlRWiFOhSIgbKKUcuG3jzQ/EdoidNn17tlzgNrM7mv022862F0caQ+ed huUiAUGu8qZzjYb929OdAhEiOoO9d6ThTAG2+fVVhqnxJ1fScRcbwSUupKihjXFIpQxVSxbDwg/k eFf70WJkOzbSjHjictvLVZJspMXO8YUWBypaqr52k9XwUT+Xn8XmZerU67rE7/qs3qnQ+vZmfnwA EWmOf2G44DM65Mx08JMzQfTsE7XkKAu1BnEJ/A4OLO7VCmSeyf8v5D8AAAD//wMAUEsBAi0AFAAG AAgAAAAhALaDOJL+AAAA4QEAABMAAAAAAAAAAAAAAAAAAAAAAFtDb250ZW50X1R5cGVzXS54bWxQ SwECLQAUAAYACAAAACEAOP0h/9YAAACUAQAACwAAAAAAAAAAAAAAAAAvAQAAX3JlbHMvLnJlbHNQ SwECLQAUAAYACAAAACEAarZ1lSQCAABHBAAADgAAAAAAAAAAAAAAAAAuAgAAZHJzL2Uyb0RvYy54 bWxQSwECLQAUAAYACAAAACEA57oUqd0AAAAKAQAADwAAAAAAAAAAAAAAAAB+BAAAZHJzL2Rvd25y ZXYueG1sUEsFBgAAAAAEAAQA8wAAAIgFAAAAAA== ">
                      <v:stroke dashstyle="1 1"/>
                    </v:line>
                  </w:pict>
                </mc:Fallback>
              </mc:AlternateContent>
            </w:r>
            <w:r>
              <w:rPr>
                <w:rFonts w:ascii="Times New Roman" w:hAnsi="Times New Roman"/>
                <w:noProof/>
              </w:rPr>
              <mc:AlternateContent>
                <mc:Choice Requires="wps">
                  <w:drawing>
                    <wp:anchor distT="0" distB="0" distL="114300" distR="114300" simplePos="0" relativeHeight="251917824" behindDoc="0" locked="0" layoutInCell="1" allowOverlap="1">
                      <wp:simplePos x="0" y="0"/>
                      <wp:positionH relativeFrom="column">
                        <wp:posOffset>685800</wp:posOffset>
                      </wp:positionH>
                      <wp:positionV relativeFrom="paragraph">
                        <wp:posOffset>114300</wp:posOffset>
                      </wp:positionV>
                      <wp:extent cx="114300" cy="457200"/>
                      <wp:effectExtent l="10160" t="8255" r="8890" b="10795"/>
                      <wp:wrapNone/>
                      <wp:docPr id="5941" name="Line 6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6" o:spid="_x0000_s1026" style="position:absolute;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z9xvGgIAADIEAAAOAAAAZHJzL2Uyb0RvYy54bWysU02P2jAQvVfqf7B8hyRs+IoIq4pAL7SL tNsfYGyHWHVsyzYEVPW/d2wCWtpLVTUHZ2zPvHkz87x4PrcSnbh1QqsSZ8MUI66oZkIdSvztbTOY YeQ8UYxIrXiJL9zh5+XHD4vOFHykGy0ZtwhAlCs6U+LGe1MkiaMNb4kbasMVXNbatsTD1h4SZkkH 6K1MRmk6STptmbGacufgtLpe4mXEr2tO/UtdO+6RLDFw83G1cd2HNVkuSHGwxDSC9jTIP7BoiVCQ 9A5VEU/Q0Yo/oFpBrXa69kOq20TXtaA81gDVZOlv1bw2xPBYCzTHmXub3P+DpV9PO4sEK/F4nmcY KdLClLZCcTQZTSehP51xBbit1M6GCulZvZqtpt8dUnrVEHXgkefbxUBkFiKSh5CwcQay7LsvmoEP OXodm3WubRsgoQ3oHGdyuc+Enz2icJhl+VMKk6NwlY+nMPOYgRS3YGOd/8x1i4JRYgnUIzg5bZ0P ZEhxcwm5lN4IKePYpUJdiefj0TgGOC0FC5fBzdnDfiUtOpEgnPj1eR/crD4qFsEaTti6tz0R8mpD cqkCHpQDdHrrqowf83S+nq1n+SAfTdaDPK2qwafNKh9MNtl0XD1Vq1WV/QzUsrxoBGNcBXY3lWb5 36mgfy9Xfd11em9D8oge+wVkb/9IOs4zjPAqhr1ml529zRmEGZ37RxSU/34P9vunvvwFAAD//wMA UEsDBBQABgAIAAAAIQDq5stD2gAAAAkBAAAPAAAAZHJzL2Rvd25yZXYueG1sTE9BTsMwELwj8Qdr kbhU1CZIVQlxKgTkxoUC4rqNlyQiXqex2wZez+YEp53RjGZnis3ke3WkMXaBLVwvDSjiOriOGwtv r9XVGlRMyA77wGThmyJsyvOzAnMXTvxCx21qlIRwzNFCm9KQax3rljzGZRiIRfsMo8ckdGy0G/Ek 4b7XmTEr7bFj+dDiQA8t1V/bg7cQq3faVz+LemE+bppA2f7x+QmtvbyY7u9AJZrSnxnm+lIdSum0 Cwd2UfXCzVq2JAHznQ3ZSsDOwq0xoMtC/19Q/gIAAP//AwBQSwECLQAUAAYACAAAACEAtoM4kv4A AADhAQAAEwAAAAAAAAAAAAAAAAAAAAAAW0NvbnRlbnRfVHlwZXNdLnhtbFBLAQItABQABgAIAAAA IQA4/SH/1gAAAJQBAAALAAAAAAAAAAAAAAAAAC8BAABfcmVscy8ucmVsc1BLAQItABQABgAIAAAA IQCJz9xvGgIAADIEAAAOAAAAAAAAAAAAAAAAAC4CAABkcnMvZTJvRG9jLnhtbFBLAQItABQABgAI AAAAIQDq5stD2gAAAAkBAAAPAAAAAAAAAAAAAAAAAHQEAABkcnMvZG93bnJldi54bWxQSwUGAAAA AAQABADzAAAAewUAAAAA "/>
                  </w:pict>
                </mc:Fallback>
              </mc:AlternateContent>
            </w:r>
            <w:r>
              <w:rPr>
                <w:rFonts w:ascii="Times New Roman" w:hAnsi="Times New Roman"/>
                <w:noProof/>
              </w:rPr>
              <mc:AlternateContent>
                <mc:Choice Requires="wps">
                  <w:drawing>
                    <wp:anchor distT="0" distB="0" distL="114300" distR="114300" simplePos="0" relativeHeight="251920896" behindDoc="0" locked="0" layoutInCell="1" allowOverlap="1">
                      <wp:simplePos x="0" y="0"/>
                      <wp:positionH relativeFrom="column">
                        <wp:posOffset>685800</wp:posOffset>
                      </wp:positionH>
                      <wp:positionV relativeFrom="paragraph">
                        <wp:posOffset>114300</wp:posOffset>
                      </wp:positionV>
                      <wp:extent cx="457200" cy="457200"/>
                      <wp:effectExtent l="10160" t="8255" r="8890" b="10795"/>
                      <wp:wrapNone/>
                      <wp:docPr id="5940" name="Line 6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9" o:spid="_x0000_s1026" style="position:absolute;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90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rzwaGgIAADIEAAAOAAAAZHJzL2Uyb0RvYy54bWysU8GO2jAQvVfqP1i+QxIaWIgIq4pAL7SL tNsPMLZDrDq2ZRsCqvrvHTuB7raXqmoOztgz8/zmzXj5eGklOnPrhFYlzsYpRlxRzYQ6lvjry3Y0 x8h5ohiRWvESX7nDj6v375adKfhEN1oybhGAKFd0psSN96ZIEkcb3hI31oYrcNbatsTD1h4TZkkH 6K1MJmk6SzptmbGacufgtOqdeBXx65pT/1TXjnskSwzcfFxtXA9hTVZLUhwtMY2gAw3yDyxaIhRc eoeqiCfoZMUfUK2gVjtd+zHVbaLrWlAea4BqsvS3ap4bYnisBcRx5i6T+3+w9Mt5b5FgJZ4uchBI kRa6tBOKo9nkYRH06YwrIGyt9jZUSC/q2ew0/eaQ0uuGqCOPPF+uBjKzkJG8SQkbZ+CWQ/dZM4gh J6+jWJfatgESZECX2JPrvSf84hGFw3z6AH3GiIJrsMMNpLglG+v8J65bFIwSS6Aewcl553wfegsJ dym9FVLCOSmkQl2JF9PJNCY4LQULzuBz9nhYS4vOJAxO/GJl4HkdZvVJsQjWcMI2g+2JkL0NPKUK eFAO0BmsfjK+L9LFZr6Z56N8MtuM8rSqRh+363w022YP0+pDtV5X2Y9ALcuLRjDGVWB3m9Is/7sp GN5LP1/3Ob3LkLxFj9IC2ds/ko79DC3sh+Gg2XVvg7ShtTCYMXh4RGHyX+9j1K+nvvoJAAD//wMA UEsDBBQABgAIAAAAIQBOn6Qu2QAAAAkBAAAPAAAAZHJzL2Rvd25yZXYueG1sTE9BTsMwELwj8Qdr kbhU1KZIKIQ4FQJy40IL4rqNlyQiXqex2wZez+YEp5nRjmZnivXke3WkMXaBLVwvDSjiOriOGwtv 2+oqAxUTssM+MFn4pgjr8vyswNyFE7/ScZMaJSEcc7TQpjTkWse6JY9xGQZiuX2G0WMSOTbajXiS cN/rlTG32mPH8qHFgR5bqr82B28hVu+0r34W9cJ83DSBVvunl2e09vJiergHlWhKf2aY60t1KKXT LhzYRdWLNplsSUJmnA2ZEbKzcCeoy0L/X1D+AgAA//8DAFBLAQItABQABgAIAAAAIQC2gziS/gAA AOEBAAATAAAAAAAAAAAAAAAAAAAAAABbQ29udGVudF9UeXBlc10ueG1sUEsBAi0AFAAGAAgAAAAh ADj9If/WAAAAlAEAAAsAAAAAAAAAAAAAAAAALwEAAF9yZWxzLy5yZWxzUEsBAi0AFAAGAAgAAAAh ANqvPBoaAgAAMgQAAA4AAAAAAAAAAAAAAAAALgIAAGRycy9lMm9Eb2MueG1sUEsBAi0AFAAGAAgA AAAhAE6fpC7ZAAAACQEAAA8AAAAAAAAAAAAAAAAAdAQAAGRycy9kb3ducmV2LnhtbFBLBQYAAAAA BAAEAPMAAAB6BQAAAAA= "/>
                  </w:pict>
                </mc:Fallback>
              </mc:AlternateContent>
            </w:r>
            <w:r>
              <w:rPr>
                <w:rFonts w:ascii="Times New Roman" w:hAnsi="Times New Roman"/>
                <w:noProof/>
              </w:rPr>
              <mc:AlternateContent>
                <mc:Choice Requires="wps">
                  <w:drawing>
                    <wp:anchor distT="0" distB="0" distL="114300" distR="114300" simplePos="0" relativeHeight="251919872" behindDoc="0" locked="0" layoutInCell="1" allowOverlap="1">
                      <wp:simplePos x="0" y="0"/>
                      <wp:positionH relativeFrom="column">
                        <wp:posOffset>800100</wp:posOffset>
                      </wp:positionH>
                      <wp:positionV relativeFrom="paragraph">
                        <wp:posOffset>109855</wp:posOffset>
                      </wp:positionV>
                      <wp:extent cx="800100" cy="461645"/>
                      <wp:effectExtent l="10160" t="13335" r="8890" b="10795"/>
                      <wp:wrapNone/>
                      <wp:docPr id="5939" name="Line 6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8" o:spid="_x0000_s1026" style="position:absolute;flip:y;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aiHIQIAADwEAAAOAAAAZHJzL2Uyb0RvYy54bWysU8GO2jAQvVfqP1i+QxI2sBARVhWBXmgX abe9G9shVh3bsg0BVf33jk2gS3upqubgjO2ZN29mnudPp1aiI7dOaFXibJhixBXVTKh9ib+8rgdT jJwnihGpFS/xmTv8tHj/bt6Zgo90oyXjFgGIckVnStx4b4okcbThLXFDbbiCy1rblnjY2n3CLOkA vZXJKE0nSactM1ZT7hycVpdLvIj4dc2pf65rxz2SJQZuPq42rruwJos5KfaWmEbQngb5BxYtEQqS 3qAq4gk6WPEHVCuo1U7Xfkh1m+i6FpTHGqCaLP2tmpeGGB5rgeY4c2uT+3+w9PNxa5FgJR7PHmYY KdLClDZCcTQZPU5DfzrjCnBbqq0NFdKTejEbTb85pPSyIWrPI8/Xs4HILEQkdyFh4wxk2XWfNAMf cvA6NutU2xbVUpivITCAQ0PQKU7nfJsOP3lE4XCaQodghhSu8kk2yccxFykCTAg21vmPXLcoGCWW UEQEJceN84HWL5fgrvRaSBkFIBXqSjwbj8YxwGkpWLgMbs7ud0tp0ZEECcWvz3vnZvVBsQjWcMJW ve2JkBcbkksV8KAcoNNbF418n6Wz1XQ1zQf5aLIa5GlVDT6sl/lgss4ex9VDtVxW2Y9ALcuLRjDG VWB31WuW/50e+pdzUdpNsbc2JPfosV9A9vqPpONkwzAvsthpdt7a68RBotG5f07hDbzdg/320S9+ AgAA//8DAFBLAwQUAAYACAAAACEAda6KP90AAAAJAQAADwAAAGRycy9kb3ducmV2LnhtbEyPQU/D MAyF70j8h8hI3FhCJwbrmk4TAi5ISBtl57QxbUXiVE3WlX+POcHNz356/l6xnb0TE46xD6ThdqFA IDXB9tRqqN6fbx5AxGTIGhcINXxjhG15eVGY3IYz7XE6pFZwCMXcaOhSGnIpY9OhN3ERBiS+fYbR m8RybKUdzZnDvZOZUivpTU/8oTMDPnbYfB1OXsPu+Pq0fJtqH5xdt9WH9ZV6ybS+vpp3GxAJ5/Rn hl98RoeSmepwIhuFY52tuEvi4X4Jgg3ZXcaLWsNaKZBlIf83KH8AAAD//wMAUEsBAi0AFAAGAAgA AAAhALaDOJL+AAAA4QEAABMAAAAAAAAAAAAAAAAAAAAAAFtDb250ZW50X1R5cGVzXS54bWxQSwEC LQAUAAYACAAAACEAOP0h/9YAAACUAQAACwAAAAAAAAAAAAAAAAAvAQAAX3JlbHMvLnJlbHNQSwEC LQAUAAYACAAAACEAFnmohyECAAA8BAAADgAAAAAAAAAAAAAAAAAuAgAAZHJzL2Uyb0RvYy54bWxQ SwECLQAUAAYACAAAACEAda6KP90AAAAJAQAADwAAAAAAAAAAAAAAAAB7BAAAZHJzL2Rvd25yZXYu eG1sUEsFBgAAAAAEAAQA8wAAAIUFAAAAAA== "/>
                  </w:pict>
                </mc:Fallback>
              </mc:AlternateContent>
            </w:r>
            <w:r>
              <w:rPr>
                <w:rFonts w:ascii="Times New Roman" w:hAnsi="Times New Roman"/>
                <w:noProof/>
              </w:rPr>
              <mc:AlternateContent>
                <mc:Choice Requires="wps">
                  <w:drawing>
                    <wp:anchor distT="0" distB="0" distL="114300" distR="114300" simplePos="0" relativeHeight="251916800" behindDoc="0" locked="0" layoutInCell="1" allowOverlap="1">
                      <wp:simplePos x="0" y="0"/>
                      <wp:positionH relativeFrom="column">
                        <wp:posOffset>663575</wp:posOffset>
                      </wp:positionH>
                      <wp:positionV relativeFrom="paragraph">
                        <wp:posOffset>123825</wp:posOffset>
                      </wp:positionV>
                      <wp:extent cx="914400" cy="914400"/>
                      <wp:effectExtent l="6985" t="8255" r="12065" b="10795"/>
                      <wp:wrapNone/>
                      <wp:docPr id="5938" name="Line 6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5" o:spid="_x0000_s1026" style="position:absolute;flip:x;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75pt" to="124.25pt,8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D5wRMAIAAFYEAAAOAAAAZHJzL2Uyb0RvYy54bWysVE2P2jAQvVfqf7ByhyRsYCEirKoE2gPd Iu32BxjbIVYd27INAVX97x07ge62l9WqHMzY8+Z5Pp6zfDi3Ap2YsVzJIkrHSYSYJIpyeSii78+b 0TxC1mFJsVCSFdGF2ehh9fHDstM5m6hGCcoMAhJp804XUeOczuPYkoa12I6VZhKctTItdrA1h5ga 3AF7K+JJksziThmqjSLMWjiteme0Cvx1zYj7VteWOSSKCHJzYTVh3fs1Xi1xfjBYN5wMaeB3ZNFi LuHSG1WFHUZHw/+hajkxyqrajYlqY1XXnLBQA1STJn9V89RgzUIt0Byrb22y/4+WPJ52BnFaRNPF HcxK4hamtOWSodnkfur702mbA6yUO+MrJGf5pLeK/LBIqrLB8sBCns8XDZGpj4hfhfiN1XDLvvuq KGDw0anQrHNtWlQLrr/4QE8ODUHnMJ3LbTrs7BCBw0WaZQnMkIBrsP1dOPc0Plgb6z4z1SJvFJGA IgIpPm2t66FXiIdLteFCwDnOhUQdkE4n0xBgleDUO73PmsO+FAadsJdQ+IUawfMS5pkrbJseZy+2 Uq5Xl1FHScM1DcN0PdgOc9HbUIGQ/iYoFBIdrF49PxfJYj1fz7NRNpmtR1lSVaNPmzIbzTbp/bS6 q8qySn/5pNMsbzilTPq8r0pOs7cpZXhTvQZvWr41KH7NHpoOyV7/Q9Jh5n7MvWD2il52xjfdjx/E G8DDQ/Ov4+U+oP58Dla/AQAA//8DAFBLAwQUAAYACAAAACEApFG5at0AAAAKAQAADwAAAGRycy9k b3ducmV2LnhtbExPQU7DMBC8I/EHa5G4UZvSVmmIUyEECCEOUDj0uIndJGq8jmy3TX7PcoLTzuyO ZmaLzeh6cbIhdp403M4UCEu1Nx01Gr6/nm8yEDEhGew9WQ2TjbApLy8KzI0/06c9bVMj2IRijhra lIZcyli31mGc+cES3/Y+OExMQyNNwDObu17OlVpJhx1xQouDfWxtfdgenQYX8XWXXlSU08dhCk/7 7M1U71pfX40P9yCSHdOfGH7rc3UouVPlj2Si6JmrxZKlDNY8WTBfZAwqXqzuliDLQv5/ofwBAAD/ /wMAUEsBAi0AFAAGAAgAAAAhALaDOJL+AAAA4QEAABMAAAAAAAAAAAAAAAAAAAAAAFtDb250ZW50 X1R5cGVzXS54bWxQSwECLQAUAAYACAAAACEAOP0h/9YAAACUAQAACwAAAAAAAAAAAAAAAAAvAQAA X3JlbHMvLnJlbHNQSwECLQAUAAYACAAAACEAtQ+cETACAABWBAAADgAAAAAAAAAAAAAAAAAuAgAA ZHJzL2Uyb0RvYy54bWxQSwECLQAUAAYACAAAACEApFG5at0AAAAKAQAADwAAAAAAAAAAAAAAAACK BAAAZHJzL2Rvd25yZXYueG1sUEsFBgAAAAAEAAQA8wAAAJQFAAAAAA== ">
                      <v:stroke dashstyle="1 1"/>
                    </v:line>
                  </w:pict>
                </mc:Fallback>
              </mc:AlternateContent>
            </w:r>
            <w:r w:rsidR="00187C6E" w:rsidRPr="00E62897">
              <w:rPr>
                <w:rFonts w:ascii="Times New Roman" w:hAnsi="Times New Roman"/>
                <w:lang w:val="pt-BR"/>
              </w:rPr>
              <w:t xml:space="preserve">             S                      M</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4992" behindDoc="0" locked="0" layoutInCell="1" allowOverlap="1">
                      <wp:simplePos x="0" y="0"/>
                      <wp:positionH relativeFrom="column">
                        <wp:posOffset>800100</wp:posOffset>
                      </wp:positionH>
                      <wp:positionV relativeFrom="paragraph">
                        <wp:posOffset>24130</wp:posOffset>
                      </wp:positionV>
                      <wp:extent cx="114300" cy="114300"/>
                      <wp:effectExtent l="10160" t="8255" r="46990" b="48895"/>
                      <wp:wrapNone/>
                      <wp:docPr id="5937" name="Line 6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3" o:spid="_x0000_s1026" style="position:absolute;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pt" to="1in,1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jtvLgIAAFQEAAAOAAAAZHJzL2Uyb0RvYy54bWysVM2O2jAQvlfqO1i+QxIILESEVUWgl22L tNsHMLZDrDq2ZRsCqvruHTuB7raXqioHM/bMfPPNX1aPl1aiM7dOaFXibJxixBXVTKhjib++7EYL jJwnihGpFS/xlTv8uH7/btWZgk90oyXjFgGIckVnStx4b4okcbThLXFjbbgCZa1tSzxc7TFhlnSA 3spkkqbzpNOWGaspdw5eq16J1xG/rjn1X+racY9kiYGbj6eN5yGcyXpFiqMlphF0oEH+gUVLhIKg d6iKeIJOVvwB1QpqtdO1H1PdJrquBeUxB8gmS3/L5rkhhsdcoDjO3Mvk/h8s/XzeWyRYiWfL6QNG irTQpSehOJpPFtNQn864Asw2am9DhvSins2Tpt8cUnrTEHXkkefL1YBnFjySNy7h4gxEOXSfNAMb cvI6FutS2zZAQhnQJfbkeu8Jv3hE4THL8mkKnaOgGuQQgRQ3Z2Od/8h1i4JQYgnUIzg5Pznfm95M Qiyld0JKeCeFVKgr8XI2mUUHp6VgQRl0zh4PG2nRmYTBib+YGWhem1l9UiyCNZyw7SB7IiTIyMeS eCugSJLjEK3lDCPJYVeC1NOTKkSEhIHwIPWz832ZLreL7SIf5ZP5dpSnVTX6sNvko/kue5hV02qz qbIfgXyWF41gjKvA/zbHWf53czJsVD+B90m+Fyp5ix6LD2Rv/5F07Hhocj8uB82uexuyC82H0Y3G w5qF3Xh9j1a/PgbrnwAAAP//AwBQSwMEFAAGAAgAAAAhAJdXRVHeAAAACAEAAA8AAABkcnMvZG93 bnJldi54bWxMj0FLw0AQhe+C/2EZwZvdJJYSYjZFhHppVdqK6G2bHZNgdjbsbtr4752e6vHxhjff Vy4n24sj+tA5UpDOEhBItTMdNQre96u7HESImozuHaGCXwywrK6vSl0Yd6ItHnexETxCodAK2hiH QspQt2h1mLkBibtv562OHH0jjdcnHre9zJJkIa3uiD+0esCnFuuf3WgVbDerdf6xHqfafz2nr/u3 zctnyJW6vZkeH0BEnOLlGM74jA4VMx3cSCaInnO2YJeo4J4Nzv18zvmgIEtzkFUp/wtUfwAAAP// AwBQSwECLQAUAAYACAAAACEAtoM4kv4AAADhAQAAEwAAAAAAAAAAAAAAAAAAAAAAW0NvbnRlbnRf VHlwZXNdLnhtbFBLAQItABQABgAIAAAAIQA4/SH/1gAAAJQBAAALAAAAAAAAAAAAAAAAAC8BAABf cmVscy8ucmVsc1BLAQItABQABgAIAAAAIQApIjtvLgIAAFQEAAAOAAAAAAAAAAAAAAAAAC4CAABk cnMvZTJvRG9jLnhtbFBLAQItABQABgAIAAAAIQCXV0VR3gAAAAgBAAAPAAAAAAAAAAAAAAAAAIgE AABkcnMvZG93bnJldi54bWxQSwUGAAAAAAQABADzAAAAkwUAAAAA ">
                      <v:stroke endarrow="block"/>
                    </v:line>
                  </w:pict>
                </mc:Fallback>
              </mc:AlternateContent>
            </w:r>
            <w:r>
              <w:rPr>
                <w:rFonts w:ascii="Times New Roman" w:hAnsi="Times New Roman"/>
                <w:noProof/>
              </w:rPr>
              <mc:AlternateContent>
                <mc:Choice Requires="wps">
                  <w:drawing>
                    <wp:anchor distT="0" distB="0" distL="114300" distR="114300" simplePos="0" relativeHeight="251923968" behindDoc="0" locked="0" layoutInCell="1" allowOverlap="1">
                      <wp:simplePos x="0" y="0"/>
                      <wp:positionH relativeFrom="column">
                        <wp:posOffset>1257935</wp:posOffset>
                      </wp:positionH>
                      <wp:positionV relativeFrom="paragraph">
                        <wp:posOffset>121285</wp:posOffset>
                      </wp:positionV>
                      <wp:extent cx="114300" cy="114300"/>
                      <wp:effectExtent l="10795" t="48260" r="46355" b="8890"/>
                      <wp:wrapNone/>
                      <wp:docPr id="5936" name="Line 6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2" o:spid="_x0000_s1026" style="position:absolute;flip:y;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9.55pt" to="108.05pt,1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ME/NQIAAF4EAAAOAAAAZHJzL2Uyb0RvYy54bWysVEuP2jAQvlfqf7B8hzwIFCLCqkqgl22L tNveje0Qq45t2YaAqv73js2ju+2lqsrBjD0z33zzyvLh1Et05NYJrSqcjVOMuKKaCbWv8JfnzWiO kfNEMSK14hU+c4cfVm/fLAdT8lx3WjJuEYAoVw6mwp33pkwSRzveEzfWhitQttr2xMPV7hNmyQDo vUzyNJ0lg7bMWE25c/DaXJR4FfHbllP/uW0d90hWGLj5eNp47sKZrJak3FtiOkGvNMg/sOiJUBD0 DtUQT9DBij+gekGtdrr1Y6r7RLetoDzmANlk6W/ZPHXE8JgLFMeZe5nc/4Oln45biwSr8HQxmWGk SA9dehSKo1k+z0N9BuNKMKvV1oYM6Uk9mUdNvzmkdN0RteeR5/PZgGcWPJJXLuHiDETZDR81Axty 8DoW69TaHrVSmK/BMYBDQdApdud87w4/eUThMcuKSQo9pKC6yiEWKQNMcDbW+Q9c9ygIFZaQRAQl x0fnL6Y3k2Cu9EZICe+klAoNFV5M82l0cFoKFpRB5+x+V0uLjiSMUPzFHEHz0szqg2IRrOOEra+y J0KCjHwsjrcCyiU5DtF6zjCSHLYmSBd6UoWIkDAQvkqXKfq+SBfr+XpejIp8th4VadOM3m/qYjTb ZO+mzaSp6yb7EchnRdkJxrgK/G8TnRV/NzHX3brM4n2m74VKXqPH4gPZ238kHXsf2n0ZnJ1m560N 2YUxgCGOxteFC1vy8h6tfn0WVj8BAAD//wMAUEsDBBQABgAIAAAAIQCvFiZB3gAAAAkBAAAPAAAA ZHJzL2Rvd25yZXYueG1sTI9BT8MwDIXvSPyHyEjcWJoBYytNJ4RA4oTGhpC4ZY1pyxqnJNla+PV4 Jzj5Pfnp+XOxHF0nDhhi60mDmmQgkCpvW6o1vG4eL+YgYjJkTecJNXxjhGV5elKY3PqBXvCwTrXg Eoq50dCk1OdSxqpBZ+LE90i8+/DBmcQ21NIGM3C56+Q0y2bSmZb4QmN6vG+w2q33TsNiM1z7Vdi9 Xan26/3n4TP1T89J6/Oz8e4WRMIx/YXhiM/oUDLT1u/JRtGxX8wVR4+CJwemasZiq+HyRoEsC/n/ g/IXAAD//wMAUEsBAi0AFAAGAAgAAAAhALaDOJL+AAAA4QEAABMAAAAAAAAAAAAAAAAAAAAAAFtD b250ZW50X1R5cGVzXS54bWxQSwECLQAUAAYACAAAACEAOP0h/9YAAACUAQAACwAAAAAAAAAAAAAA AAAvAQAAX3JlbHMvLnJlbHNQSwECLQAUAAYACAAAACEAjjTBPzUCAABeBAAADgAAAAAAAAAAAAAA AAAuAgAAZHJzL2Uyb0RvYy54bWxQSwECLQAUAAYACAAAACEArxYmQd4AAAAJAQAADwAAAAAAAAAA AAAAAACPBAAAZHJzL2Rvd25yZXYueG1sUEsFBgAAAAAEAAQA8wAAAJoFAAAAAA== ">
                      <v:stroke endarrow="block"/>
                    </v:line>
                  </w:pict>
                </mc:Fallback>
              </mc:AlternateConten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902464" behindDoc="0" locked="0" layoutInCell="1" allowOverlap="1">
                      <wp:simplePos x="0" y="0"/>
                      <wp:positionH relativeFrom="column">
                        <wp:posOffset>347980</wp:posOffset>
                      </wp:positionH>
                      <wp:positionV relativeFrom="paragraph">
                        <wp:posOffset>158750</wp:posOffset>
                      </wp:positionV>
                      <wp:extent cx="1714500" cy="0"/>
                      <wp:effectExtent l="5715" t="13970" r="13335" b="5080"/>
                      <wp:wrapNone/>
                      <wp:docPr id="5935" name="Line 6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1" o:spid="_x0000_s1026" style="position:absolute;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2.5pt" to="162.4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Drf6GQIAAC4EAAAOAAAAZHJzL2Uyb0RvYy54bWysU8uO2yAU3VfqPyD2ie2MnUmsOKPKTrqZ diLN9AMI4BgVAwISJ6r6772QR5t2U1X1AvM493DuvYfF07GX6MCtE1pVOBunGHFFNRNqV+Evb+vR DCPniWJEasUrfOIOPy3fv1sMpuQT3WnJuEVAolw5mAp33psySRzteE/cWBuu4LDVticelnaXMEsG YO9lMknTaTJoy4zVlDsHu835EC8jf9ty6l/a1nGPZIVBm4+jjeM2jMlyQcqdJaYT9CKD/IOKnggF l96oGuIJ2lvxB1UvqNVOt35MdZ/othWUxxwgmyz9LZvXjhgec4HiOHMrk/t/tPTzYWORYBUu5g8F Ror00KVnoTiaTqZZqM9gXAmwWm1syJAe1at51vSrQ0rXHVE7HnW+nQxExojkLiQsnIFbtsMnzQBD 9l7HYh1b2wdKKAM6xp6cbj3hR48obGaPWV6k0Dp6PUtIeQ001vmPXPcoTCosQXYkJodn50E6QK+Q cI/SayFlbLlUaKjwvJgUMcBpKVg4DDBnd9taWnQgwTTxC3UAsjuY1XvFIlnHCVtd5p4IeZ4DXqrA B6mAnMvs7Ipv83S+mq1m+SifTFejPG2a0Yd1nY+m6+yxaB6aum6y70FalpedYIyroO7q0Cz/Owdc 3srZWzeP3sqQ3LPHFEHs9R9Fx16G9p2NsNXstLGhGqGtYMoIvjyg4Ppf1xH185kvfwAAAP//AwBQ SwMEFAAGAAgAAAAhANtddarbAAAACAEAAA8AAABkcnMvZG93bnJldi54bWxMj8FOwzAQRO+V+Adr kbhU1CFtEQpxKgTkxoUC4rqNt0nUeJ3Gbhv4erbiAMedGc2+yVej69SRhtB6NnAzS0ARV962XBt4 fyuv70CFiGyx80wGvijAqriY5JhZf+JXOq5jraSEQ4YGmhj7TOtQNeQwzHxPLN7WDw6jnEOt7YAn KXedTpPkVjtsWT402NNjQ9VufXAGQvlB+/J7Wk2Tz3ntKd0/vTyjMVeX48M9qEhj/AvDGV/QoRCm jT+wDaozsFwIeTSQLmWS+PP0LGx+BV3k+v+A4gcAAP//AwBQSwECLQAUAAYACAAAACEAtoM4kv4A AADhAQAAEwAAAAAAAAAAAAAAAAAAAAAAW0NvbnRlbnRfVHlwZXNdLnhtbFBLAQItABQABgAIAAAA IQA4/SH/1gAAAJQBAAALAAAAAAAAAAAAAAAAAC8BAABfcmVscy8ucmVsc1BLAQItABQABgAIAAAA IQBLDrf6GQIAAC4EAAAOAAAAAAAAAAAAAAAAAC4CAABkcnMvZTJvRG9jLnhtbFBLAQItABQABgAI AAAAIQDbXXWq2wAAAAgBAAAPAAAAAAAAAAAAAAAAAHMEAABkcnMvZG93bnJldi54bWxQSwUGAAAA AAQABADzAAAAewUAAAAA "/>
                  </w:pict>
                </mc:Fallback>
              </mc:AlternateContent>
            </w:r>
            <w:r>
              <w:rPr>
                <w:rFonts w:ascii="Times New Roman" w:hAnsi="Times New Roman"/>
                <w:noProof/>
              </w:rPr>
              <mc:AlternateContent>
                <mc:Choice Requires="wps">
                  <w:drawing>
                    <wp:anchor distT="0" distB="0" distL="114300" distR="114300" simplePos="0" relativeHeight="251918848" behindDoc="0" locked="0" layoutInCell="1" allowOverlap="1">
                      <wp:simplePos x="0" y="0"/>
                      <wp:positionH relativeFrom="column">
                        <wp:posOffset>685800</wp:posOffset>
                      </wp:positionH>
                      <wp:positionV relativeFrom="paragraph">
                        <wp:posOffset>162560</wp:posOffset>
                      </wp:positionV>
                      <wp:extent cx="114300" cy="457200"/>
                      <wp:effectExtent l="10160" t="8255" r="8890" b="10795"/>
                      <wp:wrapNone/>
                      <wp:docPr id="5934" name="Line 6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7" o:spid="_x0000_s1026" style="position:absolute;flip:x;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pt" to="63pt,4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tb92IgIAADwEAAAOAAAAZHJzL2Uyb0RvYy54bWysU8uu2yAQ3VfqPyD2ie3EeVlxrqo4aRfp baR7+wEEcIyKAQGJE1X99w7k0Zt2U1X1Ag8wc+bMzGH+dGolOnLrhFYlzvopRlxRzYTal/jr67o3 xch5ohiRWvESn7nDT4v37+adKfhAN1oybhGAKFd0psSN96ZIEkcb3hLX14YruKy1bYmHrd0nzJIO 0FuZDNJ0nHTaMmM15c7BaXW5xIuIX9ec+i917bhHssTAzcfVxnUX1mQxJ8XeEtMIeqVB/oFFS4SC pHeoiniCDlb8AdUKarXTte9T3Sa6rgXlsQaoJkt/q+alIYbHWqA5ztzb5P4fLH0+bi0SrMSj2TDH SJEWprQRiqPxYDIJ/emMK8BtqbY2VEhP6sVsNP3mkNLLhqg9jzxfzwYisxCRPISEjTOQZdd91gx8 yMHr2KxTbVtUS2E+hcAADg1Bpzid8306/OQRhcMsy4cpzJDCVT6awPRjLlIEmBBsrPMfuW5RMEos oYgISo4b5wOtXy7BXem1kDIKQCrUlXg2GoxigNNSsHAZ3Jzd75bSoiMJEorfNe+Dm9UHxSJYwwlb XW1PhLzYkFyqgAflAJ2rddHI91k6W01X07yXD8arXp5WVe/Depn3xutsMqqG1XJZZT8CtSwvGsEY V4HdTa9Z/nd6uL6ci9Luir23IXlEj/0Csrd/JB0nG4Z5kcVOs/PW3iYOEo3O1+cU3sDbPdhvH/3i JwAAAP//AwBQSwMEFAAGAAgAAAAhAJXkuFXdAAAACQEAAA8AAABkcnMvZG93bnJldi54bWxMj8FO wzAQRO9I/IO1SNyoTRChDXGqCgEXJCRK4OzESxJhr6PYTcPfsz3BcWZHs2/K7eKdmHGKQyAN1ysF AqkNdqBOQ/3+dLUGEZMha1wg1PCDEbbV+VlpChuO9IbzPnWCSygWRkOf0lhIGdsevYmrMCLx7StM 3iSWUyftZI5c7p3MlMqlNwPxh96M+NBj+70/eA27z5fHm9e58cHZTVd/WF+r50zry4tldw8i4ZL+ wnDCZ3SomKkJB7JRONZqzVuShuw2B3EKZDkbjYbNXQ6yKuX/BdUvAAAA//8DAFBLAQItABQABgAI AAAAIQC2gziS/gAAAOEBAAATAAAAAAAAAAAAAAAAAAAAAABbQ29udGVudF9UeXBlc10ueG1sUEsB Ai0AFAAGAAgAAAAhADj9If/WAAAAlAEAAAsAAAAAAAAAAAAAAAAALwEAAF9yZWxzLy5yZWxzUEsB Ai0AFAAGAAgAAAAhAH21v3YiAgAAPAQAAA4AAAAAAAAAAAAAAAAALgIAAGRycy9lMm9Eb2MueG1s UEsBAi0AFAAGAAgAAAAhAJXkuFXdAAAACQEAAA8AAAAAAAAAAAAAAAAAfAQAAGRycy9kb3ducmV2 LnhtbFBLBQYAAAAABAAEAPMAAACGBQAAAAA= "/>
                  </w:pict>
                </mc:Fallback>
              </mc:AlternateContent>
            </w:r>
            <w:r>
              <w:rPr>
                <w:rFonts w:ascii="Times New Roman" w:hAnsi="Times New Roman"/>
                <w:noProof/>
              </w:rPr>
              <mc:AlternateContent>
                <mc:Choice Requires="wps">
                  <w:drawing>
                    <wp:anchor distT="0" distB="0" distL="114300" distR="114300" simplePos="0" relativeHeight="251910656" behindDoc="0" locked="0" layoutInCell="1" allowOverlap="1">
                      <wp:simplePos x="0" y="0"/>
                      <wp:positionH relativeFrom="column">
                        <wp:posOffset>1374775</wp:posOffset>
                      </wp:positionH>
                      <wp:positionV relativeFrom="paragraph">
                        <wp:posOffset>139700</wp:posOffset>
                      </wp:positionV>
                      <wp:extent cx="92075" cy="92075"/>
                      <wp:effectExtent l="13335" t="13970" r="8890" b="8255"/>
                      <wp:wrapNone/>
                      <wp:docPr id="5933" name="Line 6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9" o:spid="_x0000_s1026" style="position:absolute;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1pt" to="115.5pt,1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OVGgIAADAEAAAOAAAAZHJzL2Uyb0RvYy54bWysU9uO2yAQfa/Uf0C8J77ksokVZ1XZSV+2 baTdfgABHKNiQEDiRFX/vQNO0t32parqBzwwM4czM4fV47mT6MStE1qVOBunGHFFNRPqUOKvL9vR AiPniWJEasVLfOEOP67fv1v1puC5brVk3CIAUa7oTYlb702RJI62vCNurA1X4Gy07YiHrT0kzJIe 0DuZ5Gk6T3ptmbGacufgtB6ceB3xm4ZT/6VpHPdIlhi4+bjauO7DmqxXpDhYYlpBrzTIP7DoiFBw 6R2qJp6goxV/QHWCWu1048dUd4luGkF5rAGqydLfqnluieGxFmiOM/c2uf8HSz+fdhYJVuLZcjLB SJEOpvQkFEfzfL4M/emNKyCsUjsbKqRn9WyeNP3mkNJVS9SBR54vFwOZWchI3qSEjTNwy77/pBnE kKPXsVnnxnYBEtqAznEml/tM+NkjCofLPH2YYUTBM5gBnxS3VGOd/8h1h4JRYgnEIzQ5PTk/hN5C wk1Kb4WUcE4KqVAPmLN8FhOcloIFZ/A5e9hX0qITCbKJX6wLPK/DrD4qFsFaTtjmansi5GADT6kC HhQDdK7WoIvvy3S5WWwW09E0n29G07SuRx+21XQ032YPs3pSV1Wd/QjUsmnRCsa4CuxuGs2mf6eB 62sZ1HVX6b0NyVv02Foge/tH0nGaYYCDFPaaXXY2tDYMFmQZg69PKOj+9T5G/Xro658AAAD//wMA UEsDBBQABgAIAAAAIQDch5513AAAAAkBAAAPAAAAZHJzL2Rvd25yZXYueG1sTI/BTsMwEETvSPyD tUhcqtaJI6oqxKkQkBsXCojrNlmSiHidxm4b+HqWE9xmNaPZN8V2doM60RR6zxbSVQKKuPZNz62F 15dquQEVInKDg2ey8EUBtuXlRYF548/8TKddbJWUcMjRQhfjmGsd6o4chpUficX78JPDKOfU6mbC s5S7QZskWWuHPcuHDke676j+3B2dhVC90aH6XtSL5D1rPZnDw9MjWnt9Nd/dgoo0x78w/OILOpTC tPdHboIaLJh0fSNREUY2ScBkqYi9hUwMXRb6/4LyBwAA//8DAFBLAQItABQABgAIAAAAIQC2gziS /gAAAOEBAAATAAAAAAAAAAAAAAAAAAAAAABbQ29udGVudF9UeXBlc10ueG1sUEsBAi0AFAAGAAgA AAAhADj9If/WAAAAlAEAAAsAAAAAAAAAAAAAAAAALwEAAF9yZWxzLy5yZWxzUEsBAi0AFAAGAAgA AAAhAIf9U5UaAgAAMAQAAA4AAAAAAAAAAAAAAAAALgIAAGRycy9lMm9Eb2MueG1sUEsBAi0AFAAG AAgAAAAhANyHnnXcAAAACQEAAA8AAAAAAAAAAAAAAAAAdAQAAGRycy9kb3ducmV2LnhtbFBLBQYA AAAABAAEAPMAAAB9BQAAAAA= "/>
                  </w:pict>
                </mc:Fallback>
              </mc:AlternateContent>
            </w:r>
            <w:r>
              <w:rPr>
                <w:rFonts w:ascii="Times New Roman" w:hAnsi="Times New Roman"/>
                <w:noProof/>
              </w:rPr>
              <mc:AlternateContent>
                <mc:Choice Requires="wps">
                  <w:drawing>
                    <wp:anchor distT="0" distB="0" distL="114300" distR="114300" simplePos="0" relativeHeight="251913728" behindDoc="0" locked="0" layoutInCell="1" allowOverlap="1">
                      <wp:simplePos x="0" y="0"/>
                      <wp:positionH relativeFrom="column">
                        <wp:posOffset>1696085</wp:posOffset>
                      </wp:positionH>
                      <wp:positionV relativeFrom="paragraph">
                        <wp:posOffset>165100</wp:posOffset>
                      </wp:positionV>
                      <wp:extent cx="114300" cy="114300"/>
                      <wp:effectExtent l="10795" t="10795" r="8255" b="8255"/>
                      <wp:wrapNone/>
                      <wp:docPr id="5932" name="Line 6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2" o:spid="_x0000_s1026" style="position:absolute;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13pt" to="142.5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8v2lGwIAADIEAAAOAAAAZHJzL2Uyb0RvYy54bWysU02P2jAQvVfqf7B8h3wQWIgIq4pAL9sW abc/wNgOserYlm0IqOp/79gEutteqqo5OGPPzPObmefl47mT6MStE1pVOBunGHFFNRPqUOGvL9vR HCPniWJEasUrfOEOP67ev1v2puS5brVk3CIAUa7sTYVb702ZJI62vCNurA1X4Gy07YiHrT0kzJIe 0DuZ5Gk6S3ptmbGacufgtL468SriNw2n/kvTOO6RrDBw83G1cd2HNVktSXmwxLSCDjTIP7DoiFBw 6R2qJp6goxV/QHWCWu1048dUd4luGkF5rAGqydLfqnluieGxFmiOM/c2uf8HSz+fdhYJVuHpYpJj pEgHU3oSiqNZ/pCH/vTGlRC2VjsbKqRn9WyeNP3mkNLrlqgDjzxfLgYys5CRvEkJG2fgln3/STOI IUevY7POje0CJLQBneNMLveZ8LNHFA6zrJikMDkKrsEON5Dylmys8x+57lAwKiyBegQnpyfnr6G3 kHCX0lshJZyTUirUV3gxzacxwWkpWHAGn7OH/VpadCJBOPGLlYHndZjVR8UiWMsJ2wy2J0JebeAp VcCDcoDOYF2V8X2RLjbzzbwYFflsMyrSuh592K6L0WybPUzrSb1e19mPQC0rylYwxlVgd1NpVvyd Cob3ctXXXaf3NiRv0WNrgeztH0nHeYYRXsWw1+yys6G1YbQgzBg8PKKg/Nf7GPXrqa9+AgAA//8D AFBLAwQUAAYACAAAACEAiuDaSt4AAAAJAQAADwAAAGRycy9kb3ducmV2LnhtbEyPQU/DMAyF70j8 h8hIXKYtXRljKk0nBPTGhTHE1WtMW9E4XZNthV+Pd4Kb7ff0/L18PbpOHWkIrWcD81kCirjytuXa wPatnK5AhYhssfNMBr4pwLq4vMgxs/7Er3TcxFpJCIcMDTQx9pnWoWrIYZj5nli0Tz84jLIOtbYD niTcdTpNkqV22LJ8aLCnx4aqr83BGQjlO+3Ln0k1ST5uak/p/unlGY25vhof7kFFGuOfGc74gg6F MO38gW1QnYF0eTcX63mQTmJIV7dy2BlYLBLQRa7/Nyh+AQAA//8DAFBLAQItABQABgAIAAAAIQC2 gziS/gAAAOEBAAATAAAAAAAAAAAAAAAAAAAAAABbQ29udGVudF9UeXBlc10ueG1sUEsBAi0AFAAG AAgAAAAhADj9If/WAAAAlAEAAAsAAAAAAAAAAAAAAAAALwEAAF9yZWxzLy5yZWxzUEsBAi0AFAAG AAgAAAAhAM3y/aUbAgAAMgQAAA4AAAAAAAAAAAAAAAAALgIAAGRycy9lMm9Eb2MueG1sUEsBAi0A FAAGAAgAAAAhAIrg2kr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914752" behindDoc="0" locked="0" layoutInCell="1" allowOverlap="1">
                      <wp:simplePos x="0" y="0"/>
                      <wp:positionH relativeFrom="column">
                        <wp:posOffset>979805</wp:posOffset>
                      </wp:positionH>
                      <wp:positionV relativeFrom="paragraph">
                        <wp:posOffset>174625</wp:posOffset>
                      </wp:positionV>
                      <wp:extent cx="114300" cy="114300"/>
                      <wp:effectExtent l="8890" t="10795" r="10160" b="8255"/>
                      <wp:wrapNone/>
                      <wp:docPr id="5931" name="Line 6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3" o:spid="_x0000_s1026" style="position:absolute;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75pt" to="86.15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7TgGwIAADIEAAAOAAAAZHJzL2Uyb0RvYy54bWysU8GO2jAQvVfqP1i+QxIILESEVUWgl22L tNsPMLZDrDq2ZRsCqvrvHTuB7raXqmoOztgz8/xm5nn1eGklOnPrhFYlzsYpRlxRzYQ6lvjry260 wMh5ohiRWvESX7nDj+v371adKfhEN1oybhGAKFd0psSN96ZIEkcb3hI31oYrcNbatsTD1h4TZkkH 6K1MJmk6TzptmbGacufgtOqdeB3x65pT/6WuHfdIlhi4+bjauB7CmqxXpDhaYhpBBxrkH1i0RCi4 9A5VEU/QyYo/oFpBrXa69mOq20TXtaA81gDVZOlv1Tw3xPBYCzTHmXub3P+DpZ/Pe4sEK/FsOc0w UqSFKT0JxdF88jAN/emMKyBso/Y2VEgv6tk8afrNIaU3DVFHHnm+XA1kZiEjeZMSNs7ALYfuk2YQ Q05ex2ZdatsGSGgDusSZXO8z4RePKBxmWT5NYXIUXIMdbiDFLdlY5z9y3aJglFgC9QhOzk/O96G3 kHCX0jshJZyTQirUlXg5m8xigtNSsOAMPmePh4206EyCcOIXKwPP6zCrT4pFsIYTth1sT4TsbeAp VcCDcoDOYPXK+L5Ml9vFdpGP8sl8O8rTqhp92G3y0XyXPcyqabXZVNmPQC3Li0YwxlVgd1Nplv+d Cob30uvrrtN7G5K36LG1QPb2j6TjPMMIezEcNLvubWhtGC0IMwYPjygo//U+Rv166uufAAAA//8D AFBLAwQUAAYACAAAACEA9l6nrd0AAAAJAQAADwAAAGRycy9kb3ducmV2LnhtbEyPwU7DMAyG70i8 Q2QkLhNL6VaGStMJAb1xYYC4eo1pKxqna7Kt8PR4Jzj+9qffn4v15Hp1oDF0ng1czxNQxLW3HTcG 3l6rq1tQISJb7D2TgW8KsC7PzwrMrT/yCx02sVFSwiFHA22MQ651qFtyGOZ+IJbdpx8dRoljo+2I Ryl3vU6T5EY77FgutDjQQ0v112bvDITqnXbVz6yeJR+LxlO6e3x+QmMuL6b7O1CRpvgHw0lf1KEU p63fsw2ql5wtF4IaSFcZqBOwSmWwNbDMMtBlof9/UP4CAAD//wMAUEsBAi0AFAAGAAgAAAAhALaD OJL+AAAA4QEAABMAAAAAAAAAAAAAAAAAAAAAAFtDb250ZW50X1R5cGVzXS54bWxQSwECLQAUAAYA CAAAACEAOP0h/9YAAACUAQAACwAAAAAAAAAAAAAAAAAvAQAAX3JlbHMvLnJlbHNQSwECLQAUAAYA CAAAACEA5Xe04BsCAAAyBAAADgAAAAAAAAAAAAAAAAAuAgAAZHJzL2Uyb0RvYy54bWxQSwECLQAU AAYACAAAACEA9l6nrd0AAAAJAQAADwAAAAAAAAAAAAAAAAB1BAAAZHJzL2Rvd25yZXYueG1sUEsF BgAAAAAEAAQA8wAAAH8FAAAAAA== "/>
                  </w:pict>
                </mc:Fallback>
              </mc:AlternateContent>
            </w:r>
            <w:r>
              <w:rPr>
                <w:rFonts w:ascii="Times New Roman" w:hAnsi="Times New Roman"/>
                <w:noProof/>
              </w:rPr>
              <mc:AlternateContent>
                <mc:Choice Requires="wps">
                  <w:drawing>
                    <wp:anchor distT="0" distB="0" distL="114300" distR="114300" simplePos="0" relativeHeight="251912704" behindDoc="0" locked="0" layoutInCell="1" allowOverlap="1">
                      <wp:simplePos x="0" y="0"/>
                      <wp:positionH relativeFrom="column">
                        <wp:posOffset>1536065</wp:posOffset>
                      </wp:positionH>
                      <wp:positionV relativeFrom="paragraph">
                        <wp:posOffset>165100</wp:posOffset>
                      </wp:positionV>
                      <wp:extent cx="114300" cy="114300"/>
                      <wp:effectExtent l="12700" t="10795" r="6350" b="8255"/>
                      <wp:wrapNone/>
                      <wp:docPr id="5930" name="Line 6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1" o:spid="_x0000_s1026" style="position:absolute;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pt" to="129.9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a8OGQIAADIEAAAOAAAAZHJzL2Uyb0RvYy54bWysU8GO2jAQvVfqP1i5QxIILESEVZVAL7SL tNsPMLZDrDq2ZRsCqvrvHTuBlvZSVeVgxvGb5zczz6vnSyvQmRnLlSyidJxEiEmiKJfHIvryth0t ImQdlhQLJVkRXZmNntfv3606nbOJapSgzCAgkTbvdBE1zuk8ji1pWIvtWGkm4bBWpsUOtuYYU4M7 YG9FPEmSedwpQ7VRhFkLX6v+MFoH/rpmxL3UtWUOiSICbS6sJqwHv8brFc6PBuuGk0EG/gcVLeYS Lr1TVdhhdDL8D6qWE6Osqt2YqDZWdc0JCzVANWnyWzWvDdYs1ALNsfreJvv/aMnn894gTototpxC gyRuYUo7LhmaT55S359O2xxgpdwbXyG5yFe9U+SrRVKVDZZHFnS+XTVkhoz4IcVvrIZbDt0nRQGD T06FZl1q03pKaAO6hJlc7zNhF4cIfEzTbJqAMAJHQwyaYpzfkrWx7iNTLfJBEQmQHsjxeWddD71B /F1SbbkQYexCoq6IlrPJLCRYJTj1hx5mzfFQCoPO2Bsn/Hwv4N4HmFEnSQNZwzDdDLHDXPQx4IX0 fFAOyBmi3hnflslys9gsslE2mW9GWVJVow/bMhvNt+nTrJpWZVml3720NMsbTimTXt3NpWn2dy4Y 3kvvr7tP722IH9lDiSD29h9Eh3n6EfZmOCh63RvfDT9aMGYAD4/IO//XfUD9fOrrHwAAAP//AwBQ SwMEFAAGAAgAAAAhAJZboBPeAAAACQEAAA8AAABkcnMvZG93bnJldi54bWxMj0FPwzAMhe9I/IfI SFwmlqyUiZWmEwJ647IB4uq1pq1onK7JtsKvx5zgZvs9PX8vX0+uV0caQ+fZwmJuQBFXvu64sfD6 Ul7dggoRucbeM1n4ogDr4vwsx6z2J97QcRsbJSEcMrTQxjhkWoeqJYdh7gdi0T786DDKOja6HvEk 4a7XiTFL7bBj+dDiQA8tVZ/bg7MQyjfal9+zamberxtPyf7x+QmtvbyY7u9ARZrinxl+8QUdCmHa +QPXQfUWknSxEqsMS+kkhuRmJYedhTQ1oItc/29Q/AAAAP//AwBQSwECLQAUAAYACAAAACEAtoM4 kv4AAADhAQAAEwAAAAAAAAAAAAAAAAAAAAAAW0NvbnRlbnRfVHlwZXNdLnhtbFBLAQItABQABgAI AAAAIQA4/SH/1gAAAJQBAAALAAAAAAAAAAAAAAAAAC8BAABfcmVscy8ucmVsc1BLAQItABQABgAI AAAAIQDDva8OGQIAADIEAAAOAAAAAAAAAAAAAAAAAC4CAABkcnMvZTJvRG9jLnhtbFBLAQItABQA BgAIAAAAIQCWW6AT3gAAAAkBAAAPAAAAAAAAAAAAAAAAAHM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911680" behindDoc="0" locked="0" layoutInCell="1" allowOverlap="1">
                      <wp:simplePos x="0" y="0"/>
                      <wp:positionH relativeFrom="column">
                        <wp:posOffset>1878965</wp:posOffset>
                      </wp:positionH>
                      <wp:positionV relativeFrom="paragraph">
                        <wp:posOffset>172720</wp:posOffset>
                      </wp:positionV>
                      <wp:extent cx="114300" cy="114300"/>
                      <wp:effectExtent l="12700" t="8890" r="6350" b="10160"/>
                      <wp:wrapNone/>
                      <wp:docPr id="5929" name="Line 6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0" o:spid="_x0000_s1026" style="position:absolute;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6pt" to="156.9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AFrGwIAADIEAAAOAAAAZHJzL2Uyb0RvYy54bWysU02P2jAQvVfqf7B8h3xsYCEirCoCvdAW abc/wNgOserYlm0IqOp/79gEutteqqo5OGPP+PnNm5nF07mT6MStE1pVOBunGHFFNRPqUOGvL5vR DCPniWJEasUrfOEOPy3fv1v0puS5brVk3CIAUa7sTYVb702ZJI62vCNurA1X4Gy07YiHrT0kzJIe 0DuZ5Gk6TXptmbGacufgtL468TLiNw2n/kvTOO6RrDBw83G1cd2HNVkuSHmwxLSCDjTIP7DoiFDw 6B2qJp6goxV/QHWCWu1048dUd4luGkF5zAGyydLfsnluieExFxDHmbtM7v/B0s+nnUWCVXgyz+cY KdJBlbZCcTTNH6M+vXElhK3UzoYM6Vk9m62m3xxSetUSdeCR58vFwM0sKJq8uRI2zsAr+/6TZhBD jl5Hsc6N7QIkyIDOsSaXe0342SMKh1lWPKRQOQquwQ4vkPJ22VjnP3LdoWBUWAL1CE5OW+evobeQ 8JbSGyFlLLtUqK/wfJJP4gWnpWDBGcKcPexX0qITCY0Tv5gZeF6HWX1ULIK1nLD1YHsi5NUGnlIF PEgH6AzWtTO+z9P5eraeFaMin65HRVrXow+bVTGabrLHSf1Qr1Z19iNQy4qyFYxxFdjdujQr/q4L hnm59te9T+8yJG/Ro7RA9vaPpGM9QwnDWLlyr9llZ4O0YQeNGYOHIQqd/3ofo36N+vInAAAA//8D AFBLAwQUAAYACAAAACEAKcUi5t4AAAAJAQAADwAAAGRycy9kb3ducmV2LnhtbEyPTU/DMAyG70j8 h8hIXCaWrmXAStMJAb1xYYC4eo1pKxqna7Kt8OsxJ7j549Hrx8V6cr060Bg6zwYW8wQUce1tx42B 15fq4gZUiMgWe89k4IsCrMvTkwJz64/8TIdNbJSEcMjRQBvjkGsd6pYchrkfiGX34UeHUdqx0XbE o4S7XqdJcqUddiwXWhzovqX6c7N3BkL1Rrvqe1bPkves8ZTuHp4e0Zjzs+nuFlSkKf7B8Ksv6lCK 09bv2QbVG0hXy5WgUlynoATIFpkMtgYulynostD/Pyh/AAAA//8DAFBLAQItABQABgAIAAAAIQC2 gziS/gAAAOEBAAATAAAAAAAAAAAAAAAAAAAAAABbQ29udGVudF9UeXBlc10ueG1sUEsBAi0AFAAG AAgAAAAhADj9If/WAAAAlAEAAAsAAAAAAAAAAAAAAAAALwEAAF9yZWxzLy5yZWxzUEsBAi0AFAAG AAgAAAAhAFrIAWsbAgAAMgQAAA4AAAAAAAAAAAAAAAAALgIAAGRycy9lMm9Eb2MueG1sUEsBAi0A FAAGAAgAAAAhACnFIub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909632" behindDoc="0" locked="0" layoutInCell="1" allowOverlap="1">
                      <wp:simplePos x="0" y="0"/>
                      <wp:positionH relativeFrom="column">
                        <wp:posOffset>1208405</wp:posOffset>
                      </wp:positionH>
                      <wp:positionV relativeFrom="paragraph">
                        <wp:posOffset>172720</wp:posOffset>
                      </wp:positionV>
                      <wp:extent cx="114300" cy="114300"/>
                      <wp:effectExtent l="8890" t="8890" r="10160" b="10160"/>
                      <wp:wrapNone/>
                      <wp:docPr id="5928" name="Line 6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8" o:spid="_x0000_s1026" style="position:absolute;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pt" to="104.1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244cGwIAADIEAAAOAAAAZHJzL2Uyb0RvYy54bWysU02P2yAQvVfqf0C+J/5YJ02sOKvKTnpJ u5F2+wMI4BgVAwISJ6r63ztgJ91tL1VVH/DAzDzezDxWj5dOoDMzlitZRuk0iRCTRFEuj2X09WU7 WUTIOiwpFkqyMroyGz2u379b9bpgmWqVoMwgAJG26HUZtc7pIo4taVmH7VRpJsHZKNNhB1tzjKnB PaB3Is6SZB73ylBtFGHWwmk9OKN1wG8aRtxT01jmkCgj4ObCasJ68Gu8XuHiaLBuORlp4H9g0WEu 4dI7VI0dRifD/4DqODHKqsZNiepi1TScsFADVJMmv1Xz3GLNQi3QHKvvbbL/D5Z8Oe8N4rSMZssM ZiVxB1PaccnQPJsvfH96bQsIq+Te+ArJRT7rnSLfLJKqarE8ssDz5aohM/UZ8ZsUv7Eabjn0nxWF GHxyKjTr0pjOQ0Ib0CXM5HqfCbs4ROAwTfOHBCZHwDXa/gZc3JK1se4TUx3yRhkJoB7A8Xln3RB6 C/F3SbXlQsA5LoREfRktZ9ksJFglOPVO77PmeKiEQWfshRO+UBl4XocZdZI0gLUM081oO8zFYANP IT0elAN0RmtQxvdlstwsNot8kmfzzSRP6nrycVvlk/k2/TCrH+qqqtMfnlqaFy2nlEnP7qbSNP87 FYzvZdDXXaf3NsRv0UNrgeztH0iHefoRDmI4KHrdG99aP1oQZggeH5FX/ut9iPr11Nc/AQAA//8D AFBLAwQUAAYACAAAACEAR9sYjN0AAAAJAQAADwAAAGRycy9kb3ducmV2LnhtbEyPTU/DMAyG70j8 h8hIXCaWkPExStMJAb1xYYC4eq1pKxqna7Kt8OsxJzi+9qPXj/PV5Hu1pzF2gR2czw0o4irUHTcO Xl/KsyWomJBr7AOTgy+KsCqOj3LM6nDgZ9qvU6OkhGOGDtqUhkzrWLXkMc7DQCy7jzB6TBLHRtcj HqTc99oac6U9diwXWhzovqXqc73zDmL5Rtvye1bNzPuiCWS3D0+P6NzpyXR3CyrRlP5g+NUXdSjE aRN2XEfVS74xC0Ed2GsLSgBrljLYOLi4tKCLXP//oPgBAAD//wMAUEsBAi0AFAAGAAgAAAAhALaD OJL+AAAA4QEAABMAAAAAAAAAAAAAAAAAAAAAAFtDb250ZW50X1R5cGVzXS54bWxQSwECLQAUAAYA CAAAACEAOP0h/9YAAACUAQAACwAAAAAAAAAAAAAAAAAvAQAAX3JlbHMvLnJlbHNQSwECLQAUAAYA CAAAACEAA9uOHBsCAAAyBAAADgAAAAAAAAAAAAAAAAAuAgAAZHJzL2Uyb0RvYy54bWxQSwECLQAU AAYACAAAACEAR9sYjN0AAAAJAQAADwAAAAAAAAAAAAAAAAB1BAAAZHJzL2Rvd25yZXYueG1sUEsF BgAAAAAEAAQA8wAAAH8FAAAAAA== "/>
                  </w:pict>
                </mc:Fallback>
              </mc:AlternateContent>
            </w:r>
            <w:r>
              <w:rPr>
                <w:rFonts w:ascii="Times New Roman" w:hAnsi="Times New Roman"/>
                <w:noProof/>
              </w:rPr>
              <mc:AlternateContent>
                <mc:Choice Requires="wps">
                  <w:drawing>
                    <wp:anchor distT="0" distB="0" distL="114300" distR="114300" simplePos="0" relativeHeight="251908608" behindDoc="0" locked="0" layoutInCell="1" allowOverlap="1">
                      <wp:simplePos x="0" y="0"/>
                      <wp:positionH relativeFrom="column">
                        <wp:posOffset>1085850</wp:posOffset>
                      </wp:positionH>
                      <wp:positionV relativeFrom="paragraph">
                        <wp:posOffset>163195</wp:posOffset>
                      </wp:positionV>
                      <wp:extent cx="114300" cy="114300"/>
                      <wp:effectExtent l="10160" t="8890" r="8890" b="10160"/>
                      <wp:wrapNone/>
                      <wp:docPr id="5927" name="Line 6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7" o:spid="_x0000_s1026" style="position:absolute;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2.85pt" to="94.5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S54GwIAADIEAAAOAAAAZHJzL2Uyb0RvYy54bWysU8GO2jAQvVfqP1i+QxI2sBARVlUCvdAW abcfYGyHWHVsyzYEVPXfO3aA7raXqmoOztgz8/xm5nn5dO4kOnHrhFYlzsYpRlxRzYQ6lPjry2Y0 x8h5ohiRWvESX7jDT6v375a9KfhEt1oybhGAKFf0psSt96ZIEkdb3hE31oYrcDbadsTD1h4SZkkP 6J1MJmk6S3ptmbGacufgtB6ceBXxm4ZT/6VpHPdIlhi4+bjauO7DmqyWpDhYYlpBrzTIP7DoiFBw 6R2qJp6goxV/QHWCWu1048dUd4luGkF5rAGqydLfqnluieGxFmiOM/c2uf8HSz+fdhYJVuLpYvKI kSIdTGkrFEezyewx9Kc3roCwSu1sqJCe1bPZavrNIaWrlqgDjzxfLgYys5CRvEkJG2fgln3/STOI IUevY7POje0CJLQBneNMLveZ8LNHFA6zLH9IYXIUXFc73ECKW7Kxzn/kukPBKLEE6hGcnLbOD6G3 kHCX0hshJZyTQirUl3gxnUxjgtNSsOAMPmcP+0padCJBOPGLlYHndZjVR8UiWMsJW19tT4QcbOAp VcCDcoDO1RqU8X2RLtbz9Twf5ZPZepSndT36sKny0WyTPU7rh7qq6uxHoJblRSsY4yqwu6k0y/9O Bdf3MujrrtN7G5K36LG1QPb2j6TjPMMIBzHsNbvsbGhtGC0IMwZfH1FQ/ut9jPr11Fc/AQAA//8D AFBLAwQUAAYACAAAACEA6rDYV94AAAAJAQAADwAAAGRycy9kb3ducmV2LnhtbEyPQU+DQBCF7yb+ h82YeGnapVRLRZbGqNx6sWq8TmEEIjtL2W2L/nqnJz2+Ny9vvpetR9upIw2+dWxgPotAEZeuark2 8PZaTFegfECusHNMBr7Jwzq/vMgwrdyJX+i4DbWSEvYpGmhC6FOtfdmQRT9zPbHcPt1gMYgcal0N eJJy2+k4ipbaYsvyocGeHhsqv7YHa8AX77QvfiblJPpY1I7i/dPmGY25vhof7kEFGsNfGM74gg65 MO3cgSuvOtHJXLYEA/FtAuocWN2JsTNws0hA55n+vyD/BQAA//8DAFBLAQItABQABgAIAAAAIQC2 gziS/gAAAOEBAAATAAAAAAAAAAAAAAAAAAAAAABbQ29udGVudF9UeXBlc10ueG1sUEsBAi0AFAAG AAgAAAAhADj9If/WAAAAlAEAAAsAAAAAAAAAAAAAAAAALwEAAF9yZWxzLy5yZWxzUEsBAi0AFAAG AAgAAAAhAA9VLngbAgAAMgQAAA4AAAAAAAAAAAAAAAAALgIAAGRycy9lMm9Eb2MueG1sUEsBAi0A FAAGAAgAAAAhAOqw2FfeAAAACQEAAA8AAAAAAAAAAAAAAAAAdQQAAGRycy9kb3ducmV2LnhtbFBL BQYAAAAABAAEAPMAAACABQAAAAA= "/>
                  </w:pict>
                </mc:Fallback>
              </mc:AlternateContent>
            </w:r>
            <w:r>
              <w:rPr>
                <w:rFonts w:ascii="Times New Roman" w:hAnsi="Times New Roman"/>
                <w:noProof/>
              </w:rPr>
              <mc:AlternateContent>
                <mc:Choice Requires="wps">
                  <w:drawing>
                    <wp:anchor distT="0" distB="0" distL="114300" distR="114300" simplePos="0" relativeHeight="251907584" behindDoc="0" locked="0" layoutInCell="1" allowOverlap="1">
                      <wp:simplePos x="0" y="0"/>
                      <wp:positionH relativeFrom="column">
                        <wp:posOffset>842010</wp:posOffset>
                      </wp:positionH>
                      <wp:positionV relativeFrom="paragraph">
                        <wp:posOffset>165100</wp:posOffset>
                      </wp:positionV>
                      <wp:extent cx="114300" cy="114300"/>
                      <wp:effectExtent l="13970" t="10795" r="5080" b="8255"/>
                      <wp:wrapNone/>
                      <wp:docPr id="5926" name="Line 6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6" o:spid="_x0000_s1026" style="position:absolute;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pt" to="75.3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8dWGwIAADIEAAAOAAAAZHJzL2Uyb0RvYy54bWysU8GO2jAQvVfqP1i+QxI2pBARVhWBXmgX abcfYGyHWHVsyzYEVPXfOzaB7raXqmoOztgz8/xm5nnxeO4kOnHrhFYVzsYpRlxRzYQ6VPjry2Y0 w8h5ohiRWvEKX7jDj8v37xa9KflEt1oybhGAKFf2psKt96ZMEkdb3hE31oYrcDbadsTD1h4SZkkP 6J1MJmlaJL22zFhNuXNwWl+deBnxm4ZT/9Q0jnskKwzcfFxtXPdhTZYLUh4sMa2gAw3yDyw6IhRc eoeqiSfoaMUfUJ2gVjvd+DHVXaKbRlAea4BqsvS3ap5bYnisBZrjzL1N7v/B0i+nnUWCVXg6nxQY KdLBlLZCcVRMiiL0pzeuhLCV2tlQIT2rZ7PV9JtDSq9aog488ny5GMjMQkbyJiVsnIFb9v1nzSCG HL2OzTo3tguQ0AZ0jjO53GfCzx5ROMyy/CGFyVFwDXa4gZS3ZGOd/8R1h4JRYQnUIzg5bZ2/ht5C wl1Kb4SUcE5KqVBf4fl0Mo0JTkvBgjP4nD3sV9KiEwnCiV+sDDyvw6w+KhbBWk7YerA9EfJqA0+p Ah6UA3QG66qM7/N0vp6tZ/konxTrUZ7W9ejjZpWPik32YVo/1KtVnf0I1LK8bAVjXAV2N5Vm+d+p YHgvV33ddXpvQ/IWPbYWyN7+kXScZxjhVQx7zS47G1obRgvCjMHDIwrKf72PUb+e+vInAAAA//8D AFBLAwQUAAYACAAAACEAijDpN90AAAAJAQAADwAAAGRycy9kb3ducmV2LnhtbEyPwU7DMBBE70j8 g7VIXKrWJi0RCnEqBOTGhULFdZssSUS8TmO3DXw92xMcZ/ZpdiZfT65XRxpD59nCzcKAIq583XFj 4f2tnN+BChG5xt4zWfimAOvi8iLHrPYnfqXjJjZKQjhkaKGNcci0DlVLDsPCD8Ry+/SjwyhybHQ9 4knCXa8TY1LtsGP50OJAjy1VX5uDsxDKLe3Ln1k1Mx/LxlOyf3p5Rmuvr6aHe1CRpvgHw7m+VIdC Ou38geugetHLJBXUQpLKpjNwa8TYWVitDOgi1/8XFL8AAAD//wMAUEsBAi0AFAAGAAgAAAAhALaD OJL+AAAA4QEAABMAAAAAAAAAAAAAAAAAAAAAAFtDb250ZW50X1R5cGVzXS54bWxQSwECLQAUAAYA CAAAACEAOP0h/9YAAACUAQAACwAAAAAAAAAAAAAAAAAvAQAAX3JlbHMvLnJlbHNQSwECLQAUAAYA CAAAACEAqOfHVhsCAAAyBAAADgAAAAAAAAAAAAAAAAAuAgAAZHJzL2Uyb0RvYy54bWxQSwECLQAU AAYACAAAACEAijDpN90AAAAJAQAADwAAAAAAAAAAAAAAAAB1BAAAZHJzL2Rvd25yZXYueG1sUEsF BgAAAAAEAAQA8wAAAH8FAAAAAA== "/>
                  </w:pict>
                </mc:Fallback>
              </mc:AlternateContent>
            </w:r>
            <w:r>
              <w:rPr>
                <w:rFonts w:ascii="Times New Roman" w:hAnsi="Times New Roman"/>
                <w:noProof/>
              </w:rPr>
              <mc:AlternateContent>
                <mc:Choice Requires="wps">
                  <w:drawing>
                    <wp:anchor distT="0" distB="0" distL="114300" distR="114300" simplePos="0" relativeHeight="251906560" behindDoc="0" locked="0" layoutInCell="1" allowOverlap="1">
                      <wp:simplePos x="0" y="0"/>
                      <wp:positionH relativeFrom="column">
                        <wp:posOffset>636270</wp:posOffset>
                      </wp:positionH>
                      <wp:positionV relativeFrom="paragraph">
                        <wp:posOffset>163195</wp:posOffset>
                      </wp:positionV>
                      <wp:extent cx="114300" cy="114300"/>
                      <wp:effectExtent l="8255" t="8890" r="10795" b="10160"/>
                      <wp:wrapNone/>
                      <wp:docPr id="5925" name="Line 6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5" o:spid="_x0000_s1026" style="position:absolute;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2.85pt" to="59.1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P0lGAIAADIEAAAOAAAAZHJzL2Uyb0RvYy54bWysU8GO2jAQvVfqP1i+QxI2UIgIq4pAL7SL tNsPMLZDrDq2ZRsCqvrvHTuBdreXqmoOzow98/xm5nn5eGklOnPrhFYlzsYpRlxRzYQ6lvjry3Y0 x8h5ohiRWvESX7nDj6v375adKfhEN1oybhGAKFd0psSN96ZIEkcb3hI31oYrOKy1bYkH1x4TZkkH 6K1MJmk6SzptmbGacudgt+oP8Sri1zWn/qmuHfdIlhi4+bjauB7CmqyWpDhaYhpBBxrkH1i0RCi4 9A5VEU/QyYo/oFpBrXa69mOq20TXtaA81gDVZOmbap4bYnisBZrjzL1N7v/B0i/nvUWClXi6mEwx UqSFKe2E4mg2mU1DfzrjCghbq70NFdKLejY7Tb85pPS6IerII8+Xq4HMLGQkr1KC4wzccug+awYx 5OR1bNaltm2AhDagS5zJ9T4TfvGIwmaW5Q8pTI7C0WCHG0hxSzbW+U9ctygYJZZAPYKT8875PvQW Eu5SeiukhH1SSIW6Ei+mUHdwnZaChcPo2ONhLS06kyCc+MXK3oRZfVIsgjWcsM1geyJkbwNPqQIe lAN0BqtXxvdFutjMN/N8lE9mm1GeVtXo43adj2bb7MO0eqjW6yr7EahledEIxrgK7G4qzfK/U8Hw Xnp93XV6b0PyGj22Fsje/pF0nGcYYS+Gg2bXvQ2tDaMFYcbg4REF5f/ux6hfT331EwAA//8DAFBL AwQUAAYACAAAACEAw/tlFd0AAAAJAQAADwAAAGRycy9kb3ducmV2LnhtbEyPwU7DMAyG70i8Q2Qk LhNL1sE2laYTAnrjwhji6rWmrWicrsm2wtPjneD4259+f87Wo+vUkYbQerYwmxpQxKWvWq4tbN+K mxWoEJEr7DyThW8KsM4vLzJMK3/iVzpuYq2khEOKFpoY+1TrUDbkMEx9Tyy7Tz84jBKHWlcDnqTc dToxZqEdtiwXGuzpsaHya3NwFkLxTvviZ1JOzMe89pTsn16e0drrq/HhHlSkMf7BcNYXdcjFaecP XAXVSTYmEdRCcrcEdQZmKxnsLNzOl6DzTP//IP8FAAD//wMAUEsBAi0AFAAGAAgAAAAhALaDOJL+ AAAA4QEAABMAAAAAAAAAAAAAAAAAAAAAAFtDb250ZW50X1R5cGVzXS54bWxQSwECLQAUAAYACAAA ACEAOP0h/9YAAACUAQAACwAAAAAAAAAAAAAAAAAvAQAAX3JlbHMvLnJlbHNQSwECLQAUAAYACAAA ACEAQTD9JRgCAAAyBAAADgAAAAAAAAAAAAAAAAAuAgAAZHJzL2Uyb0RvYy54bWxQSwECLQAUAAYA CAAAACEAw/tlFd0AAAAJAQAADwAAAAAAAAAAAAAAAAByBAAAZHJzL2Rvd25yZXYueG1sUEsFBgAA AAAEAAQA8wAAAHwFAAAAAA== "/>
                  </w:pict>
                </mc:Fallback>
              </mc:AlternateContent>
            </w:r>
            <w:r>
              <w:rPr>
                <w:rFonts w:ascii="Times New Roman" w:hAnsi="Times New Roman"/>
                <w:noProof/>
              </w:rPr>
              <mc:AlternateContent>
                <mc:Choice Requires="wps">
                  <w:drawing>
                    <wp:anchor distT="0" distB="0" distL="114300" distR="114300" simplePos="0" relativeHeight="251905536" behindDoc="0" locked="0" layoutInCell="1" allowOverlap="1">
                      <wp:simplePos x="0" y="0"/>
                      <wp:positionH relativeFrom="column">
                        <wp:posOffset>735330</wp:posOffset>
                      </wp:positionH>
                      <wp:positionV relativeFrom="paragraph">
                        <wp:posOffset>163195</wp:posOffset>
                      </wp:positionV>
                      <wp:extent cx="114300" cy="114300"/>
                      <wp:effectExtent l="12065" t="8890" r="6985" b="10160"/>
                      <wp:wrapNone/>
                      <wp:docPr id="5924" name="Line 6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4"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85pt" to="66.9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ghQLGgIAADIEAAAOAAAAZHJzL2Uyb0RvYy54bWysU8GO2jAQvVfqP1i+QxI2UIgIq4pAL7SL tNsPMLZDrDq2ZRsCqvrvHTuB7raXqmoOztgz8/xm5nn5eGklOnPrhFYlzsYpRlxRzYQ6lvjry3Y0 x8h5ohiRWvESX7nDj6v375adKfhEN1oybhGAKFd0psSN96ZIEkcb3hI31oYrcNbatsTD1h4TZkkH 6K1MJmk6SzptmbGacufgtOqdeBXx65pT/1TXjnskSwzcfFxtXA9hTVZLUhwtMY2gAw3yDyxaIhRc eoeqiCfoZMUfUK2gVjtd+zHVbaLrWlAea4BqsvS3ap4bYnisBZrjzL1N7v/B0i/nvUWClXi6mOQY KdLClHZCcTSbzPLQn864AsLWam9DhfSins1O028OKb1uiDryyPPlaiAzCxnJm5SwcQZuOXSfNYMY cvI6NutS2zZAQhvQJc7kep8Jv3hE4TDL8ocUJkfBNdjhBlLcko11/hPXLQpGiSVQj+DkvHO+D72F hLuU3gop4ZwUUqGuxIvpZBoTnJaCBWfwOXs8rKVFZxKEE79YGXheh1l9UiyCNZywzWB7ImRvA0+p Ah6UA3QGq1fG90W62Mw383yUT2abUZ5W1ejjdp2PZtvsw7R6qNbrKvsRqGV50QjGuArsbirN8r9T wfBeen3ddXpvQ/IWPbYWyN7+kXScZxhhL4aDZte9Da0NowVhxuDhEQXlv97HqF9PffUTAAD//wMA UEsDBBQABgAIAAAAIQD163Ui3QAAAAkBAAAPAAAAZHJzL2Rvd25yZXYueG1sTI/BTsMwEETvSPyD tUhcKuo0oRSFOBUCcuNCAXHdxksSEa/T2G0DX8/2BMfZGc28LdaT69WBxtB5NrCYJ6CIa287bgy8 vVZXt6BCRLbYeyYD3xRgXZ6fFZhbf+QXOmxio6SEQ44G2hiHXOtQt+QwzP1ALN6nHx1GkWOj7YhH KXe9TpPkRjvsWBZaHOihpfprs3cGQvVOu+pnVs+Sj6zxlO4en5/QmMuL6f4OVKQp/oXhhC/oUArT 1u/ZBtWLXiwFPRpIlytQp0CWyWFr4DpbgS4L/f+D8hcAAP//AwBQSwECLQAUAAYACAAAACEAtoM4 kv4AAADhAQAAEwAAAAAAAAAAAAAAAAAAAAAAW0NvbnRlbnRfVHlwZXNdLnhtbFBLAQItABQABgAI AAAAIQA4/SH/1gAAAJQBAAALAAAAAAAAAAAAAAAAAC8BAABfcmVscy8ucmVsc1BLAQItABQABgAI AAAAIQDmghQLGgIAADIEAAAOAAAAAAAAAAAAAAAAAC4CAABkcnMvZTJvRG9jLnhtbFBLAQItABQA BgAIAAAAIQD163Ui3QAAAAkBAAAPAAAAAAAAAAAAAAAAAHQ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904512" behindDoc="0" locked="0" layoutInCell="1" allowOverlap="1">
                      <wp:simplePos x="0" y="0"/>
                      <wp:positionH relativeFrom="column">
                        <wp:posOffset>461010</wp:posOffset>
                      </wp:positionH>
                      <wp:positionV relativeFrom="paragraph">
                        <wp:posOffset>163195</wp:posOffset>
                      </wp:positionV>
                      <wp:extent cx="114300" cy="114300"/>
                      <wp:effectExtent l="13970" t="8890" r="5080" b="10160"/>
                      <wp:wrapNone/>
                      <wp:docPr id="5923" name="Line 6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3" o:spid="_x0000_s1026" style="position:absolute;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2.85pt" to="45.3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4jDGwIAADIEAAAOAAAAZHJzL2Uyb0RvYy54bWysU02P2jAQvVfqf7B8h3wQKESEVUWgl20X abc/wNgOserYlm0IqOp/79gEutteqqo5OGPPzPObmeflw7mT6MStE1pVOBunGHFFNRPqUOGvL9vR HCPniWJEasUrfOEOP6zev1v2puS5brVk3CIAUa7sTYVb702ZJI62vCNurA1X4Gy07YiHrT0kzJIe 0DuZ5Gk6S3ptmbGacufgtL468SriNw2n/qlpHPdIVhi4+bjauO7DmqyWpDxYYlpBBxrkH1h0RCi4 9A5VE0/Q0Yo/oDpBrXa68WOqu0Q3jaA81gDVZOlv1Ty3xPBYCzTHmXub3P+DpV9OO4sEq/B0kU8w UqSDKT0KxdEsn01Cf3rjSghbq50NFdKzejaPmn5zSOl1S9SBR54vFwOZWchI3qSEjTNwy77/rBnE kKPXsVnnxnYBEtqAznEml/tM+NkjCodZVkxSmBwF12CHG0h5SzbW+U9cdygYFZZAPYKT06Pz19Bb SLhL6a2QEs5JKRXqK7yY5tOY4LQULDiDz9nDfi0tOpEgnPjFysDzOszqo2IRrOWEbQbbEyGvNvCU KuBBOUBnsK7K+L5IF5v5Zl6Miny2GRVpXY8+btfFaLbNPkzrSb1e19mPQC0rylYwxlVgd1NpVvyd Cob3ctXXXaf3NiRv0WNrgeztH0nHeYYRXsWw1+yys6G1YbQgzBg8PKKg/Nf7GPXrqa9+AgAA//8D AFBLAwQUAAYACAAAACEAofyacNwAAAAHAQAADwAAAGRycy9kb3ducmV2LnhtbEyOwU7DMBBE70j8 g7VIXCpqk0IDIU6FgNx6oYC4bpMliYjXaey2ga9nOcFxNKM3L19NrlcHGkPn2cLl3IAirnzdcWPh 9aW8uAEVInKNvWey8EUBVsXpSY5Z7Y/8TIdNbJRAOGRooY1xyLQOVUsOw9wPxNJ9+NFhlDg2uh7x KHDX68SYpXbYsTy0ONBDS9XnZu8shPKNduX3rJqZ90XjKdk9rp/Q2vOz6f4OVKQp/o3hV1/UoRCn rd9zHVRvIU2WsrSQXKegpL81krcWrhYp6CLX//2LHwAAAP//AwBQSwECLQAUAAYACAAAACEAtoM4 kv4AAADhAQAAEwAAAAAAAAAAAAAAAAAAAAAAW0NvbnRlbnRfVHlwZXNdLnhtbFBLAQItABQABgAI AAAAIQA4/SH/1gAAAJQBAAALAAAAAAAAAAAAAAAAAC8BAABfcmVscy8ucmVsc1BLAQItABQABgAI AAAAIQCTn4jDGwIAADIEAAAOAAAAAAAAAAAAAAAAAC4CAABkcnMvZTJvRG9jLnhtbFBLAQItABQA BgAIAAAAIQCh/Jpw3AAAAAcBAAAPAAAAAAAAAAAAAAAAAHUEAABkcnMvZG93bnJldi54bWxQSwUG AAAAAAQABADzAAAAfgUAAAAA "/>
                  </w:pict>
                </mc:Fallback>
              </mc:AlternateContent>
            </w:r>
            <w:r>
              <w:rPr>
                <w:rFonts w:ascii="Times New Roman" w:hAnsi="Times New Roman"/>
                <w:noProof/>
              </w:rPr>
              <mc:AlternateContent>
                <mc:Choice Requires="wps">
                  <w:drawing>
                    <wp:anchor distT="0" distB="0" distL="114300" distR="114300" simplePos="0" relativeHeight="251903488" behindDoc="0" locked="0" layoutInCell="1" allowOverlap="1">
                      <wp:simplePos x="0" y="0"/>
                      <wp:positionH relativeFrom="column">
                        <wp:posOffset>346710</wp:posOffset>
                      </wp:positionH>
                      <wp:positionV relativeFrom="paragraph">
                        <wp:posOffset>172085</wp:posOffset>
                      </wp:positionV>
                      <wp:extent cx="114300" cy="114300"/>
                      <wp:effectExtent l="13970" t="8255" r="5080" b="10795"/>
                      <wp:wrapNone/>
                      <wp:docPr id="5922" name="Line 6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2" o:spid="_x0000_s1026" style="position:absolute;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55pt" to="36.3pt,2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LWHtGwIAADIEAAAOAAAAZHJzL2Uyb0RvYy54bWysU02P2jAQvVfqf7B8h3xsoBARVhWBXmgX abc/wNgOserYlm0IqOp/79gEutteqqo5OGPPzPObmefF47mT6MStE1pVOBunGHFFNRPqUOGvL5vR DCPniWJEasUrfOEOPy7fv1v0puS5brVk3CIAUa7sTYVb702ZJI62vCNurA1X4Gy07YiHrT0kzJIe 0DuZ5Gk6TXptmbGacufgtL468TLiNw2n/qlpHPdIVhi4+bjauO7DmiwXpDxYYlpBBxrkH1h0RCi4 9A5VE0/Q0Yo/oDpBrXa68WOqu0Q3jaA81gDVZOlv1Ty3xPBYCzTHmXub3P+DpV9OO4sEq/BknucY KdLBlLZCcTTNp3noT29cCWErtbOhQnpWz2ar6TeHlF61RB145PlyMZCZhYzkTUrYOAO37PvPmkEM OXodm3VubBcgoQ3oHGdyuc+Enz2icJhlxUMKk6PgGuxwAylvycY6/4nrDgWjwhKoR3By2jp/Db2F hLuU3ggp4ZyUUqG+wvNJPokJTkvBgjP4nD3sV9KiEwnCiV+sDDyvw6w+KhbBWk7YerA9EfJqA0+p Ah6UA3QG66qM7/N0vp6tZ8WoyKfrUZHW9ejjZlWMppvsw6R+qFerOvsRqGVF2QrGuArsbirNir9T wfBervq66/TehuQtemwtkL39I+k4zzDCqxj2ml12NrQ2jBaEGYOHRxSU/3ofo3499eVPAAAA//8D AFBLAwQUAAYACAAAACEA65dZCNwAAAAHAQAADwAAAGRycy9kb3ducmV2LnhtbEyOTU/DMBBE70j8 B2uRuFTUSegHCnEqBOTGhQLiuo2XJCJep7HbBn49ywmOoxm9ecVmcr060hg6zwbSeQKKuPa248bA 60t1dQMqRGSLvWcy8EUBNuX5WYG59Sd+puM2NkogHHI00MY45FqHuiWHYe4HYuk+/OgwShwbbUc8 Cdz1OkuSlXbYsTy0ONB9S/Xn9uAMhOqN9tX3rJ4l79eNp2z/8PSIxlxeTHe3oCJN8W8Mv/qiDqU4 7fyBbVC9geViJUsD2ToFJf06k7wzsFimoMtC//cvfwAAAP//AwBQSwECLQAUAAYACAAAACEAtoM4 kv4AAADhAQAAEwAAAAAAAAAAAAAAAAAAAAAAW0NvbnRlbnRfVHlwZXNdLnhtbFBLAQItABQABgAI AAAAIQA4/SH/1gAAAJQBAAALAAAAAAAAAAAAAAAAAC8BAABfcmVscy8ucmVsc1BLAQItABQABgAI AAAAIQA0LWHtGwIAADIEAAAOAAAAAAAAAAAAAAAAAC4CAABkcnMvZTJvRG9jLnhtbFBLAQItABQA BgAIAAAAIQDrl1kI3AAAAAcBAAAPAAAAAAAAAAAAAAAAAHUEAABkcnMvZG93bnJldi54bWxQSwUG AAAAAAQABADzAAAAfgUAAAAA "/>
                  </w:pict>
                </mc:Fallback>
              </mc:AlternateConten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E         I</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G</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p>
        </w:tc>
        <w:tc>
          <w:tcPr>
            <w:tcW w:w="4608" w:type="dxa"/>
          </w:tcPr>
          <w:p w:rsidR="00187C6E" w:rsidRPr="00E62897" w:rsidRDefault="00187C6E" w:rsidP="00C6138B">
            <w:pPr>
              <w:rPr>
                <w:rFonts w:ascii="Times New Roman" w:hAnsi="Times New Roman"/>
                <w:lang w:val="pt-BR"/>
              </w:rPr>
            </w:pPr>
            <w:r w:rsidRPr="00E62897">
              <w:rPr>
                <w:rFonts w:ascii="Times New Roman" w:hAnsi="Times New Roman"/>
                <w:lang w:val="pt-BR"/>
              </w:rPr>
              <w:t xml:space="preserve">1, </w:t>
            </w:r>
          </w:p>
          <w:p w:rsidR="00187C6E" w:rsidRPr="00E62897" w:rsidRDefault="00187C6E" w:rsidP="00C6138B">
            <w:pPr>
              <w:rPr>
                <w:rFonts w:ascii="Times New Roman" w:hAnsi="Times New Roman"/>
                <w:lang w:val="pt-BR"/>
              </w:rPr>
            </w:pPr>
            <w:r w:rsidRPr="00E62897">
              <w:rPr>
                <w:rFonts w:ascii="Times New Roman" w:hAnsi="Times New Roman"/>
                <w:lang w:val="pt-BR"/>
              </w:rPr>
              <w:t>- Dựng S’ đối xứng S qua G                  - Nối S’ với M cắt G tại I.</w:t>
            </w:r>
          </w:p>
          <w:p w:rsidR="00187C6E" w:rsidRPr="00E62897" w:rsidRDefault="00187C6E" w:rsidP="00C6138B">
            <w:pPr>
              <w:rPr>
                <w:rFonts w:ascii="Times New Roman" w:hAnsi="Times New Roman"/>
                <w:lang w:val="pt-BR"/>
              </w:rPr>
            </w:pPr>
            <w:r w:rsidRPr="00E62897">
              <w:rPr>
                <w:rFonts w:ascii="Times New Roman" w:hAnsi="Times New Roman"/>
                <w:lang w:val="pt-BR"/>
              </w:rPr>
              <w:t>- Nối S với I.</w:t>
            </w:r>
          </w:p>
          <w:p w:rsidR="00187C6E" w:rsidRPr="00E62897" w:rsidRDefault="00187C6E" w:rsidP="00C6138B">
            <w:pPr>
              <w:rPr>
                <w:rFonts w:ascii="Times New Roman" w:hAnsi="Times New Roman"/>
                <w:lang w:val="pt-BR"/>
              </w:rPr>
            </w:pPr>
            <w:r w:rsidRPr="00E62897">
              <w:rPr>
                <w:rFonts w:ascii="Times New Roman" w:hAnsi="Times New Roman"/>
                <w:lang w:val="pt-BR"/>
              </w:rPr>
              <w:t>- Dễ ràng chứng minh được SI là tia tới , IM là tia phản xạ.</w:t>
            </w:r>
          </w:p>
        </w:tc>
        <w:tc>
          <w:tcPr>
            <w:tcW w:w="873"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tc>
      </w:tr>
      <w:tr w:rsidR="00187C6E" w:rsidRPr="00E62897" w:rsidTr="00C613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40" w:type="dxa"/>
            <w:tcBorders>
              <w:top w:val="nil"/>
              <w:left w:val="nil"/>
              <w:bottom w:val="nil"/>
              <w:right w:val="nil"/>
            </w:tcBorders>
          </w:tcPr>
          <w:p w:rsidR="00187C6E" w:rsidRPr="00E62897" w:rsidRDefault="00187C6E" w:rsidP="00C6138B">
            <w:pPr>
              <w:rPr>
                <w:rFonts w:ascii="Times New Roman" w:hAnsi="Times New Roman"/>
                <w:lang w:val="pt-BR"/>
              </w:rPr>
            </w:pPr>
            <w:r w:rsidRPr="00E62897">
              <w:rPr>
                <w:rFonts w:ascii="Times New Roman" w:hAnsi="Times New Roman"/>
                <w:lang w:val="pt-BR"/>
              </w:rPr>
              <w:t>2, Lấy điểm E tùy ý trên G , nối SE, EM</w:t>
            </w:r>
          </w:p>
          <w:p w:rsidR="00187C6E" w:rsidRPr="00E62897" w:rsidRDefault="00187C6E" w:rsidP="00C6138B">
            <w:pPr>
              <w:rPr>
                <w:rFonts w:ascii="Times New Roman" w:hAnsi="Times New Roman"/>
                <w:lang w:val="pt-BR"/>
              </w:rPr>
            </w:pPr>
            <w:r w:rsidRPr="00E62897">
              <w:rPr>
                <w:rFonts w:ascii="Times New Roman" w:hAnsi="Times New Roman"/>
                <w:lang w:val="pt-BR"/>
              </w:rPr>
              <w:t>Ta có SE + EM = ES’+ EM &gt; S’M</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2" type="#_x0000_t75" style="width:15pt;height:11.25pt" o:ole="">
                  <v:imagedata r:id="rId578" o:title=""/>
                </v:shape>
                <o:OLEObject Type="Embed" ProgID="Equation.3" ShapeID="_x0000_i1192" DrawAspect="Content" ObjectID="_1668239614" r:id="rId579"/>
              </w:object>
            </w:r>
            <w:r w:rsidRPr="00E62897">
              <w:rPr>
                <w:rFonts w:ascii="Times New Roman" w:hAnsi="Times New Roman"/>
                <w:lang w:val="pt-BR"/>
              </w:rPr>
              <w:t>ES’ + EM &gt; S’I + IM</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3" type="#_x0000_t75" style="width:15pt;height:11.25pt" o:ole="">
                  <v:imagedata r:id="rId580" o:title=""/>
                </v:shape>
                <o:OLEObject Type="Embed" ProgID="Equation.3" ShapeID="_x0000_i1193" DrawAspect="Content" ObjectID="_1668239615" r:id="rId581"/>
              </w:object>
            </w:r>
            <w:r w:rsidRPr="00E62897">
              <w:rPr>
                <w:rFonts w:ascii="Times New Roman" w:hAnsi="Times New Roman"/>
                <w:lang w:val="pt-BR"/>
              </w:rPr>
              <w:t>ES’ + EM &gt; SI + IM ( ĐPCM)</w:t>
            </w:r>
          </w:p>
        </w:tc>
        <w:tc>
          <w:tcPr>
            <w:tcW w:w="4608" w:type="dxa"/>
            <w:tcBorders>
              <w:top w:val="nil"/>
              <w:left w:val="nil"/>
              <w:bottom w:val="nil"/>
              <w:right w:val="nil"/>
            </w:tcBorders>
          </w:tcPr>
          <w:p w:rsidR="00187C6E" w:rsidRPr="00E62897" w:rsidRDefault="00187C6E" w:rsidP="00C6138B">
            <w:pPr>
              <w:rPr>
                <w:rFonts w:ascii="Times New Roman" w:hAnsi="Times New Roman"/>
                <w:lang w:val="pt-BR"/>
              </w:rPr>
            </w:pPr>
          </w:p>
        </w:tc>
        <w:tc>
          <w:tcPr>
            <w:tcW w:w="873" w:type="dxa"/>
            <w:tcBorders>
              <w:top w:val="nil"/>
              <w:left w:val="nil"/>
              <w:bottom w:val="nil"/>
              <w:right w:val="nil"/>
            </w:tcBorders>
          </w:tcPr>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tc>
      </w:tr>
    </w:tbl>
    <w:p w:rsidR="00187C6E" w:rsidRPr="00E62897" w:rsidRDefault="00187C6E" w:rsidP="00187C6E">
      <w:pPr>
        <w:rPr>
          <w:rFonts w:ascii="Times New Roman" w:hAnsi="Times New Roman"/>
          <w:lang w:val="pt-BR"/>
        </w:rPr>
      </w:pPr>
      <w:r w:rsidRPr="00E62897">
        <w:rPr>
          <w:rFonts w:ascii="Times New Roman" w:hAnsi="Times New Roman"/>
          <w:b/>
          <w:u w:val="single"/>
          <w:lang w:val="pt-BR"/>
        </w:rPr>
        <w:t>Câu II</w:t>
      </w:r>
      <w:r w:rsidRPr="00E62897">
        <w:rPr>
          <w:rFonts w:ascii="Times New Roman" w:hAnsi="Times New Roman"/>
          <w:lang w:val="pt-BR"/>
        </w:rPr>
        <w:t xml:space="preserve"> : ( 5 đ)</w:t>
      </w:r>
    </w:p>
    <w:tbl>
      <w:tblPr>
        <w:tblW w:w="10012" w:type="dxa"/>
        <w:tblLook w:val="01E0" w:firstRow="1" w:lastRow="1" w:firstColumn="1" w:lastColumn="1" w:noHBand="0" w:noVBand="0"/>
      </w:tblPr>
      <w:tblGrid>
        <w:gridCol w:w="4999"/>
        <w:gridCol w:w="3938"/>
        <w:gridCol w:w="1075"/>
      </w:tblGrid>
      <w:tr w:rsidR="00187C6E" w:rsidRPr="00E62897" w:rsidTr="00C6138B">
        <w:tc>
          <w:tcPr>
            <w:tcW w:w="4999" w:type="dxa"/>
          </w:tcPr>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g">
                  <w:drawing>
                    <wp:anchor distT="0" distB="0" distL="114300" distR="114300" simplePos="0" relativeHeight="251931136" behindDoc="0" locked="0" layoutInCell="1" allowOverlap="1">
                      <wp:simplePos x="0" y="0"/>
                      <wp:positionH relativeFrom="column">
                        <wp:posOffset>424180</wp:posOffset>
                      </wp:positionH>
                      <wp:positionV relativeFrom="paragraph">
                        <wp:posOffset>27940</wp:posOffset>
                      </wp:positionV>
                      <wp:extent cx="1437640" cy="1600200"/>
                      <wp:effectExtent l="5715" t="13335" r="13970" b="5715"/>
                      <wp:wrapNone/>
                      <wp:docPr id="67" name="Group 6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640" cy="1600200"/>
                                <a:chOff x="2369" y="6486"/>
                                <a:chExt cx="2264" cy="2520"/>
                              </a:xfrm>
                            </wpg:grpSpPr>
                            <wps:wsp>
                              <wps:cNvPr id="68" name="Line 6290"/>
                              <wps:cNvCnPr/>
                              <wps:spPr bwMode="auto">
                                <a:xfrm>
                                  <a:off x="3442" y="6486"/>
                                  <a:ext cx="599" cy="89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9" name="Group 6291"/>
                              <wpg:cNvGrpSpPr>
                                <a:grpSpLocks/>
                              </wpg:cNvGrpSpPr>
                              <wpg:grpSpPr bwMode="auto">
                                <a:xfrm>
                                  <a:off x="2369" y="6492"/>
                                  <a:ext cx="2264" cy="2514"/>
                                  <a:chOff x="2369" y="6492"/>
                                  <a:chExt cx="2264" cy="2514"/>
                                </a:xfrm>
                              </wpg:grpSpPr>
                              <wps:wsp>
                                <wps:cNvPr id="70" name="Line 6292"/>
                                <wps:cNvCnPr/>
                                <wps:spPr bwMode="auto">
                                  <a:xfrm flipH="1">
                                    <a:off x="2421" y="6677"/>
                                    <a:ext cx="1980" cy="1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6293"/>
                                <wps:cNvCnPr/>
                                <wps:spPr bwMode="auto">
                                  <a:xfrm>
                                    <a:off x="2510"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294"/>
                                <wps:cNvCnPr/>
                                <wps:spPr bwMode="auto">
                                  <a:xfrm>
                                    <a:off x="2942"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6295"/>
                                <wps:cNvCnPr/>
                                <wps:spPr bwMode="auto">
                                  <a:xfrm>
                                    <a:off x="2738" y="79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296"/>
                                <wps:cNvCnPr/>
                                <wps:spPr bwMode="auto">
                                  <a:xfrm>
                                    <a:off x="3110" y="796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297"/>
                                <wps:cNvCnPr/>
                                <wps:spPr bwMode="auto">
                                  <a:xfrm>
                                    <a:off x="3686" y="79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298"/>
                                <wps:cNvCnPr/>
                                <wps:spPr bwMode="auto">
                                  <a:xfrm>
                                    <a:off x="3914" y="79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299"/>
                                <wps:cNvCnPr/>
                                <wps:spPr bwMode="auto">
                                  <a:xfrm>
                                    <a:off x="4202"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6300"/>
                                <wps:cNvCnPr/>
                                <wps:spPr bwMode="auto">
                                  <a:xfrm>
                                    <a:off x="4453" y="79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301"/>
                                <wps:cNvCnPr/>
                                <wps:spPr bwMode="auto">
                                  <a:xfrm>
                                    <a:off x="3325" y="797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302"/>
                                <wps:cNvCnPr/>
                                <wps:spPr bwMode="auto">
                                  <a:xfrm flipH="1" flipV="1">
                                    <a:off x="2369" y="764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303"/>
                                <wps:cNvCnPr/>
                                <wps:spPr bwMode="auto">
                                  <a:xfrm>
                                    <a:off x="3314" y="7129"/>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304"/>
                                <wps:cNvCnPr/>
                                <wps:spPr bwMode="auto">
                                  <a:xfrm>
                                    <a:off x="2590" y="757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305"/>
                                <wps:cNvCnPr/>
                                <wps:spPr bwMode="auto">
                                  <a:xfrm>
                                    <a:off x="2964" y="7347"/>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306"/>
                                <wps:cNvCnPr/>
                                <wps:spPr bwMode="auto">
                                  <a:xfrm>
                                    <a:off x="3143" y="722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307"/>
                                <wps:cNvCnPr/>
                                <wps:spPr bwMode="auto">
                                  <a:xfrm>
                                    <a:off x="2737" y="7473"/>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Freeform 6308"/>
                                <wps:cNvSpPr>
                                  <a:spLocks/>
                                </wps:cNvSpPr>
                                <wps:spPr bwMode="auto">
                                  <a:xfrm>
                                    <a:off x="2603" y="7768"/>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309"/>
                                <wps:cNvCnPr/>
                                <wps:spPr bwMode="auto">
                                  <a:xfrm>
                                    <a:off x="2436" y="7943"/>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310"/>
                                <wps:cNvCnPr/>
                                <wps:spPr bwMode="auto">
                                  <a:xfrm>
                                    <a:off x="3861" y="6840"/>
                                    <a:ext cx="32"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311"/>
                                <wps:cNvCnPr/>
                                <wps:spPr bwMode="auto">
                                  <a:xfrm>
                                    <a:off x="3473" y="7024"/>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312"/>
                                <wps:cNvCnPr/>
                                <wps:spPr bwMode="auto">
                                  <a:xfrm>
                                    <a:off x="3660" y="6903"/>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313"/>
                                <wps:cNvCnPr/>
                                <wps:spPr bwMode="auto">
                                  <a:xfrm>
                                    <a:off x="3430" y="6492"/>
                                    <a:ext cx="0" cy="25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6314"/>
                                <wps:cNvCnPr/>
                                <wps:spPr bwMode="auto">
                                  <a:xfrm flipH="1" flipV="1">
                                    <a:off x="3719" y="7214"/>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6315"/>
                                <wps:cNvCnPr/>
                                <wps:spPr bwMode="auto">
                                  <a:xfrm>
                                    <a:off x="3451" y="6526"/>
                                    <a:ext cx="36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Line 6316"/>
                                <wps:cNvCnPr/>
                                <wps:spPr bwMode="auto">
                                  <a:xfrm>
                                    <a:off x="3430" y="72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0" name="Line 6317"/>
                                <wps:cNvCnPr/>
                                <wps:spPr bwMode="auto">
                                  <a:xfrm>
                                    <a:off x="3621" y="7200"/>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1" name="Line 6318"/>
                                <wps:cNvCnPr/>
                                <wps:spPr bwMode="auto">
                                  <a:xfrm>
                                    <a:off x="3837" y="7044"/>
                                    <a:ext cx="20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89" o:spid="_x0000_s1026" style="position:absolute;margin-left:33.4pt;margin-top:2.2pt;width:113.2pt;height:126pt;z-index:251931136" coordorigin="2369,6486" coordsize="2264,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aOL8QcAAFBMAAAOAAAAZHJzL2Uyb0RvYy54bWzsXNtu20YQfS/QfyD4WMAR7xchcpBadlog bQPE7TtNURJRimRJ2rJT9N97ZnaXEhkXsaVUkWDmwSHF5V5mz9xn+frN/SrT7pKqTot8opuvDF1L 8riYpfliov9+fXUW6FrdRPksyoo8megPSa2/Of/+u9frcpxYxbLIZkmloZO8Hq/Lib5smnI8GtXx MllF9auiTHI8nBfVKmpwWy1Gsypao/dVNrIMwxuti2pWVkWc1DV+nYqH+jn3P58ncfPbfF4njZZN dMyt4b8V/72hv6Pz19F4UUXlMo3lNKIdZrGK0hyDtl1NoybSbqv0s65WaVwVdTFvXsXFalTM52mc 8BqwGtPoreZdVdyWvJbFeL0oWzKBtD067dxt/Ovdh0pLZxPd83Utj1bYIx5W86wgJPKsy8UYrd5V 5cfyQyXWiMv3Rfxnjcej/nO6X4jG2s36l2KGHqPbpmDy3M+rFXWBhWv3vAsP7S4k940W40fTsX3P wWbFeGZ6hoF9FvsUL7GZ9J5le6Gu4bHnBJ56dinftyzPES9brsVvjqKxGJgnKydHKwPm6g1Z6/3I +nEZlQnvVk0EU2QFAwiyvk/zBFQNeUo0Nhpd5B8qpnE9rkHdLxLMdhyrt3BFNjcESYhkQegQSdpF R+Oyqpt3SbHS6GKiZ5gI70Z0975uRFPVhDYnL67SLMPv0TjLtfVED13L5RfqIktn9JCe1dXi5iKr tLuIeIv/yXE7zajnaVQvRbv6oZ4WjdgyoDuf8TDLJJpdyusmSjNxjRVkOY2EJWKi8kqw1d+hEV4G l4Fz5lje5ZljTKdnb68unDPvyvTdqT29uJia/9CkTWe8TGezJKd5KxY3nafttRQ2gjlbJm8JNOr2 zkTHZNX/PGlgTmyuANxNMXvgPeffAT/BYQzKltkUdrCjXZYMTSJdn+VI7HwtltxirdAS+6QQts1Y JmMsGj/Gkuq9eHn5CEuKN1t0fgOW9CFbuizJC30OS2rzLC1/gnhitpDSzHIsUzCn5/td0plhoASa 5br0rCXAN2bPgQlJBwje/N+VgQ98dJFnC37eSRlYrglQQeL7ocf9sKQUOrSFGy4GtMG4hKQ+KpF/ ANPDh6nQRRsL7efIOdK5SrqF0vQY0HZ6BsYh0Gb30cZ6ble0+TYMZ5ZtLts8g2w7HXP2EGhz+2hj P3BHtNnmRpNKf1IZveagSY/ceToE2rw+2ti+3xVtHoIWQrb5LCMH2TbItq2QEZzHnt0W7OEl2CE8 7gFtpxkYOoRs+yxAKcO+O/mkjmWIAOXgJQxewiPhcL8NaYpwuC1i+ztqUsdx4XUIL4Fl5KBJB026 pUnJdt+OgNiGjJ/vJNtsG2kQqUmHeNuJpVgOoEmDXnTXhirkbM3T0bbJK/DVH/0Mg8p7IkHayzAg rSgSpkPAV1QTvMCAb9AL+NrGPukF21aOg2mxSbhRrgG0Lmfn3aNKNQ+5rAPmsggDXd26V3bBJQFG lpzbj4k4sq7BNDg0NyROX6JkQwijC7a9kgshVQgR2Oy+Gh0k2xDtDXq5BVsInh19VGhR6aNaVq+g ZgDbADZKBXQl2z6pBcu3ETwmyeb4PRd1ANsAtqDNLFxVSUJV1ZpnG9vZBVXjW28X+LL/Kp6QEHxS parlwflgJPre00Nz8a2oVKW6E1WdiurGmSz/XMwkr1zDWJyvMpRq/zDSDG2tWUjgwtemtqoJvPGt JkvNRU1xrwn8pbYJEr2P94NldBo92hPsiU6jR2cEvdI2wmy0tifYtO0ao6UoykVt5X0u140rLaKK eoPrDcuipipoIgJY/ZpjWugCrYgC/9FYhOWvWSp8sbEwj65VpSL3LF6SM6pQWd+vqa90DTX1N4LI ZdTQQmhCdEllxLRH2nKi00bQ76viLrkuuEXTqwbHWJun8e1NGv+YfNpuCyeB1u7I/GnJHZiuoIgo scbA4leKAqItZfKx/7SMTofdO/EOTxXvWKgVZczIrkI5rNEdV44gEdYbAbdEAR65pQq32WC9rSj+ KiXXJ+sHdwrHO/XlV/xP7t9Ws50rsLWqQCk8kIHDK7hYFtUnXVvjIMhEr/+6japE17Kf8xrF76YD vGoN3ziujyMFWrX95Gb7SZTH6GqiNzoYli4vGnHa5Las0sUSI4mS4bx4izMR85TL70moirpwgIRu DleRGvSyf7axT/bPcmxV2QCjlxlH1dFYOMkhgkaKC9VZEHX04JucTjhZVmklxs4cQLLwwGDrJ/+E 0qZJ7HIWJvBkuX2gNLsCmw1lx/FJi41pCNsBbC+t+pniiR3Hytwr90f+FJuzhiWPviiwDY7V4Fjh XFYPbM9O/ZEdLEvtbY90JcxPLxQZnCHzcjJH+Q6QZ8b5uh7Y9krzObYEm6MO7inJJg02nDM6qjTf cKJUBmHEqbVHT5QeAoZQiF0F++wE4BfKHWzfhMUIOehbAoEbOUjOvDDxhCt+Eiae1jyUOA3fVCmC ORk8TARFVskMnmaCjyfQlYhPvJBTz4fAKAJZXYzukze0HZxFYr3sWr1jIrbybjlaILbxKHyOQVge h7BE4LALxL3OKymdjWiUjET2dDaFqY4IhUOY5YAxPTekGGUXbfskFW1PftcAoJLhcIW2Vg0PeDvS T4scQMkCb5+5v9s5xWd/5CZQSWzD6cVaLCQr2ewjfTvIt6P7rsHmay4cXObPVnHiS35ii76LtX3P rTYfAjv/FwAA//8DAFBLAwQUAAYACAAAACEAsM9qvuAAAAAIAQAADwAAAGRycy9kb3ducmV2Lnht bEyPQUvDQBCF74L/YRnBm90kTYPGbEop6qkItoJ4m2anSWh2N2S3SfrvHU96m8d7vPdNsZ5NJ0Ya fOusgngRgSBbOd3aWsHn4fXhEYQPaDV2zpKCK3lYl7c3BebaTfaDxn2oBZdYn6OCJoQ+l9JXDRn0 C9eTZe/kBoOB5VBLPeDE5aaTSRRl0mBreaHBnrYNVef9xSh4m3DaLOOXcXc+ba/fh9X71y4mpe7v 5s0ziEBz+AvDLz6jQ8lMR3ex2otOQZYxeVCQpiDYTp6WCYgjH6ssBVkW8v8D5Q8AAAD//wMAUEsB Ai0AFAAGAAgAAAAhALaDOJL+AAAA4QEAABMAAAAAAAAAAAAAAAAAAAAAAFtDb250ZW50X1R5cGVz XS54bWxQSwECLQAUAAYACAAAACEAOP0h/9YAAACUAQAACwAAAAAAAAAAAAAAAAAvAQAAX3JlbHMv LnJlbHNQSwECLQAUAAYACAAAACEAxYmji/EHAABQTAAADgAAAAAAAAAAAAAAAAAuAgAAZHJzL2Uy b0RvYy54bWxQSwECLQAUAAYACAAAACEAsM9qvuAAAAAIAQAADwAAAAAAAAAAAAAAAABLCgAAZHJz L2Rvd25yZXYueG1sUEsFBgAAAAAEAAQA8wAAAFgLAAAAAA== ">
                      <v:line id="Line 6290" o:spid="_x0000_s1027" style="position:absolute;visibility:visible;mso-wrap-style:square" from="3442,6486" to="4041,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s+r8EAAADbAAAADwAAAGRycy9kb3ducmV2LnhtbERPy2oCMRTdC/2HcAvdacYufIxGsYWC rbpwWsHlZXJNBic3wyTV8e/NQnB5OO/5snO1uFAbKs8KhoMMBHHpdcVGwd/vV38CIkRkjbVnUnCj AMvFS2+OufZX3tOliEakEA45KrAxNrmUobTkMAx8Q5y4k28dxgRbI3WL1xTuavmeZSPpsOLUYLGh T0vlufh3CjbjdX0wfCy236fw4ac/e7kzVqm31241AxGpi0/xw73WCkZpbPqSfoBc3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az6vwQAAANsAAAAPAAAAAAAAAAAAAAAA AKECAABkcnMvZG93bnJldi54bWxQSwUGAAAAAAQABAD5AAAAjwMAAAAA ">
                        <v:stroke dashstyle="1 1"/>
                      </v:line>
                      <v:group id="Group 6291" o:spid="_x0000_s1028" style="position:absolute;left:2369;top:6492;width:2264;height:2514" coordorigin="2369,6492" coordsize="2264,25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line id="Line 6292" o:spid="_x0000_s1029" style="position:absolute;flip:x;visibility:visible;mso-wrap-style:square" from="2421,6677" to="4401,7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6293" o:spid="_x0000_s1030" style="position:absolute;visibility:visible;mso-wrap-style:square" from="2510,7963" to="2690,8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line id="Line 6294" o:spid="_x0000_s1031" style="position:absolute;visibility:visible;mso-wrap-style:square" from="2942,7963" to="3122,8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6295" o:spid="_x0000_s1032" style="position:absolute;visibility:visible;mso-wrap-style:square" from="2738,7951" to="2918,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wX8YAAADbAAAADwAAAGRycy9kb3ducmV2LnhtbESPT2vCQBTE74LfYXlCb7qxQiq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scF/GAAAA2wAAAA8AAAAAAAAA AAAAAAAAoQIAAGRycy9kb3ducmV2LnhtbFBLBQYAAAAABAAEAPkAAACUAwAAAAA= "/>
                        <v:line id="Line 6296" o:spid="_x0000_s1033" style="position:absolute;visibility:visible;mso-wrap-style:square" from="3110,7966" to="3290,8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6297" o:spid="_x0000_s1034" style="position:absolute;visibility:visible;mso-wrap-style:square" from="3686,7975" to="3866,8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6298" o:spid="_x0000_s1035" style="position:absolute;visibility:visible;mso-wrap-style:square" from="3914,7975" to="4094,8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6299" o:spid="_x0000_s1036" style="position:absolute;visibility:visible;mso-wrap-style:square" from="4202,7963" to="4382,8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line id="Line 6300" o:spid="_x0000_s1037" style="position:absolute;visibility:visible;mso-wrap-style:square" from="4453,7958" to="4633,8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line id="Line 6301" o:spid="_x0000_s1038" style="position:absolute;visibility:visible;mso-wrap-style:square" from="3325,7973" to="3505,8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line id="Line 6302" o:spid="_x0000_s1039" style="position:absolute;flip:x y;visibility:visible;mso-wrap-style:square" from="2369,7647" to="2459,7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uwlMIAAADbAAAADwAAAGRycy9kb3ducmV2LnhtbESPQYvCMBSE7wv+h/AEL8uaVhcpXaOI oHhSVl32+miebbF5KU201V9vBMHjMDPfMNN5ZypxpcaVlhXEwwgEcWZ1ybmC42H1lYBwHlljZZkU 3MjBfNb7mGKqbcu/dN37XAQIuxQVFN7XqZQuK8igG9qaOHgn2xj0QTa51A22AW4qOYqiiTRYclgo sKZlQdl5fzEKkLf3cdLG9C3X9O9G293n4u+k1KDfLX5AeOr8O/xqb7SCJIbnl/A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AuwlMIAAADbAAAADwAAAAAAAAAAAAAA AAChAgAAZHJzL2Rvd25yZXYueG1sUEsFBgAAAAAEAAQA+QAAAJADAAAAAA== "/>
                        <v:line id="Line 6303" o:spid="_x0000_s1040" style="position:absolute;visibility:visible;mso-wrap-style:square" from="3314,7129" to="3397,72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6304" o:spid="_x0000_s1041" style="position:absolute;visibility:visible;mso-wrap-style:square" from="2590,7575" to="2639,7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6305" o:spid="_x0000_s1042" style="position:absolute;visibility:visible;mso-wrap-style:square" from="2964,7347" to="3047,7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YDMYAAADbAAAADwAAAGRycy9kb3ducmV2LnhtbESPQWvCQBSE74L/YXmCN91YS5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 "/>
                        <v:line id="Line 6306" o:spid="_x0000_s1043" style="position:absolute;visibility:visible;mso-wrap-style:square" from="3143,7222" to="3226,7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line id="Line 6307" o:spid="_x0000_s1044" style="position:absolute;visibility:visible;mso-wrap-style:square" from="2737,7473" to="2820,7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shape id="Freeform 6308" o:spid="_x0000_s1045" style="position:absolute;left:2603;top:7768;width:180;height:180;visibility:visible;mso-wrap-style:square;v-text-anchor:top" coordsize="210,5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AbLsUA AADbAAAADwAAAGRycy9kb3ducmV2LnhtbESPT2vCQBTE74V+h+UVvNWNHvyTukopFLxEMFWLt0f2 mcRm34bsM6bfvlso9DjMzG+Y1WZwjeqpC7VnA5NxAoq48Lbm0sDh4/15ASoIssXGMxn4pgCb9ePD ClPr77ynPpdSRQiHFA1UIm2qdSgqchjGviWO3sV3DiXKrtS2w3uEu0ZPk2SmHdYcFyps6a2i4iu/ OQP5KTvvrst26Cf7z+O8l0zOy8yY0dPw+gJKaJD/8F97aw0s5vD7Jf4Avf4BAAD//wMAUEsBAi0A FAAGAAgAAAAhAPD3irv9AAAA4gEAABMAAAAAAAAAAAAAAAAAAAAAAFtDb250ZW50X1R5cGVzXS54 bWxQSwECLQAUAAYACAAAACEAMd1fYdIAAACPAQAACwAAAAAAAAAAAAAAAAAuAQAAX3JlbHMvLnJl bHNQSwECLQAUAAYACAAAACEAMy8FnkEAAAA5AAAAEAAAAAAAAAAAAAAAAAApAgAAZHJzL3NoYXBl eG1sLnhtbFBLAQItABQABgAIAAAAIQCkUBsuxQAAANsAAAAPAAAAAAAAAAAAAAAAAJgCAABkcnMv ZG93bnJldi54bWxQSwUGAAAAAAQABAD1AAAAigMAAAAA " path="m,c75,45,150,90,180,180v30,90,15,225,,360e" filled="f">
                          <v:path arrowok="t" o:connecttype="custom" o:connectlocs="0,0;154,60;154,180" o:connectangles="0,0,0"/>
                        </v:shape>
                        <v:line id="Line 6309" o:spid="_x0000_s1046" style="position:absolute;visibility:visible;mso-wrap-style:square" from="2436,7943" to="4596,7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6310" o:spid="_x0000_s1047" style="position:absolute;visibility:visible;mso-wrap-style:square" from="3861,6840" to="3893,6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6311" o:spid="_x0000_s1048" style="position:absolute;visibility:visible;mso-wrap-style:square" from="3473,7024" to="3556,7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line id="Line 6312" o:spid="_x0000_s1049" style="position:absolute;visibility:visible;mso-wrap-style:square" from="3660,6903" to="3743,7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6313" o:spid="_x0000_s1050" style="position:absolute;visibility:visible;mso-wrap-style:square" from="3430,6492" to="3430,9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Z5YsQAAADbAAAADwAAAGRycy9kb3ducmV2LnhtbESPQWsCMRSE7wX/Q3hCbzWrB1tXo6gg 2NoeXBU8PjbPZHHzsmxS3f57Uyj0OMzMN8xs0bla3KgNlWcFw0EGgrj0umKj4HjYvLyBCBFZY+2Z FPxQgMW89zTDXPs77+lWRCMShEOOCmyMTS5lKC05DAPfECfv4luHMcnWSN3iPcFdLUdZNpYOK04L FhtaWyqvxbdTsHvd1ifD5+Lz/RJWfvKxl1/GKvXc75ZTEJG6+B/+a2+1gskIfr+kH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VnlixAAAANsAAAAPAAAAAAAAAAAA AAAAAKECAABkcnMvZG93bnJldi54bWxQSwUGAAAAAAQABAD5AAAAkgMAAAAA ">
                          <v:stroke dashstyle="1 1"/>
                        </v:line>
                        <v:line id="Line 6314" o:spid="_x0000_s1051" style="position:absolute;flip:x y;visibility:visible;mso-wrap-style:square" from="3719,7214" to="3899,7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PmFcQAAADbAAAADwAAAGRycy9kb3ducmV2LnhtbESPQWvCQBSE74L/YXmCN91oQTR1lSII PXhRi15fsq/Z1OzbJLvG+O+7BaHHYWa+Ydbb3laio9aXjhXMpgkI4tzpkgsFX+f9ZAnCB2SNlWNS 8CQP281wsMZUuwcfqTuFQkQI+xQVmBDqVEqfG7Lop64mjt63ay2GKNtC6hYfEW4rOU+ShbRYclww WNPOUH473a2CLrvPfi6H481n12aVLU2zOzQLpcaj/uMdRKA+/Idf7U+tYPUGf1/i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c+YVxAAAANsAAAAPAAAAAAAAAAAA AAAAAKECAABkcnMvZG93bnJldi54bWxQSwUGAAAAAAQABAD5AAAAkgMAAAAA ">
                          <v:stroke endarrow="block"/>
                        </v:line>
                        <v:line id="Line 6315" o:spid="_x0000_s1052" style="position:absolute;visibility:visible;mso-wrap-style:square" from="3451,6526" to="3811,7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NEjcQAAADbAAAADwAAAGRycy9kb3ducmV2LnhtbESPQWsCMRSE70L/Q3gFb5qtSK1bo1RB UGsPblvo8bF5Jks3L8sm6vbfm4LgcZiZb5jZonO1OFMbKs8KnoYZCOLS64qNgq/P9eAFRIjIGmvP pOCPAizmD70Z5tpf+EDnIhqRIBxyVGBjbHIpQ2nJYRj6hjh5R986jEm2RuoWLwnuajnKsmfpsOK0 YLGhlaXytzg5Be+TTf1t+KfYb49h6ae7g/wwVqn+Y/f2CiJSF+/hW3ujFUzH8P8l/QA5v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80SNxAAAANsAAAAPAAAAAAAAAAAA AAAAAKECAABkcnMvZG93bnJldi54bWxQSwUGAAAAAAQABAD5AAAAkgMAAAAA ">
                          <v:stroke dashstyle="1 1"/>
                        </v:line>
                        <v:line id="Line 6316" o:spid="_x0000_s1053" style="position:absolute;visibility:visible;mso-wrap-style:square" from="3430,7205" to="3430,7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6317" o:spid="_x0000_s1054" style="position:absolute;visibility:visible;mso-wrap-style:square" from="3621,7200" to="3801,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H/38UAAADdAAAADwAAAGRycy9kb3ducmV2LnhtbERPz2vCMBS+C/4P4QneNJ1jZeuMIhsD 3UHUDbbjs3lrq81LSWJb/3tzEHb8+H7Pl72pRUvOV5YVPEwTEMS51RUXCr6/PibPIHxA1lhbJgVX 8rBcDAdzzLTteE/tIRQihrDPUEEZQpNJ6fOSDPqpbYgj92edwRChK6R22MVwU8tZkqTSYMWxocSG 3krKz4eLUbB93KXtavO57n826TF/3x9/T51TajzqV68gAvXhX3x3r7WCp5d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4H/38UAAADdAAAADwAAAAAAAAAA AAAAAAChAgAAZHJzL2Rvd25yZXYueG1sUEsFBgAAAAAEAAQA+QAAAJMDAAAAAA== "/>
                        <v:line id="Line 6318" o:spid="_x0000_s1055" style="position:absolute;visibility:visible;mso-wrap-style:square" from="3837,7044" to="4045,7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1aRMgAAADdAAAADwAAAGRycy9kb3ducmV2LnhtbESPT2vCQBTE74V+h+UVeqsbLYYaXUUq gvZQ/Ad6fGZfk7TZt2F3TdJv3y0Uehxm5jfMbNGbWrTkfGVZwXCQgCDOra64UHA6rp9eQPiArLG2 TAq+ycNifn83w0zbjvfUHkIhIoR9hgrKEJpMSp+XZNAPbEMcvQ/rDIYoXSG1wy7CTS1HSZJKgxXH hRIbei0p/zrcjIL3513aLrdvm/68Ta/5an+9fHZOqceHfjkFEagP/+G/9kYrGE9GQ/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M1aRMgAAADdAAAADwAAAAAA AAAAAAAAAAChAgAAZHJzL2Rvd25yZXYueG1sUEsFBgAAAAAEAAQA+QAAAJYDAAAAAA== "/>
                      </v:group>
                    </v:group>
                  </w:pict>
                </mc:Fallback>
              </mc:AlternateContent>
            </w:r>
            <w:r w:rsidR="00187C6E" w:rsidRPr="00E62897">
              <w:rPr>
                <w:rFonts w:ascii="Times New Roman" w:hAnsi="Times New Roman"/>
                <w:lang w:val="pt-BR"/>
              </w:rPr>
              <w:t xml:space="preserve">                     S</w:t>
            </w:r>
            <w:r w:rsidR="00187C6E" w:rsidRPr="00E62897">
              <w:rPr>
                <w:rFonts w:ascii="Times New Roman" w:hAnsi="Times New Roman"/>
                <w:vertAlign w:val="subscript"/>
                <w:lang w:val="pt-BR"/>
              </w:rPr>
              <w:t>1</w:t>
            </w:r>
          </w:p>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s">
                  <w:drawing>
                    <wp:anchor distT="0" distB="0" distL="114300" distR="114300" simplePos="0" relativeHeight="251929088" behindDoc="0" locked="0" layoutInCell="1" allowOverlap="1">
                      <wp:simplePos x="0" y="0"/>
                      <wp:positionH relativeFrom="column">
                        <wp:posOffset>1351915</wp:posOffset>
                      </wp:positionH>
                      <wp:positionV relativeFrom="paragraph">
                        <wp:posOffset>191770</wp:posOffset>
                      </wp:positionV>
                      <wp:extent cx="98425" cy="128905"/>
                      <wp:effectExtent l="57150" t="48260" r="6350" b="13335"/>
                      <wp:wrapNone/>
                      <wp:docPr id="66" name="Line 6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8425" cy="128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7" o:spid="_x0000_s1026" style="position:absolute;flip:x y;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15.1pt" to="114.2pt,2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5n2OAIAAGUEAAAOAAAAZHJzL2Uyb0RvYy54bWysVMFu2zAMvQ/YPwi6p7YzJ02MOsUQJ9uh 2wK0212R5FiYLAmSGicY9u8llTRdt8swzAeZMsnHR+rJN7eHXpO99EFZU9PiKqdEGm6FMruafn1Y j2aUhMiMYNoaWdOjDPR28fbNzeAqObad1UJ6AiAmVIOraRejq7Is8E72LFxZJw04W+t7FmHrd5nw bAD0XmfjPJ9mg/XCectlCPC1OTnpIuG3reTxS9sGGYmuKXCLafVp3eKaLW5YtfPMdYqfabB/YNEz ZaDoBaphkZFHr/6A6hX3Ntg2XnHbZ7ZtFZepB+imyH/r5r5jTqZeYDjBXcYU/h8s/7zfeKJETadT Sgzr4YzulJFkOp5d43QGFyoIWpqNx/74wdy7O8u/B2LssmNmJxPLh6ODzAIzslcpuAkOamyHT1ZA DHuMNo3q0PqetFq5j5iYrG9oYRkYDDmkUzpeTkkeIuHwcT4rxxNKOHiK8WyeT1JRViEe5jof4gdp e4JGTTV0kzDZ/i5E5PcSguHGrpXWSQfakAHwJwCPnmC1EuhMG7/bLrUne4ZKSs+57qswbx+NSGCd ZGJ1tiNTGmwS05SiVzA3LSlW66WgREu4PGid6GmDFaFfIHy2TmL6Mc/nq9lqVo7K8XQ1KvOmGb1f L8vRdF1cT5p3zXLZFD+RfFFWnRJCGuT/LOyi/DvhnK/YSZIXaV8Glb1GTxMFss/vRDqJAM/9pKCt FceNx+5QD6DlFHy+d3hZft2nqJe/w+IJAAD//wMAUEsDBBQABgAIAAAAIQB+9twI3wAAAAkBAAAP AAAAZHJzL2Rvd25yZXYueG1sTI9BTsMwEEX3SNzBGiQ2FbVjaFVCJlWFBFTdIFoO4MZDEojHUey0 4faYFSxH/+n/N8V6cp040RBazwjZXIEgrrxtuUZ4PzzdrECEaNiazjMhfFOAdXl5UZjc+jO/0Wkf a5FKOOQGoYmxz6UMVUPOhLnviVP24QdnYjqHWtrBnFO566RWaimdaTktNKanx4aqr/3oEDb96+eo t9mzVQc9m3XbZeZfdojXV9PmAUSkKf7B8Kuf1KFMTkc/sg2iQ9CZvk8owq3SIBKg9eoOxBFhoRYg y0L+/6D8AQAA//8DAFBLAQItABQABgAIAAAAIQC2gziS/gAAAOEBAAATAAAAAAAAAAAAAAAAAAAA AABbQ29udGVudF9UeXBlc10ueG1sUEsBAi0AFAAGAAgAAAAhADj9If/WAAAAlAEAAAsAAAAAAAAA AAAAAAAALwEAAF9yZWxzLy5yZWxzUEsBAi0AFAAGAAgAAAAhABNHmfY4AgAAZQQAAA4AAAAAAAAA AAAAAAAALgIAAGRycy9lMm9Eb2MueG1sUEsBAi0AFAAGAAgAAAAhAH723AjfAAAACQEAAA8AAAAA AAAAAAAAAAAAkgQAAGRycy9kb3ducmV2LnhtbFBLBQYAAAAABAAEAPMAAACeBQAAAAA= ">
                      <v:stroke endarrow="block"/>
                    </v:line>
                  </w:pict>
                </mc:Fallback>
              </mc:AlternateContent>
            </w:r>
            <w:r w:rsidR="00187C6E" w:rsidRPr="00E62897">
              <w:rPr>
                <w:rFonts w:ascii="Times New Roman" w:hAnsi="Times New Roman"/>
                <w:lang w:val="pt-BR"/>
              </w:rPr>
              <w:t xml:space="preserve">                                    G</w:t>
            </w:r>
            <w:r w:rsidR="00187C6E" w:rsidRPr="00E62897">
              <w:rPr>
                <w:rFonts w:ascii="Times New Roman" w:hAnsi="Times New Roman"/>
                <w:vertAlign w:val="subscript"/>
                <w:lang w:val="pt-BR"/>
              </w:rPr>
              <w:t>1</w:t>
            </w:r>
          </w:p>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s">
                  <w:drawing>
                    <wp:anchor distT="0" distB="0" distL="114300" distR="114300" simplePos="0" relativeHeight="251928064" behindDoc="0" locked="0" layoutInCell="1" allowOverlap="1">
                      <wp:simplePos x="0" y="0"/>
                      <wp:positionH relativeFrom="column">
                        <wp:posOffset>1220470</wp:posOffset>
                      </wp:positionH>
                      <wp:positionV relativeFrom="paragraph">
                        <wp:posOffset>64135</wp:posOffset>
                      </wp:positionV>
                      <wp:extent cx="274320" cy="129540"/>
                      <wp:effectExtent l="11430" t="10795" r="9525" b="12065"/>
                      <wp:wrapNone/>
                      <wp:docPr id="65" name="Line 6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129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6" o:spid="_x0000_s1026" style="position:absolute;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1pt,5.05pt" to="117.7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9wGwIAADA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LTCUaK 9KDRs1AcTfPZNHRnMK6EoFptbKiPHtWredb0u0NK1x1ROx5Zvp0MZGYhI3mXEjbOwB3b4YtmEEP2 XsdWHVvbB0hoAjpGRU43RfjRIwqH+WPxkINuFFxZPp8UUbGElNdkY53/zHWPglFhCdQjODk8Ox/I kPIaEu5Sei2kjKJLhYYKzyf5JCY4LQULzhDm7G5bS4sOJIxN/GJl4LkPs3qvWATrOGGri+2JkGcb Lpcq4EE5QOdinefixzydr2arWTEq8ulqVKRNM/q0rovRdJ09TpqHpq6b7GeglhVlJxjjKrC7zmhW /N0MXF7LebpuU3prQ/IePfYLyF7/kXTUM0h4HoatZqeNveoMYxmDL08ozP39Huz7h778BQAA//8D AFBLAwQUAAYACAAAACEA3bYUUt0AAAAJAQAADwAAAGRycy9kb3ducmV2LnhtbEyPwU7DMAyG70i8 Q2QkLtOWLGUIStMJAb1xYTBx9RrTVjRJ12Rb4ekxJ7j5lz/9/lysJ9eLI42xC97AcqFAkK+D7Xxj 4O21mt+AiAm9xT54MvBFEdbl+VmBuQ0n/0LHTWoEl/iYo4E2pSGXMtYtOYyLMJDn3UcYHSaOYyPt iCcud73USl1Lh53nCy0O9NBS/bk5OAOx2tK++p7VM/WeNYH0/vH5CY25vJju70AkmtIfDL/6rA4l O+3Cwdsoes63WjPKg1qCYEBnqysQOwOZWoEsC/n/g/IHAAD//wMAUEsBAi0AFAAGAAgAAAAhALaD OJL+AAAA4QEAABMAAAAAAAAAAAAAAAAAAAAAAFtDb250ZW50X1R5cGVzXS54bWxQSwECLQAUAAYA CAAAACEAOP0h/9YAAACUAQAACwAAAAAAAAAAAAAAAAAvAQAAX3JlbHMvLnJlbHNQSwECLQAUAAYA CAAAACEACv6/cBsCAAAwBAAADgAAAAAAAAAAAAAAAAAuAgAAZHJzL2Uyb0RvYy54bWxQSwECLQAU AAYACAAAACEA3bYUUt0AAAAJAQAADwAAAAAAAAAAAAAAAAB1BAAAZHJzL2Rvd25yZXYueG1sUEsF BgAAAAAEAAQA8wAAAH8FAAAAAA== "/>
                  </w:pict>
                </mc:Fallback>
              </mc:AlternateContent>
            </w:r>
            <w:r w:rsidR="00187C6E" w:rsidRPr="00E62897">
              <w:rPr>
                <w:rFonts w:ascii="Times New Roman" w:hAnsi="Times New Roman"/>
                <w:lang w:val="pt-BR"/>
              </w:rPr>
              <w:t xml:space="preserve">                          </w:t>
            </w:r>
            <w:r w:rsidR="00187C6E" w:rsidRPr="00E62897">
              <w:rPr>
                <w:rFonts w:ascii="Times New Roman" w:hAnsi="Times New Roman"/>
                <w:sz w:val="16"/>
                <w:szCs w:val="16"/>
                <w:lang w:val="pt-BR"/>
              </w:rPr>
              <w:t>K</w:t>
            </w:r>
            <w:r w:rsidR="00187C6E" w:rsidRPr="00E62897">
              <w:rPr>
                <w:rFonts w:ascii="Times New Roman" w:hAnsi="Times New Roman"/>
                <w:lang w:val="pt-BR"/>
              </w:rPr>
              <w:t xml:space="preserve">       </w: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933184" behindDoc="0" locked="0" layoutInCell="1" allowOverlap="1">
                      <wp:simplePos x="0" y="0"/>
                      <wp:positionH relativeFrom="column">
                        <wp:posOffset>1402080</wp:posOffset>
                      </wp:positionH>
                      <wp:positionV relativeFrom="paragraph">
                        <wp:posOffset>95885</wp:posOffset>
                      </wp:positionV>
                      <wp:extent cx="90805" cy="203200"/>
                      <wp:effectExtent l="12065" t="35560" r="59055" b="8890"/>
                      <wp:wrapNone/>
                      <wp:docPr id="64" name="Line 6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805"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0" o:spid="_x0000_s1026" style="position:absolute;flip:y;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4pt,7.55pt" to="117.55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gglNQIAAFsEAAAOAAAAZHJzL2Uyb0RvYy54bWysVE2P2jAQvVfqf7B8h3xsoBARVlUCvdAu 0m57N7ZDrDq2ZRsCqvrfOzYsu9teqqo5OON45vnNm5ks7k+9REdundCqwtk4xYgrqplQ+wp/fVqP Zhg5TxQjUite4TN3+H75/t1iMCXPdacl4xYBiHLlYCrceW/KJHG04z1xY224gsNW25542Np9wiwZ AL2XSZ6m02TQlhmrKXcOvjaXQ7yM+G3LqX9oW8c9khUGbj6uNq67sCbLBSn3lphO0CsN8g8seiIU XHqDaogn6GDFH1C9oFY73fox1X2i21ZQHnOAbLL0t2weO2J4zAXEceYmk/t/sPTLcWuRYBWeFhgp 0kONNkJxNL3LozqDcSU41WprQ370pB7NRtPvDildd0TteWT5dDYQmQU9kzchYeMM3LEbPmsGPuTg dZTq1NoetVKYbyEwgIMc6BRrc77Vhp88ovBxns7SCUYUTvIUuEVyCSkDSog11vlPXPcoGBWWkEPE JMeN84HVi0twV3otpIzVlwoNgD/JJzHAaSlYOAxuzu53tbToSEL/xCemCCev3aw+KBbBOk7Y6mp7 IiTYyEdtvBWgluQ43NZzhpHkMDLButCTKtwI+QLhq3VpoR/zdL6arWbFqMinq1GRNs3o47ouRtN1 9mHS3DV13WQ/A/msKDvBGFeB/3M7Z8Xftct1sC6NeGvom1DJW/SoKJB9fkfSsfSh2mH+XLnT7Ly1 Ibuwgw6OztdpCyPyeh+9Xv4Jy18AAAD//wMAUEsDBBQABgAIAAAAIQDNE2SR4AAAAAkBAAAPAAAA ZHJzL2Rvd25yZXYueG1sTI/NTsMwEITvSLyDtUjcqJPQ8hPiVAiBxAlBi5C4ucmShMbrYG+bwNOz PcFtVjOa+bZYTq5Xewyx82QgnSWgkCpfd9QYeF0/nF2Bimyptr0nNPCNEZbl8VFh89qP9IL7FTdK Sijm1kDLPORax6pFZ+PMD0jiffjgLMsZGl0HO0q563WWJBfa2Y5kobUD3rVYbVc7Z+B6PS78c9i+ zdPu6/3n/pOHxyc25vRkur0BxTjxXxgO+IIOpTBt/I7qqHoDWZYIOouxSEFJIDs/iI2B+WUKuiz0 /w/KXwAAAP//AwBQSwECLQAUAAYACAAAACEAtoM4kv4AAADhAQAAEwAAAAAAAAAAAAAAAAAAAAAA W0NvbnRlbnRfVHlwZXNdLnhtbFBLAQItABQABgAIAAAAIQA4/SH/1gAAAJQBAAALAAAAAAAAAAAA AAAAAC8BAABfcmVscy8ucmVsc1BLAQItABQABgAIAAAAIQCcZgglNQIAAFsEAAAOAAAAAAAAAAAA AAAAAC4CAABkcnMvZTJvRG9jLnhtbFBLAQItABQABgAIAAAAIQDNE2SR4AAAAAkBAAAPAAAAAAAA AAAAAAAAAI8EAABkcnMvZG93bnJldi54bWxQSwUGAAAAAAQABADzAAAAnAUAAAAA ">
                      <v:stroke endarrow="block"/>
                    </v:line>
                  </w:pict>
                </mc:Fallback>
              </mc:AlternateContent>
            </w:r>
            <w:r>
              <w:rPr>
                <w:rFonts w:ascii="Times New Roman" w:hAnsi="Times New Roman"/>
                <w:noProof/>
              </w:rPr>
              <mc:AlternateContent>
                <mc:Choice Requires="wps">
                  <w:drawing>
                    <wp:anchor distT="0" distB="0" distL="114300" distR="114300" simplePos="0" relativeHeight="251930112" behindDoc="0" locked="0" layoutInCell="1" allowOverlap="1">
                      <wp:simplePos x="0" y="0"/>
                      <wp:positionH relativeFrom="column">
                        <wp:posOffset>1243965</wp:posOffset>
                      </wp:positionH>
                      <wp:positionV relativeFrom="paragraph">
                        <wp:posOffset>80645</wp:posOffset>
                      </wp:positionV>
                      <wp:extent cx="79375" cy="296545"/>
                      <wp:effectExtent l="6350" t="10795" r="57150" b="35560"/>
                      <wp:wrapNone/>
                      <wp:docPr id="5919" name="Line 6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296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8" o:spid="_x0000_s1026" style="position:absolute;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5pt,6.35pt" to="104.2pt,2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qDTGMQIAAFMEAAAOAAAAZHJzL2Uyb0RvYy54bWysVE2P2jAQvVfqf7B8hxA2ARIRVhWBXmgX abc/wNgOserYlm0IqOp/79h8tLSXqmoOzjieefPmzTjz51Mn0ZFbJ7SqcDocYcQV1UyofYW/vK0H M4ycJ4oRqRWv8Jk7/Lx4/27em5KPdasl4xYBiHJlbyrcem/KJHG05R1xQ224gsNG24542Np9wizp Ab2TyXg0miS9tsxYTblz8LW+HOJFxG8aTv1L0zjukawwcPNxtXHdhTVZzEm5t8S0gl5pkH9g0RGh IOkdqiaeoIMVf0B1glrtdOOHVHeJbhpBeawBqklHv1Xz2hLDYy0gjjN3mdz/g6Wfj1uLBKtwXqQF Rop00KWNUBxNxrNZ0Kc3rgS3pdraUCE9qVez0fSrQ0ovW6L2PPJ8OxuITENE8hASNs5All3/STPw IQevo1inxnYBEmRAp9iT870n/OQRhY/T4mmaY0ThZFxM8iyPCUh5izXW+Y9cdygYFZbAPGKT48b5 wIWUN5eQSum1kDJ2XSrUV7jIx3kMcFoKFg6Dm7P73VJadCRhbuJzzfvgZvVBsQjWcsJWV9sTIcFG PirirQCNJMchW8cZRpLDVQnWhZ5UISPUC4Sv1mV0vhWjYjVbzbJBNp6sBtmorgcf1stsMFmn07x+ qpfLOv0eyKdZ2QrGuAr8b2OcZn83JtcLdRnA+yDfhUoe0aOiQPb2jqRjw0OPL9Oy0+y8taG60HuY 3Oh8vWXhavy6j14//wWLHwAAAP//AwBQSwMEFAAGAAgAAAAhAPnKVWbhAAAACQEAAA8AAABkcnMv ZG93bnJldi54bWxMj8FOwzAMhu9IvENkJG4sXbVBW5pOCGlcNoa2oWncssa0FY1TNelW3h5zgpt/ +dPvz/litK04Y+8bRwqmkwgEUulMQ5WC9/3yLgHhgyajW0eo4Bs9LIrrq1xnxl1oi+ddqASXkM+0 gjqELpPSlzVa7SeuQ+Ldp+utDhz7SppeX7jctjKOontpdUN8odYdPtdYfu0Gq2C7Xq6Sw2oYy/7j ZbrZv61fjz5R6vZmfHoEEXAMfzD86rM6FOx0cgMZL1rO6TxllIf4AQQDcZTMQJwUzNMZyCKX/z8o fgAAAP//AwBQSwECLQAUAAYACAAAACEAtoM4kv4AAADhAQAAEwAAAAAAAAAAAAAAAAAAAAAAW0Nv bnRlbnRfVHlwZXNdLnhtbFBLAQItABQABgAIAAAAIQA4/SH/1gAAAJQBAAALAAAAAAAAAAAAAAAA AC8BAABfcmVscy8ucmVsc1BLAQItABQABgAIAAAAIQA4qDTGMQIAAFMEAAAOAAAAAAAAAAAAAAAA AC4CAABkcnMvZTJvRG9jLnhtbFBLAQItABQABgAIAAAAIQD5ylVm4QAAAAkBAAAPAAAAAAAAAAAA AAAAAIsEAABkcnMvZG93bnJldi54bWxQSwUGAAAAAAQABADzAAAAmQUAAAAA ">
                      <v:stroke endarrow="block"/>
                    </v:line>
                  </w:pict>
                </mc:Fallback>
              </mc:AlternateContent>
            </w:r>
            <w:r>
              <w:rPr>
                <w:rFonts w:ascii="Times New Roman" w:hAnsi="Times New Roman"/>
                <w:noProof/>
              </w:rPr>
              <mc:AlternateContent>
                <mc:Choice Requires="wps">
                  <w:drawing>
                    <wp:anchor distT="0" distB="0" distL="114300" distR="114300" simplePos="0" relativeHeight="251927040" behindDoc="0" locked="0" layoutInCell="1" allowOverlap="1">
                      <wp:simplePos x="0" y="0"/>
                      <wp:positionH relativeFrom="column">
                        <wp:posOffset>1095375</wp:posOffset>
                      </wp:positionH>
                      <wp:positionV relativeFrom="paragraph">
                        <wp:posOffset>110490</wp:posOffset>
                      </wp:positionV>
                      <wp:extent cx="381000" cy="1028700"/>
                      <wp:effectExtent l="10160" t="12065" r="8890" b="6985"/>
                      <wp:wrapNone/>
                      <wp:docPr id="5918" name="Line 6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1028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5" o:spid="_x0000_s1026" style="position:absolute;flip:x;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8.7pt" to="116.25pt,8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P3AMwIAAFcEAAAOAAAAZHJzL2Uyb0RvYy54bWysVMuO2jAU3VfqP1jZQx4DTIgIoyqBdjFt kWb6AcZ2iFXHtmxDQFX/vddOoKXdVFVZmGvfc4/PfTirp3Mn0IkZy5Uso3SaRIhJoiiXhzL68rqd 5BGyDkuKhZKsjC7MRk/rt29WvS5YplolKDMISKQtel1GrXO6iGNLWtZhO1WaSXA2ynTYwdYcYmpw D+ydiLMkWcS9MlQbRZi1cFoPzmgd+JuGEfe5aSxzSJQRaHNhNWHd+zVer3BxMFi3nIwy8D+o6DCX cOmNqsYOo6Phf1B1nBhlVeOmRHWxahpOWMgBskmT37J5abFmIRcojtW3Mtn/R0s+nXYGcVpG82UK vZK4gy49c8nQIsvnvj69tgXAKrkzPkNyli/6WZGvFklVtVgeWND5etEQmfqI+C7Eb6yGW/b9R0UB g49OhWKdG9OhRnD9wQd6cigIOofuXG7dYWeHCBw+5GmSQA8JuNIkyx9h4y/Dhefx0dpY956pDnmj jARkEVjx6dm6AXqFeLhUWy4EnONCSNSX0XKezUOAVYJT7/Q+aw77Shh0wn6Gwm+89w7mmWts2wFn L7ZWzuNwYdRR0mC1DNPNaDvMxWBDBkJ6IGQKQkdrGJ9vy2S5yTf5bDLLFpvJLKnrybttNZsstunj vH6oq6pOv3vR6axoOaVMet3XUU5nfzcq46MahvA2zLcCxffsoegg9vofRIem+z4PE7NX9LIzvui+ /zC9ATy+NP88ft0H1M/vwfoHAAAA//8DAFBLAwQUAAYACAAAACEAmKj+Gt0AAAAKAQAADwAAAGRy cy9kb3ducmV2LnhtbEyPQU/DMAyF70j8h8hI3FhKGTBK0wkhQAhxgMGBo9t4bbXGqZpsa/897glu fs9Pz5/z9eg6daAhtJ4NXC4SUMSVty3XBr6/ni9WoEJEtth5JgMTBVgXpyc5ZtYf+ZMOm1grKeGQ oYEmxj7TOlQNOQwL3xPLbusHh1HkUGs74FHKXafTJLnRDluWCw329NhQtdvsnQEX8PUnviRBTx+7 aXjart5s+W7M+dn4cA8q0hj/wjDjCzoUwlT6PdugOtG36bVE52EJSgLp1WyUs3G3BF3k+v8LxS8A AAD//wMAUEsBAi0AFAAGAAgAAAAhALaDOJL+AAAA4QEAABMAAAAAAAAAAAAAAAAAAAAAAFtDb250 ZW50X1R5cGVzXS54bWxQSwECLQAUAAYACAAAACEAOP0h/9YAAACUAQAACwAAAAAAAAAAAAAAAAAv AQAAX3JlbHMvLnJlbHNQSwECLQAUAAYACAAAACEASjz9wDMCAABXBAAADgAAAAAAAAAAAAAAAAAu AgAAZHJzL2Uyb0RvYy54bWxQSwECLQAUAAYACAAAACEAmKj+Gt0AAAAKAQAADwAAAAAAAAAAAAAA AACNBAAAZHJzL2Rvd25yZXYueG1sUEsFBgAAAAAEAAQA8wAAAJcFAAAAAA== ">
                      <v:stroke dashstyle="1 1"/>
                    </v:line>
                  </w:pict>
                </mc:Fallback>
              </mc:AlternateContent>
            </w:r>
            <w:r>
              <w:rPr>
                <w:rFonts w:ascii="Times New Roman" w:hAnsi="Times New Roman"/>
                <w:noProof/>
              </w:rPr>
              <mc:AlternateContent>
                <mc:Choice Requires="wps">
                  <w:drawing>
                    <wp:anchor distT="0" distB="0" distL="114300" distR="114300" simplePos="0" relativeHeight="251932160" behindDoc="0" locked="0" layoutInCell="1" allowOverlap="1">
                      <wp:simplePos x="0" y="0"/>
                      <wp:positionH relativeFrom="column">
                        <wp:posOffset>1370965</wp:posOffset>
                      </wp:positionH>
                      <wp:positionV relativeFrom="paragraph">
                        <wp:posOffset>73025</wp:posOffset>
                      </wp:positionV>
                      <wp:extent cx="114300" cy="342900"/>
                      <wp:effectExtent l="9525" t="12700" r="9525" b="6350"/>
                      <wp:wrapNone/>
                      <wp:docPr id="5917" name="Line 6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19" o:spid="_x0000_s1026" style="position:absolute;flip:x;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95pt,5.75pt" to="116.95pt,3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H3uIwIAADwEAAAOAAAAZHJzL2Uyb0RvYy54bWysU8uu2jAQ3VfqP1jeQxIIXBIRrioC7YK2 SPf2A4ztEKuObdmGgKr+e8fm0dJuqqpZOGPPzJkzr/nzqZPoyK0TWlU4G6YYcUU1E2pf4S+v68EM I+eJYkRqxSt85g4/L96+mfem5CPdasm4RQCiXNmbCrfemzJJHG15R9xQG65A2WjbEQ9Xu0+YJT2g dzIZpek06bVlxmrKnYPX+qLEi4jfNJz6z03juEeywsDNx9PGcxfOZDEn5d4S0wp6pUH+gUVHhIKg d6iaeIIOVvwB1QlqtdONH1LdJbppBOUxB8gmS3/L5qUlhsdcoDjO3Mvk/h8s/XTcWiRYhSdF9oSR Ih10aSMUR9NxVoT69MaVYLZUWxsypCf1YjaafnVI6WVL1J5Hnq9nA55Z8EgeXMLFGYiy6z9qBjbk 4HUs1qmxHWqkMB+CYwCHgqBT7M753h1+8ojCY5bl4xR6SEE1zkcFyCEWKQNMcDbW+fdcdygIFZaQ RAQlx43zF9ObSTBXei2khHdSSoX6CheT0SQ6OC0FC8qgc3a/W0qLjiSMUPyucR/MrD4oFsFaTtjq Knsi5EUGnlIFPEgH6Fyly4x8K9JiNVvN8kE+mq4GeVrXg3frZT6YrrOnST2ul8s6+x6oZXnZCsa4 Cuxu85rlfzcP1825TNp9Yu9lSB7RY2mB7O0fScfOhmZexmKn2XlrQ2lDk2FEo/F1ncIO/HqPVj+X fvEDAAD//wMAUEsDBBQABgAIAAAAIQAxJ0WD3QAAAAkBAAAPAAAAZHJzL2Rvd25yZXYueG1sTI9N S8QwEIbvgv8hjODNTT/o4tamyyLqRRBcq+e0GdtiMilNtlv/veNJjzPvwzvPVPvVWbHgHEZPCtJN AgKp82akXkHz9nhzCyJETUZbT6jgGwPs68uLSpfGn+kVl2PsBZdQKLWCIcaplDJ0AzodNn5C4uzT z05HHudemlmfudxZmSXJVjo9El8Y9IT3A3Zfx5NTcPh4fshfltZ5a3Z9825ckzxlSl1frYc7EBHX +AfDrz6rQ81OrT+RCcIqyNJixygHaQGCgSzPedEq2BYFyLqS/z+ofwAAAP//AwBQSwECLQAUAAYA CAAAACEAtoM4kv4AAADhAQAAEwAAAAAAAAAAAAAAAAAAAAAAW0NvbnRlbnRfVHlwZXNdLnhtbFBL AQItABQABgAIAAAAIQA4/SH/1gAAAJQBAAALAAAAAAAAAAAAAAAAAC8BAABfcmVscy8ucmVsc1BL AQItABQABgAIAAAAIQAANH3uIwIAADwEAAAOAAAAAAAAAAAAAAAAAC4CAABkcnMvZTJvRG9jLnht bFBLAQItABQABgAIAAAAIQAxJ0WD3QAAAAkBAAAPAAAAAAAAAAAAAAAAAH0EAABkcnMvZG93bnJl di54bWxQSwUGAAAAAAQABADzAAAAhwUAAAAA "/>
                  </w:pict>
                </mc:Fallback>
              </mc:AlternateContent>
            </w:r>
            <w:r w:rsidR="00187C6E" w:rsidRPr="00E62897">
              <w:rPr>
                <w:rFonts w:ascii="Times New Roman" w:hAnsi="Times New Roman"/>
                <w:lang w:val="pt-BR"/>
              </w:rPr>
              <w:t xml:space="preserve">                                  S</w:t>
            </w:r>
            <w:r w:rsidR="00187C6E" w:rsidRPr="00E62897">
              <w:rPr>
                <w:rFonts w:ascii="Times New Roman" w:hAnsi="Times New Roman"/>
                <w:vertAlign w:val="superscript"/>
                <w:lang w:val="pt-BR"/>
              </w:rPr>
              <w:t xml:space="preserve">  </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6016" behindDoc="0" locked="0" layoutInCell="1" allowOverlap="1">
                      <wp:simplePos x="0" y="0"/>
                      <wp:positionH relativeFrom="column">
                        <wp:posOffset>1138555</wp:posOffset>
                      </wp:positionH>
                      <wp:positionV relativeFrom="paragraph">
                        <wp:posOffset>209550</wp:posOffset>
                      </wp:positionV>
                      <wp:extent cx="114300" cy="114300"/>
                      <wp:effectExtent l="5715" t="10795" r="13335" b="8255"/>
                      <wp:wrapNone/>
                      <wp:docPr id="5909" name="Line 6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4" o:spid="_x0000_s1026" style="position:absolute;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65pt,16.5pt" to="98.65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5rkGgIAADIEAAAOAAAAZHJzL2Uyb0RvYy54bWysU8GO2jAQvVfqP1i+QxI2UIgIq4pAL7SL tNsPMLZDrDq2ZRsCqvrvHTuB7raXqmoOztgz8/zmzXj5eGklOnPrhFYlzsYpRlxRzYQ6lvjry3Y0 x8h5ohiRWvESX7nDj6v375adKfhEN1oybhGAKFd0psSN96ZIEkcb3hI31oYrcNbatsTD1h4TZkkH 6K1MJmk6SzptmbGacufgtOqdeBXx65pT/1TXjnskSwzcfFxtXA9hTVZLUhwtMY2gAw3yDyxaIhRc eoeqiCfoZMUfUK2gVjtd+zHVbaLrWlAea4BqsvS3ap4bYnisBcRx5i6T+3+w9Mt5b5FgJZ4u0gVG irTQpZ1QHM0m8zzo0xlXQNha7W2okF7Us9lp+s0hpdcNUUceeb5cDWRmISN5kxI2zsAth+6zZhBD Tl5HsS61bQMkyIAusSfXe0/4xSMKh1mWP6TQOQquwQ43kOKWbKzzn7huUTBKLIF6BCfnnfN96C0k 3KX0VkgJ56SQCnUlXkwn05jgtBQsOIPP2eNhLS06kzA48YuVged1mNUnxSJYwwnbDLYnQvY28JQq 4EE5QGew+sn4DoJv5pt5Psons80oT6tq9HG7zkezbfZhWj1U63WV/QjUsrxoBGNcBXa3Kc3yv5uC 4b3083Wf07sMyVv0KC2Qvf0j6djP0MJ+GA6aXfc2SBtaC4MZg4dHFCb/9T5G/Xrqq58AAAD//wMA UEsDBBQABgAIAAAAIQC4ZRaX3QAAAAkBAAAPAAAAZHJzL2Rvd25yZXYueG1sTI/BTsMwEETvSPyD tUhcqtZpIygNcSoE5MaFUsR1Gy9JRLxOY7cNfD3bExxn9ml2Jl+PrlNHGkLr2cB8loAirrxtuTaw fSund6BCRLbYeSYD3xRgXVxe5JhZf+JXOm5irSSEQ4YGmhj7TOtQNeQwzHxPLLdPPziMIoda2wFP Eu46vUiSW+2wZfnQYE+PDVVfm4MzEMp32pc/k2qSfKS1p8X+6eUZjbm+Gh/uQUUa4x8M5/pSHQrp tPMHtkF1operVFADaSqbzsBqKcbOwM08AV3k+v+C4hcAAP//AwBQSwECLQAUAAYACAAAACEAtoM4 kv4AAADhAQAAEwAAAAAAAAAAAAAAAAAAAAAAW0NvbnRlbnRfVHlwZXNdLnhtbFBLAQItABQABgAI AAAAIQA4/SH/1gAAAJQBAAALAAAAAAAAAAAAAAAAAC8BAABfcmVscy8ucmVsc1BLAQItABQABgAI AAAAIQBrH5rkGgIAADIEAAAOAAAAAAAAAAAAAAAAAC4CAABkcnMvZTJvRG9jLnhtbFBLAQItABQA BgAIAAAAIQC4ZRaX3QAAAAkBAAAPAAAAAAAAAAAAAAAAAHQEAABkcnMvZG93bnJldi54bWxQSwUG AAAAAAQABADzAAAAfgUAAAAA "/>
                  </w:pict>
                </mc:Fallback>
              </mc:AlternateContent>
            </w:r>
            <w:r w:rsidR="00187C6E" w:rsidRPr="00E62897">
              <w:rPr>
                <w:rFonts w:ascii="Times New Roman" w:hAnsi="Times New Roman"/>
                <w:lang w:val="pt-BR"/>
              </w:rPr>
              <w:t xml:space="preserve">               </w:t>
            </w:r>
            <w:r w:rsidR="00187C6E" w:rsidRPr="00E62897">
              <w:rPr>
                <w:rFonts w:ascii="Times New Roman" w:hAnsi="Times New Roman"/>
                <w:position w:val="-6"/>
                <w:lang w:val="pt-BR"/>
              </w:rPr>
              <w:object w:dxaOrig="240" w:dyaOrig="220">
                <v:shape id="_x0000_i1194" type="#_x0000_t75" style="width:12pt;height:11.25pt" o:ole="">
                  <v:imagedata r:id="rId582" o:title=""/>
                </v:shape>
                <o:OLEObject Type="Embed" ProgID="Equation.3" ShapeID="_x0000_i1194" DrawAspect="Content" ObjectID="_1668239616" r:id="rId583"/>
              </w:object>
            </w:r>
            <w:r w:rsidR="00187C6E" w:rsidRPr="00E62897">
              <w:rPr>
                <w:rFonts w:ascii="Times New Roman" w:hAnsi="Times New Roman"/>
                <w:lang w:val="pt-BR"/>
              </w:rPr>
              <w:t xml:space="preserve">              I       G</w:t>
            </w:r>
            <w:r w:rsidR="00187C6E" w:rsidRPr="00E62897">
              <w:rPr>
                <w:rFonts w:ascii="Times New Roman" w:hAnsi="Times New Roman"/>
                <w:vertAlign w:val="subscript"/>
                <w:lang w:val="pt-BR"/>
              </w:rPr>
              <w:t>2</w:t>
            </w:r>
          </w:p>
          <w:p w:rsidR="00187C6E" w:rsidRPr="00E62897" w:rsidRDefault="00187C6E" w:rsidP="00C6138B">
            <w:pPr>
              <w:rPr>
                <w:rFonts w:ascii="Times New Roman" w:hAnsi="Times New Roman"/>
                <w:vertAlign w:val="superscript"/>
                <w:lang w:val="pt-BR"/>
              </w:rPr>
            </w:pPr>
            <w:r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vertAlign w:val="subscript"/>
                <w:lang w:val="pt-BR"/>
              </w:rPr>
            </w:pPr>
            <w:r w:rsidRPr="00E62897">
              <w:rPr>
                <w:rFonts w:ascii="Times New Roman" w:hAnsi="Times New Roman"/>
                <w:lang w:val="pt-BR"/>
              </w:rPr>
              <w:t xml:space="preserve">                       S</w:t>
            </w:r>
            <w:r w:rsidRPr="00E62897">
              <w:rPr>
                <w:rFonts w:ascii="Times New Roman" w:hAnsi="Times New Roman"/>
                <w:vertAlign w:val="subscript"/>
                <w:lang w:val="pt-BR"/>
              </w:rPr>
              <w:t>2</w:t>
            </w:r>
          </w:p>
        </w:tc>
        <w:tc>
          <w:tcPr>
            <w:tcW w:w="3938" w:type="dxa"/>
          </w:tcPr>
          <w:p w:rsidR="00187C6E" w:rsidRPr="00E62897" w:rsidRDefault="00187C6E" w:rsidP="00C6138B">
            <w:pPr>
              <w:rPr>
                <w:rFonts w:ascii="Times New Roman" w:hAnsi="Times New Roman"/>
                <w:lang w:val="pt-BR"/>
              </w:rPr>
            </w:pPr>
            <w:r w:rsidRPr="00E62897">
              <w:rPr>
                <w:rFonts w:ascii="Times New Roman" w:hAnsi="Times New Roman"/>
                <w:lang w:val="pt-BR"/>
              </w:rPr>
              <w:t>1,</w:t>
            </w:r>
          </w:p>
          <w:p w:rsidR="00187C6E" w:rsidRPr="00E62897" w:rsidRDefault="00187C6E" w:rsidP="00C6138B">
            <w:pPr>
              <w:rPr>
                <w:rFonts w:ascii="Times New Roman" w:hAnsi="Times New Roman"/>
                <w:lang w:val="pt-BR"/>
              </w:rPr>
            </w:pPr>
            <w:r w:rsidRPr="00E62897">
              <w:rPr>
                <w:rFonts w:ascii="Times New Roman" w:hAnsi="Times New Roman"/>
                <w:lang w:val="pt-BR"/>
              </w:rPr>
              <w:t>- Dựng S</w:t>
            </w:r>
            <w:r w:rsidRPr="00E62897">
              <w:rPr>
                <w:rFonts w:ascii="Times New Roman" w:hAnsi="Times New Roman"/>
                <w:vertAlign w:val="subscript"/>
                <w:lang w:val="pt-BR"/>
              </w:rPr>
              <w:t>1</w:t>
            </w:r>
            <w:r w:rsidRPr="00E62897">
              <w:rPr>
                <w:rFonts w:ascii="Times New Roman" w:hAnsi="Times New Roman"/>
                <w:lang w:val="pt-BR"/>
              </w:rPr>
              <w:t xml:space="preserve"> đối xứng với S qua G</w:t>
            </w:r>
            <w:r w:rsidRPr="00E62897">
              <w:rPr>
                <w:rFonts w:ascii="Times New Roman" w:hAnsi="Times New Roman"/>
                <w:vertAlign w:val="subscript"/>
                <w:lang w:val="pt-BR"/>
              </w:rPr>
              <w:t>1</w:t>
            </w:r>
          </w:p>
          <w:p w:rsidR="00187C6E" w:rsidRPr="00E62897" w:rsidRDefault="00187C6E" w:rsidP="00C6138B">
            <w:pPr>
              <w:rPr>
                <w:rFonts w:ascii="Times New Roman" w:hAnsi="Times New Roman"/>
                <w:lang w:val="pt-BR"/>
              </w:rPr>
            </w:pPr>
            <w:r w:rsidRPr="00E62897">
              <w:rPr>
                <w:rFonts w:ascii="Times New Roman" w:hAnsi="Times New Roman"/>
                <w:lang w:val="pt-BR"/>
              </w:rPr>
              <w:t>- Dựng S</w:t>
            </w:r>
            <w:r w:rsidRPr="00E62897">
              <w:rPr>
                <w:rFonts w:ascii="Times New Roman" w:hAnsi="Times New Roman"/>
                <w:vertAlign w:val="subscript"/>
                <w:lang w:val="pt-BR"/>
              </w:rPr>
              <w:t>2</w:t>
            </w:r>
            <w:r w:rsidRPr="00E62897">
              <w:rPr>
                <w:rFonts w:ascii="Times New Roman" w:hAnsi="Times New Roman"/>
                <w:lang w:val="pt-BR"/>
              </w:rPr>
              <w:t xml:space="preserve"> đối xứng với S</w:t>
            </w:r>
            <w:r w:rsidRPr="00E62897">
              <w:rPr>
                <w:rFonts w:ascii="Times New Roman" w:hAnsi="Times New Roman"/>
                <w:vertAlign w:val="subscript"/>
                <w:lang w:val="pt-BR"/>
              </w:rPr>
              <w:t>1</w:t>
            </w:r>
            <w:r w:rsidRPr="00E62897">
              <w:rPr>
                <w:rFonts w:ascii="Times New Roman" w:hAnsi="Times New Roman"/>
                <w:lang w:val="pt-BR"/>
              </w:rPr>
              <w:t xml:space="preserve"> qua G</w:t>
            </w:r>
            <w:r w:rsidRPr="00E62897">
              <w:rPr>
                <w:rFonts w:ascii="Times New Roman" w:hAnsi="Times New Roman"/>
                <w:vertAlign w:val="subscript"/>
                <w:lang w:val="pt-BR"/>
              </w:rPr>
              <w:t>2</w:t>
            </w:r>
          </w:p>
          <w:p w:rsidR="00187C6E" w:rsidRPr="00E62897" w:rsidRDefault="00187C6E" w:rsidP="00C6138B">
            <w:pPr>
              <w:rPr>
                <w:rFonts w:ascii="Times New Roman" w:hAnsi="Times New Roman"/>
                <w:lang w:val="pt-BR"/>
              </w:rPr>
            </w:pPr>
            <w:r w:rsidRPr="00E62897">
              <w:rPr>
                <w:rFonts w:ascii="Times New Roman" w:hAnsi="Times New Roman"/>
                <w:lang w:val="pt-BR"/>
              </w:rPr>
              <w:t>- Nối S</w:t>
            </w:r>
            <w:r w:rsidRPr="00E62897">
              <w:rPr>
                <w:rFonts w:ascii="Times New Roman" w:hAnsi="Times New Roman"/>
                <w:vertAlign w:val="subscript"/>
                <w:lang w:val="pt-BR"/>
              </w:rPr>
              <w:t>2</w:t>
            </w:r>
            <w:r w:rsidRPr="00E62897">
              <w:rPr>
                <w:rFonts w:ascii="Times New Roman" w:hAnsi="Times New Roman"/>
                <w:lang w:val="pt-BR"/>
              </w:rPr>
              <w:t xml:space="preserve"> với S cắt G</w:t>
            </w:r>
            <w:r w:rsidRPr="00E62897">
              <w:rPr>
                <w:rFonts w:ascii="Times New Roman" w:hAnsi="Times New Roman"/>
                <w:vertAlign w:val="subscript"/>
                <w:lang w:val="pt-BR"/>
              </w:rPr>
              <w:t>2</w:t>
            </w:r>
            <w:r w:rsidRPr="00E62897">
              <w:rPr>
                <w:rFonts w:ascii="Times New Roman" w:hAnsi="Times New Roman"/>
                <w:lang w:val="pt-BR"/>
              </w:rPr>
              <w:t xml:space="preserve"> tại I.</w:t>
            </w:r>
          </w:p>
          <w:p w:rsidR="00187C6E" w:rsidRPr="00E62897" w:rsidRDefault="00187C6E" w:rsidP="00C6138B">
            <w:pPr>
              <w:rPr>
                <w:rFonts w:ascii="Times New Roman" w:hAnsi="Times New Roman"/>
                <w:lang w:val="pt-BR"/>
              </w:rPr>
            </w:pPr>
            <w:r w:rsidRPr="00E62897">
              <w:rPr>
                <w:rFonts w:ascii="Times New Roman" w:hAnsi="Times New Roman"/>
                <w:lang w:val="pt-BR"/>
              </w:rPr>
              <w:t>- Nối I với S</w:t>
            </w:r>
            <w:r w:rsidRPr="00E62897">
              <w:rPr>
                <w:rFonts w:ascii="Times New Roman" w:hAnsi="Times New Roman"/>
                <w:vertAlign w:val="subscript"/>
                <w:lang w:val="pt-BR"/>
              </w:rPr>
              <w:t>1</w:t>
            </w:r>
            <w:r w:rsidRPr="00E62897">
              <w:rPr>
                <w:rFonts w:ascii="Times New Roman" w:hAnsi="Times New Roman"/>
                <w:lang w:val="pt-BR"/>
              </w:rPr>
              <w:t xml:space="preserve"> cắt G</w:t>
            </w:r>
            <w:r w:rsidRPr="00E62897">
              <w:rPr>
                <w:rFonts w:ascii="Times New Roman" w:hAnsi="Times New Roman"/>
                <w:vertAlign w:val="subscript"/>
                <w:lang w:val="pt-BR"/>
              </w:rPr>
              <w:t xml:space="preserve">1 </w:t>
            </w:r>
            <w:r w:rsidRPr="00E62897">
              <w:rPr>
                <w:rFonts w:ascii="Times New Roman" w:hAnsi="Times New Roman"/>
                <w:lang w:val="pt-BR"/>
              </w:rPr>
              <w:t>tại K.</w:t>
            </w:r>
          </w:p>
          <w:p w:rsidR="00187C6E" w:rsidRPr="00E62897" w:rsidRDefault="00187C6E" w:rsidP="00C6138B">
            <w:pPr>
              <w:rPr>
                <w:rFonts w:ascii="Times New Roman" w:hAnsi="Times New Roman"/>
                <w:lang w:val="pt-BR"/>
              </w:rPr>
            </w:pPr>
            <w:r w:rsidRPr="00E62897">
              <w:rPr>
                <w:rFonts w:ascii="Times New Roman" w:hAnsi="Times New Roman"/>
                <w:lang w:val="pt-BR"/>
              </w:rPr>
              <w:t>- Nối K với S .</w:t>
            </w:r>
          </w:p>
          <w:p w:rsidR="00187C6E" w:rsidRPr="00E62897" w:rsidRDefault="00187C6E" w:rsidP="00C6138B">
            <w:pPr>
              <w:rPr>
                <w:rFonts w:ascii="Times New Roman" w:hAnsi="Times New Roman"/>
                <w:lang w:val="pt-BR"/>
              </w:rPr>
            </w:pPr>
            <w:r w:rsidRPr="00E62897">
              <w:rPr>
                <w:rFonts w:ascii="Times New Roman" w:hAnsi="Times New Roman"/>
                <w:lang w:val="pt-BR"/>
              </w:rPr>
              <w:t>- Vậy đường đi là: S</w:t>
            </w:r>
            <w:r w:rsidRPr="00E62897">
              <w:rPr>
                <w:rFonts w:ascii="Times New Roman" w:hAnsi="Times New Roman"/>
                <w:position w:val="-6"/>
                <w:lang w:val="pt-BR"/>
              </w:rPr>
              <w:object w:dxaOrig="300" w:dyaOrig="220">
                <v:shape id="_x0000_i1195" type="#_x0000_t75" style="width:15pt;height:11.25pt" o:ole="">
                  <v:imagedata r:id="rId584" o:title=""/>
                </v:shape>
                <o:OLEObject Type="Embed" ProgID="Equation.3" ShapeID="_x0000_i1195" DrawAspect="Content" ObjectID="_1668239617" r:id="rId585"/>
              </w:object>
            </w:r>
            <w:r w:rsidRPr="00E62897">
              <w:rPr>
                <w:rFonts w:ascii="Times New Roman" w:hAnsi="Times New Roman"/>
                <w:lang w:val="pt-BR"/>
              </w:rPr>
              <w:t>K</w:t>
            </w:r>
            <w:r w:rsidRPr="00E62897">
              <w:rPr>
                <w:rFonts w:ascii="Times New Roman" w:hAnsi="Times New Roman"/>
                <w:position w:val="-6"/>
                <w:lang w:val="pt-BR"/>
              </w:rPr>
              <w:object w:dxaOrig="300" w:dyaOrig="220">
                <v:shape id="_x0000_i1196" type="#_x0000_t75" style="width:15pt;height:11.25pt" o:ole="">
                  <v:imagedata r:id="rId586" o:title=""/>
                </v:shape>
                <o:OLEObject Type="Embed" ProgID="Equation.3" ShapeID="_x0000_i1196" DrawAspect="Content" ObjectID="_1668239618" r:id="rId587"/>
              </w:object>
            </w:r>
            <w:r w:rsidRPr="00E62897">
              <w:rPr>
                <w:rFonts w:ascii="Times New Roman" w:hAnsi="Times New Roman"/>
                <w:lang w:val="pt-BR"/>
              </w:rPr>
              <w:t>I</w:t>
            </w:r>
            <w:r w:rsidRPr="00E62897">
              <w:rPr>
                <w:rFonts w:ascii="Times New Roman" w:hAnsi="Times New Roman"/>
                <w:position w:val="-6"/>
                <w:lang w:val="pt-BR"/>
              </w:rPr>
              <w:object w:dxaOrig="300" w:dyaOrig="220">
                <v:shape id="_x0000_i1197" type="#_x0000_t75" style="width:15pt;height:11.25pt" o:ole="">
                  <v:imagedata r:id="rId586" o:title=""/>
                </v:shape>
                <o:OLEObject Type="Embed" ProgID="Equation.3" ShapeID="_x0000_i1197" DrawAspect="Content" ObjectID="_1668239619" r:id="rId588"/>
              </w:object>
            </w:r>
            <w:r w:rsidRPr="00E62897">
              <w:rPr>
                <w:rFonts w:ascii="Times New Roman" w:hAnsi="Times New Roman"/>
                <w:lang w:val="pt-BR"/>
              </w:rPr>
              <w:t>S</w:t>
            </w:r>
          </w:p>
        </w:tc>
        <w:tc>
          <w:tcPr>
            <w:tcW w:w="1075"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tc>
      </w:tr>
    </w:tbl>
    <w:p w:rsidR="00187C6E" w:rsidRPr="00E62897" w:rsidRDefault="00187C6E" w:rsidP="00187C6E">
      <w:pPr>
        <w:rPr>
          <w:rFonts w:ascii="Times New Roman" w:hAnsi="Times New Roman"/>
          <w:lang w:val="pt-BR"/>
        </w:rPr>
      </w:pPr>
    </w:p>
    <w:tbl>
      <w:tblPr>
        <w:tblW w:w="10158" w:type="dxa"/>
        <w:tblLook w:val="01E0" w:firstRow="1" w:lastRow="1" w:firstColumn="1" w:lastColumn="1" w:noHBand="0" w:noVBand="0"/>
      </w:tblPr>
      <w:tblGrid>
        <w:gridCol w:w="3469"/>
        <w:gridCol w:w="5279"/>
        <w:gridCol w:w="828"/>
        <w:gridCol w:w="582"/>
      </w:tblGrid>
      <w:tr w:rsidR="00187C6E" w:rsidRPr="00E62897" w:rsidTr="00E62897">
        <w:tc>
          <w:tcPr>
            <w:tcW w:w="8748" w:type="dxa"/>
            <w:gridSpan w:val="2"/>
          </w:tcPr>
          <w:p w:rsidR="00187C6E" w:rsidRPr="00E62897" w:rsidRDefault="00187C6E" w:rsidP="00C6138B">
            <w:pPr>
              <w:rPr>
                <w:rFonts w:ascii="Times New Roman" w:hAnsi="Times New Roman"/>
              </w:rPr>
            </w:pPr>
            <w:r w:rsidRPr="00E62897">
              <w:rPr>
                <w:rFonts w:ascii="Times New Roman" w:hAnsi="Times New Roman"/>
              </w:rPr>
              <w:t>2, CM : SK + KI + IS = SS</w:t>
            </w:r>
            <w:r w:rsidRPr="00E62897">
              <w:rPr>
                <w:rFonts w:ascii="Times New Roman" w:hAnsi="Times New Roman"/>
                <w:vertAlign w:val="subscript"/>
              </w:rPr>
              <w:t>2</w:t>
            </w:r>
          </w:p>
          <w:p w:rsidR="00187C6E" w:rsidRPr="00E62897" w:rsidRDefault="00187C6E" w:rsidP="00C6138B">
            <w:pPr>
              <w:rPr>
                <w:rFonts w:ascii="Times New Roman" w:hAnsi="Times New Roman"/>
                <w:lang w:val="pt-BR"/>
              </w:rPr>
            </w:pPr>
            <w:r w:rsidRPr="00E62897">
              <w:rPr>
                <w:rFonts w:ascii="Times New Roman" w:hAnsi="Times New Roman"/>
                <w:lang w:val="pt-BR"/>
              </w:rPr>
              <w:t>Ta có : SK + KI + IS =</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r w:rsidRPr="00E62897">
              <w:rPr>
                <w:rFonts w:ascii="Times New Roman" w:hAnsi="Times New Roman"/>
                <w:vertAlign w:val="subscript"/>
                <w:lang w:val="pt-BR"/>
              </w:rPr>
              <w:t>1</w:t>
            </w:r>
            <w:r w:rsidRPr="00E62897">
              <w:rPr>
                <w:rFonts w:ascii="Times New Roman" w:hAnsi="Times New Roman"/>
                <w:lang w:val="pt-BR"/>
              </w:rPr>
              <w:t>K + KI + SI = S</w:t>
            </w:r>
            <w:r w:rsidRPr="00E62897">
              <w:rPr>
                <w:rFonts w:ascii="Times New Roman" w:hAnsi="Times New Roman"/>
                <w:vertAlign w:val="subscript"/>
                <w:lang w:val="pt-BR"/>
              </w:rPr>
              <w:t>1</w:t>
            </w:r>
            <w:r w:rsidRPr="00E62897">
              <w:rPr>
                <w:rFonts w:ascii="Times New Roman" w:hAnsi="Times New Roman"/>
                <w:lang w:val="pt-BR"/>
              </w:rPr>
              <w:t>I + SI</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r w:rsidRPr="00E62897">
              <w:rPr>
                <w:rFonts w:ascii="Times New Roman" w:hAnsi="Times New Roman"/>
                <w:vertAlign w:val="subscript"/>
                <w:lang w:val="pt-BR"/>
              </w:rPr>
              <w:t>1</w:t>
            </w:r>
            <w:r w:rsidRPr="00E62897">
              <w:rPr>
                <w:rFonts w:ascii="Times New Roman" w:hAnsi="Times New Roman"/>
                <w:lang w:val="pt-BR"/>
              </w:rPr>
              <w:t>I + SI = S</w:t>
            </w:r>
            <w:r w:rsidRPr="00E62897">
              <w:rPr>
                <w:rFonts w:ascii="Times New Roman" w:hAnsi="Times New Roman"/>
                <w:vertAlign w:val="subscript"/>
                <w:lang w:val="pt-BR"/>
              </w:rPr>
              <w:t>2</w:t>
            </w:r>
            <w:r w:rsidRPr="00E62897">
              <w:rPr>
                <w:rFonts w:ascii="Times New Roman" w:hAnsi="Times New Roman"/>
                <w:lang w:val="pt-BR"/>
              </w:rPr>
              <w:t>I + IS = SS</w:t>
            </w:r>
            <w:r w:rsidRPr="00E62897">
              <w:rPr>
                <w:rFonts w:ascii="Times New Roman" w:hAnsi="Times New Roman"/>
                <w:vertAlign w:val="subscript"/>
                <w:lang w:val="pt-BR"/>
              </w:rPr>
              <w:t>2</w:t>
            </w:r>
            <w:r w:rsidRPr="00E62897">
              <w:rPr>
                <w:rFonts w:ascii="Times New Roman" w:hAnsi="Times New Roman"/>
                <w:lang w:val="pt-BR"/>
              </w:rPr>
              <w:t xml:space="preserve"> ( ĐPCM) </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t xml:space="preserve">Câu III.  </w:t>
            </w:r>
            <w:r w:rsidRPr="00E62897">
              <w:rPr>
                <w:rFonts w:ascii="Times New Roman" w:hAnsi="Times New Roman"/>
                <w:lang w:val="pt-BR"/>
              </w:rPr>
              <w:t>(2 đ)</w:t>
            </w:r>
          </w:p>
          <w:p w:rsidR="00187C6E" w:rsidRPr="00E62897" w:rsidRDefault="00187C6E" w:rsidP="00C6138B">
            <w:pPr>
              <w:rPr>
                <w:rFonts w:ascii="Times New Roman" w:hAnsi="Times New Roman"/>
                <w:lang w:val="pt-BR"/>
              </w:rPr>
            </w:pPr>
            <w:r w:rsidRPr="00E62897">
              <w:rPr>
                <w:rFonts w:ascii="Times New Roman" w:hAnsi="Times New Roman"/>
                <w:lang w:val="pt-BR"/>
              </w:rPr>
              <w:t>Bỏ qua thời gian ánh sáng đi từ nơi xảy ra sét đến nơi người quan sát .</w:t>
            </w:r>
          </w:p>
          <w:p w:rsidR="00187C6E" w:rsidRPr="00E62897" w:rsidRDefault="00187C6E" w:rsidP="00C6138B">
            <w:pPr>
              <w:rPr>
                <w:rFonts w:ascii="Times New Roman" w:hAnsi="Times New Roman"/>
                <w:lang w:val="pt-BR"/>
              </w:rPr>
            </w:pPr>
            <w:r w:rsidRPr="00E62897">
              <w:rPr>
                <w:rFonts w:ascii="Times New Roman" w:hAnsi="Times New Roman"/>
                <w:lang w:val="pt-BR"/>
              </w:rPr>
              <w:t>Ta có quãng đường từ nơi sảy ra sét đến nơi người quan sát là:</w:t>
            </w:r>
          </w:p>
          <w:p w:rsidR="00187C6E" w:rsidRPr="00E62897" w:rsidRDefault="00187C6E" w:rsidP="00C6138B">
            <w:pPr>
              <w:jc w:val="center"/>
              <w:rPr>
                <w:rFonts w:ascii="Times New Roman" w:hAnsi="Times New Roman"/>
                <w:lang w:val="pt-BR"/>
              </w:rPr>
            </w:pPr>
            <w:r w:rsidRPr="00E62897">
              <w:rPr>
                <w:rFonts w:ascii="Times New Roman" w:hAnsi="Times New Roman"/>
                <w:lang w:val="pt-BR"/>
              </w:rPr>
              <w:t xml:space="preserve">S = </w:t>
            </w:r>
            <w:r w:rsidRPr="00E62897">
              <w:rPr>
                <w:rFonts w:ascii="Times New Roman" w:hAnsi="Times New Roman"/>
                <w:position w:val="-6"/>
                <w:lang w:val="pt-BR"/>
              </w:rPr>
              <w:object w:dxaOrig="300" w:dyaOrig="240">
                <v:shape id="_x0000_i1198" type="#_x0000_t75" style="width:15pt;height:12pt" o:ole="">
                  <v:imagedata r:id="rId589" o:title=""/>
                </v:shape>
                <o:OLEObject Type="Embed" ProgID="Equation.3" ShapeID="_x0000_i1198" DrawAspect="Content" ObjectID="_1668239620" r:id="rId590"/>
              </w:object>
            </w:r>
            <w:r w:rsidRPr="00E62897">
              <w:rPr>
                <w:rFonts w:ascii="Times New Roman" w:hAnsi="Times New Roman"/>
                <w:lang w:val="pt-BR"/>
              </w:rPr>
              <w:t>= 340 . 5 = 1700(m)</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t>Câu IV</w:t>
            </w:r>
            <w:r w:rsidRPr="00E62897">
              <w:rPr>
                <w:rFonts w:ascii="Times New Roman" w:hAnsi="Times New Roman"/>
                <w:lang w:val="pt-BR"/>
              </w:rPr>
              <w:t>: (4 đ)</w:t>
            </w:r>
          </w:p>
          <w:p w:rsidR="00187C6E" w:rsidRPr="00E62897" w:rsidRDefault="00187C6E" w:rsidP="00C6138B">
            <w:pPr>
              <w:rPr>
                <w:rFonts w:ascii="Times New Roman" w:hAnsi="Times New Roman"/>
                <w:lang w:val="pt-BR"/>
              </w:rPr>
            </w:pPr>
            <w:r w:rsidRPr="00E62897">
              <w:rPr>
                <w:rFonts w:ascii="Times New Roman" w:hAnsi="Times New Roman"/>
                <w:lang w:val="pt-BR"/>
              </w:rPr>
              <w:t>Vì đèn 1 và đèn 2 giống nhau nên số chỉ V</w:t>
            </w:r>
            <w:r w:rsidRPr="00E62897">
              <w:rPr>
                <w:rFonts w:ascii="Times New Roman" w:hAnsi="Times New Roman"/>
                <w:vertAlign w:val="subscript"/>
                <w:lang w:val="pt-BR"/>
              </w:rPr>
              <w:t>1</w:t>
            </w:r>
            <w:r w:rsidRPr="00E62897">
              <w:rPr>
                <w:rFonts w:ascii="Times New Roman" w:hAnsi="Times New Roman"/>
                <w:lang w:val="pt-BR"/>
              </w:rPr>
              <w:t xml:space="preserve"> và V</w:t>
            </w:r>
            <w:r w:rsidRPr="00E62897">
              <w:rPr>
                <w:rFonts w:ascii="Times New Roman" w:hAnsi="Times New Roman"/>
                <w:vertAlign w:val="subscript"/>
                <w:lang w:val="pt-BR"/>
              </w:rPr>
              <w:t xml:space="preserve">2 </w:t>
            </w:r>
            <w:r w:rsidRPr="00E62897">
              <w:rPr>
                <w:rFonts w:ascii="Times New Roman" w:hAnsi="Times New Roman"/>
                <w:lang w:val="pt-BR"/>
              </w:rPr>
              <w:t xml:space="preserve"> bằng nhau </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9" type="#_x0000_t75" style="width:15pt;height:11.25pt" o:ole="">
                  <v:imagedata r:id="rId591" o:title=""/>
                </v:shape>
                <o:OLEObject Type="Embed" ProgID="Equation.3" ShapeID="_x0000_i1199" DrawAspect="Content" ObjectID="_1668239621" r:id="rId592"/>
              </w:object>
            </w:r>
            <w:r w:rsidRPr="00E62897">
              <w:rPr>
                <w:rFonts w:ascii="Times New Roman" w:hAnsi="Times New Roman"/>
                <w:lang w:val="pt-BR"/>
              </w:rPr>
              <w:t xml:space="preserve"> Số chỉ V</w:t>
            </w:r>
            <w:r w:rsidRPr="00E62897">
              <w:rPr>
                <w:rFonts w:ascii="Times New Roman" w:hAnsi="Times New Roman"/>
                <w:vertAlign w:val="subscript"/>
                <w:lang w:val="pt-BR"/>
              </w:rPr>
              <w:t>2</w:t>
            </w:r>
            <w:r w:rsidRPr="00E62897">
              <w:rPr>
                <w:rFonts w:ascii="Times New Roman" w:hAnsi="Times New Roman"/>
                <w:lang w:val="pt-BR"/>
              </w:rPr>
              <w:t xml:space="preserve"> = 10V</w:t>
            </w:r>
          </w:p>
          <w:p w:rsidR="00187C6E" w:rsidRPr="00E62897" w:rsidRDefault="00187C6E" w:rsidP="00C6138B">
            <w:pPr>
              <w:rPr>
                <w:rFonts w:ascii="Times New Roman" w:hAnsi="Times New Roman"/>
                <w:lang w:val="pt-BR"/>
              </w:rPr>
            </w:pPr>
            <w:r w:rsidRPr="00E62897">
              <w:rPr>
                <w:rFonts w:ascii="Times New Roman" w:hAnsi="Times New Roman"/>
                <w:lang w:val="pt-BR"/>
              </w:rPr>
              <w:t>Chỉ số V = V</w:t>
            </w:r>
            <w:r w:rsidRPr="00E62897">
              <w:rPr>
                <w:rFonts w:ascii="Times New Roman" w:hAnsi="Times New Roman"/>
                <w:vertAlign w:val="subscript"/>
                <w:lang w:val="pt-BR"/>
              </w:rPr>
              <w:t>1</w:t>
            </w:r>
            <w:r w:rsidRPr="00E62897">
              <w:rPr>
                <w:rFonts w:ascii="Times New Roman" w:hAnsi="Times New Roman"/>
                <w:lang w:val="pt-BR"/>
              </w:rPr>
              <w:t xml:space="preserve"> + V</w:t>
            </w:r>
            <w:r w:rsidRPr="00E62897">
              <w:rPr>
                <w:rFonts w:ascii="Times New Roman" w:hAnsi="Times New Roman"/>
                <w:vertAlign w:val="subscript"/>
                <w:lang w:val="pt-BR"/>
              </w:rPr>
              <w:t>2</w:t>
            </w:r>
            <w:r w:rsidRPr="00E62897">
              <w:rPr>
                <w:rFonts w:ascii="Times New Roman" w:hAnsi="Times New Roman"/>
                <w:lang w:val="pt-BR"/>
              </w:rPr>
              <w:t xml:space="preserve"> = 10V + 10V = 20V</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lastRenderedPageBreak/>
              <w:t xml:space="preserve">Câu V: </w:t>
            </w:r>
            <w:r w:rsidRPr="00E62897">
              <w:rPr>
                <w:rFonts w:ascii="Times New Roman" w:hAnsi="Times New Roman"/>
                <w:lang w:val="pt-BR"/>
              </w:rPr>
              <w:t>(4 đ)</w:t>
            </w:r>
          </w:p>
          <w:p w:rsidR="00187C6E" w:rsidRPr="00E62897" w:rsidRDefault="00187C6E" w:rsidP="00C6138B">
            <w:pPr>
              <w:rPr>
                <w:rFonts w:ascii="Times New Roman" w:hAnsi="Times New Roman"/>
                <w:lang w:val="pt-BR"/>
              </w:rPr>
            </w:pPr>
            <w:r w:rsidRPr="00E62897">
              <w:rPr>
                <w:rFonts w:ascii="Times New Roman" w:hAnsi="Times New Roman"/>
                <w:lang w:val="pt-BR"/>
              </w:rPr>
              <w:t>Vì đèn 2 và đèn 3 giống nhau nên cường độ dòng điện qua đèn 2 và đèn 3 bằng nhau là số chỉ A</w:t>
            </w:r>
            <w:r w:rsidRPr="00E62897">
              <w:rPr>
                <w:rFonts w:ascii="Times New Roman" w:hAnsi="Times New Roman"/>
                <w:vertAlign w:val="subscript"/>
                <w:lang w:val="pt-BR"/>
              </w:rPr>
              <w:t>1</w:t>
            </w:r>
            <w:r w:rsidRPr="00E62897">
              <w:rPr>
                <w:rFonts w:ascii="Times New Roman" w:hAnsi="Times New Roman"/>
                <w:lang w:val="pt-BR"/>
              </w:rPr>
              <w:t xml:space="preserve"> chia 2</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200" type="#_x0000_t75" style="width:15pt;height:11.25pt" o:ole="">
                  <v:imagedata r:id="rId591" o:title=""/>
                </v:shape>
                <o:OLEObject Type="Embed" ProgID="Equation.3" ShapeID="_x0000_i1200" DrawAspect="Content" ObjectID="_1668239622" r:id="rId593"/>
              </w:object>
            </w:r>
            <w:r w:rsidRPr="00E62897">
              <w:rPr>
                <w:rFonts w:ascii="Times New Roman" w:hAnsi="Times New Roman"/>
                <w:lang w:val="pt-BR"/>
              </w:rPr>
              <w:t>I</w:t>
            </w:r>
            <w:r w:rsidRPr="00E62897">
              <w:rPr>
                <w:rFonts w:ascii="Times New Roman" w:hAnsi="Times New Roman"/>
                <w:vertAlign w:val="subscript"/>
                <w:lang w:val="pt-BR"/>
              </w:rPr>
              <w:t>Đ3</w:t>
            </w:r>
            <w:r w:rsidRPr="00E62897">
              <w:rPr>
                <w:rFonts w:ascii="Times New Roman" w:hAnsi="Times New Roman"/>
                <w:lang w:val="pt-BR"/>
              </w:rPr>
              <w:t xml:space="preserve"> = I</w:t>
            </w:r>
            <w:r w:rsidRPr="00E62897">
              <w:rPr>
                <w:rFonts w:ascii="Times New Roman" w:hAnsi="Times New Roman"/>
                <w:vertAlign w:val="subscript"/>
                <w:lang w:val="pt-BR"/>
              </w:rPr>
              <w:t>Đ2</w:t>
            </w:r>
            <w:r w:rsidRPr="00E62897">
              <w:rPr>
                <w:rFonts w:ascii="Times New Roman" w:hAnsi="Times New Roman"/>
                <w:lang w:val="pt-BR"/>
              </w:rPr>
              <w:t xml:space="preserve"> = </w:t>
            </w:r>
            <w:r w:rsidRPr="00E62897">
              <w:rPr>
                <w:rFonts w:ascii="Times New Roman" w:hAnsi="Times New Roman"/>
                <w:position w:val="-24"/>
                <w:lang w:val="pt-BR"/>
              </w:rPr>
              <w:object w:dxaOrig="940" w:dyaOrig="620">
                <v:shape id="_x0000_i1201" type="#_x0000_t75" style="width:47.25pt;height:30.75pt" o:ole="">
                  <v:imagedata r:id="rId594" o:title=""/>
                </v:shape>
                <o:OLEObject Type="Embed" ProgID="Equation.3" ShapeID="_x0000_i1201" DrawAspect="Content" ObjectID="_1668239623" r:id="rId595"/>
              </w:object>
            </w:r>
          </w:p>
          <w:p w:rsidR="00187C6E" w:rsidRPr="00E62897" w:rsidRDefault="00187C6E" w:rsidP="00C6138B">
            <w:pPr>
              <w:rPr>
                <w:rFonts w:ascii="Times New Roman" w:hAnsi="Times New Roman"/>
                <w:lang w:val="pt-BR"/>
              </w:rPr>
            </w:pPr>
            <w:r w:rsidRPr="00E62897">
              <w:rPr>
                <w:rFonts w:ascii="Times New Roman" w:hAnsi="Times New Roman"/>
                <w:lang w:val="pt-BR"/>
              </w:rPr>
              <w:t>Số chỉ Ampe kế A bằng số chỉ Ampe kế A</w:t>
            </w:r>
            <w:r w:rsidRPr="00E62897">
              <w:rPr>
                <w:rFonts w:ascii="Times New Roman" w:hAnsi="Times New Roman"/>
                <w:vertAlign w:val="subscript"/>
                <w:lang w:val="pt-BR"/>
              </w:rPr>
              <w:t>1</w:t>
            </w:r>
            <w:r w:rsidRPr="00E62897">
              <w:rPr>
                <w:rFonts w:ascii="Times New Roman" w:hAnsi="Times New Roman"/>
                <w:lang w:val="pt-BR"/>
              </w:rPr>
              <w:t xml:space="preserve"> + cường độ dòng điện qua Đ</w:t>
            </w:r>
            <w:r w:rsidRPr="00E62897">
              <w:rPr>
                <w:rFonts w:ascii="Times New Roman" w:hAnsi="Times New Roman"/>
                <w:vertAlign w:val="subscript"/>
                <w:lang w:val="pt-BR"/>
              </w:rPr>
              <w:t>1</w:t>
            </w:r>
            <w:r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202" type="#_x0000_t75" style="width:15pt;height:11.25pt" o:ole="">
                  <v:imagedata r:id="rId591" o:title=""/>
                </v:shape>
                <o:OLEObject Type="Embed" ProgID="Equation.3" ShapeID="_x0000_i1202" DrawAspect="Content" ObjectID="_1668239624" r:id="rId596"/>
              </w:object>
            </w:r>
            <w:r w:rsidRPr="00E62897">
              <w:rPr>
                <w:rFonts w:ascii="Times New Roman" w:hAnsi="Times New Roman"/>
                <w:lang w:val="pt-BR"/>
              </w:rPr>
              <w:t xml:space="preserve"> Cường độ dòng điện qua Đ</w:t>
            </w:r>
            <w:r w:rsidRPr="00E62897">
              <w:rPr>
                <w:rFonts w:ascii="Times New Roman" w:hAnsi="Times New Roman"/>
                <w:vertAlign w:val="subscript"/>
                <w:lang w:val="pt-BR"/>
              </w:rPr>
              <w:t>1</w:t>
            </w:r>
            <w:r w:rsidRPr="00E62897">
              <w:rPr>
                <w:rFonts w:ascii="Times New Roman" w:hAnsi="Times New Roman"/>
                <w:lang w:val="pt-BR"/>
              </w:rPr>
              <w:t xml:space="preserve"> là A - A</w:t>
            </w:r>
            <w:r w:rsidRPr="00E62897">
              <w:rPr>
                <w:rFonts w:ascii="Times New Roman" w:hAnsi="Times New Roman"/>
                <w:vertAlign w:val="subscript"/>
                <w:lang w:val="pt-BR"/>
              </w:rPr>
              <w:t>1</w:t>
            </w:r>
            <w:r w:rsidRPr="00E62897">
              <w:rPr>
                <w:rFonts w:ascii="Times New Roman" w:hAnsi="Times New Roman"/>
                <w:lang w:val="pt-BR"/>
              </w:rPr>
              <w:t xml:space="preserve"> = 7 - 4= 3(A)</w:t>
            </w:r>
          </w:p>
          <w:p w:rsidR="00187C6E" w:rsidRPr="00E62897" w:rsidRDefault="00187C6E" w:rsidP="00C6138B">
            <w:pPr>
              <w:rPr>
                <w:rFonts w:ascii="Times New Roman" w:hAnsi="Times New Roman"/>
                <w:lang w:val="pt-BR"/>
              </w:rPr>
            </w:pPr>
            <w:r w:rsidRPr="00E62897">
              <w:rPr>
                <w:rFonts w:ascii="Times New Roman" w:hAnsi="Times New Roman"/>
                <w:lang w:val="pt-BR"/>
              </w:rPr>
              <w:t>Số chỉ Ampe kế A</w:t>
            </w:r>
            <w:r w:rsidRPr="00E62897">
              <w:rPr>
                <w:rFonts w:ascii="Times New Roman" w:hAnsi="Times New Roman"/>
                <w:vertAlign w:val="subscript"/>
                <w:lang w:val="pt-BR"/>
              </w:rPr>
              <w:t xml:space="preserve">2 </w:t>
            </w:r>
            <w:r w:rsidRPr="00E62897">
              <w:rPr>
                <w:rFonts w:ascii="Times New Roman" w:hAnsi="Times New Roman"/>
                <w:lang w:val="pt-BR"/>
              </w:rPr>
              <w:t>là cường độ qua đèn 1 và đèn 2</w:t>
            </w:r>
          </w:p>
          <w:p w:rsidR="00187C6E" w:rsidRPr="00E62897" w:rsidRDefault="00187C6E" w:rsidP="00C6138B">
            <w:pPr>
              <w:jc w:val="center"/>
              <w:rPr>
                <w:rFonts w:ascii="Times New Roman" w:hAnsi="Times New Roman"/>
                <w:lang w:val="pt-BR"/>
              </w:rPr>
            </w:pPr>
            <w:r w:rsidRPr="00E62897">
              <w:rPr>
                <w:rFonts w:ascii="Times New Roman" w:hAnsi="Times New Roman"/>
                <w:lang w:val="pt-BR"/>
              </w:rPr>
              <w:t>I</w:t>
            </w:r>
            <w:r w:rsidRPr="00E62897">
              <w:rPr>
                <w:rFonts w:ascii="Times New Roman" w:hAnsi="Times New Roman"/>
                <w:vertAlign w:val="subscript"/>
                <w:lang w:val="pt-BR"/>
              </w:rPr>
              <w:t xml:space="preserve">A2 </w:t>
            </w:r>
            <w:r w:rsidRPr="00E62897">
              <w:rPr>
                <w:rFonts w:ascii="Times New Roman" w:hAnsi="Times New Roman"/>
                <w:lang w:val="pt-BR"/>
              </w:rPr>
              <w:t xml:space="preserve"> = 3 + 2  = 5(A)</w:t>
            </w:r>
          </w:p>
          <w:p w:rsidR="00187C6E" w:rsidRPr="00E62897" w:rsidRDefault="00187C6E" w:rsidP="00C6138B">
            <w:pPr>
              <w:rPr>
                <w:rFonts w:ascii="Times New Roman" w:hAnsi="Times New Roman"/>
                <w:lang w:val="pt-BR"/>
              </w:rPr>
            </w:pPr>
            <w:r w:rsidRPr="00E62897">
              <w:rPr>
                <w:rFonts w:ascii="Times New Roman" w:hAnsi="Times New Roman"/>
                <w:lang w:val="pt-BR"/>
              </w:rPr>
              <w:t>____________________________hết_____________________________</w:t>
            </w:r>
          </w:p>
        </w:tc>
        <w:tc>
          <w:tcPr>
            <w:tcW w:w="1410" w:type="dxa"/>
            <w:gridSpan w:val="2"/>
          </w:tcPr>
          <w:p w:rsidR="00187C6E" w:rsidRPr="00E62897" w:rsidRDefault="00187C6E" w:rsidP="00C6138B">
            <w:pPr>
              <w:rPr>
                <w:rFonts w:ascii="Times New Roman" w:hAnsi="Times New Roman"/>
                <w:lang w:val="pt-BR"/>
              </w:rPr>
            </w:pPr>
            <w:r w:rsidRPr="00E62897">
              <w:rPr>
                <w:rFonts w:ascii="Times New Roman" w:hAnsi="Times New Roman"/>
                <w:lang w:val="pt-BR"/>
              </w:rPr>
              <w:lastRenderedPageBreak/>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2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2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p>
        </w:tc>
      </w:tr>
      <w:tr w:rsidR="00E62897" w:rsidRPr="00E62897" w:rsidTr="00E6289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82" w:type="dxa"/>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1</w:t>
            </w:r>
            <w:r w:rsidRPr="00E62897">
              <w:rPr>
                <w:rFonts w:ascii="Times New Roman" w:hAnsi="Times New Roman"/>
                <w:b/>
                <w:color w:val="FF0000"/>
                <w:sz w:val="24"/>
                <w:szCs w:val="24"/>
              </w:rPr>
              <w:t>8</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gridSpan w:val="2"/>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rPr>
          <w:rFonts w:ascii="Times New Roman" w:hAnsi="Times New Roman"/>
        </w:rPr>
      </w:pPr>
    </w:p>
    <w:p w:rsidR="00187C6E" w:rsidRPr="00E62897" w:rsidRDefault="00187C6E" w:rsidP="00187C6E">
      <w:pPr>
        <w:ind w:firstLine="720"/>
        <w:rPr>
          <w:rFonts w:ascii="Times New Roman" w:hAnsi="Times New Roman"/>
        </w:rPr>
      </w:pPr>
      <w:r w:rsidRPr="00E62897">
        <w:rPr>
          <w:rFonts w:ascii="Times New Roman" w:hAnsi="Times New Roman"/>
          <w:b/>
          <w:bCs/>
          <w:u w:val="single"/>
        </w:rPr>
        <w:t>Câu 1. (3 điểm):</w:t>
      </w:r>
      <w:r w:rsidRPr="00E62897">
        <w:rPr>
          <w:rFonts w:ascii="Times New Roman" w:hAnsi="Times New Roman"/>
          <w:b/>
        </w:rPr>
        <w:t xml:space="preserve"> </w:t>
      </w: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187C6E">
      <w:pPr>
        <w:ind w:firstLine="720"/>
        <w:rPr>
          <w:rFonts w:ascii="Times New Roman" w:hAnsi="Times New Roman"/>
        </w:rPr>
      </w:pPr>
      <w:r w:rsidRPr="00E62897">
        <w:rPr>
          <w:rFonts w:ascii="Times New Roman" w:hAnsi="Times New Roman"/>
          <w:b/>
          <w:bCs/>
          <w:u w:val="single"/>
        </w:rPr>
        <w:t>Câu 2. (2 điểm):</w:t>
      </w:r>
      <w:r w:rsidRPr="00E62897">
        <w:rPr>
          <w:rFonts w:ascii="Times New Roman" w:hAnsi="Times New Roman"/>
          <w:b/>
        </w:rPr>
        <w:t xml:space="preserve"> </w:t>
      </w: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187C6E">
      <w:pPr>
        <w:ind w:firstLine="720"/>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187C6E">
      <w:pPr>
        <w:ind w:firstLine="720"/>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187C6E">
      <w:pPr>
        <w:ind w:firstLine="720"/>
        <w:rPr>
          <w:rFonts w:ascii="Times New Roman" w:hAnsi="Times New Roman"/>
        </w:rPr>
      </w:pPr>
      <w:r w:rsidRPr="00E62897">
        <w:rPr>
          <w:rFonts w:ascii="Times New Roman" w:hAnsi="Times New Roman"/>
          <w:b/>
          <w:bCs/>
          <w:u w:val="single"/>
        </w:rPr>
        <w:t>Câu 3</w:t>
      </w:r>
      <w:r w:rsidRPr="00E62897">
        <w:rPr>
          <w:rFonts w:ascii="Times New Roman" w:hAnsi="Times New Roman"/>
          <w:bCs/>
          <w:u w:val="single"/>
        </w:rPr>
        <w:t xml:space="preserve">. </w:t>
      </w:r>
      <w:r w:rsidRPr="00E62897">
        <w:rPr>
          <w:rFonts w:ascii="Times New Roman" w:hAnsi="Times New Roman"/>
          <w:b/>
          <w:bCs/>
          <w:u w:val="single"/>
        </w:rPr>
        <w:t>(3,5 điểm</w:t>
      </w:r>
      <w:r w:rsidRPr="00E62897">
        <w:rPr>
          <w:rFonts w:ascii="Times New Roman" w:hAnsi="Times New Roman"/>
          <w:bCs/>
          <w:u w:val="single"/>
        </w:rPr>
        <w:t>)</w:t>
      </w:r>
      <w:r w:rsidRPr="00E62897">
        <w:rPr>
          <w:rFonts w:ascii="Times New Roman" w:hAnsi="Times New Roman"/>
          <w:u w:val="single"/>
        </w:rPr>
        <w:t>:</w:t>
      </w:r>
      <w:r w:rsidRPr="00E62897">
        <w:rPr>
          <w:rFonts w:ascii="Times New Roman" w:hAnsi="Times New Roman"/>
        </w:rPr>
        <w:t xml:space="preserve"> Cho hai gương phẳng vuông góc với nhau, một tia sáng chiếu đến gương thứ nhất, phản xạ truyền tới gương thứ hai, rồi phản xạ,</w:t>
      </w:r>
    </w:p>
    <w:p w:rsidR="00187C6E" w:rsidRPr="00E62897" w:rsidRDefault="00187C6E" w:rsidP="00187C6E">
      <w:pPr>
        <w:rPr>
          <w:rFonts w:ascii="Times New Roman" w:hAnsi="Times New Roman"/>
        </w:rPr>
      </w:pPr>
      <w:r w:rsidRPr="00E62897">
        <w:rPr>
          <w:rFonts w:ascii="Times New Roman" w:hAnsi="Times New Roman"/>
        </w:rPr>
        <w:tab/>
        <w:t>a, Vẽ hình minh họa?</w:t>
      </w:r>
    </w:p>
    <w:p w:rsidR="00187C6E" w:rsidRPr="00E62897" w:rsidRDefault="00187C6E" w:rsidP="00187C6E">
      <w:pPr>
        <w:rPr>
          <w:rFonts w:ascii="Times New Roman" w:hAnsi="Times New Roman"/>
        </w:rPr>
      </w:pPr>
      <w:r w:rsidRPr="00E62897">
        <w:rPr>
          <w:rFonts w:ascii="Times New Roman" w:hAnsi="Times New Roman"/>
        </w:rPr>
        <w:tab/>
        <w:t>b, Chứng minh tia phản xạ cuối cùng song song với tia tới ban đầu?</w:t>
      </w:r>
    </w:p>
    <w:p w:rsidR="00187C6E" w:rsidRPr="00E62897" w:rsidRDefault="00187C6E" w:rsidP="00187C6E">
      <w:pPr>
        <w:rPr>
          <w:rFonts w:ascii="Times New Roman" w:hAnsi="Times New Roman"/>
        </w:rPr>
      </w:pPr>
      <w:r w:rsidRPr="00E62897">
        <w:rPr>
          <w:rFonts w:ascii="Times New Roman" w:hAnsi="Times New Roman"/>
        </w:rPr>
        <w:tab/>
        <w:t>c, Cho một điểm sáng S đặt trước hai gương trên. Hãy vẽ hình minh họa số ảnh của S tạo bởi hai gươ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934208" behindDoc="0" locked="0" layoutInCell="1" allowOverlap="1">
                <wp:simplePos x="0" y="0"/>
                <wp:positionH relativeFrom="column">
                  <wp:posOffset>808355</wp:posOffset>
                </wp:positionH>
                <wp:positionV relativeFrom="paragraph">
                  <wp:posOffset>175895</wp:posOffset>
                </wp:positionV>
                <wp:extent cx="5190490" cy="0"/>
                <wp:effectExtent l="8890" t="5080" r="10795" b="13970"/>
                <wp:wrapNone/>
                <wp:docPr id="5908" name="Line 6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90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1" o:spid="_x0000_s1026" style="position:absolute;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13.85pt" to="472.35pt,1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UKGGAIAAC4EAAAOAAAAZHJzL2Uyb0RvYy54bWysU8uu2jAQ3VfqP1jeQxJuoCQiXFUJdENb pHv7AcZ2iFXHtmxDQFX/vWPzaGk3VdUsHD/OHJ+ZM148n3qJjtw6oVWFs3GKEVdUM6H2Ff7yuh7N MXKeKEakVrzCZ+7w8/Ltm8VgSj7RnZaMWwQkypWDqXDnvSmTxNGO98SNteEKDltte+JhafcJs2QA 9l4mkzSdJYO2zFhNuXOw21wO8TLyty2n/nPbOu6RrDBo83G0cdyFMVkuSLm3xHSCXmWQf1DRE6Hg 0jtVQzxBByv+oOoFtdrp1o+p7hPdtoLymANkk6W/ZfPSEcNjLlAcZ+5lcv+Pln46bi0SrMLTIgWv FOnBpY1QHM2eJlmoz2BcCbBabW3IkJ7Ui9lo+tUhpeuOqD2POl/PBiJjRPIQEhbOwC274aNmgCEH r2OxTq3tAyWUAZ2iJ+e7J/zkEYXNaVakeQHW0dtZQspboLHOf+C6R2FSYQmyIzE5bpwH6QC9QcI9 Sq+FlNFyqdBQ4WI6mcYAp6Vg4TDAnN3vamnRkYSmiV+oA5A9wKw+KBbJOk7Y6jr3RMjLHPBSBT5I BeRcZ5eu+FakxWq+muejfDJbjfK0aUbv13U+mq2zd9PmqanrJvsepGV52QnGuArqbh2a5X/XAde3 cumte4/ey5A8sscUQeztH0VHL4N9l0bYaXbe2lCNYCs0ZQRfH1Do+l/XEfXzmS9/AAAA//8DAFBL AwQUAAYACAAAACEAbS41dt0AAAAJAQAADwAAAGRycy9kb3ducmV2LnhtbEyPQU/DMAyF70j8h8hI XCaW0k0UStMJAb1x2QBx9RrTVjRO12Rb4ddjxAFufvbT8/eK1eR6daAxdJ4NXM4TUMS1tx03Bl6e q4trUCEiW+w9k4FPCrAqT08KzK0/8poOm9goCeGQo4E2xiHXOtQtOQxzPxDL7d2PDqPIsdF2xKOE u16nSXKlHXYsH1oc6L6l+mOzdwZC9Uq76mtWz5K3ReMp3T08PaIx52fT3S2oSFP8M8MPvqBDKUxb v2cbVC86zRZiNZBmGSgx3CyXMmx/F7os9P8G5TcAAAD//wMAUEsBAi0AFAAGAAgAAAAhALaDOJL+ AAAA4QEAABMAAAAAAAAAAAAAAAAAAAAAAFtDb250ZW50X1R5cGVzXS54bWxQSwECLQAUAAYACAAA ACEAOP0h/9YAAACUAQAACwAAAAAAAAAAAAAAAAAvAQAAX3JlbHMvLnJlbHNQSwECLQAUAAYACAAA ACEAVa1ChhgCAAAuBAAADgAAAAAAAAAAAAAAAAAuAgAAZHJzL2Uyb0RvYy54bWxQSwECLQAUAAYA CAAAACEAbS41dt0AAAAJAQAADwAAAAAAAAAAAAAAAAByBAAAZHJzL2Rvd25yZXYueG1sUEsFBgAA AAAEAAQA8wAAAHwFAAAAAA== "/>
            </w:pict>
          </mc:Fallback>
        </mc:AlternateContent>
      </w:r>
    </w:p>
    <w:p w:rsidR="00E62897" w:rsidRPr="00E62897" w:rsidRDefault="00E62897" w:rsidP="00187C6E">
      <w:pPr>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7894"/>
        <w:gridCol w:w="1374"/>
      </w:tblGrid>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Nội dung</w: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rPr>
            </w:pPr>
            <w:r w:rsidRPr="00E62897">
              <w:rPr>
                <w:rFonts w:ascii="Times New Roman" w:hAnsi="Times New Roman"/>
                <w:b/>
                <w:bCs/>
              </w:rPr>
              <w:t>điểm</w:t>
            </w:r>
          </w:p>
        </w:tc>
      </w:tr>
      <w:tr w:rsidR="00187C6E" w:rsidRPr="00E62897" w:rsidTr="00E62897">
        <w:trPr>
          <w:trHeight w:val="696"/>
        </w:trPr>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 1</w:t>
            </w:r>
          </w:p>
          <w:p w:rsidR="00187C6E" w:rsidRPr="00E62897" w:rsidRDefault="00187C6E" w:rsidP="00C6138B">
            <w:pPr>
              <w:rPr>
                <w:rFonts w:ascii="Times New Roman" w:hAnsi="Times New Roman"/>
                <w:b/>
              </w:rPr>
            </w:pPr>
            <w:r w:rsidRPr="00E62897">
              <w:rPr>
                <w:rFonts w:ascii="Times New Roman" w:hAnsi="Times New Roman"/>
                <w:b/>
                <w:bCs/>
              </w:rPr>
              <w:t>3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i/>
                <w:iCs/>
              </w:rPr>
              <w:t>m, V, D</w:t>
            </w:r>
            <w:r w:rsidRPr="00E62897">
              <w:rPr>
                <w:rFonts w:ascii="Times New Roman" w:hAnsi="Times New Roman"/>
              </w:rPr>
              <w:t xml:space="preserve"> lần lượt là khối lượng, thể tích, khối lượng riêng của vật.</w:t>
            </w:r>
          </w:p>
          <w:p w:rsidR="00187C6E" w:rsidRPr="00E62897" w:rsidRDefault="00187C6E" w:rsidP="00C6138B">
            <w:pPr>
              <w:rPr>
                <w:rFonts w:ascii="Times New Roman" w:hAnsi="Times New Roman"/>
              </w:rPr>
            </w:pPr>
            <w:r w:rsidRPr="00E62897">
              <w:rPr>
                <w:rFonts w:ascii="Times New Roman" w:hAnsi="Times New Roman"/>
              </w:rPr>
              <w:t xml:space="preserve">Khi thả vật rắn vào bình đầy nước hoặc bình đầy dầu thì có một </w:t>
            </w:r>
            <w:r w:rsidRPr="00E62897">
              <w:rPr>
                <w:rFonts w:ascii="Times New Roman" w:hAnsi="Times New Roman"/>
              </w:rPr>
              <w:lastRenderedPageBreak/>
              <w:t>lượng nước hoặc một lượng dầu ( có cùng thể tích với vật ) tràn ra khỏi bình.</w:t>
            </w:r>
          </w:p>
          <w:p w:rsidR="00187C6E" w:rsidRPr="00E62897" w:rsidRDefault="00187C6E" w:rsidP="00C6138B">
            <w:pPr>
              <w:rPr>
                <w:rFonts w:ascii="Times New Roman" w:hAnsi="Times New Roman"/>
              </w:rPr>
            </w:pPr>
            <w:r w:rsidRPr="00E62897">
              <w:rPr>
                <w:rFonts w:ascii="Times New Roman" w:hAnsi="Times New Roman"/>
              </w:rPr>
              <w:t>Độ tăng khối lượng của cả bình trong mỗi trường hợp:</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1</w:t>
            </w:r>
            <w:r w:rsidRPr="00E62897">
              <w:rPr>
                <w:rFonts w:ascii="Times New Roman" w:hAnsi="Times New Roman"/>
                <w:i/>
                <w:iCs/>
                <w:lang w:val="fr-FR"/>
              </w:rPr>
              <w:t xml:space="preserve"> = m – D</w:t>
            </w:r>
            <w:r w:rsidRPr="00E62897">
              <w:rPr>
                <w:rFonts w:ascii="Times New Roman" w:hAnsi="Times New Roman"/>
                <w:i/>
                <w:iCs/>
                <w:vertAlign w:val="subscript"/>
                <w:lang w:val="fr-FR"/>
              </w:rPr>
              <w:t>1</w:t>
            </w:r>
            <w:r w:rsidRPr="00E62897">
              <w:rPr>
                <w:rFonts w:ascii="Times New Roman" w:hAnsi="Times New Roman"/>
                <w:i/>
                <w:iCs/>
                <w:lang w:val="fr-FR"/>
              </w:rPr>
              <w:t>V    (1)</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 – D</w:t>
            </w:r>
            <w:r w:rsidRPr="00E62897">
              <w:rPr>
                <w:rFonts w:ascii="Times New Roman" w:hAnsi="Times New Roman"/>
                <w:i/>
                <w:iCs/>
                <w:vertAlign w:val="subscript"/>
                <w:lang w:val="fr-FR"/>
              </w:rPr>
              <w:t>2</w:t>
            </w:r>
            <w:r w:rsidRPr="00E62897">
              <w:rPr>
                <w:rFonts w:ascii="Times New Roman" w:hAnsi="Times New Roman"/>
                <w:i/>
                <w:iCs/>
                <w:lang w:val="fr-FR"/>
              </w:rPr>
              <w:t>V    (2)</w:t>
            </w:r>
          </w:p>
          <w:p w:rsidR="00187C6E" w:rsidRPr="00E62897" w:rsidRDefault="00187C6E" w:rsidP="00C6138B">
            <w:pPr>
              <w:rPr>
                <w:rFonts w:ascii="Times New Roman" w:hAnsi="Times New Roman"/>
                <w:i/>
                <w:iCs/>
                <w:lang w:val="fr-FR"/>
              </w:rPr>
            </w:pPr>
            <w:r w:rsidRPr="00E62897">
              <w:rPr>
                <w:rFonts w:ascii="Times New Roman" w:hAnsi="Times New Roman"/>
                <w:lang w:val="fr-FR"/>
              </w:rPr>
              <w:t xml:space="preserve">Lấy (2) – (1) ta có: </w:t>
            </w: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w:t>
            </w:r>
            <w:r w:rsidRPr="00E62897">
              <w:rPr>
                <w:rFonts w:ascii="Times New Roman" w:hAnsi="Times New Roman"/>
                <w:i/>
                <w:iCs/>
                <w:vertAlign w:val="subscript"/>
                <w:lang w:val="fr-FR"/>
              </w:rPr>
              <w:t>1</w:t>
            </w:r>
            <w:r w:rsidRPr="00E62897">
              <w:rPr>
                <w:rFonts w:ascii="Times New Roman" w:hAnsi="Times New Roman"/>
                <w:i/>
                <w:iCs/>
                <w:lang w:val="fr-FR"/>
              </w:rPr>
              <w:t xml:space="preserve"> = V(D</w:t>
            </w:r>
            <w:r w:rsidRPr="00E62897">
              <w:rPr>
                <w:rFonts w:ascii="Times New Roman" w:hAnsi="Times New Roman"/>
                <w:i/>
                <w:iCs/>
                <w:vertAlign w:val="subscript"/>
                <w:lang w:val="fr-FR"/>
              </w:rPr>
              <w:t>1</w:t>
            </w:r>
            <w:r w:rsidRPr="00E62897">
              <w:rPr>
                <w:rFonts w:ascii="Times New Roman" w:hAnsi="Times New Roman"/>
                <w:i/>
                <w:iCs/>
                <w:lang w:val="fr-FR"/>
              </w:rPr>
              <w:t xml:space="preserve"> – D</w:t>
            </w:r>
            <w:r w:rsidRPr="00E62897">
              <w:rPr>
                <w:rFonts w:ascii="Times New Roman" w:hAnsi="Times New Roman"/>
                <w:i/>
                <w:iCs/>
                <w:vertAlign w:val="subscript"/>
                <w:lang w:val="fr-FR"/>
              </w:rPr>
              <w:t>2</w:t>
            </w:r>
            <w:r w:rsidRPr="00E62897">
              <w:rPr>
                <w:rFonts w:ascii="Times New Roman" w:hAnsi="Times New Roman"/>
                <w:i/>
                <w:iCs/>
                <w:vertAlign w:val="subscript"/>
                <w:lang w:val="fr-FR"/>
              </w:rPr>
              <w:softHyphen/>
            </w:r>
            <w:r w:rsidRPr="00E62897">
              <w:rPr>
                <w:rFonts w:ascii="Times New Roman" w:hAnsi="Times New Roman"/>
                <w:i/>
                <w:iCs/>
                <w:lang w:val="fr-FR"/>
              </w:rPr>
              <w:t>)</w:t>
            </w:r>
          </w:p>
          <w:p w:rsidR="00187C6E" w:rsidRPr="00E62897" w:rsidRDefault="00187C6E" w:rsidP="00C6138B">
            <w:pPr>
              <w:rPr>
                <w:rFonts w:ascii="Times New Roman" w:hAnsi="Times New Roman"/>
              </w:rPr>
            </w:pPr>
            <w:r w:rsidRPr="00E62897">
              <w:rPr>
                <w:rFonts w:ascii="Times New Roman" w:hAnsi="Times New Roman"/>
                <w:position w:val="-30"/>
              </w:rPr>
              <w:object w:dxaOrig="2760" w:dyaOrig="700">
                <v:shape id="_x0000_i1204" type="#_x0000_t75" style="width:138pt;height:35.25pt">
                  <v:imagedata r:id="rId144" o:title=""/>
                </v:shape>
              </w:object>
            </w:r>
          </w:p>
          <w:p w:rsidR="00187C6E" w:rsidRPr="00E62897" w:rsidRDefault="00187C6E" w:rsidP="00C6138B">
            <w:pPr>
              <w:rPr>
                <w:rFonts w:ascii="Times New Roman" w:hAnsi="Times New Roman"/>
              </w:rPr>
            </w:pPr>
            <w:r w:rsidRPr="00E62897">
              <w:rPr>
                <w:rFonts w:ascii="Times New Roman" w:hAnsi="Times New Roman"/>
              </w:rPr>
              <w:t xml:space="preserve">Thay giá trị của </w:t>
            </w:r>
            <w:r w:rsidRPr="00E62897">
              <w:rPr>
                <w:rFonts w:ascii="Times New Roman" w:hAnsi="Times New Roman"/>
                <w:i/>
                <w:iCs/>
              </w:rPr>
              <w:t>V</w:t>
            </w:r>
            <w:r w:rsidRPr="00E62897">
              <w:rPr>
                <w:rFonts w:ascii="Times New Roman" w:hAnsi="Times New Roman"/>
              </w:rPr>
              <w:t xml:space="preserve"> vào (1) ta có : </w:t>
            </w:r>
            <w:r w:rsidRPr="00E62897">
              <w:rPr>
                <w:rFonts w:ascii="Times New Roman" w:hAnsi="Times New Roman"/>
                <w:position w:val="-10"/>
              </w:rPr>
              <w:object w:dxaOrig="2600" w:dyaOrig="340">
                <v:shape id="_x0000_i1205" type="#_x0000_t75" style="width:129.75pt;height:17.25pt">
                  <v:imagedata r:id="rId145" o:title=""/>
                </v:shape>
              </w:object>
            </w:r>
          </w:p>
          <w:p w:rsidR="00187C6E" w:rsidRPr="00E62897" w:rsidRDefault="00187C6E" w:rsidP="00E62897">
            <w:pPr>
              <w:rPr>
                <w:rFonts w:ascii="Times New Roman" w:hAnsi="Times New Roman"/>
              </w:rPr>
            </w:pPr>
            <w:r w:rsidRPr="00E62897">
              <w:rPr>
                <w:rFonts w:ascii="Times New Roman" w:hAnsi="Times New Roman"/>
              </w:rPr>
              <w:t xml:space="preserve">Từ công thức </w:t>
            </w:r>
            <w:r w:rsidRPr="00E62897">
              <w:rPr>
                <w:rFonts w:ascii="Times New Roman" w:hAnsi="Times New Roman"/>
                <w:position w:val="-24"/>
              </w:rPr>
              <w:object w:dxaOrig="2600" w:dyaOrig="620">
                <v:shape id="_x0000_i1206" type="#_x0000_t75" style="width:129.75pt;height:30.75pt">
                  <v:imagedata r:id="rId146" o:title=""/>
                </v:shape>
              </w:objec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tc>
      </w:tr>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lastRenderedPageBreak/>
              <w:t>Câu 2</w:t>
            </w:r>
          </w:p>
          <w:p w:rsidR="00187C6E" w:rsidRPr="00E62897" w:rsidRDefault="00187C6E" w:rsidP="00C6138B">
            <w:pPr>
              <w:jc w:val="center"/>
              <w:rPr>
                <w:rFonts w:ascii="Times New Roman" w:hAnsi="Times New Roman"/>
                <w:b/>
              </w:rPr>
            </w:pPr>
            <w:r w:rsidRPr="00E62897">
              <w:rPr>
                <w:rFonts w:ascii="Times New Roman" w:hAnsi="Times New Roman"/>
                <w:b/>
                <w:bCs/>
              </w:rPr>
              <w:t>2,0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C6138B">
            <w:pPr>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C6138B">
            <w:pPr>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187C6E" w:rsidRPr="00E62897" w:rsidRDefault="00187C6E" w:rsidP="00C6138B">
            <w:pPr>
              <w:rPr>
                <w:rFonts w:ascii="Times New Roman" w:hAnsi="Times New Roman"/>
              </w:rPr>
            </w:pPr>
            <w:r w:rsidRPr="00E62897">
              <w:rPr>
                <w:rFonts w:ascii="Times New Roman" w:hAnsi="Times New Roman"/>
              </w:rPr>
              <w:t>b. Thời gian âm truyền trong không khí là</w:t>
            </w:r>
          </w:p>
          <w:p w:rsidR="00187C6E" w:rsidRPr="00E62897" w:rsidRDefault="00187C6E" w:rsidP="00C6138B">
            <w:pPr>
              <w:rPr>
                <w:rFonts w:ascii="Times New Roman" w:hAnsi="Times New Roman"/>
              </w:rPr>
            </w:pPr>
            <w:r w:rsidRPr="00E62897">
              <w:rPr>
                <w:rFonts w:ascii="Times New Roman" w:hAnsi="Times New Roman"/>
                <w:position w:val="-24"/>
              </w:rPr>
              <w:object w:dxaOrig="2320" w:dyaOrig="620">
                <v:shape id="_x0000_i1207" type="#_x0000_t75" style="width:116.25pt;height:30.75pt">
                  <v:imagedata r:id="rId427"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Thời gian âm truyền trong thép là:</w:t>
            </w:r>
          </w:p>
          <w:p w:rsidR="00187C6E" w:rsidRPr="00E62897" w:rsidRDefault="00187C6E" w:rsidP="00C6138B">
            <w:pPr>
              <w:rPr>
                <w:rFonts w:ascii="Times New Roman" w:hAnsi="Times New Roman"/>
              </w:rPr>
            </w:pPr>
            <w:r w:rsidRPr="00E62897">
              <w:rPr>
                <w:rFonts w:ascii="Times New Roman" w:hAnsi="Times New Roman"/>
                <w:position w:val="-12"/>
              </w:rPr>
              <w:object w:dxaOrig="3280" w:dyaOrig="360">
                <v:shape id="_x0000_i1208" type="#_x0000_t75" style="width:164.25pt;height:18pt">
                  <v:imagedata r:id="rId428"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Vận tốc truyền âm trong thép là:</w:t>
            </w:r>
            <w:r w:rsidRPr="00E62897">
              <w:rPr>
                <w:rFonts w:ascii="Times New Roman" w:hAnsi="Times New Roman"/>
                <w:position w:val="-28"/>
              </w:rPr>
              <w:object w:dxaOrig="2100" w:dyaOrig="660">
                <v:shape id="_x0000_i1209" type="#_x0000_t75" style="width:105pt;height:33pt">
                  <v:imagedata r:id="rId429" o:title=""/>
                </v:shape>
              </w:objec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tc>
      </w:tr>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 3</w:t>
            </w:r>
          </w:p>
          <w:p w:rsidR="00187C6E" w:rsidRPr="00E62897" w:rsidRDefault="00187C6E" w:rsidP="00C6138B">
            <w:pPr>
              <w:jc w:val="center"/>
              <w:rPr>
                <w:rFonts w:ascii="Times New Roman" w:hAnsi="Times New Roman"/>
                <w:b/>
                <w:bCs/>
              </w:rPr>
            </w:pPr>
            <w:r w:rsidRPr="00E62897">
              <w:rPr>
                <w:rFonts w:ascii="Times New Roman" w:hAnsi="Times New Roman"/>
                <w:b/>
                <w:bCs/>
              </w:rPr>
              <w:t>3,5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Cho hai gương phẳng vuông góc với nhau, một tia sáng chiếu đến gương thứ nhất, phản xạ truyền tới gương thứ hai, rồi phản xạ,</w:t>
            </w:r>
          </w:p>
          <w:p w:rsidR="00187C6E" w:rsidRPr="00E62897" w:rsidRDefault="00187C6E" w:rsidP="00C6138B">
            <w:pPr>
              <w:rPr>
                <w:rFonts w:ascii="Times New Roman" w:hAnsi="Times New Roman"/>
              </w:rPr>
            </w:pPr>
            <w:r w:rsidRPr="00E62897">
              <w:rPr>
                <w:rFonts w:ascii="Times New Roman" w:hAnsi="Times New Roman"/>
              </w:rPr>
              <w:tab/>
              <w:t>a, Vẽ hình minh họa?</w:t>
            </w:r>
          </w:p>
          <w:p w:rsidR="00187C6E" w:rsidRPr="00E62897" w:rsidRDefault="00187C6E" w:rsidP="00C6138B">
            <w:pPr>
              <w:rPr>
                <w:rFonts w:ascii="Times New Roman" w:hAnsi="Times New Roman"/>
              </w:rPr>
            </w:pPr>
            <w:r w:rsidRPr="00E62897">
              <w:rPr>
                <w:rFonts w:ascii="Times New Roman" w:hAnsi="Times New Roman"/>
              </w:rPr>
              <w:tab/>
              <w:t>b, Chứng minh tia phản xạ cuối cùng song song với tia tới ban đầu?</w:t>
            </w:r>
          </w:p>
          <w:p w:rsidR="00187C6E" w:rsidRPr="00E62897" w:rsidRDefault="00187C6E" w:rsidP="00C6138B">
            <w:pPr>
              <w:rPr>
                <w:rFonts w:ascii="Times New Roman" w:hAnsi="Times New Roman"/>
              </w:rPr>
            </w:pPr>
            <w:r w:rsidRPr="00E62897">
              <w:rPr>
                <w:rFonts w:ascii="Times New Roman" w:hAnsi="Times New Roman"/>
              </w:rPr>
              <w:tab/>
              <w:t>c, Cho một điểm sáng S đặt trước hai gương trên. Hãy vẽ hình minh họa số ảnh của S  tạo bởi hai g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a, Hình vẽ:   G</w:t>
            </w:r>
            <w:r w:rsidRPr="00E62897">
              <w:rPr>
                <w:rFonts w:ascii="Times New Roman" w:hAnsi="Times New Roman"/>
                <w:kern w:val="2"/>
                <w:vertAlign w:val="subscript"/>
              </w:rPr>
              <w:t>1</w:t>
            </w:r>
          </w:p>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938304" behindDoc="0" locked="0" layoutInCell="1" allowOverlap="1">
                      <wp:simplePos x="0" y="0"/>
                      <wp:positionH relativeFrom="column">
                        <wp:posOffset>1046480</wp:posOffset>
                      </wp:positionH>
                      <wp:positionV relativeFrom="paragraph">
                        <wp:posOffset>61595</wp:posOffset>
                      </wp:positionV>
                      <wp:extent cx="2050415" cy="1195705"/>
                      <wp:effectExtent l="0" t="0" r="17780" b="4445"/>
                      <wp:wrapNone/>
                      <wp:docPr id="5904" name="Group 6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5905" name="Freeform 6402"/>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6" name="Rectangle 6403"/>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07" name="Rectangle 6404"/>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01" o:spid="_x0000_s1026" style="position:absolute;margin-left:82.4pt;margin-top:4.85pt;width:161.45pt;height:94.15pt;rotation:180;z-index:251938304" coordorigin="2730,2481" coordsize="2033,19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bbvuAQAADkQAAAOAAAAZHJzL2Uyb0RvYy54bWzsV9tu4zYQfS/QfyD0WMDRJZJtGXEWWTsO CqTtopv9AFqiLqgkqiQdJy36750ZSrLsJkawWxQoED/IlDgazpyZc0hdfXiqK/YolC5ls3T8C89h oklkWjb50vnysJnMHaYNb1JeyUYsnWehnQ/X3393tW8XIpCFrFKhGDhp9GLfLp3CmHbhujopRM31 hWxFA5OZVDU3cKtyN1V8D97ryg08b+rupUpbJROhNTxd20nnmvxnmUjML1mmhWHV0oHYDF0VXbd4 da+v+CJXvC3KpAuDf0UUNS8bWHRwteaGs50q/+GqLhMltczMRSJrV2ZZmQjKAbLxvZNs7pTctZRL vtjn7QATQHuC01e7TX5+/KRYmS6dKPZChzW8hirRwmwaej4CtG/zBdjdqfZz+0nZLGF4L5PfNEy7 p/N4n1tjtt3/JFPwyHdGEkBPmaqZklAI35t7+KPHgAR7orI8D2URT4Yl8DDwIi/0I4clMOf7cTTz Ilu4pIDq4nvB7BKqC9NBOKeY+SIpbof3Ly+7l+MoxjddvsA4uti7WDFRaEJ9wFl/G86fC94KKp9G /A44QyoW540SAnsboQ4s1GTa46zHII9mMFANtXgZXqxQh+cBF1jBYtaj6s9DqDdBOpsTngMqAN5O mzshASG+4I/32liepDCi+qddAg+AelZXQJkfXOaxPSOvnXFv4x/ZFMzv1gO2DH6CkQ36eMUV1HG0 3MuuIKvB5owrKMLBDCJiB28ARN6nyos+++Sp6dKHEeMocLZ3W6mxBxEL6MAH6j9wAVaI1SvGkDAa X3bteN4YUkLjvkpkbFfoIlIgdKcSpxwGEre1VW+5wUQwIByyPTCJGqCAAdYDZ2r5KB4k2ZgTNsJq h9mqGVtZPxAfNRgY9tP9f0vOBrO+/IMlDDAmouUQJzwcN2EjN2VVUWNVDUUfgypA/9YtaJduckpA y6pM0RBz0CrfrirFHjlqv5UacACOj8xAY5uUHBeCp7fd2PCysmMKE/0BcToEkUIk7n/GXnw7v52H kzCY3k5Cb72e3GxW4WS68WfR+nK9Wq39vzA0P1wUZZqKBqPrNxo/fJvAdFue3SKGreYoi6NkN/Tr Omtk5h6HQVhALv0/ZQdqbrXFyuFWps+gMyTYADfs9KDchVR/OGwPuyZA//uOK+Gw6scG5DL2Q9AZ ZugmjGYB3KjxzHY8w5sEXC0d4wCdcLgydmvetarMC9wjqKyNvIHtIytRhSg+G1V3A4r930n3tJfu X4FxoAGVQO0mFiNwIPMn2s0auSrAUNwoJffYYgCTlYijF3rY3yDpIUgX0O2w1fWSDkcIOG6RpIO2 2163+xwwTFlFZzhYOigYhG2v7kjCzoQEgBtDrWrNK/OlXZfcsizLgVbnGTaYbF+0PWrQzgQD6BZF 3xWJ50D78yz0g9D7GMSTzXQ+m4SbMJrEM28+8fz4Yzz1wjhcb45ZeF824ttZiDoUR4EVzxHP3qw9 dWng9FuV9dLpzkJnhWgQEQy/Z23//87e4Svg1YPX7EX2ElWOyAgFtCevf529YTSPe/bSurSv0DHX n0J4RN44mr6z9529/5e9lz4A4fuUlKj7lsYP4PE9jMdf/Nd/AwAA//8DAFBLAwQUAAYACAAAACEA q14gbN4AAAAJAQAADwAAAGRycy9kb3ducmV2LnhtbEyPwU7DMAyG70i8Q2QkbixldFtXmk4TEmIn JLZJXLPGawqNUyXZVt4ecxo3//qs35+r1eh6ccYQO08KHicZCKTGm45aBfvd60MBIiZNRveeUMEP RljVtzeVLo2/0Aeet6kVXEKx1ApsSkMpZWwsOh0nfkBidvTB6cQxtNIEfeFy18tpls2l0x3xBasH fLHYfG9PToHJ49MeN5t1mL5/7Wbd7M22x0+l7u/G9TOIhGO6LsOfPqtDzU4HfyITRc95nrN6UrBc gGCeFwseDgyWRQayruT/D+pfAAAA//8DAFBLAQItABQABgAIAAAAIQC2gziS/gAAAOEBAAATAAAA AAAAAAAAAAAAAAAAAABbQ29udGVudF9UeXBlc10ueG1sUEsBAi0AFAAGAAgAAAAhADj9If/WAAAA lAEAAAsAAAAAAAAAAAAAAAAALwEAAF9yZWxzLy5yZWxzUEsBAi0AFAAGAAgAAAAhACkNtu+4BAAA ORAAAA4AAAAAAAAAAAAAAAAALgIAAGRycy9lMm9Eb2MueG1sUEsBAi0AFAAGAAgAAAAhAKteIGze AAAACQEAAA8AAAAAAAAAAAAAAAAAEgcAAGRycy9kb3ducmV2LnhtbFBLBQYAAAAABAAEAPMAAAAd CAAAAAA= ">
                      <v:shape id="Freeform 6402" o:spid="_x0000_s1027" style="position:absolute;left:2730;top:2640;width:1844;height:1785;visibility:visible;mso-wrap-style:square;v-text-anchor:top" coordsize="1844,1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Ggo8gA AADdAAAADwAAAGRycy9kb3ducmV2LnhtbESPT2vCQBTE74V+h+UVequbWrSauoqILVV68c9Bb4/s axKbfRuyzxi/fVco9DjMzG+YyaxzlWqpCaVnA8+9BBRx5m3JuYH97v1pBCoIssXKMxm4UoDZ9P5u gqn1F95Qu5VcRQiHFA0UInWqdcgKchh6viaO3rdvHEqUTa5tg5cId5XuJ8lQOyw5LhRY06Kg7Gd7 dgaGL+1uWR9fD9fT+cRfHxtZ7ddizONDN38DJdTJf/iv/WkNDMbJAG5v4hPQ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EaCjyAAAAN0AAAAPAAAAAAAAAAAAAAAAAJgCAABk cnMvZG93bnJldi54bWxQSwUGAAAAAAQABAD1AAAAjQMAAAAA " path="m,l1844,r,1785e" filled="f" strokeweight="1.5pt">
                        <v:path arrowok="t" o:connecttype="custom" o:connectlocs="0,0;1844,0;1844,1785" o:connectangles="0,0,0"/>
                      </v:shape>
                      <v:rect id="Rectangle 6403" o:spid="_x0000_s1028" style="position:absolute;left:2745;top:2481;width:2018;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xGwMQA AADdAAAADwAAAGRycy9kb3ducmV2LnhtbESPQWvCQBSE74L/YXlCb7pbS0MaXUULpfZoWuj1kX0m odm3YXerib/eLRQ8DjPzDbPeDrYTZ/KhdazhcaFAEFfOtFxr+Pp8m+cgQkQ22DkmDSMF2G6mkzUW xl34SOcy1iJBOBSooYmxL6QMVUMWw8L1xMk7OW8xJulraTxeEtx2cqlUJi22nBYa7Om1oeqn/LUa 3rP6Q/FhfBrK0ZfxO9/j1ey1fpgNuxWISEO8h//bB6Ph+UVl8PcmPQG5uQEAAP//AwBQSwECLQAU AAYACAAAACEA8PeKu/0AAADiAQAAEwAAAAAAAAAAAAAAAAAAAAAAW0NvbnRlbnRfVHlwZXNdLnht bFBLAQItABQABgAIAAAAIQAx3V9h0gAAAI8BAAALAAAAAAAAAAAAAAAAAC4BAABfcmVscy8ucmVs c1BLAQItABQABgAIAAAAIQAzLwWeQQAAADkAAAAQAAAAAAAAAAAAAAAAACkCAABkcnMvc2hhcGV4 bWwueG1sUEsBAi0AFAAGAAgAAAAhAKMcRsDEAAAA3QAAAA8AAAAAAAAAAAAAAAAAmAIAAGRycy9k b3ducmV2LnhtbFBLBQYAAAAABAAEAPUAAACJAwAAAAA= " fillcolor="black" stroked="f">
                        <v:fill r:id="rId296" o:title="" type="pattern"/>
                      </v:rect>
                      <v:rect id="Rectangle 6404" o:spid="_x0000_s1029" style="position:absolute;left:4589;top:2484;width:167;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DjW8QA AADdAAAADwAAAGRycy9kb3ducmV2LnhtbESPT2sCMRTE74V+h/CE3mpii/9Wo9RCqT26Cl4fm+fu 4uZlSVLd7ac3gtDjMDO/YZbrzjbiQj7UjjWMhgoEceFMzaWGw/7rdQYiRGSDjWPS0FOA9er5aYmZ cVfe0SWPpUgQDhlqqGJsMylDUZHFMHQtcfJOzluMSfpSGo/XBLeNfFNqIi3WnBYqbOmzouKc/1oN 35PyR/G2f+/y3ufxONvgn9lo/TLoPhYgInXxP/xob42G8VxN4f4mPQG5ugEAAP//AwBQSwECLQAU AAYACAAAACEA8PeKu/0AAADiAQAAEwAAAAAAAAAAAAAAAAAAAAAAW0NvbnRlbnRfVHlwZXNdLnht bFBLAQItABQABgAIAAAAIQAx3V9h0gAAAI8BAAALAAAAAAAAAAAAAAAAAC4BAABfcmVscy8ucmVs c1BLAQItABQABgAIAAAAIQAzLwWeQQAAADkAAAAQAAAAAAAAAAAAAAAAACkCAABkcnMvc2hhcGV4 bWwueG1sUEsBAi0AFAAGAAgAAAAhAMxQ41vEAAAA3QAAAA8AAAAAAAAAAAAAAAAAmAIAAGRycy9k b3ducmV2LnhtbFBLBQYAAAAABAAEAPUAAACJAwAAAAA= " fillcolor="black" stroked="f">
                        <v:fill r:id="rId296" o:title="" type="pattern"/>
                      </v:rect>
                    </v:group>
                  </w:pict>
                </mc:Fallback>
              </mc:AlternateContent>
            </w:r>
            <w:r>
              <w:rPr>
                <w:rFonts w:ascii="Times New Roman" w:hAnsi="Times New Roman"/>
                <w:noProof/>
              </w:rPr>
              <mc:AlternateContent>
                <mc:Choice Requires="wpg">
                  <w:drawing>
                    <wp:anchor distT="0" distB="0" distL="114300" distR="114300" simplePos="0" relativeHeight="251940352" behindDoc="0" locked="0" layoutInCell="1" allowOverlap="1">
                      <wp:simplePos x="0" y="0"/>
                      <wp:positionH relativeFrom="column">
                        <wp:posOffset>663575</wp:posOffset>
                      </wp:positionH>
                      <wp:positionV relativeFrom="paragraph">
                        <wp:posOffset>15875</wp:posOffset>
                      </wp:positionV>
                      <wp:extent cx="3657600" cy="1936750"/>
                      <wp:effectExtent l="6350" t="11430" r="12700" b="13970"/>
                      <wp:wrapNone/>
                      <wp:docPr id="5896" name="Group 6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5897" name="Line 6407"/>
                              <wps:cNvCnPr/>
                              <wps:spPr bwMode="auto">
                                <a:xfrm flipV="1">
                                  <a:off x="5112" y="9339"/>
                                  <a:ext cx="1620" cy="72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8" name="Line 6408"/>
                              <wps:cNvCnPr/>
                              <wps:spPr bwMode="auto">
                                <a:xfrm flipH="1">
                                  <a:off x="4246" y="9689"/>
                                  <a:ext cx="1586" cy="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9" name="Line 6409"/>
                              <wps:cNvCnPr/>
                              <wps:spPr bwMode="auto">
                                <a:xfrm>
                                  <a:off x="5112" y="11124"/>
                                  <a:ext cx="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0" name="Line 6410"/>
                              <wps:cNvCnPr/>
                              <wps:spPr bwMode="auto">
                                <a:xfrm flipV="1">
                                  <a:off x="5101" y="11129"/>
                                  <a:ext cx="252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1" name="Line 6411"/>
                              <wps:cNvCnPr/>
                              <wps:spPr bwMode="auto">
                                <a:xfrm>
                                  <a:off x="5112" y="10044"/>
                                  <a:ext cx="486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2" name="Line 6412"/>
                              <wps:cNvCnPr/>
                              <wps:spPr bwMode="auto">
                                <a:xfrm flipV="1">
                                  <a:off x="7632" y="9504"/>
                                  <a:ext cx="0" cy="162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3" name="Line 6413"/>
                              <wps:cNvCnPr/>
                              <wps:spPr bwMode="auto">
                                <a:xfrm>
                                  <a:off x="4212" y="9684"/>
                                  <a:ext cx="900" cy="3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06" o:spid="_x0000_s1026" style="position:absolute;margin-left:52.25pt;margin-top:1.25pt;width:4in;height:152.5pt;z-index:251940352" coordorigin="4212,9339" coordsize="5760,30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TdnQgQAAHMdAAAOAAAAZHJzL2Uyb0RvYy54bWzsWVtP7DYQfq/U/2Dlfcn9KpYj2At9oC0S 57TPJnEuahJHtmF3VfW/d2wngQ0gnaVHFacNSCs7dsbjb/zNjCfnn/ZNjR4J4xVtl4Z9ZhmItCnN qrZYGl8+bxeRgbjAbYZr2pKlcSDc+HTx4w/nuy4hDi1pnRGGQEjLk123NEohusQ0eVqSBvMz2pEW BnPKGiygywozY3gH0pvadCwrMHeUZR2jKeEcnq71oHGh5Oc5ScWvec6JQPXSAN2E+mXq917+mhfn OCkY7soq7dXA79CiwVULi46i1lhg9MCqF6KaKmWU01ycpbQxaZ5XKVF7gN3Y1mQ314w+dGovRbIr uhEmgHaC07vFpr883jJUZUvDj+LAQC1uwEpqYRR4ViAB2nVFAvOuWXfX3TK9S2je0PQPDsPmdFz2 Cz0Z3e9+phlIxA+CKoD2OWukCNg62is7HEY7kL1AKTx0Az8MLDBXCmN27Aah31sqLcGc8j3PsR0D wXDsurG2Ylpu+vfl2/pl19JvmjjRCytle+XkzuDU8Sdg+T8D9q7EHVH24hKwJ2DDAdibqiUS11Dj qqat2lumUOYJB3xfhwzlddX9BmgoEHvwfPsFCAOEduD0EITQkFYaEMBJx7i4JrRBsrE0atBJScWP N1zoqcMUaamWbqu6huc4qVu0Ax2cEIwj+5zWVSZHVYcV96uaoUcsuab++oWPpsGZbjMlrSQ427QZ EocOTohgFW6LmhhyiYZkBqoJuBTZUrMFrmqYrfWrW7kiUQTXSkNvL6CpnsM5UOT7M7biTbSJvIXn BJuFZ63Xi8vtylsEWzv01+56tVrbf8mt2F5SVllGWrmbwRHY3tedh94laQqPrmDEzTyWrmwByh5r ern1rdBzo0UY+u7CczfW4irarhaXKzsIws3V6moz0XSjds+/jbIjlFIr+iAIuyuzHcoqeUJcP3Zs AzrgOKXt4c9AuC7APKlgBmJU/F6JUh1/SWYpgz8/DZEl//vTMErXQAw2lL3RCv3enqCC4zvYFyis maL5e0+zgyKQeg5s/vdoDbFN+8uB1pHcolQP2P/1tP5pQmvP8cATS98WRL1vG2ntRzAk3eKA5uBP B8a+l9SBC55SGe4dnJaLrzEvNfczaGnOvuD6zOSZyR+RyfGUyYp3pzBZ+U2dm4xh2Yb47GkmDAQe khoHMhQdyr4VgWPf8WcCz6H4/xiKY5mQHIViW9HrFAK/kWFbkPjIWwhQeRKLHX9Ise2ZzXNiPRQm JreAObF+u77xxn05lpw7ZrN9amL9aji2LG8Sjr1oqBR84HDMD3xNxZxRz3djVaH4Hu7GsQXVuWMK O6dS+NWAHAZuX/fzrQmXh9RaVr4+bGo9c3muc31nda7Ycqdcdk/l8rNw/FS5D6IJg1UaL4tb7nw7 ngvVr1/l/1P5tPoaBV/2VJ27/wopPx0+70P7+bfSi78BAAD//wMAUEsDBBQABgAIAAAAIQAY3XNP 3wAAAAkBAAAPAAAAZHJzL2Rvd25yZXYueG1sTI9BS8NAEIXvgv9hGcGb3U1raonZlFLUUxFsBfE2 zU6T0OxuyG6T9N87nvQ083iPN9/k68m2YqA+NN5pSGYKBLnSm8ZVGj4Prw8rECGiM9h6RxquFGBd 3N7kmBk/ug8a9rESXOJChhrqGLtMylDWZDHMfEeOvZPvLUaWfSVNjyOX21bOlVpKi43jCzV2tK2p PO8vVsPbiONmkbwMu/Npe/0+pO9fu4S0vr+bNs8gIk3xLwy/+IwOBTMd/cWZIFrW6jHlqIY5D/aX K8XLUcNCPaUgi1z+/6D4AQAA//8DAFBLAQItABQABgAIAAAAIQC2gziS/gAAAOEBAAATAAAAAAAA AAAAAAAAAAAAAABbQ29udGVudF9UeXBlc10ueG1sUEsBAi0AFAAGAAgAAAAhADj9If/WAAAAlAEA AAsAAAAAAAAAAAAAAAAALwEAAF9yZWxzLy5yZWxzUEsBAi0AFAAGAAgAAAAhAIuVN2dCBAAAcx0A AA4AAAAAAAAAAAAAAAAALgIAAGRycy9lMm9Eb2MueG1sUEsBAi0AFAAGAAgAAAAhABjdc0/fAAAA CQEAAA8AAAAAAAAAAAAAAAAAnAYAAGRycy9kb3ducmV2LnhtbFBLBQYAAAAABAAEAPMAAACoBwAA AAA= ">
                      <v:line id="Line 6407" o:spid="_x0000_s1027" style="position:absolute;flip:y;visibility:visible;mso-wrap-style:square" from="5112,9339" to="6732,1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8UB8YAAADdAAAADwAAAGRycy9kb3ducmV2LnhtbESPQWvCQBSE7wX/w/KE3pqNARtNXUWE FttbE/H8mn1NUrNv0+xq4r/vFgSPw8x8w6w2o2nFhXrXWFYwi2IQxKXVDVcKDsXr0wKE88gaW8uk 4EoONuvJwwozbQf+pEvuKxEg7DJUUHvfZVK6siaDLrIdcfC+bW/QB9lXUvc4BLhpZRLHz9Jgw2Gh xo52NZWn/GwUJMPP8dR9tPszz6/b9Kt4ey9/E6Uep+P2BYSn0d/Dt/ZeK5gvlin8vwlP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FAfGAAAA3QAAAA8AAAAAAAAA AAAAAAAAoQIAAGRycy9kb3ducmV2LnhtbFBLBQYAAAAABAAEAPkAAACUAwAAAAA= " strokeweight="1pt">
                        <v:stroke startarrow="block"/>
                      </v:line>
                      <v:line id="Line 6408" o:spid="_x0000_s1028" style="position:absolute;flip:x;visibility:visible;mso-wrap-style:square" from="4246,9689" to="5832,9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zA9cEAAADdAAAADwAAAGRycy9kb3ducmV2LnhtbERPzYrCMBC+C75DGMGLaLqCUrtNRaSK eFqrDzDbzLZlm0lpslrf3hyEPX58/+l2MK24U+8aywo+FhEI4tLqhisFt+thHoNwHllja5kUPMnB NhuPUky0ffCF7oWvRAhhl6CC2vsukdKVNRl0C9sRB+7H9gZ9gH0ldY+PEG5auYyitTTYcGiosaN9 TeVv8WcULM+Gh5v7PsZrsnL2ledN9MyVmk6G3ScIT4P/F7/dJ61gFW/C3PAmPAGZv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MD1wQAAAN0AAAAPAAAAAAAAAAAAAAAA AKECAABkcnMvZG93bnJldi54bWxQSwUGAAAAAAQABAD5AAAAjwMAAAAA " strokeweight=".5pt">
                        <v:stroke dashstyle="dash"/>
                      </v:line>
                      <v:line id="Line 6409" o:spid="_x0000_s1029" style="position:absolute;visibility:visible;mso-wrap-style:square" from="5112,11124" to="5112,1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8sQAAADdAAAADwAAAGRycy9kb3ducmV2LnhtbESPX2vCMBTF3wd+h3AF32aq4LDVKCII PujGVHy+NNe22tzUJNbu2y+DgY+H8+fHmS87U4uWnK8sKxgNExDEudUVFwpOx837FIQPyBpry6Tg hzwsF723OWbaPvmb2kMoRBxhn6GCMoQmk9LnJRn0Q9sQR+9incEQpSukdviM46aW4yT5kAYrjoQS G1qXlN8ODxO5ebFz9/P11m0v+93mzm36efxSatDvVjMQgbrwCv+3t1rBZJqm8PcmPgG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dz7yxAAAAN0AAAAPAAAAAAAAAAAA AAAAAKECAABkcnMvZG93bnJldi54bWxQSwUGAAAAAAQABAD5AAAAkgMAAAAA ">
                        <v:stroke dashstyle="dash"/>
                      </v:line>
                      <v:line id="Line 6410" o:spid="_x0000_s1030" style="position:absolute;flip:y;visibility:visible;mso-wrap-style:square" from="5101,11129" to="7621,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d1YcIAAADdAAAADwAAAGRycy9kb3ducmV2LnhtbERPz2vCMBS+D/wfwhN2m6lCZXZGEalj jF1W1/tr85aWNS+liW333y8HYceP7/f+ONtOjDT41rGC9SoBQVw73bJR8HW9PD2D8AFZY+eYFPyS h+Nh8bDHTLuJP2ksghExhH2GCpoQ+kxKXzdk0a9cTxy5bzdYDBEORuoBpxhuO7lJkq202HJsaLCn c0P1T3GzCqr8VJr3qszthj/0q0mLimWh1ONyPr2ACDSHf/Hd/aYVpLsk7o9v4hOQh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Sd1YcIAAADdAAAADwAAAAAAAAAAAAAA AAChAgAAZHJzL2Rvd25yZXYueG1sUEsFBgAAAAAEAAQA+QAAAJADAAAAAA== ">
                        <v:stroke dashstyle="dash"/>
                      </v:line>
                      <v:line id="Line 6411" o:spid="_x0000_s1031" style="position:absolute;visibility:visible;mso-wrap-style:square" from="5112,10044" to="997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uccYAAADdAAAADwAAAGRycy9kb3ducmV2LnhtbESPQWsCMRSE70L/Q3iF3jSr0FpXo9RC wVo9uFXw+Ng8k6Wbl2WT6vbfm4LgcZiZb5jZonO1OFMbKs8KhoMMBHHpdcVGwf77o/8KIkRkjbVn UvBHARbzh94Mc+0vvKNzEY1IEA45KrAxNrmUobTkMAx8Q5y8k28dxiRbI3WLlwR3tRxl2Yt0WHFa sNjQu6Xyp/h1Cr7Gq/pg+FhsPk9h6Sfrndwaq9TTY/c2BRGpi/fwrb3SCp4n2RD+36QnIO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0ALnHGAAAA3QAAAA8AAAAAAAAA AAAAAAAAoQIAAGRycy9kb3ducmV2LnhtbFBLBQYAAAAABAAEAPkAAACUAwAAAAA= ">
                        <v:stroke dashstyle="1 1"/>
                      </v:line>
                      <v:line id="Line 6412" o:spid="_x0000_s1032" style="position:absolute;flip:y;visibility:visible;mso-wrap-style:square" from="7632,9504" to="7632,11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K41cMAAADdAAAADwAAAGRycy9kb3ducmV2LnhtbESP0YrCMBRE3wX/IVzBN00VFO0aZVGW FReEqh9wae62YZub0sRa/XqzIPg4zMwZZrXpbCVaarxxrGAyTkAQ504bLhRczl+jBQgfkDVWjknB nTxs1v3eClPtbpxRewqFiBD2KSooQ6hTKX1ekkU/djVx9H5dYzFE2RRSN3iLcFvJaZLMpUXDcaHE mrYl5X+nq1UQfh7fxrRHfbhz+/CUHXZ4mSs1HHSfHyACdeEdfrX3WsFsmUzh/018AnL9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CuNXDAAAA3QAAAA8AAAAAAAAAAAAA AAAAoQIAAGRycy9kb3ducmV2LnhtbFBLBQYAAAAABAAEAPkAAACRAwAAAAA= ">
                        <v:stroke dashstyle="1 1"/>
                      </v:line>
                      <v:line id="Line 6413" o:spid="_x0000_s1033" style="position:absolute;visibility:visible;mso-wrap-style:square" from="4212,9684" to="511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STAsYAAADdAAAADwAAAGRycy9kb3ducmV2LnhtbESPS2vCQBSF90L/w3AL3dVJFaWmjlIK ARc+MJauL5lrkpq5k8xMY/rvO0LB5eE8Ps5yPZhG9OR8bVnByzgBQVxYXXOp4POUPb+C8AFZY2OZ FPySh/XqYbTEVNsrH6nPQyniCPsUFVQhtKmUvqjIoB/bljh6Z+sMhihdKbXDaxw3jZwkyVwarDkS Kmzpo6Likv+YyC3Kreu+vi/D5rzbZh33i/3poNTT4/D+BiLQEO7h//ZGK5gtkinc3s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0kwLGAAAA3QAAAA8AAAAAAAAA AAAAAAAAoQIAAGRycy9kb3ducmV2LnhtbFBLBQYAAAAABAAEAPkAAACUAwAAAAA= ">
                        <v:stroke dashstyle="dash"/>
                      </v:line>
                    </v:group>
                  </w:pict>
                </mc:Fallback>
              </mc:AlternateContent>
            </w:r>
            <w:r w:rsidR="00187C6E" w:rsidRPr="00E62897">
              <w:rPr>
                <w:rFonts w:ascii="Times New Roman" w:hAnsi="Times New Roman"/>
              </w:rPr>
              <w:t xml:space="preserve">                                      M</w:t>
            </w:r>
          </w:p>
          <w:p w:rsidR="00187C6E" w:rsidRPr="00E62897" w:rsidRDefault="00884ECA" w:rsidP="00C6138B">
            <w:pPr>
              <w:rPr>
                <w:rFonts w:ascii="Times New Roman" w:hAnsi="Times New Roman"/>
                <w:kern w:val="2"/>
                <w:vertAlign w:val="subscript"/>
              </w:rPr>
            </w:pPr>
            <w:r>
              <w:rPr>
                <w:rFonts w:ascii="Times New Roman" w:hAnsi="Times New Roman"/>
                <w:noProof/>
              </w:rPr>
              <mc:AlternateContent>
                <mc:Choice Requires="wps">
                  <w:drawing>
                    <wp:anchor distT="0" distB="0" distL="114300" distR="114300" simplePos="0" relativeHeight="251939328" behindDoc="0" locked="0" layoutInCell="1" allowOverlap="1">
                      <wp:simplePos x="0" y="0"/>
                      <wp:positionH relativeFrom="column">
                        <wp:posOffset>2827655</wp:posOffset>
                      </wp:positionH>
                      <wp:positionV relativeFrom="paragraph">
                        <wp:posOffset>161925</wp:posOffset>
                      </wp:positionV>
                      <wp:extent cx="1485900" cy="800100"/>
                      <wp:effectExtent l="8255" t="57150" r="39370" b="9525"/>
                      <wp:wrapNone/>
                      <wp:docPr id="5895" name="Line 6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05" o:spid="_x0000_s1026" style="position:absolute;flip:y;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Kl2rwIAAJgFAAAOAAAAZHJzL2Uyb0RvYy54bWysVFFvmzAQfp+0/2D5nQIJJASVVC0he+m2 Su22ZwebYM3YyHZComn/fWcnpU33Mk1NJOSz7z7fffedr28OnUB7pg1XssDxVYQRk7WiXG4L/O1p HWQYGUskJUJJVuAjM/hm+fHD9dDnbKJaJSjTCECkyYe+wK21fR6Gpm5ZR8yV6pmEw0bpjlgw9Tak mgyA3olwEkWzcFCa9lrVzBjYXZ0O8dLjNw2r7demMcwiUWDIzfqv9t+N+4bLa5JvNelbXp/TIP+R RUe4hEtHqBWxBO00/wuq47VWRjX2qlZdqJqG18zXANXE0ZtqHlvSM18LkGP6kSbzfrD1l/2DRpwW OM0WKUaSdNCley4ZmiVR6vgZepODWykftKuwPsjH/l7VPw2SqmyJ3DKf59Oxh8jYRYQXIc4wPdyy GT4rCj5kZ5Un69DoDjWC999doAMHQtDBd+c4docdLKphM06ydBFBE2s4yyKgy7cvJLnDcdG9NvYT Ux1yiwILqMKjkv29sS6vFxfnLtWaC+EVICQaCrxIJ6kPMEpw6g6dm9HbTSk02hOnIf/zRcLJazet dpJ6sJYRWp3XlnABa2Q9O1Zz4Esw7G7rGMVIMBgbtzqlJ6S7kXnhnnIG62Bh6feBCS+qX4toUWVV lgTJZFYFSbRaBbfrMglm63ierqarslzFv10pcZK3nFImXTXPAo+TfxPQedRO0hwlPtIWXqJ7fiHZ y0xv12k0T6ZZMJ+n0yCZVlFwl63L4LaMZ7N5dVfeVW8yrXz15n2SHal0WamdZfqxpQOi3Alkmi4m MQYDHoTJ/NRZRMQWWlJbjZFW9ge3rZe3k6PDuFBDFrn/uXcj+omI5x46a+zCubYXqkCSz/31U+MG 5TRyG0WPD9rJwg0QjL8POj9V7n15bXuvlwd1+QcAAP//AwBQSwMEFAAGAAgAAAAhAIngobjgAAAA CgEAAA8AAABkcnMvZG93bnJldi54bWxMj8FOwzAMhu9IvENkJG4s7WgGK00nhEDihMaGkLhlrWnL Gqck2Vp4eswJjrY//f7+YjXZXhzRh86RhnSWgECqXN1Ro+Fl+3BxDSJEQ7XpHaGGLwywKk9PCpPX bqRnPG5iIziEQm40tDEOuZShatGaMHMDEt/enbcm8ugbWXszcrjt5TxJFtKajvhDawa8a7Habw5W w3I7Krf2+9cs7T7fvu8/4vD4FLU+P5tub0BEnOIfDL/6rA4lO+3cgeogeg1Zpi4Z1TBXCgQDi6sl L3ZMqlSBLAv5v0L5AwAA//8DAFBLAQItABQABgAIAAAAIQC2gziS/gAAAOEBAAATAAAAAAAAAAAA AAAAAAAAAABbQ29udGVudF9UeXBlc10ueG1sUEsBAi0AFAAGAAgAAAAhADj9If/WAAAAlAEAAAsA AAAAAAAAAAAAAAAALwEAAF9yZWxzLy5yZWxzUEsBAi0AFAAGAAgAAAAhALo8qXavAgAAmAUAAA4A AAAAAAAAAAAAAAAALgIAAGRycy9lMm9Eb2MueG1sUEsBAi0AFAAGAAgAAAAhAIngobjgAAAACgEA AA8AAAAAAAAAAAAAAAAACQUAAGRycy9kb3ducmV2LnhtbFBLBQYAAAAABAAEAPMAAAAWBgAAAAA= ">
                      <v:stroke endarrow="block"/>
                    </v:line>
                  </w:pict>
                </mc:Fallback>
              </mc:AlternateContent>
            </w:r>
            <w:r w:rsidR="00187C6E" w:rsidRPr="00E62897">
              <w:rPr>
                <w:rFonts w:ascii="Times New Roman" w:hAnsi="Times New Roman"/>
              </w:rPr>
              <w:t xml:space="preserve">         M</w:t>
            </w:r>
            <w:r w:rsidR="00187C6E" w:rsidRPr="00E62897">
              <w:rPr>
                <w:rFonts w:ascii="Times New Roman" w:hAnsi="Times New Roman"/>
                <w:kern w:val="2"/>
                <w:vertAlign w:val="subscript"/>
              </w:rPr>
              <w:t>1</w:t>
            </w:r>
            <w:r w:rsidR="00187C6E" w:rsidRPr="00E62897">
              <w:rPr>
                <w:rFonts w:ascii="Times New Roman" w:hAnsi="Times New Roman"/>
              </w:rPr>
              <w:t xml:space="preserve">                                                     P                      R</w:t>
            </w:r>
            <w:r w:rsidR="00187C6E" w:rsidRPr="00E62897">
              <w:rPr>
                <w:rFonts w:ascii="Times New Roman" w:hAnsi="Times New Roman"/>
                <w:kern w:val="2"/>
                <w:vertAlign w:val="subscript"/>
              </w:rPr>
              <w:t xml:space="preserve">                                                                                       </w:t>
            </w:r>
          </w:p>
          <w:p w:rsidR="00187C6E" w:rsidRPr="00E62897" w:rsidRDefault="00884ECA" w:rsidP="00C6138B">
            <w:pPr>
              <w:rPr>
                <w:rFonts w:ascii="Times New Roman" w:hAnsi="Times New Roman"/>
              </w:rPr>
            </w:pPr>
            <w:r>
              <w:rPr>
                <w:rFonts w:ascii="Times New Roman" w:hAnsi="Times New Roman"/>
                <w:noProof/>
              </w:rPr>
              <mc:AlternateContent>
                <mc:Choice Requires="wps">
                  <w:drawing>
                    <wp:anchor distT="0" distB="0" distL="114300" distR="114300" simplePos="0" relativeHeight="251941376" behindDoc="0" locked="0" layoutInCell="1" allowOverlap="1">
                      <wp:simplePos x="0" y="0"/>
                      <wp:positionH relativeFrom="column">
                        <wp:posOffset>1246505</wp:posOffset>
                      </wp:positionH>
                      <wp:positionV relativeFrom="paragraph">
                        <wp:posOffset>60325</wp:posOffset>
                      </wp:positionV>
                      <wp:extent cx="1600200" cy="685800"/>
                      <wp:effectExtent l="8255" t="8890" r="39370" b="57785"/>
                      <wp:wrapNone/>
                      <wp:docPr id="5894" name="Line 6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14" o:spid="_x0000_s1026" style="position:absolute;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Ah4upgIAAI4FAAAOAAAAZHJzL2Uyb0RvYy54bWysVN9vmzAQfp+0/8HyOwUSIASVVC0he+m2 Su20ZwebYA1sZDsh0bT/fWeT0KV7maYmErqz7+d33/n27ti16MCU5lLkOLwJMGKikpSLXY6/vWy8 FCNtiKCklYLl+MQ0vlt9/HA79BmbyUa2lCkEQYTOhj7HjTF95vu6alhH9I3smYDLWqqOGFDVzqeK DBC9a/1ZECT+IBXtlayY1nC6Hi/xysWva1aZr3WtmUFtjqE2477Kfbf2669uSbZTpG94dS6D/EcV HeECkk6h1sQQtFf8r1Adr5TUsjY3lex8Wde8Yq4H6CYM3nTz3JCeuV4AHN1PMOn3C1t9OTwpxGmO 43QZYSRIB1N65IKhJAoji8/Q6wzMCvGkbIfVUTz3j7L6oZGQRUPEjrk6X049eIbWw79ysYruIct2 +Cwp2JC9kQ6sY606GxJgQEc3k9M0E3Y0qILDMAkCGDRGFdwlaZyCbFOQ7OLdK20+MdkhK+S4hdpd dHJ41GY0vZjYZEJueNvCOclagYYcL+NZ7By0bDm1l/ZOq922aBU6EMsc9zvnvTJTci+oC9YwQsuz bAhvQUbGYWIUB5Rahm22jlGMWgbLYqWxvFbYjMzRdawZtKMB0Z0DEo5KP5fBskzLNPKiWVJ6UbBe e/ebIvKSTbiI1/N1UazDX7aVMMoaTikTtpsLrcPo32hzXrCRkBOxJ9j86+huFFDsdaX3mzhYRPPU WyziuRfNy8B7SDeFd1+ESbIoH4qH8k2lpetev0+xE5S2Krk3TD03dECUW4LM4+UsxKDAMzBbjJNF pN3BSCqjMFLSfOemcaS2dLQxrtiQBvZ/nt0UfQTiMkOrTVM49/YKFbD3Ml+3K3Y9xkXbSnp6UpYW dm1g6Z3T+YGyr8qfurN6fUZXvwEAAP//AwBQSwMEFAAGAAgAAAAhAOzVlDDfAAAACQEAAA8AAABk cnMvZG93bnJldi54bWxMj8FOwzAQRO9I/IO1SNyoE2hLGuJUCKlcWkBtEYKbGy9JRLyObKcNf89y guPTjGbfFsvRduKIPrSOFKSTBARS5UxLtYLX/eoqAxGiJqM7R6jgGwMsy/OzQufGnWiLx12sBY9Q yLWCJsY+lzJUDVodJq5H4uzTeasjo6+l8frE47aT10kyl1a3xBca3eNDg9XXbrAKtpvVOntbD2Pl Px7T5/3L5uk9ZEpdXoz3dyAijvGvDL/6rA4lOx3cQCaIjnkxv+GqgsUMBOfTacZ84CC9nYEsC/n/ g/IHAAD//wMAUEsBAi0AFAAGAAgAAAAhALaDOJL+AAAA4QEAABMAAAAAAAAAAAAAAAAAAAAAAFtD b250ZW50X1R5cGVzXS54bWxQSwECLQAUAAYACAAAACEAOP0h/9YAAACUAQAACwAAAAAAAAAAAAAA AAAvAQAAX3JlbHMvLnJlbHNQSwECLQAUAAYACAAAACEAtQIeLqYCAACOBQAADgAAAAAAAAAAAAAA AAAuAgAAZHJzL2Uyb0RvYy54bWxQSwECLQAUAAYACAAAACEA7NWUMN8AAAAJAQAADwAAAAAAAAAA AAAAAAAABQAAZHJzL2Rvd25yZXYueG1sUEsFBgAAAAAEAAQA8wAAAAwGAAAAAA== ">
                      <v:stroke endarrow="block"/>
                    </v:line>
                  </w:pict>
                </mc:Fallback>
              </mc:AlternateContent>
            </w:r>
            <w:r w:rsidR="00187C6E" w:rsidRPr="00E62897">
              <w:rPr>
                <w:rFonts w:ascii="Times New Roman" w:hAnsi="Times New Roman"/>
              </w:rPr>
              <w:t xml:space="preserve">                    H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lastRenderedPageBreak/>
              <w:t xml:space="preserve">                    O                                               K   G</w:t>
            </w:r>
            <w:r w:rsidRPr="00E62897">
              <w:rPr>
                <w:rFonts w:ascii="Times New Roman" w:hAnsi="Times New Roman"/>
                <w:kern w:val="2"/>
                <w:vertAlign w:val="subscript"/>
              </w:rPr>
              <w:t>2</w:t>
            </w: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H</w:t>
            </w:r>
            <w:r w:rsidRPr="00E62897">
              <w:rPr>
                <w:rFonts w:ascii="Times New Roman" w:hAnsi="Times New Roman"/>
                <w:kern w:val="2"/>
                <w:vertAlign w:val="subscript"/>
              </w:rPr>
              <w:t>1</w:t>
            </w:r>
          </w:p>
          <w:p w:rsidR="00187C6E" w:rsidRPr="00E62897" w:rsidRDefault="00187C6E" w:rsidP="00C6138B">
            <w:pPr>
              <w:rPr>
                <w:rFonts w:ascii="Times New Roman" w:hAnsi="Times New Roman"/>
              </w:rPr>
            </w:pPr>
            <w:r w:rsidRPr="00E62897">
              <w:rPr>
                <w:rFonts w:ascii="Times New Roman" w:hAnsi="Times New Roman"/>
              </w:rPr>
              <w:t xml:space="preserve">        Trong đó:</w:t>
            </w:r>
          </w:p>
          <w:p w:rsidR="00187C6E" w:rsidRPr="00E62897" w:rsidRDefault="00187C6E" w:rsidP="00C6138B">
            <w:pPr>
              <w:rPr>
                <w:rFonts w:ascii="Times New Roman" w:hAnsi="Times New Roman"/>
                <w:kern w:val="2"/>
                <w:vertAlign w:val="subscript"/>
              </w:rPr>
            </w:pPr>
            <w:r w:rsidRPr="00E62897">
              <w:rPr>
                <w:rFonts w:ascii="Times New Roman" w:hAnsi="Times New Roman"/>
              </w:rPr>
              <w:t>- M</w:t>
            </w:r>
            <w:r w:rsidRPr="00E62897">
              <w:rPr>
                <w:rFonts w:ascii="Times New Roman" w:hAnsi="Times New Roman"/>
                <w:kern w:val="2"/>
                <w:vertAlign w:val="subscript"/>
              </w:rPr>
              <w:t>1</w:t>
            </w:r>
            <w:r w:rsidRPr="00E62897">
              <w:rPr>
                <w:rFonts w:ascii="Times New Roman" w:hAnsi="Times New Roman"/>
              </w:rPr>
              <w:t xml:space="preserve"> đối xứng với M qua G</w:t>
            </w:r>
            <w:r w:rsidRPr="00E62897">
              <w:rPr>
                <w:rFonts w:ascii="Times New Roman" w:hAnsi="Times New Roman"/>
                <w:kern w:val="2"/>
                <w:vertAlign w:val="subscript"/>
              </w:rPr>
              <w:t xml:space="preserve">1 </w:t>
            </w:r>
          </w:p>
          <w:p w:rsidR="00187C6E" w:rsidRPr="00E62897" w:rsidRDefault="00187C6E" w:rsidP="00C6138B">
            <w:pPr>
              <w:rPr>
                <w:rFonts w:ascii="Times New Roman" w:hAnsi="Times New Roman"/>
              </w:rPr>
            </w:pPr>
            <w:r w:rsidRPr="00E62897">
              <w:rPr>
                <w:rFonts w:ascii="Times New Roman" w:hAnsi="Times New Roman"/>
              </w:rPr>
              <w:t>- H</w:t>
            </w:r>
            <w:r w:rsidRPr="00E62897">
              <w:rPr>
                <w:rFonts w:ascii="Times New Roman" w:hAnsi="Times New Roman"/>
                <w:kern w:val="2"/>
                <w:vertAlign w:val="subscript"/>
              </w:rPr>
              <w:t>1</w:t>
            </w:r>
            <w:r w:rsidRPr="00E62897">
              <w:rPr>
                <w:rFonts w:ascii="Times New Roman" w:hAnsi="Times New Roman"/>
              </w:rPr>
              <w:t xml:space="preserve"> đối xứng với H qua G</w:t>
            </w:r>
            <w:r w:rsidRPr="00E62897">
              <w:rPr>
                <w:rFonts w:ascii="Times New Roman" w:hAnsi="Times New Roman"/>
                <w:kern w:val="2"/>
                <w:vertAlign w:val="subscript"/>
              </w:rPr>
              <w:t>2</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 Đường MHKR là đường truyền cần dựng</w:t>
            </w:r>
          </w:p>
          <w:p w:rsidR="00187C6E" w:rsidRPr="00E62897" w:rsidRDefault="00187C6E" w:rsidP="00C6138B">
            <w:pPr>
              <w:rPr>
                <w:rFonts w:ascii="Times New Roman" w:hAnsi="Times New Roman"/>
              </w:rPr>
            </w:pPr>
            <w:r w:rsidRPr="00E62897">
              <w:rPr>
                <w:rFonts w:ascii="Times New Roman" w:hAnsi="Times New Roman"/>
              </w:rPr>
              <w:t xml:space="preserve">        b, Hai đường pháp tuyến ở H và K cắt nhau tại P. Theo định luật phản xạ ánh sáng ta có:</w:t>
            </w:r>
          </w:p>
          <w:p w:rsidR="00187C6E" w:rsidRPr="00E62897" w:rsidRDefault="00187C6E" w:rsidP="00C6138B">
            <w:pPr>
              <w:rPr>
                <w:rFonts w:ascii="Times New Roman" w:hAnsi="Times New Roman"/>
              </w:rPr>
            </w:pPr>
            <w:r w:rsidRPr="00E62897">
              <w:rPr>
                <w:rFonts w:ascii="Times New Roman" w:hAnsi="Times New Roman"/>
                <w:position w:val="-10"/>
              </w:rPr>
              <w:object w:dxaOrig="2680" w:dyaOrig="400">
                <v:shape id="_x0000_i1210" type="#_x0000_t75" style="width:134.25pt;height:20.25pt">
                  <v:imagedata r:id="rId597" o:title=""/>
                </v:shape>
              </w:object>
            </w:r>
          </w:p>
          <w:p w:rsidR="00187C6E" w:rsidRPr="00E62897" w:rsidRDefault="00187C6E" w:rsidP="00C6138B">
            <w:pPr>
              <w:rPr>
                <w:rFonts w:ascii="Times New Roman" w:hAnsi="Times New Roman"/>
              </w:rPr>
            </w:pPr>
            <w:r w:rsidRPr="00E62897">
              <w:rPr>
                <w:rFonts w:ascii="Times New Roman" w:hAnsi="Times New Roman"/>
              </w:rPr>
              <w:t xml:space="preserve">Mà  </w:t>
            </w:r>
          </w:p>
          <w:p w:rsidR="00187C6E" w:rsidRPr="00E62897" w:rsidRDefault="00187C6E" w:rsidP="00C6138B">
            <w:pPr>
              <w:rPr>
                <w:rFonts w:ascii="Times New Roman" w:hAnsi="Times New Roman"/>
              </w:rPr>
            </w:pPr>
            <w:r w:rsidRPr="00E62897">
              <w:rPr>
                <w:rFonts w:ascii="Times New Roman" w:hAnsi="Times New Roman"/>
                <w:position w:val="-32"/>
              </w:rPr>
              <w:object w:dxaOrig="2120" w:dyaOrig="760">
                <v:shape id="_x0000_i1211" type="#_x0000_t75" style="width:105.75pt;height:38.25pt">
                  <v:imagedata r:id="rId598" o:title=""/>
                </v:shape>
              </w:object>
            </w:r>
          </w:p>
          <w:p w:rsidR="00187C6E" w:rsidRPr="00E62897" w:rsidRDefault="00187C6E" w:rsidP="00C6138B">
            <w:pPr>
              <w:rPr>
                <w:rFonts w:ascii="Times New Roman" w:hAnsi="Times New Roman"/>
              </w:rPr>
            </w:pPr>
            <w:r w:rsidRPr="00E62897">
              <w:rPr>
                <w:rFonts w:ascii="Times New Roman" w:hAnsi="Times New Roman"/>
              </w:rPr>
              <w:t xml:space="preserve">Mặt khác </w:t>
            </w:r>
          </w:p>
          <w:p w:rsidR="00187C6E" w:rsidRPr="00E62897" w:rsidRDefault="00187C6E" w:rsidP="00C6138B">
            <w:pPr>
              <w:rPr>
                <w:rFonts w:ascii="Times New Roman" w:hAnsi="Times New Roman"/>
              </w:rPr>
            </w:pPr>
            <w:r w:rsidRPr="00E62897">
              <w:rPr>
                <w:rFonts w:ascii="Times New Roman" w:hAnsi="Times New Roman"/>
                <w:position w:val="-32"/>
              </w:rPr>
              <w:object w:dxaOrig="1800" w:dyaOrig="760">
                <v:shape id="_x0000_i1212" type="#_x0000_t75" style="width:90pt;height:38.25pt">
                  <v:imagedata r:id="rId599" o:title=""/>
                </v:shape>
              </w:object>
            </w:r>
          </w:p>
          <w:p w:rsidR="00187C6E" w:rsidRPr="00E62897" w:rsidRDefault="00187C6E" w:rsidP="00C6138B">
            <w:pPr>
              <w:rPr>
                <w:rFonts w:ascii="Times New Roman" w:hAnsi="Times New Roman"/>
              </w:rPr>
            </w:pPr>
            <w:r w:rsidRPr="00E62897">
              <w:rPr>
                <w:rFonts w:ascii="Times New Roman" w:hAnsi="Times New Roman"/>
              </w:rPr>
              <w:t>( Hai góc này lại ở vị trí so le trong ). Nên MH//KR</w:t>
            </w:r>
          </w:p>
          <w:p w:rsidR="00187C6E" w:rsidRPr="00E62897" w:rsidRDefault="00187C6E" w:rsidP="00C6138B">
            <w:pPr>
              <w:rPr>
                <w:rFonts w:ascii="Times New Roman" w:hAnsi="Times New Roman"/>
              </w:rPr>
            </w:pPr>
            <w:r w:rsidRPr="00E62897">
              <w:rPr>
                <w:rFonts w:ascii="Times New Roman" w:hAnsi="Times New Roman"/>
              </w:rPr>
              <w:t xml:space="preserve">        c, Vẽ hình:</w:t>
            </w:r>
          </w:p>
          <w:p w:rsidR="00187C6E" w:rsidRPr="00E62897" w:rsidRDefault="00884ECA" w:rsidP="00C6138B">
            <w:pPr>
              <w:rPr>
                <w:rFonts w:ascii="Times New Roman" w:hAnsi="Times New Roman"/>
                <w:kern w:val="2"/>
                <w:vertAlign w:val="subscript"/>
              </w:rPr>
            </w:pPr>
            <w:r>
              <w:rPr>
                <w:rFonts w:ascii="Times New Roman" w:hAnsi="Times New Roman"/>
                <w:noProof/>
              </w:rPr>
              <mc:AlternateContent>
                <mc:Choice Requires="wpg">
                  <w:drawing>
                    <wp:anchor distT="0" distB="0" distL="114300" distR="114300" simplePos="0" relativeHeight="251943424" behindDoc="0" locked="0" layoutInCell="1" allowOverlap="1">
                      <wp:simplePos x="0" y="0"/>
                      <wp:positionH relativeFrom="column">
                        <wp:posOffset>913765</wp:posOffset>
                      </wp:positionH>
                      <wp:positionV relativeFrom="paragraph">
                        <wp:posOffset>22225</wp:posOffset>
                      </wp:positionV>
                      <wp:extent cx="2228850" cy="2359025"/>
                      <wp:effectExtent l="8890" t="3175" r="635" b="9525"/>
                      <wp:wrapNone/>
                      <wp:docPr id="5659" name="Group 6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359025"/>
                                <a:chOff x="3555" y="11735"/>
                                <a:chExt cx="3510" cy="3715"/>
                              </a:xfrm>
                            </wpg:grpSpPr>
                            <wps:wsp>
                              <wps:cNvPr id="5660" name="Line 6417"/>
                              <wps:cNvCnPr/>
                              <wps:spPr bwMode="auto">
                                <a:xfrm>
                                  <a:off x="3561" y="15450"/>
                                  <a:ext cx="18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661" name="Group 6418"/>
                              <wpg:cNvGrpSpPr>
                                <a:grpSpLocks/>
                              </wpg:cNvGrpSpPr>
                              <wpg:grpSpPr bwMode="auto">
                                <a:xfrm>
                                  <a:off x="3555" y="11735"/>
                                  <a:ext cx="3510" cy="3711"/>
                                  <a:chOff x="3951" y="2605"/>
                                  <a:chExt cx="3510" cy="3711"/>
                                </a:xfrm>
                              </wpg:grpSpPr>
                              <wps:wsp>
                                <wps:cNvPr id="5662" name="Rectangle 6419"/>
                                <wps:cNvSpPr>
                                  <a:spLocks noChangeArrowheads="1"/>
                                </wps:cNvSpPr>
                                <wps:spPr bwMode="auto">
                                  <a:xfrm rot="10800000">
                                    <a:off x="4602" y="4939"/>
                                    <a:ext cx="2859" cy="1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63" name="Rectangle 6420"/>
                                <wps:cNvSpPr>
                                  <a:spLocks noChangeArrowheads="1"/>
                                </wps:cNvSpPr>
                                <wps:spPr bwMode="auto">
                                  <a:xfrm rot="10800000">
                                    <a:off x="4612" y="2605"/>
                                    <a:ext cx="236" cy="251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88" name="Line 6421"/>
                                <wps:cNvCnPr/>
                                <wps:spPr bwMode="auto">
                                  <a:xfrm flipH="1">
                                    <a:off x="3964" y="4927"/>
                                    <a:ext cx="9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9" name="Line 6422"/>
                                <wps:cNvCnPr/>
                                <wps:spPr bwMode="auto">
                                  <a:xfrm>
                                    <a:off x="3978" y="3433"/>
                                    <a:ext cx="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0" name="Line 6423"/>
                                <wps:cNvCnPr/>
                                <wps:spPr bwMode="auto">
                                  <a:xfrm>
                                    <a:off x="3951" y="3476"/>
                                    <a:ext cx="18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1" name="Line 6424"/>
                                <wps:cNvCnPr/>
                                <wps:spPr bwMode="auto">
                                  <a:xfrm>
                                    <a:off x="5738" y="3417"/>
                                    <a:ext cx="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2" name="Line 6425"/>
                                <wps:cNvCnPr/>
                                <wps:spPr bwMode="auto">
                                  <a:xfrm flipV="1">
                                    <a:off x="3979" y="3436"/>
                                    <a:ext cx="180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3" name="Line 6426"/>
                                <wps:cNvCnPr/>
                                <wps:spPr bwMode="auto">
                                  <a:xfrm>
                                    <a:off x="3964" y="3461"/>
                                    <a:ext cx="90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416" o:spid="_x0000_s1026" style="position:absolute;margin-left:71.95pt;margin-top:1.75pt;width:175.5pt;height:185.75pt;z-index:251943424" coordorigin="3555,11735" coordsize="3510,3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QIerrgUAAAEmAAAOAAAAZHJzL2Uyb0RvYy54bWzsWttu4zYQfS/QfyD0rlgX6mbEWSS+pAXS dtF022dGkiWhsqhSTJxt0X/vcEhJcTbZZpMgRVvZgCGa1Gg4M+cMOdTxu9tdTW5y0VW8WVjukWOR vEl5VjXFwvrw08aOLdJJ1mSs5k2+sD7mnfXu5OuvjvftPPd4yessFwSENN183y6sUsp2Ppt1aZnv WHfE27yBzi0XOyahKYpZJtgepO/qmec44WzPRdYKnuZdB/+udKd1gvK32zyVP2y3XS5JvbBAN4m/ An+v1O/s5JjNC8HaskqNGuwZWuxY1cBDB1ErJhm5FtUnonZVKnjHt/Io5bsZ326rNMc5wGxc595s zgW/bnEuxXxftIOZwLT37PRssen3N+8FqbKFFYRBYpGG7cBL+GASUjdUBtq3xRzGnYv2sn0v9Czh 8oKnv3bQPbvfr9qFHkyu9t/xDCSya8nRQLdbsVMiYOrkFv3wcfBDfitJCn96nhfHAbgrhT7PDxLH C7Sn0hLcqe7zgyCwCHS7buQPnWsjwA9cc7cfudg7Y3P9ZNTWaKemBmHXjZbtXmbZy5K1OTqsUxYb LBuCNtqyF1WTK8NG2rA4bNm8F2jmbt6Bgf/WZn4QunruAQUrYQj3pnNjx8wcO4Zps3krOnme8x1R FwurBkXQIezmopPKjeMQ5Z+Gb6q6Rtl1Q/YLKwnACaqn43WVqU5siOJqWQtywxTA8KMUAmEHw9Qz V6wr9bgMrrTaEOBNhg8pc5atzbVkVa2vQU7dqOfkiGWtKbRuJVzi/+BxxNkfiZOs43VMbeqFa5s6 q5V9ullSO9y4UbDyV8vlyv1TTcCl87LKsrxRc+gx79Kned6wj0brgPrBWLND6WgIUPZQ09NN4ETU j+0oCnyb+mvHPos3S/t06YZhtD5bnq3vabrG2Xevo+xgSqUVv5a5uCyzPckqFRYANg+CK6uAI71I +5OwugByT6WwiODyl0qWGOgKt0pGdzcGYkd9TQwM0rUheh+q1uAFM7fRVODz3r8AVo0JjdQrnn1E qOD/gFvNTYjmgaZG0ME87tFZrPS6T1eKtF+Lzh6ipR6aB6Tk6vgf+SwJNKa90Pk8neGdYKN/ks68 3rI/QoJlTVEjpyXaushpfabodJogDV+WMDA/FYLvFdaBafVMlIuBK/UNvb8f5kAVfXAbxJf6YOyZ NEJDB3SCdEATH9XAGNLJJFZ5TWUSNz5MBSPhGU4UMBuU+ggntkxKJA1DofJDu6pYgbdsC6DBT9CA ivZoGIZcPTh2gx+DHDME/Nw/VMnWXHiHbXp2fIgPXY86Z15ib8I4sumGBnYSObHtuMlZEjo0oavN IR9ibtJLMYDnc/nwxbliVwElkbraLSzj6M8miIFIlPpPZxEdS5ArYfEKQVVy8btF9rAQXFjdb9dM 5Bapv20gShOXUhgmsUGDyIOGuNtzdbeHNSmIWljSIvpyKfVq87oVVVGq8MVwafgprIi2FWZeFfWa 20B/1TDU9jZrE/8hMMMskSrvYBOI/q3A7Gowj1zYc6jnh2ZVGOi16UCEE5gnMP/vwRzHsN0+2GjA Ym7E8ZM2GmRbV+03PU+Z/OonITX51cOty5hfk2nDMW04IExUIePh3dF/bMPxFlk5jodajKkYeN6X Ahm3d6ZakkRADLAE9qnvKzkjfE21AAou/TK1r9BMBYOpYIBr1Qm/j5doH6n4xQng6jARI+7MZvdJ ifgAv6Y64NMIS7Ijft2p4DcV/PqDhCn/wpnRF52FPIrfoXjY51/6gvwbRH6ff3Xlf8TvlH+ngv1w EDjh99XwO5Soe/xi7fdL8i9uhH/+ZCMcwcpcr6QfzcTTYno6fZs2w/gCx+sk46FE3YPZvJfwvOPz vpblUzhHP9gMD7UsrPlD1+Pl5Xo6P5/Oz//95+fj6zB49ITvGWHYm3ei1ItMd9s4anxz6+QvAAAA //8DAFBLAwQUAAYACAAAACEAwYgm+N4AAAAJAQAADwAAAGRycy9kb3ducmV2LnhtbEyPQUvDQBCF 74L/YRnBm93EJGpjNqUU9VQEW0G8bbPTJDQ7G7LbJP33jic9frzHm2+K1Ww7MeLgW0cK4kUEAqly pqVawef+9e4JhA+ajO4coYILeliV11eFzo2b6APHXagFj5DPtYImhD6X0lcNWu0Xrkfi7OgGqwPj UEsz6InHbSfvo+hBWt0SX2h0j5sGq9PubBW8TXpaJ/HLuD0dN5fvffb+tY1Rqdubef0MIuAc/srw q8/qULLTwZ3JeNExp8mSqwqSDATn6TJlPjA/ZhHIspD/Pyh/AAAA//8DAFBLAQItABQABgAIAAAA IQC2gziS/gAAAOEBAAATAAAAAAAAAAAAAAAAAAAAAABbQ29udGVudF9UeXBlc10ueG1sUEsBAi0A FAAGAAgAAAAhADj9If/WAAAAlAEAAAsAAAAAAAAAAAAAAAAALwEAAF9yZWxzLy5yZWxzUEsBAi0A FAAGAAgAAAAhAE5Ah6uuBQAAASYAAA4AAAAAAAAAAAAAAAAALgIAAGRycy9lMm9Eb2MueG1sUEsB Ai0AFAAGAAgAAAAhAMGIJvjeAAAACQEAAA8AAAAAAAAAAAAAAAAACAgAAGRycy9kb3ducmV2Lnht bFBLBQYAAAAABAAEAPMAAAATCQAAAAA= ">
                      <v:line id="Line 6417" o:spid="_x0000_s1027" style="position:absolute;visibility:visible;mso-wrap-style:square" from="3561,15450" to="5361,15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18g8MAAADdAAAADwAAAGRycy9kb3ducmV2LnhtbERPTWvCQBC9C/0PyxR6042FBo2uIgXB g21RS89Ddkyi2dm4u43pv+8cCj0+3vdyPbhW9RRi49nAdJKBIi69bbgy8HnajmegYkK22HomAz8U Yb16GC2xsP7OB+qPqVISwrFAA3VKXaF1LGtyGCe+Ixbu7IPDJDBU2ga8S7hr9XOW5dphw9JQY0ev NZXX47eT3rLah9vX5Trszm/77Y37+fvpw5inx2GzAJVoSP/iP/fOGnjJc9kvb+QJ6N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rNfIPDAAAA3QAAAA8AAAAAAAAAAAAA AAAAoQIAAGRycy9kb3ducmV2LnhtbFBLBQYAAAAABAAEAPkAAACRAwAAAAA= ">
                        <v:stroke dashstyle="dash"/>
                      </v:line>
                      <v:group id="Group 6418" o:spid="_x0000_s1028" style="position:absolute;left:3555;top:11735;width:3510;height:3711" coordorigin="3951,2605" coordsize="3510,37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eXKsUAAADdAAAADwAAAGRycy9kb3ducmV2LnhtbESPQYvCMBSE7wv+h/CE va1pFYtUo4i4sgcRVgXx9miebbF5KU22rf/eCMIeh5n5hlmselOJlhpXWlYQjyIQxJnVJecKzqfv rxkI55E1VpZJwYMcrJaDjwWm2nb8S+3R5yJA2KWooPC+TqV0WUEG3cjWxMG72cagD7LJpW6wC3BT yXEUJdJgyWGhwJo2BWX3459RsOuwW0/ibbu/3zaP62l6uOxjUupz2K/nIDz1/j/8bv9oBdMkieH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gnlyrFAAAA3QAA AA8AAAAAAAAAAAAAAAAAqgIAAGRycy9kb3ducmV2LnhtbFBLBQYAAAAABAAEAPoAAACcAwAAAAA= ">
                        <v:rect id="Rectangle 6419" o:spid="_x0000_s1029" style="position:absolute;left:4602;top:4939;width:2859;height:185;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sYkccA AADdAAAADwAAAGRycy9kb3ducmV2LnhtbESPQWvCQBSE7wX/w/IKvdWNgaQSXaUECx4KpZqox0f2 mQSzb9PsVtN/3y0UPA4z8w2zXI+mE1caXGtZwWwagSCurG65VlDs357nIJxH1thZJgU/5GC9mjws MdP2xp903flaBAi7DBU03veZlK5qyKCb2p44eGc7GPRBDrXUA94C3HQyjqJUGmw5LDTYU95Qddl9 GwXv+cusLJLio+yPh9Mx+drMy22k1NPj+LoA4Wn09/B/e6sVJGkaw9+b8ATk6hcAAP//AwBQSwEC LQAUAAYACAAAACEA8PeKu/0AAADiAQAAEwAAAAAAAAAAAAAAAAAAAAAAW0NvbnRlbnRfVHlwZXNd LnhtbFBLAQItABQABgAIAAAAIQAx3V9h0gAAAI8BAAALAAAAAAAAAAAAAAAAAC4BAABfcmVscy8u cmVsc1BLAQItABQABgAIAAAAIQAzLwWeQQAAADkAAAAQAAAAAAAAAAAAAAAAACkCAABkcnMvc2hh cGV4bWwueG1sUEsBAi0AFAAGAAgAAAAhALnrGJHHAAAA3QAAAA8AAAAAAAAAAAAAAAAAmAIAAGRy cy9kb3ducmV2LnhtbFBLBQYAAAAABAAEAPUAAACMAwAAAAA= " fillcolor="black" stroked="f">
                          <v:fill r:id="rId296" o:title="" type="pattern"/>
                        </v:rect>
                        <v:rect id="Rectangle 6420" o:spid="_x0000_s1030" style="position:absolute;left:4612;top:2605;width:236;height:2516;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e9CsgA AADdAAAADwAAAGRycy9kb3ducmV2LnhtbESPQWvCQBSE70L/w/IKvenGStKQukoRBQ8FqSa1x0f2 NQnNvo3Zrab/visIHoeZ+YaZLwfTijP1rrGsYDqJQBCXVjdcKcgPm3EKwnlkja1lUvBHDpaLh9Ec M20v/EHnva9EgLDLUEHtfZdJ6cqaDLqJ7YiD9217gz7IvpK6x0uAm1Y+R1EiDTYcFmrsaFVT+bP/ NQreVy/TIo/zXdEdP7+O8WmdFttIqafH4e0VhKfB38O39lYriJNkBtc34QnIxT8AAAD//wMAUEsB Ai0AFAAGAAgAAAAhAPD3irv9AAAA4gEAABMAAAAAAAAAAAAAAAAAAAAAAFtDb250ZW50X1R5cGVz XS54bWxQSwECLQAUAAYACAAAACEAMd1fYdIAAACPAQAACwAAAAAAAAAAAAAAAAAuAQAAX3JlbHMv LnJlbHNQSwECLQAUAAYACAAAACEAMy8FnkEAAAA5AAAAEAAAAAAAAAAAAAAAAAApAgAAZHJzL3No YXBleG1sLnhtbFBLAQItABQABgAIAAAAIQDWp70KyAAAAN0AAAAPAAAAAAAAAAAAAAAAAJgCAABk cnMvZG93bnJldi54bWxQSwUGAAAAAAQABAD1AAAAjQMAAAAA " fillcolor="black" stroked="f">
                          <v:fill r:id="rId296" o:title="" type="pattern"/>
                        </v:rect>
                        <v:line id="Line 6421" o:spid="_x0000_s1031" style="position:absolute;flip:x;visibility:visible;mso-wrap-style:square" from="3964,4927" to="4864,4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N1oMEAAADdAAAADwAAAGRycy9kb3ducmV2LnhtbERPz2vCMBS+D/wfwhO8zdSCo1SjiOiQ scu6eX9tnkmxeSlNVrv/fjkMdvz4fm/3k+vESENoPStYLTMQxI3XLRsFX5/n5wJEiMgaO8+k4IcC 7Hezpy2W2j/4g8YqGpFCOJSowMbYl1KGxpLDsPQ9ceJufnAYExyM1AM+UrjrZJ5lL9Jhy6nBYk9H S829+nYK6tPhat7q68nl/K5fzbqqWVZKLebTYQMi0hT/xX/ui1awLoo0N71JT0D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Y3WgwQAAAN0AAAAPAAAAAAAAAAAAAAAA AKECAABkcnMvZG93bnJldi54bWxQSwUGAAAAAAQABAD5AAAAjwMAAAAA ">
                          <v:stroke dashstyle="dash"/>
                        </v:line>
                        <v:line id="Line 6422" o:spid="_x0000_s1032" style="position:absolute;visibility:visible;mso-wrap-style:square" from="3978,3433" to="3978,6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6oL8QAAADdAAAADwAAAGRycy9kb3ducmV2LnhtbESPX2vCMBTF3wd+h3AF32aq4KjVKCII PujGVHy+NNe22tzUJNbu2y+DgY+H8+fHmS87U4uWnK8sKxgNExDEudUVFwpOx817CsIHZI21ZVLw Qx6Wi97bHDNtn/xN7SEUIo6wz1BBGUKTSenzkgz6oW2Io3exzmCI0hVSO3zGcVPLcZJ8SIMVR0KJ Da1Lym+Hh4ncvNi5+/l667aX/W5z53b6efxSatDvVjMQgbrwCv+3t1rBJE2n8PcmPgG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rqgvxAAAAN0AAAAPAAAAAAAAAAAA AAAAAKECAABkcnMvZG93bnJldi54bWxQSwUGAAAAAAQABAD5AAAAkgMAAAAA ">
                          <v:stroke dashstyle="dash"/>
                        </v:line>
                        <v:line id="Line 6423" o:spid="_x0000_s1033" style="position:absolute;visibility:visible;mso-wrap-style:square" from="3951,3476" to="5751,3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2Xb8IAAADdAAAADwAAAGRycy9kb3ducmV2LnhtbERPTWvCQBC9C/0PyxR6040Fi6auIgXB g7WopechOyap2dm4u8b47zuHgsfH+54ve9eojkKsPRsYjzJQxIW3NZcGvo/r4RRUTMgWG89k4E4R lounwRxz62+8p+6QSiUhHHM0UKXU5lrHoiKHceRbYuFOPjhMAkOpbcCbhLtGv2bZm3ZYszRU2NJH RcX5cHXSW5TbcPn5Pfeb0+d2feFutjt+GfPy3K/eQSXq00P8795YA5PpTPbLG3kCe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02Xb8IAAADdAAAADwAAAAAAAAAAAAAA AAChAgAAZHJzL2Rvd25yZXYueG1sUEsFBgAAAAAEAAQA+QAAAJADAAAAAA== ">
                          <v:stroke dashstyle="dash"/>
                        </v:line>
                        <v:line id="Line 6424" o:spid="_x0000_s1034" style="position:absolute;visibility:visible;mso-wrap-style:square" from="5738,3417" to="5738,6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y9MUAAADdAAAADwAAAGRycy9kb3ducmV2LnhtbESPX2vCMBTF3wd+h3AF32ZawVE7owxB 8EE3VseeL8217Wxu2iTW7tsvg8EeD+fPj7PejqYVAznfWFaQzhMQxKXVDVcKPs77xwyED8gaW8uk 4Js8bDeThzXm2t75nYYiVCKOsM9RQR1Cl0vpy5oM+rntiKN3sc5giNJVUju8x3HTykWSPEmDDUdC jR3taiqvxc1EblkdXf/5dR0Pl9Nx3/Owej2/KTWbji/PIAKN4T/81z5oBctslcLvm/g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AEy9MUAAADdAAAADwAAAAAAAAAA AAAAAAChAgAAZHJzL2Rvd25yZXYueG1sUEsFBgAAAAAEAAQA+QAAAJMDAAAAAA== ">
                          <v:stroke dashstyle="dash"/>
                        </v:line>
                        <v:line id="Line 6425" o:spid="_x0000_s1035" style="position:absolute;flip:y;visibility:visible;mso-wrap-style:square" from="3979,3436" to="5779,6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LUl8QAAADdAAAADwAAAGRycy9kb3ducmV2LnhtbESPQWvCQBSE74X+h+UVequbBhSNriLF liJejOb+kn1ugtm3IbvV9N+7guBxmJlvmMVqsK24UO8bxwo+RwkI4srpho2C4+H7YwrCB2SNrWNS 8E8eVsvXlwVm2l15T5c8GBEh7DNUUIfQZVL6qiaLfuQ64uidXG8xRNkbqXu8RrhtZZokE2mx4bhQ Y0dfNVXn/M8qKDfrwmzLYmNT3ukfM85LlrlS72/Deg4i0BCe4Uf7VysYT2cp3N/EJ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UtSXxAAAAN0AAAAPAAAAAAAAAAAA AAAAAKECAABkcnMvZG93bnJldi54bWxQSwUGAAAAAAQABAD5AAAAkgMAAAAA ">
                          <v:stroke dashstyle="dash"/>
                        </v:line>
                        <v:line id="Line 6426" o:spid="_x0000_s1036" style="position:absolute;visibility:visible;mso-wrap-style:square" from="3964,3461" to="4864,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8JGMUAAADdAAAADwAAAGRycy9kb3ducmV2LnhtbESPX2vCMBTF34V9h3AHe9N0DodWowxB 8MFNrOLzpbm21eamJlmt334RBj4ezp8fZ7boTC1acr6yrOB9kIAgzq2uuFBw2K/6YxA+IGusLZOC O3lYzF96M0y1vfGO2iwUIo6wT1FBGUKTSunzkgz6gW2Io3eyzmCI0hVSO7zFcVPLYZJ8SoMVR0KJ DS1Lyi/Zr4ncvNi46/F86dan783qyu3kZ79V6u21+5qCCNSFZ/i/vdYKRuPJBzzexCc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8JGMUAAADdAAAADwAAAAAAAAAA AAAAAAChAgAAZHJzL2Rvd25yZXYueG1sUEsFBgAAAAAEAAQA+QAAAJMDAAAAAA== ">
                          <v:stroke dashstyle="dash"/>
                        </v:line>
                      </v:group>
                    </v:group>
                  </w:pict>
                </mc:Fallback>
              </mc:AlternateContent>
            </w:r>
            <w:r>
              <w:rPr>
                <w:rFonts w:ascii="Times New Roman" w:hAnsi="Times New Roman"/>
                <w:noProof/>
              </w:rPr>
              <mc:AlternateContent>
                <mc:Choice Requires="wps">
                  <w:drawing>
                    <wp:anchor distT="0" distB="0" distL="114300" distR="114300" simplePos="0" relativeHeight="251942400" behindDoc="0" locked="0" layoutInCell="1" allowOverlap="1">
                      <wp:simplePos x="0" y="0"/>
                      <wp:positionH relativeFrom="column">
                        <wp:posOffset>1494155</wp:posOffset>
                      </wp:positionH>
                      <wp:positionV relativeFrom="paragraph">
                        <wp:posOffset>138430</wp:posOffset>
                      </wp:positionV>
                      <wp:extent cx="1658620" cy="1457960"/>
                      <wp:effectExtent l="17780" t="14605" r="9525" b="13335"/>
                      <wp:wrapNone/>
                      <wp:docPr id="5658" name="Freeform 6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658620" cy="1457960"/>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15" o:spid="_x0000_s1026" style="position:absolute;margin-left:117.65pt;margin-top:10.9pt;width:130.6pt;height:114.8pt;rotation:180;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4,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ZoyMgMAAFoHAAAOAAAAZHJzL2Uyb0RvYy54bWysVdtu2zAMfR+wfxD8OCC1nTppEjQpilyG Ad1WoNkHKLYcG7MlTVLidMP+fSR9qdN1QzEsD7ZkHpzwkOLR9c2pLNhRGJsrOffCi8BjQsYqyeV+ 7n3ZbgYTj1nHZcILJcXcexTWu1m8fXNd6ZkYqkwViTAMSKSdVXruZc7pme/bOBMltxdKCwnBVJmS O9iavZ8YXgF7WfjDIBj7lTKJNioW1sLXVR30FsSfpiJ2n9PUCseKuQe5OXoaeu7w6S+u+WxvuM7y uEmD/0MWJc8l/GlHteKOs4PJf6Mq89goq1J3EavSV2max4I0gJoweKbmIeNakBYojtVdmez/o40/ He8Ny5O5NxqPoFeSl9CljRECa87GUTjCGlXazgD6oO8NqrT6TsVfLQT8swhuLGDYrvqoEiDiB6eo LqcU2IyC+ofBJMAffYYCsBN147Hrhjg5FsPHEBIaD6FpMcTCaHQ1HVO/fD5DNswjPlj3Xiha8+Od dXU7E1hRM5JGzxZY0rKAzr7zWcAqFk6iqOl9hwnPMBkLryakHZraYYY9DHL8geqyBwvYy1RRD/MX qlEfBhn12KAQ+1Yqz1r18Uk28mHFOM5hXWutLNYaawEF3YaoHygARaV8GQyCEXz5KjBIQjBVrWWu 301GBubx+SQaj8Ek7upuaO5QCCaES1ZB57FVLIMF9gMjpTqKrSKMe3Z64N+eooXso2oeyK89RG24 fWsi62Bt+4GyRsACc6KidXmivN4hlGqTFwWdwkJS9tNghEe41DBiVu5JgFVFniAQNViz3y0Lw44c LaoejbozZzCjDjIh4kzwZN2sHc+Lek1pIh+MT1NBHCTyoB/TYLqerCfRIBqO14MoWK0Gt5tlNBhv wqvR6nK1XK7Cn5haGM2yPEmExOxaPwyj1/lN48y1k3WOeKbiTOyGfs3J6sH88zSo4KClfZM68h20 mtqbdip5BNshg4Fyw4UETpMp891jFZg7lP7bgRvhseKDBPechlEEMEcbcBZ0GdOP7PoRLmOgmnvO g3HC5dLVN8hBm3yfoadRW6W6BbtLc3Qhyq/OqtmAgZOC5rLBG6K/J9TTlbj4BQAA//8DAFBLAwQU AAYACAAAACEAa4aUYeAAAAAKAQAADwAAAGRycy9kb3ducmV2LnhtbEyPzU7DMBCE70i8g7VI3KiT pqlKiFNViJ8LBxp4ADdekoh4HdluE/r0LCd6290ZzX5Tbmc7iBP60DtSkC4SEEiNMz21Cj4/nu82 IELUZPTgCBX8YIBtdX1V6sK4ifZ4qmMrOIRCoRV0MY6FlKHp0OqwcCMSa1/OWx159a00Xk8cbge5 TJK1tLon/tDpER87bL7ro1XgznnmXqa3+j3ZvZ7H/knuN14qdXsz7x5ARJzjvxn+8BkdKmY6uCOZ IAYFyyzP2MpDyhXYsLpf5yAOfMjTFciqlJcVql8AAAD//wMAUEsBAi0AFAAGAAgAAAAhALaDOJL+ AAAA4QEAABMAAAAAAAAAAAAAAAAAAAAAAFtDb250ZW50X1R5cGVzXS54bWxQSwECLQAUAAYACAAA ACEAOP0h/9YAAACUAQAACwAAAAAAAAAAAAAAAAAvAQAAX3JlbHMvLnJlbHNQSwECLQAUAAYACAAA ACEAT8GaMjIDAABaBwAADgAAAAAAAAAAAAAAAAAuAgAAZHJzL2Uyb0RvYy54bWxQSwECLQAUAAYA CAAAACEAa4aUYeAAAAAKAQAADwAAAAAAAAAAAAAAAACMBQAAZHJzL2Rvd25yZXYueG1sUEsFBgAA AAAEAAQA8wAAAJkGAAAAAA== " path="m,l1844,r,1785e" filled="f" strokeweight="1.5pt">
                      <v:path arrowok="t" o:connecttype="custom" o:connectlocs="0,0;1658620,0;1658620,1457960" o:connectangles="0,0,0"/>
                    </v:shape>
                  </w:pict>
                </mc:Fallback>
              </mc:AlternateContent>
            </w:r>
            <w:r w:rsidR="00187C6E" w:rsidRPr="00E62897">
              <w:rPr>
                <w:rFonts w:ascii="Times New Roman" w:hAnsi="Times New Roman"/>
              </w:rPr>
              <w:t xml:space="preserve">                                   G</w:t>
            </w:r>
            <w:r w:rsidR="00187C6E" w:rsidRPr="00E62897">
              <w:rPr>
                <w:rFonts w:ascii="Times New Roman" w:hAnsi="Times New Roman"/>
                <w:kern w:val="2"/>
                <w:vertAlign w:val="subscript"/>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bCs/>
                <w:sz w:val="36"/>
                <w:szCs w:val="36"/>
              </w:rPr>
            </w:pPr>
            <w:r w:rsidRPr="00E62897">
              <w:rPr>
                <w:rFonts w:ascii="Times New Roman" w:hAnsi="Times New Roman"/>
              </w:rPr>
              <w:t xml:space="preserve">                S</w:t>
            </w:r>
            <w:r w:rsidRPr="00E62897">
              <w:rPr>
                <w:rFonts w:ascii="Times New Roman" w:hAnsi="Times New Roman"/>
                <w:kern w:val="2"/>
                <w:vertAlign w:val="subscript"/>
              </w:rPr>
              <w:t>1</w:t>
            </w:r>
            <w:r w:rsidRPr="00E62897">
              <w:rPr>
                <w:rFonts w:ascii="Times New Roman" w:hAnsi="Times New Roman"/>
              </w:rPr>
              <w:t xml:space="preserve">                             S                                   </w:t>
            </w:r>
            <w:r w:rsidRPr="00E62897">
              <w:rPr>
                <w:rFonts w:ascii="Times New Roman" w:hAnsi="Times New Roman"/>
                <w:bCs/>
                <w:sz w:val="36"/>
                <w:szCs w:val="36"/>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H                  O    </w:t>
            </w: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G</w:t>
            </w:r>
            <w:r w:rsidRPr="00E62897">
              <w:rPr>
                <w:rFonts w:ascii="Times New Roman" w:hAnsi="Times New Roman"/>
                <w:kern w:val="2"/>
                <w:vertAlign w:val="subscript"/>
              </w:rPr>
              <w:t>2</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S</w:t>
            </w:r>
            <w:r w:rsidRPr="00E62897">
              <w:rPr>
                <w:rFonts w:ascii="Times New Roman" w:hAnsi="Times New Roman"/>
                <w:kern w:val="2"/>
                <w:vertAlign w:val="subscript"/>
              </w:rPr>
              <w:t>3</w:t>
            </w:r>
            <w:r w:rsidRPr="00E62897">
              <w:rPr>
                <w:rFonts w:ascii="Times New Roman" w:hAnsi="Times New Roman"/>
              </w:rPr>
              <w:t xml:space="preserve">                             S</w:t>
            </w:r>
            <w:r w:rsidRPr="00E62897">
              <w:rPr>
                <w:rFonts w:ascii="Times New Roman" w:hAnsi="Times New Roman"/>
                <w:kern w:val="2"/>
                <w:vertAlign w:val="subscript"/>
              </w:rPr>
              <w:t>2</w:t>
            </w:r>
          </w:p>
          <w:p w:rsidR="00187C6E" w:rsidRPr="00E62897" w:rsidRDefault="00187C6E" w:rsidP="00C6138B">
            <w:pPr>
              <w:rPr>
                <w:rFonts w:ascii="Times New Roman" w:hAnsi="Times New Roman"/>
                <w:kern w:val="2"/>
                <w:vertAlign w:val="subscript"/>
              </w:rPr>
            </w:pPr>
            <w:r w:rsidRPr="00E62897">
              <w:rPr>
                <w:rFonts w:ascii="Times New Roman" w:hAnsi="Times New Roman"/>
              </w:rPr>
              <w:t>KL: Hệ gương này cho 3 ảnh S</w:t>
            </w:r>
            <w:r w:rsidRPr="00E62897">
              <w:rPr>
                <w:rFonts w:ascii="Times New Roman" w:hAnsi="Times New Roman"/>
                <w:kern w:val="2"/>
                <w:vertAlign w:val="subscript"/>
              </w:rPr>
              <w:t>1</w:t>
            </w:r>
            <w:r w:rsidRPr="00E62897">
              <w:rPr>
                <w:rFonts w:ascii="Times New Roman" w:hAnsi="Times New Roman"/>
              </w:rPr>
              <w:t xml:space="preserve"> , S</w:t>
            </w:r>
            <w:r w:rsidRPr="00E62897">
              <w:rPr>
                <w:rFonts w:ascii="Times New Roman" w:hAnsi="Times New Roman"/>
                <w:kern w:val="2"/>
                <w:vertAlign w:val="subscript"/>
              </w:rPr>
              <w:t>2</w:t>
            </w:r>
            <w:r w:rsidRPr="00E62897">
              <w:rPr>
                <w:rFonts w:ascii="Times New Roman" w:hAnsi="Times New Roman"/>
              </w:rPr>
              <w:t xml:space="preserve"> , S</w:t>
            </w:r>
            <w:r w:rsidRPr="00E62897">
              <w:rPr>
                <w:rFonts w:ascii="Times New Roman" w:hAnsi="Times New Roman"/>
                <w:kern w:val="2"/>
                <w:vertAlign w:val="subscript"/>
              </w:rPr>
              <w:t>3</w:t>
            </w:r>
          </w:p>
          <w:p w:rsidR="00187C6E" w:rsidRPr="00E62897" w:rsidRDefault="00187C6E" w:rsidP="00C6138B">
            <w:pPr>
              <w:rPr>
                <w:rFonts w:ascii="Times New Roman" w:hAnsi="Times New Roman"/>
                <w:kern w:val="2"/>
                <w:vertAlign w:val="subscript"/>
              </w:rPr>
            </w:pP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tc>
      </w:tr>
    </w:tbl>
    <w:p w:rsidR="00187C6E" w:rsidRPr="00E62897" w:rsidRDefault="00187C6E"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9</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b/>
          <w:bCs/>
          <w:i/>
          <w:u w:val="single"/>
        </w:rPr>
      </w:pPr>
    </w:p>
    <w:p w:rsidR="00187C6E" w:rsidRPr="00E62897" w:rsidRDefault="00187C6E" w:rsidP="00E62897">
      <w:pPr>
        <w:jc w:val="center"/>
        <w:rPr>
          <w:rFonts w:ascii="Times New Roman" w:hAnsi="Times New Roman"/>
        </w:rPr>
      </w:pPr>
      <w:r w:rsidRPr="00E62897">
        <w:rPr>
          <w:rFonts w:ascii="Times New Roman" w:hAnsi="Times New Roman"/>
          <w:b/>
          <w:i/>
          <w:iCs/>
        </w:rPr>
        <w:t xml:space="preserve"> </w:t>
      </w:r>
      <w:r w:rsidRPr="00E62897">
        <w:rPr>
          <w:rFonts w:ascii="Times New Roman" w:hAnsi="Times New Roman"/>
          <w:b/>
          <w:u w:val="single"/>
        </w:rPr>
        <w:t>Bài 1 (3 điểm)</w:t>
      </w:r>
      <w:r w:rsidRPr="00E62897">
        <w:rPr>
          <w:rFonts w:ascii="Times New Roman" w:hAnsi="Times New Roman"/>
        </w:rPr>
        <w:t xml:space="preserve">: Tia sáng Mặt Trời nghiêng 1 góc </w:t>
      </w:r>
      <w:r w:rsidRPr="00E62897">
        <w:rPr>
          <w:rFonts w:ascii="Times New Roman" w:hAnsi="Times New Roman"/>
          <w:position w:val="-6"/>
        </w:rPr>
        <w:object w:dxaOrig="240" w:dyaOrig="220">
          <v:shape id="_x0000_i1203" type="#_x0000_t75" style="width:12pt;height:11.25pt" o:ole="">
            <v:imagedata r:id="rId258" o:title=""/>
          </v:shape>
          <o:OLEObject Type="Embed" ProgID="Equation.DSMT4" ShapeID="_x0000_i1203" DrawAspect="Content" ObjectID="_1668239625" r:id="rId600"/>
        </w:object>
      </w:r>
      <w:r w:rsidRPr="00E62897">
        <w:rPr>
          <w:rFonts w:ascii="Times New Roman" w:hAnsi="Times New Roman"/>
        </w:rPr>
        <w:t>=48</w:t>
      </w:r>
      <w:r w:rsidRPr="00E62897">
        <w:rPr>
          <w:rFonts w:ascii="Times New Roman" w:hAnsi="Times New Roman"/>
          <w:vertAlign w:val="superscript"/>
        </w:rPr>
        <w:t>0</w:t>
      </w:r>
      <w:r w:rsidRPr="00E62897">
        <w:rPr>
          <w:rFonts w:ascii="Times New Roman" w:hAnsi="Times New Roman"/>
        </w:rPr>
        <w:t xml:space="preserve"> so với phương ngang. Cần đặt một gương phẳng như thế nào để đổi phương của tia sáng thành phương nằm ngang?</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2 (2, điểm):</w:t>
      </w:r>
      <w:r w:rsidRPr="00E62897">
        <w:rPr>
          <w:rFonts w:ascii="Times New Roman" w:hAnsi="Times New Roman"/>
        </w:rPr>
        <w:t xml:space="preserve"> Một quả cầu bằng nhôm rất nhẹ nhiễm điện dương treo ở đầu sợi chỉ tơ đặt giữa 2 tấm kim loại song song nhiễm điện trái dấu.</w:t>
      </w:r>
    </w:p>
    <w:p w:rsidR="00187C6E" w:rsidRPr="00E62897" w:rsidRDefault="00187C6E" w:rsidP="00187C6E">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187C6E" w:rsidRPr="00E62897" w:rsidRDefault="00884ECA" w:rsidP="00187C6E">
      <w:pPr>
        <w:numPr>
          <w:ilvl w:val="0"/>
          <w:numId w:val="3"/>
        </w:numPr>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935232" behindDoc="0" locked="0" layoutInCell="1" allowOverlap="1">
                <wp:simplePos x="0" y="0"/>
                <wp:positionH relativeFrom="column">
                  <wp:posOffset>3429000</wp:posOffset>
                </wp:positionH>
                <wp:positionV relativeFrom="paragraph">
                  <wp:posOffset>367030</wp:posOffset>
                </wp:positionV>
                <wp:extent cx="1028700" cy="1054100"/>
                <wp:effectExtent l="10160" t="25400" r="8890" b="6350"/>
                <wp:wrapNone/>
                <wp:docPr id="5648" name="Group 6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5649" name="Line 6323"/>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0" name="Line 6324"/>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651" name="Line 6325"/>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4" name="Oval 6326"/>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187C6E">
                              <w:r>
                                <w:t>+</w:t>
                              </w:r>
                            </w:p>
                          </w:txbxContent>
                        </wps:txbx>
                        <wps:bodyPr rot="0" vert="horz" wrap="square" lIns="91440" tIns="45720" rIns="91440" bIns="45720" anchor="t" anchorCtr="0" upright="1">
                          <a:noAutofit/>
                        </wps:bodyPr>
                      </wps:wsp>
                      <wps:wsp>
                        <wps:cNvPr id="5655" name="Rectangle 6327"/>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5656" name="Rectangle 6328"/>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5657" name="Rectangle 6329"/>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22" o:spid="_x0000_s1792" style="position:absolute;left:0;text-align:left;margin-left:270pt;margin-top:28.9pt;width:81pt;height:83pt;z-index:251935232" coordorigin="7101,6220" coordsize="1620,1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HghkgQAAPsWAAAOAAAAZHJzL2Uyb0RvYy54bWzsWFtv2zYUfh+w/yDo3bEk644oRWrHwYBs Ddb2B9ASdUElUSOZ2Fmx/77DQ0m2UztZk83YhvhBJkXq8Fw+ntv5u01TG/eUi4q1iWmfWaZB25Rl VVsk5udPy0loGkKSNiM1a2liPlBhvrv48YfzdRdTh5Wszig3gEgr4nWXmKWUXTydirSkDRFnrKMt LOaMN0TClBfTjJM1UG/qqWNZ/nTNeNZxllIh4O1CL5oXSD/PaSo/5Lmg0qgTE3iT+OT4XKnn9OKc xAUnXVmlPRvkBVw0pGrh0JHUgkhi3PHqG1JNlXImWC7PUtZMWZ5XKUUZQBrbeiTNNWd3HcpSxOui G9UEqn2kpxeTTX+5v+VGlSWm57tgq5Y0YCU82PBnjqMUtO6KGPZd8+5jd8u1lDC8YekXAcvTx+tq XujNxmr9M8uAIrmTDBW0yXmjSIDoxgbt8DDagW6kkcJL23LCwAJzpbBmW55rwwQtlZZgTvVdYFu2 acCy7zjj2tXwvQ/v9Me+j6tTEuuDkdmeOSUZoE5sFStep9iPJeko2ksohW0VGw2KvalaqvQ603rF bfP2lqOWRSxAv8+qLHD9QXQtHIkHxQWD3PtCk7jjQl5T1hhqkJg1sIHWIPc3Qiobbrco47RsWdU1 arxujXViRp7j4QeC1VWmFtU2wYvVvObGPVG3C39KLiC2tw1Q3GZIrKQku+rHklS1HsP+ulX0QAxg px/p6/M1sqKr8Cp0J67jX01ca7GYXC7n7sRf2oG3mC3m84X9h2LNduOyyjLaKu6Gq2y7f82ivVPR l3C8zKMapvvUUURgdvhHpgFZ2oAaViuWPaBd8T2A7GRo8wD7+hoPaHP/HrQNF+0fR5tnhXDhFQ46 IiXaU+M2+/K5W1SkwLW8AOypTcdhOG5ZHdy7xF8P2X6Lugn9oYr2G3aVgzwddsGz7WPXew12Q+eY p+zjQ6QDCxh9iEtvnnJMvg4mFf8rT+kOaPsAIUzFZX8HbUOyI3SmY7RsXpK2oJecs7WKZJAt2Og8 lOeHeK8/GMLA83E8mGl0BraL527juB0O+QsMdEQ9gk9a11Unngzme7F4z1fu+b+9baeL+o/Cptys NjodtVFypU0dSg3OdPYO1QYMSsZ/N401ZO6JKX67I5yaRv1TCzaJbNcF9UmcuB7mRHx3ZbW7QtoU SCWmNA09nEtdHtx1vCpKOMnGaNOyS0hh8wqzpS1XkAKoyUl9pDeg9lcobwCRNaaUwSmhO2bfKlBj ajckBTPISfu8/TnscmAfdXskC91D5OmA21QSStK6ahITpIOfFvDJ3PU4itFDbPHyhuK+2PT8gygO T4jicDYUUm8oxgrsOIr7PsCbL9aRfqzsveAgiqMTojjwLQgI0AmBjgmaaZtGeCoOqh6KGjyZRjzn isdKeCjVxxf/2uL9+6PH0SpfaxTbeV8j23Gt9040WfphMHGXrjeJAiucWHb0PvItN3IXy/1+BFbh usMJbYSX9iNe3YX5zrA2tlMU+0OjY/g/1PDYydzG7tZ/JXMDx4cdVpSv7warFu7uHMa7PeuLPwEA AP//AwBQSwMEFAAGAAgAAAAhABwUlzDhAAAACgEAAA8AAABkcnMvZG93bnJldi54bWxMj0FPwzAM he9I/IfISNxY0o6xqTSdpgk4TUhsSIhb1nhttcapmqzt/j3mBDfb7+n5e/l6cq0YsA+NJw3JTIFA Kr1tqNLweXh9WIEI0ZA1rSfUcMUA6+L2JjeZ9SN94LCPleAQCpnRUMfYZVKGskZnwsx3SKydfO9M 5LWvpO3NyOGulalST9KZhvhDbTrc1lie9xen4W0042aevAy782l7/T4s3r92CWp9fzdtnkFEnOKf GX7xGR0KZjr6C9kgWg2LR8VdIg9LrsCGpUr5cNSQpvMVyCKX/ysUPwAAAP//AwBQSwECLQAUAAYA CAAAACEAtoM4kv4AAADhAQAAEwAAAAAAAAAAAAAAAAAAAAAAW0NvbnRlbnRfVHlwZXNdLnhtbFBL AQItABQABgAIAAAAIQA4/SH/1gAAAJQBAAALAAAAAAAAAAAAAAAAAC8BAABfcmVscy8ucmVsc1BL AQItABQABgAIAAAAIQCyjHghkgQAAPsWAAAOAAAAAAAAAAAAAAAAAC4CAABkcnMvZTJvRG9jLnht bFBLAQItABQABgAIAAAAIQAcFJcw4QAAAAoBAAAPAAAAAAAAAAAAAAAAAOwGAABkcnMvZG93bnJl di54bWxQSwUGAAAAAAQABADzAAAA+gcAAAAA ">
                <v:line id="Line 6323" o:spid="_x0000_s1793" style="position:absolute;visibility:visible;mso-wrap-style:square" from="7461,6260" to="8181,6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AntMgAAADdAAAADwAAAGRycy9kb3ducmV2LnhtbESPT0vDQBTE70K/w/IEb3bjv6Ax21Ja Cq0HsVVojy/ZZ5KafRt21yR++64geBxm5jdMPh9NK3pyvrGs4GaagCAurW64UvDxvr5+BOEDssbW Min4IQ/z2eQix0zbgXfU70MlIoR9hgrqELpMSl/WZNBPbUccvU/rDIYoXSW1wyHCTStvkySVBhuO CzV2tKyp/Np/GwWvd29pv9i+bMbDNi3K1a44ngan1NXluHgGEWgM/+G/9kYreEjvn+D3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dAntMgAAADdAAAADwAAAAAA AAAAAAAAAAChAgAAZHJzL2Rvd25yZXYueG1sUEsFBgAAAAAEAAQA+QAAAJYDAAAAAA== "/>
                <v:line id="Line 6324" o:spid="_x0000_s1794" style="position:absolute;visibility:visible;mso-wrap-style:square" from="7461,6220" to="8181,6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Az9L4AAADdAAAADwAAAGRycy9kb3ducmV2LnhtbERPzYrCMBC+L+w7hFnwtqYWLVKNIoLo Tdb1AcZmtinbTEozan17cxA8fnz/y/XgW3WjPjaBDUzGGSjiKtiGawPn3933HFQUZIttYDLwoAjr 1efHEksb7vxDt5PUKoVwLNGAE+lKrWPlyGMch444cX+h9ygJ9rW2Pd5TuG91nmWF9thwanDY0dZR 9X+6egO2IK9zuWzcVHb7yXEeH5hHY0Zfw2YBSmiQt/jlPlgDs2KW9qc36Qno1R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b0DP0vgAAAN0AAAAPAAAAAAAAAAAAAAAAAKEC AABkcnMvZG93bnJldi54bWxQSwUGAAAAAAQABAD5AAAAjAMAAAAA " strokeweight="4pt">
                  <v:stroke r:id="rId25" o:title="" filltype="pattern"/>
                </v:line>
                <v:line id="Line 6325" o:spid="_x0000_s1795" style="position:absolute;visibility:visible;mso-wrap-style:square" from="7821,6260" to="782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9b8gAAADdAAAADwAAAGRycy9kb3ducmV2LnhtbESPT2vCQBTE74V+h+UVeqsbLQaJriJK QXso9Q/o8Zl9TVKzb8PuNkm/fbcgeBxm5jfMbNGbWrTkfGVZwXCQgCDOra64UHA8vL1MQPiArLG2 TAp+ycNi/vgww0zbjnfU7kMhIoR9hgrKEJpMSp+XZNAPbEMcvS/rDIYoXSG1wy7CTS1HSZJKgxXH hRIbWpWUX/c/RsHH62faLrfvm/60TS/5enc5f3dOqeenfjkFEagP9/CtvdEKxul4CP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n+9b8gAAADdAAAADwAAAAAA AAAAAAAAAAChAgAAZHJzL2Rvd25yZXYueG1sUEsFBgAAAAAEAAQA+QAAAJYDAAAAAA== "/>
                <v:oval id="Oval 6326" o:spid="_x0000_s1796" style="position:absolute;left:7731;top:7146;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VPOcUA AADdAAAADwAAAGRycy9kb3ducmV2LnhtbESPQWvCQBSE74X+h+UVeqsbTRNK6iqiFPTQQ6PeH9ln Esy+DdnXmP57t1DocZiZb5jlenKdGmkIrWcD81kCirjytuXawOn48fIGKgiyxc4zGfihAOvV48MS C+tv/EVjKbWKEA4FGmhE+kLrUDXkMMx8Txy9ix8cSpRDre2Atwh3nV4kSa4dthwXGuxp21B1Lb+d gV29KfNRp5Kll91esuv585DOjXl+mjbvoIQm+Q//tffWQJZnr/D7Jj4BvboDAAD//wMAUEsBAi0A FAAGAAgAAAAhAPD3irv9AAAA4gEAABMAAAAAAAAAAAAAAAAAAAAAAFtDb250ZW50X1R5cGVzXS54 bWxQSwECLQAUAAYACAAAACEAMd1fYdIAAACPAQAACwAAAAAAAAAAAAAAAAAuAQAAX3JlbHMvLnJl bHNQSwECLQAUAAYACAAAACEAMy8FnkEAAAA5AAAAEAAAAAAAAAAAAAAAAAApAgAAZHJzL3NoYXBl eG1sLnhtbFBLAQItABQABgAIAAAAIQBFhU85xQAAAN0AAAAPAAAAAAAAAAAAAAAAAJgCAABkcnMv ZG93bnJldi54bWxQSwUGAAAAAAQABAD1AAAAigMAAAAA ">
                  <v:textbox>
                    <w:txbxContent>
                      <w:p w:rsidR="00C6138B" w:rsidRDefault="00C6138B" w:rsidP="00187C6E">
                        <w:r>
                          <w:t>+</w:t>
                        </w:r>
                      </w:p>
                    </w:txbxContent>
                  </v:textbox>
                </v:oval>
                <v:rect id="Rectangle 6327" o:spid="_x0000_s1797" style="position:absolute;left:710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k6sYA AADdAAAADwAAAGRycy9kb3ducmV2LnhtbESPQWvCQBSE7wX/w/KE3pqNlkiNriItlvaoyaW3Z/aZ RLNvQ3ZN0v76bqHgcZiZb5j1djSN6KlztWUFsygGQVxYXXOpIM/2Ty8gnEfW2FgmBd/kYLuZPKwx 1XbgA/VHX4oAYZeigsr7NpXSFRUZdJFtiYN3tp1BH2RXSt3hEOCmkfM4XkiDNYeFClt6rai4Hm9G wame5/hzyN5js9w/+88xu9y+3pR6nI67FQhPo7+H/9sfWkGySBL4exOe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b+kk6sYAAADdAAAADwAAAAAAAAAAAAAAAACYAgAAZHJz L2Rvd25yZXYueG1sUEsFBgAAAAAEAAQA9QAAAIsDAAAAAA== ">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6328" o:spid="_x0000_s1798" style="position:absolute;left:8361;top:680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u6ncQA AADdAAAADwAAAGRycy9kb3ducmV2LnhtbESPQYvCMBSE78L+h/AWvGm6isWtRlkURY9aL97eNs+2 u81LaaJWf70RBI/DzHzDTOetqcSFGldaVvDVj0AQZ1aXnCs4pKveGITzyBory6TgRg7ms4/OFBNt r7yjy97nIkDYJaig8L5OpHRZQQZd39bEwTvZxqAPssmlbvAa4KaSgyiKpcGSw0KBNS0Kyv73Z6Pg txwc8L5L15H5Xg39tk3/zselUt3P9mcCwlPr3+FXe6MVjOJRDM834QnI2QMAAP//AwBQSwECLQAU AAYACAAAACEA8PeKu/0AAADiAQAAEwAAAAAAAAAAAAAAAAAAAAAAW0NvbnRlbnRfVHlwZXNdLnht bFBLAQItABQABgAIAAAAIQAx3V9h0gAAAI8BAAALAAAAAAAAAAAAAAAAAC4BAABfcmVscy8ucmVs c1BLAQItABQABgAIAAAAIQAzLwWeQQAAADkAAAAQAAAAAAAAAAAAAAAAACkCAABkcnMvc2hhcGV4 bWwueG1sUEsBAi0AFAAGAAgAAAAhAJ87up3EAAAA3QAAAA8AAAAAAAAAAAAAAAAAmAIAAGRycy9k b3ducmV2LnhtbFBLBQYAAAAABAAEAPUAAACJAwAAAAA= ">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6329" o:spid="_x0000_s1799" style="position:absolute;left:7605;top:700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r2RccA AADdAAAADwAAAGRycy9kb3ducmV2LnhtbESPW2vCQBSE3wv+h+UIvhTdKHghuooIpaEUxHh5PmSP STB7Nma3Sfrvu4VCH4eZ+YbZ7HpTiZYaV1pWMJ1EIIgzq0vOFVzOb+MVCOeRNVaWScE3OdhtBy8b jLXt+ERt6nMRIOxiVFB4X8dSuqwgg25ia+Lg3W1j0AfZ5FI32AW4qeQsihbSYMlhocCaDgVlj/TL KOiyY3s7f77L4+stsfxMnof0+qHUaNjv1yA89f4//NdOtIL5Yr6E3zfhCcjtDwAAAP//AwBQSwEC LQAUAAYACAAAACEA8PeKu/0AAADiAQAAEwAAAAAAAAAAAAAAAAAAAAAAW0NvbnRlbnRfVHlwZXNd LnhtbFBLAQItABQABgAIAAAAIQAx3V9h0gAAAI8BAAALAAAAAAAAAAAAAAAAAC4BAABfcmVscy8u cmVsc1BLAQItABQABgAIAAAAIQAzLwWeQQAAADkAAAAQAAAAAAAAAAAAAAAAACkCAABkcnMvc2hh cGV4bWwueG1sUEsBAi0AFAAGAAgAAAAhAEd69kXHAAAA3QAAAA8AAAAAAAAAAAAAAAAAmAIAAGRy cy9kb3ducmV2LnhtbFBLBQYAAAAABAAEAPUAAACMAwAAAAA= "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Giả sử nó chạm vào một tấm kim loại nhiễm điện, sau đó nó chuyển động về phía nào? Tại sao?</w:t>
      </w: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3 (2,5 điểm):</w:t>
      </w:r>
      <w:r w:rsidRPr="00E62897">
        <w:rPr>
          <w:rFonts w:ascii="Times New Roman" w:hAnsi="Times New Roman"/>
        </w:rPr>
        <w:t xml:space="preserve"> Một nguồn sáng điểm và hai gương nhỏ đặt ở ba đỉnh của một tam giác đều. Tính góc gợp bởi hai gương để một tia sáng đi từ nguồn sau khi phản xạ trên hai gương:</w:t>
      </w:r>
    </w:p>
    <w:p w:rsidR="00187C6E" w:rsidRPr="00E62897" w:rsidRDefault="00187C6E" w:rsidP="00187C6E">
      <w:pPr>
        <w:spacing w:line="360" w:lineRule="auto"/>
        <w:rPr>
          <w:rFonts w:ascii="Times New Roman" w:hAnsi="Times New Roman"/>
        </w:rPr>
      </w:pPr>
      <w:r w:rsidRPr="00E62897">
        <w:rPr>
          <w:rFonts w:ascii="Times New Roman" w:hAnsi="Times New Roman"/>
        </w:rPr>
        <w:t>a) đi thẳng đến nguồn.</w:t>
      </w:r>
    </w:p>
    <w:p w:rsidR="00187C6E" w:rsidRPr="00E62897" w:rsidRDefault="00187C6E" w:rsidP="00187C6E">
      <w:pPr>
        <w:spacing w:line="360" w:lineRule="auto"/>
        <w:rPr>
          <w:rFonts w:ascii="Times New Roman" w:hAnsi="Times New Roman"/>
        </w:rPr>
      </w:pPr>
      <w:r w:rsidRPr="00E62897">
        <w:rPr>
          <w:rFonts w:ascii="Times New Roman" w:hAnsi="Times New Roman"/>
        </w:rPr>
        <w:t>b) quay lại nguồn theo đường đi cũ.</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4 (2,5 điểm):</w:t>
      </w:r>
      <w:r w:rsidRPr="00E62897">
        <w:rPr>
          <w:rFonts w:ascii="Times New Roman" w:hAnsi="Times New Roman"/>
        </w:rPr>
        <w:t xml:space="preserve"> Có  hai bóng đèn Đ</w:t>
      </w:r>
      <w:r w:rsidRPr="00E62897">
        <w:rPr>
          <w:rFonts w:ascii="Times New Roman" w:hAnsi="Times New Roman"/>
          <w:vertAlign w:val="subscript"/>
        </w:rPr>
        <w:t>1</w:t>
      </w:r>
      <w:r w:rsidRPr="00E62897">
        <w:rPr>
          <w:rFonts w:ascii="Times New Roman" w:hAnsi="Times New Roman"/>
        </w:rPr>
        <w:t xml:space="preserve"> và Đ</w:t>
      </w:r>
      <w:r w:rsidRPr="00E62897">
        <w:rPr>
          <w:rFonts w:ascii="Times New Roman" w:hAnsi="Times New Roman"/>
          <w:vertAlign w:val="subscript"/>
        </w:rPr>
        <w:t>2</w:t>
      </w:r>
      <w:r w:rsidRPr="00E62897">
        <w:rPr>
          <w:rFonts w:ascii="Times New Roman" w:hAnsi="Times New Roman"/>
        </w:rPr>
        <w:t>; ba công tắc 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K</w:t>
      </w:r>
      <w:r w:rsidRPr="00E62897">
        <w:rPr>
          <w:rFonts w:ascii="Times New Roman" w:hAnsi="Times New Roman"/>
          <w:vertAlign w:val="subscript"/>
        </w:rPr>
        <w:t>3</w:t>
      </w:r>
      <w:r w:rsidRPr="00E62897">
        <w:rPr>
          <w:rFonts w:ascii="Times New Roman" w:hAnsi="Times New Roman"/>
        </w:rPr>
        <w:t>; một nguồn điện. Hãy mắc một mạch điện thỏa mãn đủ các yêu cầu sau:</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sáng, chỉ bật công tắc K</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2</w:t>
      </w:r>
      <w:r w:rsidRPr="00E62897">
        <w:rPr>
          <w:rFonts w:ascii="Times New Roman" w:hAnsi="Times New Roman"/>
        </w:rPr>
        <w:t xml:space="preserve"> sáng, chỉ bật công tắc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và đèn Đ</w:t>
      </w:r>
      <w:r w:rsidRPr="00E62897">
        <w:rPr>
          <w:rFonts w:ascii="Times New Roman" w:hAnsi="Times New Roman"/>
          <w:vertAlign w:val="subscript"/>
        </w:rPr>
        <w:t>2</w:t>
      </w:r>
      <w:r w:rsidRPr="00E62897">
        <w:rPr>
          <w:rFonts w:ascii="Times New Roman" w:hAnsi="Times New Roman"/>
        </w:rPr>
        <w:t xml:space="preserve"> cùng sáng, chỉ bật công tắc K</w:t>
      </w:r>
      <w:r w:rsidRPr="00E62897">
        <w:rPr>
          <w:rFonts w:ascii="Times New Roman" w:hAnsi="Times New Roman"/>
          <w:vertAlign w:val="subscript"/>
        </w:rPr>
        <w:t>3</w:t>
      </w:r>
      <w:r w:rsidRPr="00E62897">
        <w:rPr>
          <w:rFonts w:ascii="Times New Roman" w:hAnsi="Times New Roman"/>
        </w:rPr>
        <w: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789"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836"/>
        <w:gridCol w:w="873"/>
      </w:tblGrid>
      <w:tr w:rsidR="00187C6E" w:rsidRPr="00E62897" w:rsidTr="00C6138B">
        <w:tc>
          <w:tcPr>
            <w:tcW w:w="108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w:t>
            </w:r>
          </w:p>
        </w:tc>
        <w:tc>
          <w:tcPr>
            <w:tcW w:w="8836"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73"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8836" w:type="dxa"/>
          </w:tcPr>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position w:val="-6"/>
              </w:rPr>
              <w:object w:dxaOrig="240" w:dyaOrig="220">
                <v:shape id="_x0000_i1213" type="#_x0000_t75" style="width:12pt;height:11.25pt" o:ole="">
                  <v:imagedata r:id="rId260" o:title=""/>
                </v:shape>
                <o:OLEObject Type="Embed" ProgID="Equation.DSMT4" ShapeID="_x0000_i1213" DrawAspect="Content" ObjectID="_1668239626" r:id="rId601"/>
              </w:object>
            </w:r>
            <w:r w:rsidRPr="00E62897">
              <w:rPr>
                <w:rFonts w:ascii="Times New Roman" w:hAnsi="Times New Roman"/>
              </w:rPr>
              <w:t>,</w:t>
            </w:r>
            <w:r w:rsidRPr="00E62897">
              <w:rPr>
                <w:rFonts w:ascii="Times New Roman" w:hAnsi="Times New Roman"/>
                <w:position w:val="-10"/>
              </w:rPr>
              <w:object w:dxaOrig="240" w:dyaOrig="320">
                <v:shape id="_x0000_i1214" type="#_x0000_t75" style="width:12pt;height:15.75pt" o:ole="">
                  <v:imagedata r:id="rId262" o:title=""/>
                </v:shape>
                <o:OLEObject Type="Embed" ProgID="Equation.DSMT4" ShapeID="_x0000_i1214" DrawAspect="Content" ObjectID="_1668239627" r:id="rId602"/>
              </w:object>
            </w:r>
            <w:r w:rsidRPr="00E62897">
              <w:rPr>
                <w:rFonts w:ascii="Times New Roman" w:hAnsi="Times New Roman"/>
              </w:rPr>
              <w:t xml:space="preserve"> lần lượt là góc hợp bởi tia sáng mặt trời với phương ngang và góc hợp bởi tia tới với tia phản xạ.</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1</w:t>
            </w:r>
            <w:r w:rsidRPr="00E62897">
              <w:rPr>
                <w:rFonts w:ascii="Times New Roman" w:hAnsi="Times New Roman"/>
              </w:rPr>
              <w:t>: Tia sáng truyền theo phương ngang cho tia phản xạ từ trái sang phải.</w:t>
            </w:r>
          </w:p>
          <w:p w:rsidR="00187C6E" w:rsidRPr="00E62897" w:rsidRDefault="00187C6E" w:rsidP="00C6138B">
            <w:pPr>
              <w:jc w:val="both"/>
              <w:rPr>
                <w:rFonts w:ascii="Times New Roman" w:hAnsi="Times New Roman"/>
              </w:rPr>
            </w:pPr>
            <w:r w:rsidRPr="00E62897">
              <w:rPr>
                <w:rFonts w:ascii="Times New Roman" w:hAnsi="Times New Roman"/>
              </w:rPr>
              <w:t xml:space="preserve">Từ </w:t>
            </w:r>
            <w:r w:rsidRPr="00E62897">
              <w:rPr>
                <w:rFonts w:ascii="Times New Roman" w:hAnsi="Times New Roman"/>
                <w:b/>
              </w:rPr>
              <w:t>hình 1</w:t>
            </w:r>
            <w:r w:rsidRPr="00E62897">
              <w:rPr>
                <w:rFonts w:ascii="Times New Roman" w:hAnsi="Times New Roman"/>
              </w:rPr>
              <w:t xml:space="preserve">, Ta có: </w:t>
            </w:r>
            <w:r w:rsidRPr="00E62897">
              <w:rPr>
                <w:rFonts w:ascii="Times New Roman" w:hAnsi="Times New Roman"/>
                <w:position w:val="-6"/>
              </w:rPr>
              <w:object w:dxaOrig="240" w:dyaOrig="220">
                <v:shape id="_x0000_i1215" type="#_x0000_t75" style="width:12pt;height:11.25pt" o:ole="">
                  <v:imagedata r:id="rId260" o:title=""/>
                </v:shape>
                <o:OLEObject Type="Embed" ProgID="Equation.DSMT4" ShapeID="_x0000_i1215" DrawAspect="Content" ObjectID="_1668239628" r:id="rId603"/>
              </w:object>
            </w:r>
            <w:r w:rsidRPr="00E62897">
              <w:rPr>
                <w:rFonts w:ascii="Times New Roman" w:hAnsi="Times New Roman"/>
              </w:rPr>
              <w:t>+</w:t>
            </w:r>
            <w:r w:rsidRPr="00E62897">
              <w:rPr>
                <w:rFonts w:ascii="Times New Roman" w:hAnsi="Times New Roman"/>
                <w:position w:val="-10"/>
              </w:rPr>
              <w:object w:dxaOrig="240" w:dyaOrig="320">
                <v:shape id="_x0000_i1216" type="#_x0000_t75" style="width:12pt;height:15.75pt" o:ole="">
                  <v:imagedata r:id="rId262" o:title=""/>
                </v:shape>
                <o:OLEObject Type="Embed" ProgID="Equation.DSMT4" ShapeID="_x0000_i1216" DrawAspect="Content" ObjectID="_1668239629" r:id="rId604"/>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475" style="position:absolute;left:0;text-align:left;margin-left:174.85pt;margin-top:12.45pt;width:176.2pt;height:84.4pt;z-index:-251372032" coordorigin="7260,2026" coordsize="3524,1688" wrapcoords="276 765 184 1720 184 2676 460 3823 4044 9940 6066 12998 5515 15865 551 17395 551 17777 3401 19115 3217 20835 7353 20835 8824 20835 9559 20262 9375 19115 21232 18350 21232 16057 10662 16057 10294 12998 10570 11469 10019 11087 4871 9940 919 3823 1011 765 276 765">
                  <v:group id="_x0000_s8476" style="position:absolute;left:7260;top:2026;width:3524;height:1646" coordorigin="7020,3826" coordsize="3524,1646">
                    <v:line id="_x0000_s8477" style="position:absolute" from="7126,5218" to="8555,5218">
                      <v:stroke dashstyle="dash"/>
                    </v:line>
                    <v:line id="_x0000_s8478" style="position:absolute" from="7126,4132" to="8574,5218" strokeweight="1.5pt"/>
                    <v:line id="_x0000_s8479" style="position:absolute" from="7696,4567" to="8184,4933" strokeweight="1.5pt">
                      <v:stroke endarrow="open"/>
                    </v:line>
                    <v:line id="_x0000_s8480" style="position:absolute;flip:y" from="8543,5203" to="10239,5203" strokeweight="1.5pt"/>
                    <v:line id="_x0000_s8481" style="position:absolute;flip:y" from="8858,5203" to="9699,5203" strokeweight="1.5pt">
                      <v:stroke endarrow="open"/>
                    </v:line>
                    <v:shape id="_x0000_s8482" style="position:absolute;left:8164;top:5004;width:109;height:190;rotation:1605254fd;mso-position-horizontal:absolute;mso-position-vertical:absolute" coordsize="467,900" path="m467,c305,50,144,100,77,210,10,320,,545,62,660v62,115,226,177,390,240e" filled="f">
                      <v:path arrowok="t"/>
                    </v:shape>
                    <v:shape id="_x0000_s8483" style="position:absolute;left:8494;top:4792;width:139;height:514;rotation:7466561fd;mso-position-horizontal:absolute;mso-position-vertical:absolute" coordsize="467,900" path="m467,c305,50,144,100,77,210,10,320,,545,62,660v62,115,226,177,390,240e" filled="f">
                      <v:path arrowok="t"/>
                    </v:shape>
                    <v:shape id="_x0000_s8484" type="#_x0000_t75" style="position:absolute;left:7020;top:3826;width:195;height:285">
                      <v:imagedata r:id="rId266" o:title=""/>
                    </v:shape>
                    <v:shape id="_x0000_s8485" type="#_x0000_t75" style="position:absolute;left:8460;top:5206;width:156;height:266">
                      <v:imagedata r:id="rId267" o:title=""/>
                    </v:shape>
                    <v:shape id="_x0000_s8486" type="#_x0000_t75" style="position:absolute;left:10290;top:5041;width:254;height:266">
                      <v:imagedata r:id="rId268" o:title=""/>
                    </v:shape>
                    <v:shape id="_x0000_s8487" type="#_x0000_t75" style="position:absolute;left:7905;top:4966;width:234;height:225">
                      <v:imagedata r:id="rId269" o:title=""/>
                    </v:shape>
                    <v:shape id="_x0000_s8488" type="#_x0000_t75" style="position:absolute;left:8490;top:4666;width:234;height:327">
                      <v:imagedata r:id="rId270" o:title=""/>
                    </v:shape>
                  </v:group>
                  <v:shape id="_x0000_s8489" type="#_x0000_t75" style="position:absolute;left:7785;top:3448;width:703;height:266">
                    <v:imagedata r:id="rId271" o:title=""/>
                  </v:shape>
                  <w10:wrap type="square"/>
                </v:group>
                <o:OLEObject Type="Embed" ProgID="Equation.DSMT4" ShapeID="_x0000_s8484" DrawAspect="Content" ObjectID="_1668239868" r:id="rId605"/>
                <o:OLEObject Type="Embed" ProgID="Equation.DSMT4" ShapeID="_x0000_s8485" DrawAspect="Content" ObjectID="_1668239869" r:id="rId606"/>
                <o:OLEObject Type="Embed" ProgID="Equation.DSMT4" ShapeID="_x0000_s8486" DrawAspect="Content" ObjectID="_1668239870" r:id="rId607"/>
                <o:OLEObject Type="Embed" ProgID="Equation.DSMT4" ShapeID="_x0000_s8487" DrawAspect="Content" ObjectID="_1668239871" r:id="rId608"/>
                <o:OLEObject Type="Embed" ProgID="Equation.DSMT4" ShapeID="_x0000_s8488" DrawAspect="Content" ObjectID="_1668239872" r:id="rId609"/>
                <o:OLEObject Type="Embed" ProgID="Equation.DSMT4" ShapeID="_x0000_s8489" DrawAspect="Content" ObjectID="_1668239873" r:id="rId610"/>
              </w:pict>
            </w:r>
            <w:r w:rsidRPr="00E62897">
              <w:rPr>
                <w:rFonts w:ascii="Times New Roman" w:hAnsi="Times New Roman"/>
              </w:rPr>
              <w:t>=&gt;</w:t>
            </w:r>
            <w:r w:rsidRPr="00E62897">
              <w:rPr>
                <w:rFonts w:ascii="Times New Roman" w:hAnsi="Times New Roman"/>
                <w:position w:val="-10"/>
              </w:rPr>
              <w:object w:dxaOrig="240" w:dyaOrig="320">
                <v:shape id="_x0000_i1217" type="#_x0000_t75" style="width:12pt;height:15.75pt" o:ole="">
                  <v:imagedata r:id="rId262" o:title=""/>
                </v:shape>
                <o:OLEObject Type="Embed" ProgID="Equation.DSMT4" ShapeID="_x0000_i1217" DrawAspect="Content" ObjectID="_1668239630" r:id="rId611"/>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position w:val="-6"/>
              </w:rPr>
              <w:object w:dxaOrig="240" w:dyaOrig="220">
                <v:shape id="_x0000_i1218" type="#_x0000_t75" style="width:12pt;height:11.25pt" o:ole="">
                  <v:imagedata r:id="rId260" o:title=""/>
                </v:shape>
                <o:OLEObject Type="Embed" ProgID="Equation.DSMT4" ShapeID="_x0000_i1218" DrawAspect="Content" ObjectID="_1668239631" r:id="rId612"/>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 132</w:t>
            </w:r>
            <w:r w:rsidRPr="00E62897">
              <w:rPr>
                <w:rFonts w:ascii="Times New Roman" w:hAnsi="Times New Roman"/>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noProof/>
              </w:rPr>
              <w:pict>
                <v:group id="_x0000_s8490" style="position:absolute;left:0;text-align:left;margin-left:333pt;margin-top:10.7pt;width:176.2pt;height:85.25pt;z-index:251945472" coordorigin="6975,6058" coordsize="3524,1705">
                  <v:line id="_x0000_s8491" style="position:absolute" from="7081,7450" to="8510,7450">
                    <v:stroke dashstyle="dash"/>
                  </v:line>
                  <v:line id="_x0000_s8492" style="position:absolute" from="7081,6364" to="8529,7450" strokeweight="1.5pt"/>
                  <v:line id="_x0000_s8493" style="position:absolute" from="7651,6799" to="8139,7165" strokeweight="1.5pt">
                    <v:stroke endarrow="open"/>
                  </v:line>
                  <v:line id="_x0000_s8494" style="position:absolute;flip:y" from="8498,7435" to="10194,7435" strokeweight="1.5pt"/>
                  <v:line id="_x0000_s8495" style="position:absolute;flip:y" from="8813,7435" to="9654,7435" strokeweight="1.5pt">
                    <v:stroke endarrow="open"/>
                  </v:line>
                  <v:shape id="_x0000_s8496" style="position:absolute;left:8119;top:7236;width:109;height:190;rotation:1605254fd;mso-position-horizontal:absolute;mso-position-vertical:absolute" coordsize="467,900" path="m467,c305,50,144,100,77,210,10,320,,545,62,660v62,115,226,177,390,240e" filled="f">
                    <v:path arrowok="t"/>
                  </v:shape>
                  <v:shape id="_x0000_s8497" type="#_x0000_t75" style="position:absolute;left:6975;top:6058;width:195;height:285">
                    <v:imagedata r:id="rId266" o:title=""/>
                  </v:shape>
                  <v:shape id="_x0000_s8498" type="#_x0000_t75" style="position:absolute;left:8415;top:7438;width:156;height:266">
                    <v:imagedata r:id="rId267" o:title=""/>
                  </v:shape>
                  <v:shape id="_x0000_s8499" type="#_x0000_t75" style="position:absolute;left:10245;top:7273;width:254;height:266">
                    <v:imagedata r:id="rId268" o:title=""/>
                  </v:shape>
                  <v:shape id="_x0000_s8500" type="#_x0000_t75" style="position:absolute;left:7860;top:7198;width:234;height:225">
                    <v:imagedata r:id="rId269" o:title=""/>
                  </v:shape>
                  <v:line id="_x0000_s8501" style="position:absolute;flip:y" from="8513,6410" to="8934,7435" strokeweight="1.5pt"/>
                  <v:shape id="_x0000_s8502" type="#_x0000_t75" style="position:absolute;left:8835;top:6073;width:254;height:285">
                    <v:imagedata r:id="rId280" o:title=""/>
                  </v:shape>
                  <v:shape id="_x0000_s8503" type="#_x0000_t75" style="position:absolute;left:8355;top:6793;width:136;height:266">
                    <v:imagedata r:id="rId281" o:title=""/>
                  </v:shape>
                  <v:shape id="_x0000_s8504" type="#_x0000_t75" style="position:absolute;left:8910;top:6973;width:176;height:266">
                    <v:imagedata r:id="rId282" o:title=""/>
                  </v:shape>
                  <v:shape id="_x0000_s8505" style="position:absolute;left:8348;top:7048;width:159;height:307;rotation:3248658fd;mso-position-horizontal:absolute;mso-position-vertical:absolute" coordsize="467,900" path="m467,c305,50,144,100,77,210,10,320,,545,62,660v62,115,226,177,390,240e" filled="f">
                    <v:path arrowok="t"/>
                  </v:shape>
                  <v:shape id="_x0000_s8506" style="position:absolute;left:8708;top:7108;width:159;height:307;rotation:8282336fd;mso-position-horizontal:absolute;mso-position-vertical:absolute" coordsize="467,900" path="m467,c305,50,144,100,77,210,10,320,,545,62,660v62,115,226,177,390,240e" filled="f">
                    <v:path arrowok="t"/>
                  </v:shape>
                  <v:line id="_x0000_s8507" style="position:absolute" from="8355,7062" to="8460,7212"/>
                  <v:line id="_x0000_s8508" style="position:absolute;flip:x" from="8790,7137" to="8880,7242"/>
                  <v:shape id="_x0000_s8509" type="#_x0000_t75" style="position:absolute;left:7410;top:7497;width:722;height:266">
                    <v:imagedata r:id="rId283" o:title=""/>
                  </v:shape>
                  <w10:wrap type="square"/>
                </v:group>
                <o:OLEObject Type="Embed" ProgID="Equation.DSMT4" ShapeID="_x0000_s8497" DrawAspect="Content" ObjectID="_1668239874" r:id="rId613"/>
                <o:OLEObject Type="Embed" ProgID="Equation.DSMT4" ShapeID="_x0000_s8498" DrawAspect="Content" ObjectID="_1668239875" r:id="rId614"/>
                <o:OLEObject Type="Embed" ProgID="Equation.DSMT4" ShapeID="_x0000_s8499" DrawAspect="Content" ObjectID="_1668239876" r:id="rId615"/>
                <o:OLEObject Type="Embed" ProgID="Equation.DSMT4" ShapeID="_x0000_s8500" DrawAspect="Content" ObjectID="_1668239877" r:id="rId616"/>
                <o:OLEObject Type="Embed" ProgID="Equation.DSMT4" ShapeID="_x0000_s8502" DrawAspect="Content" ObjectID="_1668239878" r:id="rId617"/>
                <o:OLEObject Type="Embed" ProgID="Equation.DSMT4" ShapeID="_x0000_s8503" DrawAspect="Content" ObjectID="_1668239879" r:id="rId618"/>
                <o:OLEObject Type="Embed" ProgID="Equation.DSMT4" ShapeID="_x0000_s8504" DrawAspect="Content" ObjectID="_1668239880" r:id="rId619"/>
                <o:OLEObject Type="Embed" ProgID="Equation.DSMT4" ShapeID="_x0000_s8509" DrawAspect="Content" ObjectID="_1668239881" r:id="rId620"/>
              </w:pict>
            </w: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219" type="#_x0000_t75" style="width:12pt;height:15.75pt" o:ole="">
                  <v:imagedata r:id="rId262" o:title=""/>
                </v:shape>
                <o:OLEObject Type="Embed" ProgID="Equation.DSMT4" ShapeID="_x0000_i1219" DrawAspect="Content" ObjectID="_1668239632" r:id="rId621"/>
              </w:object>
            </w:r>
            <w:r w:rsidRPr="00E62897">
              <w:rPr>
                <w:rFonts w:ascii="Times New Roman" w:hAnsi="Times New Roman"/>
              </w:rPr>
              <w:t xml:space="preserve"> như </w:t>
            </w:r>
            <w:r w:rsidRPr="00E62897">
              <w:rPr>
                <w:rFonts w:ascii="Times New Roman" w:hAnsi="Times New Roman"/>
                <w:b/>
              </w:rPr>
              <w:t>hình 2</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Dễ dang suy ra: i’ = i = 66</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3</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8558" style="position:absolute;margin-left:174.85pt;margin-top:3.2pt;width:176.2pt;height:106.35pt;z-index:251949568" coordorigin="6386,8051" coordsize="3524,2127">
                  <v:line id="_x0000_s8559" style="position:absolute" from="6589,9008" to="9170,9843" strokeweight="1.5pt"/>
                  <v:line id="_x0000_s8560" style="position:absolute" from="6492,9443" to="7921,9443">
                    <v:stroke dashstyle="dash"/>
                  </v:line>
                  <v:line id="_x0000_s8561" style="position:absolute" from="6492,8357" to="7940,9443" strokeweight="1.5pt"/>
                  <v:line id="_x0000_s8562" style="position:absolute" from="7062,8792" to="7550,9158" strokeweight="1.5pt">
                    <v:stroke endarrow="open"/>
                  </v:line>
                  <v:line id="_x0000_s8563" style="position:absolute;flip:y" from="7909,9428" to="9605,9428" strokeweight="1.5pt"/>
                  <v:line id="_x0000_s8564" style="position:absolute;flip:y" from="8224,9428" to="9065,9428" strokeweight="1.5pt">
                    <v:stroke endarrow="open"/>
                  </v:line>
                  <v:shape id="_x0000_s8565" type="#_x0000_t75" style="position:absolute;left:6386;top:8051;width:195;height:285">
                    <v:imagedata r:id="rId266" o:title=""/>
                  </v:shape>
                  <v:shape id="_x0000_s8566" type="#_x0000_t75" style="position:absolute;left:7826;top:9431;width:156;height:266">
                    <v:imagedata r:id="rId267" o:title=""/>
                  </v:shape>
                  <v:shape id="_x0000_s8567" type="#_x0000_t75" style="position:absolute;left:9656;top:9266;width:254;height:266">
                    <v:imagedata r:id="rId268" o:title=""/>
                  </v:shape>
                  <v:line id="_x0000_s8568" style="position:absolute;flip:y" from="7924,8388" to="8270,9428" strokeweight="1.5pt"/>
                  <v:shape id="_x0000_s8569" type="#_x0000_t75" style="position:absolute;left:8246;top:8066;width:254;height:285">
                    <v:imagedata r:id="rId280" o:title=""/>
                  </v:shape>
                  <v:shape id="_x0000_s8570" type="#_x0000_t75" style="position:absolute;left:7766;top:8786;width:136;height:266">
                    <v:imagedata r:id="rId281" o:title=""/>
                  </v:shape>
                  <v:shape id="_x0000_s8571" type="#_x0000_t75" style="position:absolute;left:8321;top:8966;width:176;height:266">
                    <v:imagedata r:id="rId282" o:title=""/>
                  </v:shape>
                  <v:shape id="_x0000_s8572" style="position:absolute;left:7811;top:9060;width:113;height:269;rotation:3248658fd;mso-position-horizontal:absolute;mso-position-vertical:absolute" coordsize="467,900" path="m467,c305,50,144,100,77,210,10,320,,545,62,660v62,115,226,177,390,240e" filled="f">
                    <v:path arrowok="t"/>
                  </v:shape>
                  <v:shape id="_x0000_s8573" style="position:absolute;left:8089;top:9101;width:159;height:307;rotation:8282336fd;mso-position-horizontal:absolute;mso-position-vertical:absolute" coordsize="467,900" path="m467,c305,50,144,100,77,210,10,320,,545,62,660v62,115,226,177,390,240e" filled="f">
                    <v:path arrowok="t"/>
                  </v:shape>
                  <v:line id="_x0000_s8574" style="position:absolute" from="7841,9055" to="7871,9205"/>
                  <v:line id="_x0000_s8575" style="position:absolute;flip:x" from="8201,9130" to="8291,9235"/>
                  <v:shape id="_x0000_s8576" type="#_x0000_t75" style="position:absolute;left:6821;top:9490;width:703;height:285">
                    <v:imagedata r:id="rId293" o:title=""/>
                  </v:shape>
                  <v:shape id="_x0000_s8577" type="#_x0000_t75" style="position:absolute;left:6446;top:8711;width:215;height:266">
                    <v:imagedata r:id="rId294" o:title=""/>
                  </v:shape>
                  <v:shape id="_x0000_s8578" type="#_x0000_t75" style="position:absolute;left:9116;top:9851;width:234;height:327">
                    <v:imagedata r:id="rId295" o:title=""/>
                  </v:shape>
                  <v:line id="_x0000_s8579" style="position:absolute" from="6563,9054" to="9144,9889" strokeweight="4.5pt">
                    <v:stroke r:id="rId296" o:title="" filltype="pattern"/>
                  </v:line>
                </v:group>
                <o:OLEObject Type="Embed" ProgID="Equation.DSMT4" ShapeID="_x0000_s8565" DrawAspect="Content" ObjectID="_1668239882" r:id="rId622"/>
                <o:OLEObject Type="Embed" ProgID="Equation.DSMT4" ShapeID="_x0000_s8566" DrawAspect="Content" ObjectID="_1668239883" r:id="rId623"/>
                <o:OLEObject Type="Embed" ProgID="Equation.DSMT4" ShapeID="_x0000_s8567" DrawAspect="Content" ObjectID="_1668239884" r:id="rId624"/>
                <o:OLEObject Type="Embed" ProgID="Equation.DSMT4" ShapeID="_x0000_s8569" DrawAspect="Content" ObjectID="_1668239885" r:id="rId625"/>
                <o:OLEObject Type="Embed" ProgID="Equation.DSMT4" ShapeID="_x0000_s8570" DrawAspect="Content" ObjectID="_1668239886" r:id="rId626"/>
                <o:OLEObject Type="Embed" ProgID="Equation.DSMT4" ShapeID="_x0000_s8571" DrawAspect="Content" ObjectID="_1668239887" r:id="rId627"/>
                <o:OLEObject Type="Embed" ProgID="Equation.DSMT4" ShapeID="_x0000_s8576" DrawAspect="Content" ObjectID="_1668239888" r:id="rId628"/>
                <o:OLEObject Type="Embed" ProgID="Equation.DSMT4" ShapeID="_x0000_s8577" DrawAspect="Content" ObjectID="_1668239889" r:id="rId629"/>
                <o:OLEObject Type="Embed" ProgID="Equation.DSMT4" ShapeID="_x0000_s8578" DrawAspect="Content" ObjectID="_1668239890" r:id="rId630"/>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i/>
              </w:rPr>
              <w:t>Xét hình 3</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 xml:space="preserve">Ta có: </w:t>
            </w:r>
            <w:r w:rsidRPr="00E62897">
              <w:rPr>
                <w:rFonts w:ascii="Times New Roman" w:hAnsi="Times New Roman"/>
                <w:position w:val="-10"/>
              </w:rPr>
              <w:object w:dxaOrig="2980" w:dyaOrig="400">
                <v:shape id="_x0000_i1220" type="#_x0000_t75" style="width:149.25pt;height:20.25pt" o:ole="">
                  <v:imagedata r:id="rId306" o:title=""/>
                </v:shape>
                <o:OLEObject Type="Embed" ProgID="Equation.DSMT4" ShapeID="_x0000_i1220" DrawAspect="Content" ObjectID="_1668239633" r:id="rId631"/>
              </w:object>
            </w:r>
          </w:p>
          <w:p w:rsidR="00187C6E" w:rsidRPr="00E62897" w:rsidRDefault="00187C6E" w:rsidP="00C6138B">
            <w:pPr>
              <w:jc w:val="both"/>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Vậy ta phải đặt gương phẳng hợp với phương ngang một góc </w:t>
            </w:r>
            <w:r w:rsidRPr="00E62897">
              <w:rPr>
                <w:rFonts w:ascii="Times New Roman" w:hAnsi="Times New Roman"/>
                <w:position w:val="-10"/>
              </w:rPr>
              <w:object w:dxaOrig="1020" w:dyaOrig="400">
                <v:shape id="_x0000_i1221" type="#_x0000_t75" style="width:51pt;height:20.25pt" o:ole="">
                  <v:imagedata r:id="rId308" o:title=""/>
                </v:shape>
                <o:OLEObject Type="Embed" ProgID="Equation.DSMT4" ShapeID="_x0000_i1221" DrawAspect="Content" ObjectID="_1668239634" r:id="rId632"/>
              </w:objec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2</w:t>
            </w:r>
            <w:r w:rsidRPr="00E62897">
              <w:rPr>
                <w:rFonts w:ascii="Times New Roman" w:hAnsi="Times New Roman"/>
              </w:rPr>
              <w:t>: Tia sáng truyền theo phương ngang cho tia phản xạ từ phải sang trái.</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510" style="position:absolute;left:0;text-align:left;margin-left:237.85pt;margin-top:4.15pt;width:109.05pt;height:84.4pt;z-index:-251369984" coordorigin="7230,8134" coordsize="2181,1688">
                  <v:line id="_x0000_s8511" style="position:absolute" from="7726,9526" to="9155,9526">
                    <v:stroke dashstyle="dash"/>
                  </v:line>
                  <v:line id="_x0000_s8512" style="position:absolute" from="7726,8440" to="9174,9526" strokeweight="1.5pt"/>
                  <v:line id="_x0000_s8513" style="position:absolute" from="8296,8875" to="8784,9241" strokeweight="1.5pt">
                    <v:stroke endarrow="open"/>
                  </v:line>
                  <v:line id="_x0000_s8514" style="position:absolute;flip:y" from="7478,9526" to="9174,9526" strokeweight="1.5pt"/>
                  <v:line id="_x0000_s8515" style="position:absolute;flip:y" from="8318,9526" to="9159,9526" strokeweight="1.5pt">
                    <v:stroke startarrow="open"/>
                  </v:line>
                  <v:shape id="_x0000_s8516" style="position:absolute;left:8764;top:9312;width:109;height:190;rotation:1605254fd;mso-position-horizontal:absolute;mso-position-vertical:absolute" coordsize="467,900" path="m467,c305,50,144,100,77,210,10,320,,545,62,660v62,115,226,177,390,240e" filled="f">
                    <v:path arrowok="t"/>
                  </v:shape>
                  <v:shape id="_x0000_s8517" type="#_x0000_t75" style="position:absolute;left:7620;top:8134;width:195;height:285">
                    <v:imagedata r:id="rId266" o:title=""/>
                  </v:shape>
                  <v:shape id="_x0000_s8518" type="#_x0000_t75" style="position:absolute;left:9255;top:9439;width:156;height:266">
                    <v:imagedata r:id="rId267" o:title=""/>
                  </v:shape>
                  <v:shape id="_x0000_s8519" type="#_x0000_t75" style="position:absolute;left:7230;top:9364;width:254;height:266">
                    <v:imagedata r:id="rId268" o:title=""/>
                  </v:shape>
                  <v:shape id="_x0000_s8520" type="#_x0000_t75" style="position:absolute;left:7920;top:9154;width:623;height:327">
                    <v:imagedata r:id="rId310" o:title=""/>
                  </v:shape>
                  <v:shape id="_x0000_s8521" type="#_x0000_t75" style="position:absolute;left:8145;top:9556;width:703;height:266">
                    <v:imagedata r:id="rId311" o:title=""/>
                  </v:shape>
                  <w10:wrap type="square"/>
                </v:group>
                <o:OLEObject Type="Embed" ProgID="Equation.DSMT4" ShapeID="_x0000_s8517" DrawAspect="Content" ObjectID="_1668239891" r:id="rId633"/>
                <o:OLEObject Type="Embed" ProgID="Equation.DSMT4" ShapeID="_x0000_s8518" DrawAspect="Content" ObjectID="_1668239892" r:id="rId634"/>
                <o:OLEObject Type="Embed" ProgID="Equation.DSMT4" ShapeID="_x0000_s8519" DrawAspect="Content" ObjectID="_1668239893" r:id="rId635"/>
                <o:OLEObject Type="Embed" ProgID="Equation.DSMT4" ShapeID="_x0000_s8520" DrawAspect="Content" ObjectID="_1668239894" r:id="rId636"/>
                <o:OLEObject Type="Embed" ProgID="Equation.DSMT4" ShapeID="_x0000_s8521" DrawAspect="Content" ObjectID="_1668239895" r:id="rId637"/>
              </w:pict>
            </w:r>
            <w:r w:rsidRPr="00E62897">
              <w:rPr>
                <w:rFonts w:ascii="Times New Roman" w:hAnsi="Times New Roman"/>
              </w:rPr>
              <w:t xml:space="preserve">Từ </w:t>
            </w:r>
            <w:r w:rsidRPr="00E62897">
              <w:rPr>
                <w:rFonts w:ascii="Times New Roman" w:hAnsi="Times New Roman"/>
                <w:b/>
              </w:rPr>
              <w:t>hình 4</w:t>
            </w:r>
            <w:r w:rsidRPr="00E62897">
              <w:rPr>
                <w:rFonts w:ascii="Times New Roman" w:hAnsi="Times New Roman"/>
              </w:rPr>
              <w:t xml:space="preserve">, Ta có: </w:t>
            </w:r>
            <w:r w:rsidRPr="00E62897">
              <w:rPr>
                <w:rFonts w:ascii="Times New Roman" w:hAnsi="Times New Roman"/>
                <w:position w:val="-6"/>
              </w:rPr>
              <w:object w:dxaOrig="240" w:dyaOrig="220">
                <v:shape id="_x0000_i1222" type="#_x0000_t75" style="width:12pt;height:11.25pt" o:ole="">
                  <v:imagedata r:id="rId260" o:title=""/>
                </v:shape>
                <o:OLEObject Type="Embed" ProgID="Equation.DSMT4" ShapeID="_x0000_i1222" DrawAspect="Content" ObjectID="_1668239635" r:id="rId638"/>
              </w:object>
            </w:r>
            <w:r w:rsidRPr="00E62897">
              <w:rPr>
                <w:rFonts w:ascii="Times New Roman" w:hAnsi="Times New Roman"/>
              </w:rPr>
              <w:t>=</w:t>
            </w:r>
            <w:r w:rsidRPr="00E62897">
              <w:rPr>
                <w:rFonts w:ascii="Times New Roman" w:hAnsi="Times New Roman"/>
                <w:position w:val="-10"/>
              </w:rPr>
              <w:object w:dxaOrig="240" w:dyaOrig="320">
                <v:shape id="_x0000_i1223" type="#_x0000_t75" style="width:12pt;height:15.75pt" o:ole="">
                  <v:imagedata r:id="rId262" o:title=""/>
                </v:shape>
                <o:OLEObject Type="Embed" ProgID="Equation.DSMT4" ShapeID="_x0000_i1223" DrawAspect="Content" ObjectID="_1668239636" r:id="rId639"/>
              </w:objec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224" type="#_x0000_t75" style="width:12pt;height:15.75pt" o:ole="">
                  <v:imagedata r:id="rId262" o:title=""/>
                </v:shape>
                <o:OLEObject Type="Embed" ProgID="Equation.DSMT4" ShapeID="_x0000_i1224" DrawAspect="Content" ObjectID="_1668239637" r:id="rId640"/>
              </w:object>
            </w:r>
            <w:r w:rsidRPr="00E62897">
              <w:rPr>
                <w:rFonts w:ascii="Times New Roman" w:hAnsi="Times New Roman"/>
              </w:rPr>
              <w:t xml:space="preserve"> như </w:t>
            </w:r>
          </w:p>
          <w:p w:rsidR="00187C6E" w:rsidRPr="00E62897" w:rsidRDefault="00187C6E" w:rsidP="00C6138B">
            <w:pPr>
              <w:jc w:val="both"/>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rPr>
              <w:t>hình 5</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522" style="position:absolute;left:0;text-align:left;margin-left:237.85pt;margin-top:-54.45pt;width:109.05pt;height:71.6pt;z-index:251947520" coordorigin="8685,9147" coordsize="2181,1432">
                  <v:line id="_x0000_s8523" style="position:absolute" from="9053,9738" to="10614,10219" strokeweight="1.5pt"/>
                  <v:shape id="_x0000_s8524" type="#_x0000_t75" style="position:absolute;left:8760;top:9567;width:254;height:285">
                    <v:imagedata r:id="rId280" o:title=""/>
                  </v:shape>
                  <v:shape id="_x0000_s8525" type="#_x0000_t75" style="position:absolute;left:9915;top:9717;width:136;height:266">
                    <v:imagedata r:id="rId281" o:title=""/>
                  </v:shape>
                  <v:shape id="_x0000_s8526" type="#_x0000_t75" style="position:absolute;left:9750;top:9957;width:176;height:266">
                    <v:imagedata r:id="rId282" o:title=""/>
                  </v:shape>
                  <v:line id="_x0000_s8527" style="position:absolute" from="9181,10234" to="10610,10234">
                    <v:stroke dashstyle="dash"/>
                  </v:line>
                  <v:line id="_x0000_s8528" style="position:absolute" from="9181,9147" to="10629,10233" strokeweight="1.5pt"/>
                  <v:line id="_x0000_s8529" style="position:absolute" from="9571,9432" to="10059,9798" strokeweight="1.5pt">
                    <v:stroke endarrow="open"/>
                  </v:line>
                  <v:line id="_x0000_s8530" style="position:absolute;flip:y" from="8933,10234" to="10629,10234" strokeweight="1.5pt"/>
                  <v:line id="_x0000_s8531" style="position:absolute;flip:y" from="9773,10234" to="10614,10234" strokeweight="1.5pt">
                    <v:stroke startarrow="open"/>
                  </v:line>
                  <v:shape id="_x0000_s8532" style="position:absolute;left:10042;top:10043;width:101;height:166;rotation:-1605254fd;flip:y;mso-position-horizontal:absolute;mso-position-vertical:absolute" coordsize="467,900" path="m467,c305,50,144,100,77,210,10,320,,545,62,660v62,115,226,177,390,240e" filled="f">
                    <v:path arrowok="t"/>
                  </v:shape>
                  <v:shape id="_x0000_s8533" type="#_x0000_t75" style="position:absolute;left:9075;top:9155;width:195;height:285">
                    <v:imagedata r:id="rId266" o:title=""/>
                  </v:shape>
                  <v:shape id="_x0000_s8534" type="#_x0000_t75" style="position:absolute;left:10710;top:10147;width:156;height:266">
                    <v:imagedata r:id="rId267" o:title=""/>
                  </v:shape>
                  <v:shape id="_x0000_s8535" type="#_x0000_t75" style="position:absolute;left:8685;top:10072;width:254;height:266">
                    <v:imagedata r:id="rId268" o:title=""/>
                  </v:shape>
                  <v:shape id="_x0000_s8536" type="#_x0000_t75" style="position:absolute;left:9630;top:10294;width:703;height:285">
                    <v:imagedata r:id="rId320" o:title=""/>
                  </v:shape>
                  <v:shape id="_x0000_s8537"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8524" DrawAspect="Content" ObjectID="_1668239896" r:id="rId641"/>
                <o:OLEObject Type="Embed" ProgID="Equation.DSMT4" ShapeID="_x0000_s8525" DrawAspect="Content" ObjectID="_1668239897" r:id="rId642"/>
                <o:OLEObject Type="Embed" ProgID="Equation.DSMT4" ShapeID="_x0000_s8526" DrawAspect="Content" ObjectID="_1668239898" r:id="rId643"/>
                <o:OLEObject Type="Embed" ProgID="Equation.DSMT4" ShapeID="_x0000_s8533" DrawAspect="Content" ObjectID="_1668239899" r:id="rId644"/>
                <o:OLEObject Type="Embed" ProgID="Equation.DSMT4" ShapeID="_x0000_s8534" DrawAspect="Content" ObjectID="_1668239900" r:id="rId645"/>
                <o:OLEObject Type="Embed" ProgID="Equation.DSMT4" ShapeID="_x0000_s8535" DrawAspect="Content" ObjectID="_1668239901" r:id="rId646"/>
                <o:OLEObject Type="Embed" ProgID="Equation.DSMT4" ShapeID="_x0000_s8536" DrawAspect="Content" ObjectID="_1668239902" r:id="rId647"/>
              </w:pict>
            </w:r>
            <w:r w:rsidRPr="00E62897">
              <w:rPr>
                <w:rFonts w:ascii="Times New Roman" w:hAnsi="Times New Roman"/>
              </w:rPr>
              <w:t>Dễ dang suy ra: i’ = i = 24</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6</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8538" style="position:absolute;margin-left:210.85pt;margin-top:13.4pt;width:115.75pt;height:106.35pt;z-index:251948544" coordorigin="7106,2981" coordsize="2315,2127">
                  <v:line id="_x0000_s8539" style="position:absolute" from="7474,3572" to="9035,4053" strokeweight="1.5pt"/>
                  <v:shape id="_x0000_s8540" type="#_x0000_t75" style="position:absolute;left:7181;top:3401;width:254;height:285">
                    <v:imagedata r:id="rId280" o:title=""/>
                  </v:shape>
                  <v:shape id="_x0000_s8541" type="#_x0000_t75" style="position:absolute;left:8336;top:3551;width:136;height:266">
                    <v:imagedata r:id="rId281" o:title=""/>
                  </v:shape>
                  <v:shape id="_x0000_s8542" type="#_x0000_t75" style="position:absolute;left:8171;top:3791;width:176;height:266">
                    <v:imagedata r:id="rId282" o:title=""/>
                  </v:shape>
                  <v:line id="_x0000_s8543" style="position:absolute" from="7602,4068" to="9031,4068">
                    <v:stroke dashstyle="dash"/>
                  </v:line>
                  <v:line id="_x0000_s8544" style="position:absolute" from="7602,2981" to="9050,4067" strokeweight="1.5pt"/>
                  <v:line id="_x0000_s8545" style="position:absolute" from="7992,3266" to="8480,3632" strokeweight="1.5pt">
                    <v:stroke endarrow="open"/>
                  </v:line>
                  <v:line id="_x0000_s8546" style="position:absolute;flip:y" from="7354,4068" to="9050,4068" strokeweight="1.5pt"/>
                  <v:line id="_x0000_s8547" style="position:absolute;flip:y" from="8194,4068" to="9035,4068" strokeweight="1.5pt">
                    <v:stroke startarrow="open"/>
                  </v:line>
                  <v:shape id="_x0000_s8548" style="position:absolute;left:8463;top:3877;width:101;height:166;rotation:-1605254fd;flip:y;mso-position-horizontal:absolute;mso-position-vertical:absolute" coordsize="467,900" path="m467,c305,50,144,100,77,210,10,320,,545,62,660v62,115,226,177,390,240e" filled="f">
                    <v:path arrowok="t"/>
                  </v:shape>
                  <v:shape id="_x0000_s8549" type="#_x0000_t75" style="position:absolute;left:7496;top:2989;width:195;height:285">
                    <v:imagedata r:id="rId266" o:title=""/>
                  </v:shape>
                  <v:shape id="_x0000_s8550" type="#_x0000_t75" style="position:absolute;left:9086;top:3981;width:156;height:266">
                    <v:imagedata r:id="rId267" o:title=""/>
                  </v:shape>
                  <v:shape id="_x0000_s8551" type="#_x0000_t75" style="position:absolute;left:7106;top:3906;width:254;height:266">
                    <v:imagedata r:id="rId268" o:title=""/>
                  </v:shape>
                  <v:shape id="_x0000_s8552" type="#_x0000_t75" style="position:absolute;left:7511;top:4203;width:703;height:285">
                    <v:imagedata r:id="rId328" o:title=""/>
                  </v:shape>
                  <v:shape id="_x0000_s8553" style="position:absolute;left:8488;top:3727;width:125;height:166;rotation:-1605254fd;flip:y;mso-position-horizontal:absolute;mso-position-vertical:absolute" coordsize="467,900" path="m467,c305,50,144,100,77,210,10,320,,545,62,660v62,115,226,177,390,240e" filled="f">
                    <v:path arrowok="t"/>
                  </v:shape>
                  <v:line id="_x0000_s8554" style="position:absolute;flip:x" from="8855,3302" to="9244,4803" strokeweight="1.5pt"/>
                  <v:shape id="_x0000_s8555" type="#_x0000_t75" style="position:absolute;left:9206;top:3041;width:215;height:266">
                    <v:imagedata r:id="rId329" o:title=""/>
                  </v:shape>
                  <v:shape id="_x0000_s8556" type="#_x0000_t75" style="position:absolute;left:8711;top:4781;width:234;height:327">
                    <v:imagedata r:id="rId330" o:title=""/>
                  </v:shape>
                  <v:line id="_x0000_s8557" style="position:absolute;flip:x" from="8906,3294" to="9295,4795" strokeweight="4.5pt">
                    <v:stroke r:id="rId25" o:title="" filltype="pattern"/>
                  </v:line>
                </v:group>
                <o:OLEObject Type="Embed" ProgID="Equation.DSMT4" ShapeID="_x0000_s8540" DrawAspect="Content" ObjectID="_1668239903" r:id="rId648"/>
                <o:OLEObject Type="Embed" ProgID="Equation.DSMT4" ShapeID="_x0000_s8541" DrawAspect="Content" ObjectID="_1668239904" r:id="rId649"/>
                <o:OLEObject Type="Embed" ProgID="Equation.DSMT4" ShapeID="_x0000_s8542" DrawAspect="Content" ObjectID="_1668239905" r:id="rId650"/>
                <o:OLEObject Type="Embed" ProgID="Equation.DSMT4" ShapeID="_x0000_s8549" DrawAspect="Content" ObjectID="_1668239906" r:id="rId651"/>
                <o:OLEObject Type="Embed" ProgID="Equation.DSMT4" ShapeID="_x0000_s8550" DrawAspect="Content" ObjectID="_1668239907" r:id="rId652"/>
                <o:OLEObject Type="Embed" ProgID="Equation.DSMT4" ShapeID="_x0000_s8551" DrawAspect="Content" ObjectID="_1668239908" r:id="rId653"/>
                <o:OLEObject Type="Embed" ProgID="Equation.DSMT4" ShapeID="_x0000_s8552" DrawAspect="Content" ObjectID="_1668239909" r:id="rId654"/>
                <o:OLEObject Type="Embed" ProgID="Equation.DSMT4" ShapeID="_x0000_s8555" DrawAspect="Content" ObjectID="_1668239910" r:id="rId655"/>
                <o:OLEObject Type="Embed" ProgID="Equation.DSMT4" ShapeID="_x0000_s8556" DrawAspect="Content" ObjectID="_1668239911" r:id="rId656"/>
              </w:pic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b/>
                <w:i/>
                <w:sz w:val="26"/>
              </w:rPr>
              <w:t>Xét hình 6</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a có: </w:t>
            </w:r>
            <w:r w:rsidRPr="00E62897">
              <w:rPr>
                <w:rFonts w:ascii="Times New Roman" w:hAnsi="Times New Roman"/>
                <w:position w:val="-10"/>
                <w:sz w:val="26"/>
              </w:rPr>
              <w:object w:dxaOrig="2980" w:dyaOrig="400">
                <v:shape id="_x0000_i1225" type="#_x0000_t75" style="width:149.25pt;height:20.25pt" o:ole="">
                  <v:imagedata r:id="rId340" o:title=""/>
                </v:shape>
                <o:OLEObject Type="Embed" ProgID="Equation.DSMT4" ShapeID="_x0000_i1225" DrawAspect="Content" ObjectID="_1668239638" r:id="rId657"/>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Vậy ta phải đặt gương phẳng hợp với phương ngang một góc </w:t>
            </w:r>
            <w:r w:rsidRPr="00E62897">
              <w:rPr>
                <w:rFonts w:ascii="Times New Roman" w:hAnsi="Times New Roman"/>
                <w:position w:val="-10"/>
                <w:sz w:val="26"/>
              </w:rPr>
              <w:object w:dxaOrig="1020" w:dyaOrig="400">
                <v:shape id="_x0000_i1226" type="#_x0000_t75" style="width:51pt;height:20.25pt" o:ole="">
                  <v:imagedata r:id="rId342" o:title=""/>
                </v:shape>
                <o:OLEObject Type="Embed" ProgID="Equation.DSMT4" ShapeID="_x0000_i1226" DrawAspect="Content" ObjectID="_1668239639" r:id="rId658"/>
              </w:object>
            </w:r>
            <w:r w:rsidRPr="00E62897">
              <w:rPr>
                <w:rFonts w:ascii="Times New Roman" w:hAnsi="Times New Roman"/>
                <w:sz w:val="26"/>
              </w:rPr>
              <w:t xml:space="preserve"> </w:t>
            </w:r>
          </w:p>
          <w:p w:rsidR="00187C6E" w:rsidRPr="00E62897" w:rsidRDefault="00187C6E" w:rsidP="00C6138B">
            <w:pPr>
              <w:rPr>
                <w:rFonts w:ascii="Times New Roman" w:hAnsi="Times New Roman"/>
              </w:rPr>
            </w:pPr>
            <w:r w:rsidRPr="00E62897">
              <w:rPr>
                <w:rFonts w:ascii="Times New Roman" w:hAnsi="Times New Roman"/>
              </w:rPr>
              <w:t>Vậy có hai trường hợp đặt gương:</w:t>
            </w:r>
          </w:p>
          <w:p w:rsidR="00187C6E" w:rsidRPr="00E62897" w:rsidRDefault="00187C6E" w:rsidP="00187C6E">
            <w:pPr>
              <w:numPr>
                <w:ilvl w:val="0"/>
                <w:numId w:val="4"/>
              </w:numPr>
              <w:rPr>
                <w:rFonts w:ascii="Times New Roman" w:hAnsi="Times New Roman"/>
              </w:rPr>
            </w:pPr>
            <w:r w:rsidRPr="00E62897">
              <w:rPr>
                <w:rFonts w:ascii="Times New Roman" w:hAnsi="Times New Roman"/>
              </w:rPr>
              <w:t>TH1: đặt gương hợp với phương ngang một góc 24</w:t>
            </w:r>
            <w:r w:rsidRPr="00E62897">
              <w:rPr>
                <w:rFonts w:ascii="Times New Roman" w:hAnsi="Times New Roman"/>
                <w:vertAlign w:val="superscript"/>
              </w:rPr>
              <w:t>0</w:t>
            </w:r>
            <w:r w:rsidRPr="00E62897">
              <w:rPr>
                <w:rFonts w:ascii="Times New Roman" w:hAnsi="Times New Roman"/>
              </w:rPr>
              <w:t>.</w:t>
            </w:r>
          </w:p>
          <w:p w:rsidR="00187C6E" w:rsidRPr="00E62897" w:rsidRDefault="00187C6E" w:rsidP="00187C6E">
            <w:pPr>
              <w:numPr>
                <w:ilvl w:val="0"/>
                <w:numId w:val="4"/>
              </w:numPr>
              <w:rPr>
                <w:rFonts w:ascii="Times New Roman" w:hAnsi="Times New Roman"/>
              </w:rPr>
            </w:pPr>
            <w:r w:rsidRPr="00E62897">
              <w:rPr>
                <w:rFonts w:ascii="Times New Roman" w:hAnsi="Times New Roman"/>
              </w:rPr>
              <w:t>TH2: đặt gương hợp với phương ngang một góc 66</w:t>
            </w:r>
            <w:r w:rsidRPr="00E62897">
              <w:rPr>
                <w:rFonts w:ascii="Times New Roman" w:hAnsi="Times New Roman"/>
                <w:vertAlign w:val="superscript"/>
              </w:rPr>
              <w:t>0</w:t>
            </w:r>
            <w:r w:rsidRPr="00E62897">
              <w:rPr>
                <w:rFonts w:ascii="Times New Roman" w:hAnsi="Times New Roman"/>
              </w:rPr>
              <w:t>.</w:t>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8836" w:type="dxa"/>
          </w:tcPr>
          <w:p w:rsidR="00187C6E" w:rsidRPr="00E62897" w:rsidRDefault="00187C6E" w:rsidP="00187C6E">
            <w:pPr>
              <w:numPr>
                <w:ilvl w:val="0"/>
                <w:numId w:val="6"/>
              </w:numPr>
              <w:rPr>
                <w:rFonts w:ascii="Times New Roman" w:hAnsi="Times New Roman"/>
              </w:rPr>
            </w:pPr>
            <w:r w:rsidRPr="00E62897">
              <w:rPr>
                <w:rFonts w:ascii="Times New Roman" w:hAnsi="Times New Roman"/>
              </w:rPr>
              <w:t>Thoạt tiên quả cầu chuyển động về phía tấm kim loại mang điện tích âm.</w:t>
            </w:r>
          </w:p>
          <w:p w:rsidR="00187C6E" w:rsidRPr="00E62897" w:rsidRDefault="00187C6E" w:rsidP="00187C6E">
            <w:pPr>
              <w:numPr>
                <w:ilvl w:val="0"/>
                <w:numId w:val="6"/>
              </w:numPr>
              <w:rPr>
                <w:rFonts w:ascii="Times New Roman" w:hAnsi="Times New Roman"/>
              </w:rPr>
            </w:pPr>
            <w:r w:rsidRPr="00E62897">
              <w:rPr>
                <w:rFonts w:ascii="Times New Roman" w:hAnsi="Times New Roman"/>
              </w:rPr>
              <w:t>Sau khi chạm vào tấm kim loại mang điện tích âm nó nhận thêm electron, có hai trường hợp sảy ra:</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vẫn còn nhiễm điện dương thì nó sẽ bị lệch về phía tấm kim loại mang điện tích âm.</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bị nhiễm điện âm thì nó sẽ bị hút về phía tấm kim loại mang điện tích d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873"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3</w:t>
            </w:r>
          </w:p>
        </w:tc>
        <w:tc>
          <w:tcPr>
            <w:tcW w:w="8836" w:type="dxa"/>
          </w:tcPr>
          <w:p w:rsidR="00187C6E" w:rsidRPr="00E62897" w:rsidRDefault="00187C6E" w:rsidP="00C6138B">
            <w:pPr>
              <w:rPr>
                <w:rFonts w:ascii="Times New Roman" w:hAnsi="Times New Roman"/>
                <w:bCs/>
                <w:sz w:val="26"/>
              </w:rPr>
            </w:pPr>
            <w:r w:rsidRPr="00E62897">
              <w:rPr>
                <w:rFonts w:ascii="Times New Roman" w:hAnsi="Times New Roman"/>
                <w:bCs/>
                <w:noProof/>
                <w:sz w:val="26"/>
              </w:rPr>
              <w:pict>
                <v:group id="_x0000_s8580" style="position:absolute;margin-left:254.25pt;margin-top:-244pt;width:144.8pt;height:224.15pt;z-index:251950592;mso-position-horizontal-relative:text;mso-position-vertical-relative:text" coordorigin="7795,4067" coordsize="2896,4483">
                  <v:line id="_x0000_s8581" style="position:absolute" from="8120,6406" to="10364,6406"/>
                  <v:line id="_x0000_s8582" style="position:absolute;rotation:-3937064fd" from="7526,5436" to="9770,5437"/>
                  <v:line id="_x0000_s8583" style="position:absolute;rotation:-7878906fd" from="8698,5402" to="10942,5403"/>
                  <v:line id="_x0000_s8584" style="position:absolute;flip:y" from="8105,5859" to="9032,6394"/>
                  <v:line id="_x0000_s8585" style="position:absolute;flip:x y" from="9417,5830" to="10365,6377"/>
                  <v:group id="_x0000_s8586" style="position:absolute;left:7772;top:6371;width:568;height:118;rotation:3971095fd" coordorigin="6179,7568" coordsize="1824,252">
                    <v:line id="_x0000_s8587" style="position:absolute" from="6179,7585" to="7953,7585"/>
                    <v:line id="_x0000_s8588" style="position:absolute" from="6346,7585" to="6482,7820"/>
                    <v:line id="_x0000_s8589" style="position:absolute" from="6195,7568" to="6331,7803"/>
                    <v:line id="_x0000_s8590" style="position:absolute" from="6630,7585" to="6766,7820"/>
                    <v:line id="_x0000_s8591" style="position:absolute" from="6479,7568" to="6615,7803"/>
                    <v:line id="_x0000_s8592" style="position:absolute" from="6898,7568" to="7034,7803"/>
                    <v:line id="_x0000_s8593" style="position:absolute" from="6764,7568" to="6900,7803"/>
                    <v:line id="_x0000_s8594" style="position:absolute" from="7165,7568" to="7301,7803"/>
                    <v:line id="_x0000_s8595" style="position:absolute" from="7031,7568" to="7167,7803"/>
                    <v:line id="_x0000_s8596" style="position:absolute" from="7450,7568" to="7586,7803"/>
                    <v:line id="_x0000_s8597" style="position:absolute" from="7299,7568" to="7435,7803"/>
                    <v:line id="_x0000_s8598" style="position:absolute" from="7734,7568" to="7870,7803"/>
                    <v:line id="_x0000_s8599" style="position:absolute" from="7583,7568" to="7719,7803"/>
                    <v:line id="_x0000_s8600" style="position:absolute" from="7867,7568" to="8003,7803"/>
                  </v:group>
                  <v:group id="_x0000_s8601" style="position:absolute;left:10128;top:6354;width:568;height:118;rotation:-3892022fd" coordorigin="6179,7568" coordsize="1824,252">
                    <v:line id="_x0000_s8602" style="position:absolute" from="6179,7585" to="7953,7585"/>
                    <v:line id="_x0000_s8603" style="position:absolute" from="6346,7585" to="6482,7820"/>
                    <v:line id="_x0000_s8604" style="position:absolute" from="6195,7568" to="6331,7803"/>
                    <v:line id="_x0000_s8605" style="position:absolute" from="6630,7585" to="6766,7820"/>
                    <v:line id="_x0000_s8606" style="position:absolute" from="6479,7568" to="6615,7803"/>
                    <v:line id="_x0000_s8607" style="position:absolute" from="6898,7568" to="7034,7803"/>
                    <v:line id="_x0000_s8608" style="position:absolute" from="6764,7568" to="6900,7803"/>
                    <v:line id="_x0000_s8609" style="position:absolute" from="7165,7568" to="7301,7803"/>
                    <v:line id="_x0000_s8610" style="position:absolute" from="7031,7568" to="7167,7803"/>
                    <v:line id="_x0000_s8611" style="position:absolute" from="7450,7568" to="7586,7803"/>
                    <v:line id="_x0000_s8612" style="position:absolute" from="7299,7568" to="7435,7803"/>
                    <v:line id="_x0000_s8613" style="position:absolute" from="7734,7568" to="7870,7803"/>
                    <v:line id="_x0000_s8614" style="position:absolute" from="7583,7568" to="7719,7803"/>
                    <v:line id="_x0000_s8615" style="position:absolute" from="7867,7568" to="8003,7803"/>
                  </v:group>
                  <v:shape id="_x0000_s8616" type="#_x0000_t75" style="position:absolute;left:9153;top:4300;width:184;height:201">
                    <v:imagedata r:id="rId344" o:title=""/>
                  </v:shape>
                  <v:shape id="_x0000_s8617" type="#_x0000_t75" style="position:absolute;left:9135;top:4067;width:204;height:280">
                    <v:imagedata r:id="rId345" o:title=""/>
                  </v:shape>
                  <v:shape id="_x0000_s8618" type="#_x0000_t75" style="position:absolute;left:7795;top:6344;width:163;height:261">
                    <v:imagedata r:id="rId346" o:title=""/>
                  </v:shape>
                  <v:shape id="_x0000_s8619" type="#_x0000_t75" style="position:absolute;left:10508;top:6327;width:183;height:280">
                    <v:imagedata r:id="rId347" o:title=""/>
                  </v:shape>
                  <v:line id="_x0000_s8620" style="position:absolute;rotation:-3937064fd" from="8223,5260" to="9264,5260">
                    <v:stroke startarrow="block"/>
                  </v:line>
                  <v:line id="_x0000_s8621" style="position:absolute" from="8707,6406" to="9611,6406">
                    <v:stroke endarrow="block"/>
                  </v:line>
                  <v:line id="_x0000_s8622" style="position:absolute;rotation:-7878906fd" from="9296,5298" to="10211,5298">
                    <v:stroke endarrow="block"/>
                  </v:line>
                  <v:shape id="_x0000_s8623"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4"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5"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6"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8627" style="position:absolute;flip:y" from="8423,6009" to="8523,6092"/>
                  <v:line id="_x0000_s8628" style="position:absolute;flip:y" from="8674,6176" to="8841,6226"/>
                  <v:shape id="_x0000_s8629" type="#_x0000_t75" style="position:absolute;left:8531;top:5741;width:142;height:261">
                    <v:imagedata r:id="rId348" o:title=""/>
                  </v:shape>
                  <v:shape id="_x0000_s8630" type="#_x0000_t75" style="position:absolute;left:8817;top:6060;width:204;height:261">
                    <v:imagedata r:id="rId349" o:title=""/>
                  </v:shape>
                  <v:line id="_x0000_s8631" style="position:absolute" from="8088,6410" to="9226,8268">
                    <v:stroke dashstyle="dash"/>
                  </v:line>
                  <v:line id="_x0000_s8632" style="position:absolute;flip:x" from="9232,6394" to="10365,8286">
                    <v:stroke dashstyle="dash"/>
                  </v:line>
                  <v:shape id="_x0000_s8633" type="#_x0000_t75" style="position:absolute;left:9135;top:8270;width:245;height:280">
                    <v:imagedata r:id="rId350" o:title=""/>
                  </v:shape>
                  <v:shape id="_x0000_s8634" type="#_x0000_t75" style="position:absolute;left:9821;top:7700;width:735;height:261">
                    <v:imagedata r:id="rId351" o:title=""/>
                  </v:shape>
                  <w10:wrap type="square"/>
                </v:group>
                <o:OLEObject Type="Embed" ProgID="Equation.DSMT4" ShapeID="_x0000_s8616" DrawAspect="Content" ObjectID="_1668239912" r:id="rId659"/>
                <o:OLEObject Type="Embed" ProgID="Equation.DSMT4" ShapeID="_x0000_s8617" DrawAspect="Content" ObjectID="_1668239913" r:id="rId660"/>
                <o:OLEObject Type="Embed" ProgID="Equation.DSMT4" ShapeID="_x0000_s8618" DrawAspect="Content" ObjectID="_1668239914" r:id="rId661"/>
                <o:OLEObject Type="Embed" ProgID="Equation.DSMT4" ShapeID="_x0000_s8619" DrawAspect="Content" ObjectID="_1668239915" r:id="rId662"/>
                <o:OLEObject Type="Embed" ProgID="Equation.DSMT4" ShapeID="_x0000_s8629" DrawAspect="Content" ObjectID="_1668239916" r:id="rId663"/>
                <o:OLEObject Type="Embed" ProgID="Equation.DSMT4" ShapeID="_x0000_s8630" DrawAspect="Content" ObjectID="_1668239917" r:id="rId664"/>
                <o:OLEObject Type="Embed" ProgID="Equation.DSMT4" ShapeID="_x0000_s8633" DrawAspect="Content" ObjectID="_1668239918" r:id="rId665"/>
                <o:OLEObject Type="Embed" ProgID="Equation.DSMT4" ShapeID="_x0000_s8634" DrawAspect="Content" ObjectID="_1668239919" r:id="rId666"/>
              </w:pict>
            </w:r>
            <w:r w:rsidRPr="00E62897">
              <w:rPr>
                <w:rFonts w:ascii="Times New Roman" w:hAnsi="Times New Roman"/>
                <w:bCs/>
                <w:sz w:val="26"/>
              </w:rPr>
              <w:t xml:space="preserve">a) Để tia phản xạ trên gương thứ hai đi thẳng đến nguồn, đường đi của tia sáng có dạng như </w:t>
            </w:r>
            <w:r w:rsidRPr="00E62897">
              <w:rPr>
                <w:rFonts w:ascii="Times New Roman" w:hAnsi="Times New Roman"/>
                <w:b/>
                <w:bCs/>
                <w:sz w:val="26"/>
              </w:rPr>
              <w:t>hình 1</w:t>
            </w:r>
            <w:r w:rsidRPr="00E62897">
              <w:rPr>
                <w:rFonts w:ascii="Times New Roman" w:hAnsi="Times New Roman"/>
                <w:bCs/>
                <w:sz w:val="26"/>
              </w:rPr>
              <w:t>.</w:t>
            </w: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227" type="#_x0000_t75" style="width:87pt;height:33pt" o:ole="">
                  <v:imagedata r:id="rId360" o:title=""/>
                </v:shape>
                <o:OLEObject Type="Embed" ProgID="Equation.DSMT4" ShapeID="_x0000_i1227" DrawAspect="Content" ObjectID="_1668239640" r:id="rId667"/>
              </w:object>
            </w:r>
            <w:r w:rsidRPr="00E62897">
              <w:rPr>
                <w:rFonts w:ascii="Times New Roman" w:hAnsi="Times New Roman"/>
                <w:sz w:val="26"/>
              </w:rPr>
              <w:t xml:space="preserve">=&gt; </w:t>
            </w:r>
            <w:r w:rsidRPr="00E62897">
              <w:rPr>
                <w:rFonts w:ascii="Times New Roman" w:hAnsi="Times New Roman"/>
                <w:position w:val="-6"/>
                <w:sz w:val="26"/>
              </w:rPr>
              <w:object w:dxaOrig="880" w:dyaOrig="360">
                <v:shape id="_x0000_i1228" type="#_x0000_t75" style="width:44.25pt;height:18pt" o:ole="">
                  <v:imagedata r:id="rId362" o:title=""/>
                </v:shape>
                <o:OLEObject Type="Embed" ProgID="Equation.DSMT4" ShapeID="_x0000_i1228" DrawAspect="Content" ObjectID="_1668239641" r:id="rId668"/>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ương tự ta có: </w:t>
            </w:r>
            <w:r w:rsidRPr="00E62897">
              <w:rPr>
                <w:rFonts w:ascii="Times New Roman" w:hAnsi="Times New Roman"/>
                <w:sz w:val="26"/>
              </w:rPr>
              <w:tab/>
            </w:r>
            <w:r w:rsidRPr="00E62897">
              <w:rPr>
                <w:rFonts w:ascii="Times New Roman" w:hAnsi="Times New Roman"/>
                <w:position w:val="-6"/>
                <w:sz w:val="26"/>
              </w:rPr>
              <w:object w:dxaOrig="880" w:dyaOrig="360">
                <v:shape id="_x0000_i1229" type="#_x0000_t75" style="width:44.25pt;height:18pt" o:ole="">
                  <v:imagedata r:id="rId364" o:title=""/>
                </v:shape>
                <o:OLEObject Type="Embed" ProgID="Equation.DSMT4" ShapeID="_x0000_i1229" DrawAspect="Content" ObjectID="_1668239642" r:id="rId669"/>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Do đó: </w:t>
            </w:r>
            <w:r w:rsidRPr="00E62897">
              <w:rPr>
                <w:rFonts w:ascii="Times New Roman" w:hAnsi="Times New Roman"/>
                <w:sz w:val="26"/>
              </w:rPr>
              <w:tab/>
            </w:r>
            <w:r w:rsidRPr="00E62897">
              <w:rPr>
                <w:rFonts w:ascii="Times New Roman" w:hAnsi="Times New Roman"/>
                <w:sz w:val="26"/>
              </w:rPr>
              <w:tab/>
            </w:r>
            <w:r w:rsidRPr="00E62897">
              <w:rPr>
                <w:rFonts w:ascii="Times New Roman" w:hAnsi="Times New Roman"/>
                <w:position w:val="-6"/>
                <w:sz w:val="26"/>
              </w:rPr>
              <w:object w:dxaOrig="880" w:dyaOrig="360">
                <v:shape id="_x0000_i1230" type="#_x0000_t75" style="width:44.25pt;height:18pt" o:ole="">
                  <v:imagedata r:id="rId366" o:title=""/>
                </v:shape>
                <o:OLEObject Type="Embed" ProgID="Equation.DSMT4" ShapeID="_x0000_i1230" DrawAspect="Content" ObjectID="_1668239643" r:id="rId670"/>
              </w:object>
            </w:r>
          </w:p>
          <w:p w:rsidR="00187C6E" w:rsidRPr="00E62897" w:rsidRDefault="00187C6E" w:rsidP="00C6138B">
            <w:pPr>
              <w:rPr>
                <w:rFonts w:ascii="Times New Roman" w:hAnsi="Times New Roman"/>
                <w:sz w:val="26"/>
              </w:rPr>
            </w:pPr>
            <w:r w:rsidRPr="00E62897">
              <w:rPr>
                <w:rFonts w:ascii="Times New Roman" w:hAnsi="Times New Roman"/>
                <w:sz w:val="26"/>
              </w:rPr>
              <w:t>Vậy: hai gương hợp với nhau một góc 60</w:t>
            </w:r>
            <w:r w:rsidRPr="00E62897">
              <w:rPr>
                <w:rFonts w:ascii="Times New Roman" w:hAnsi="Times New Roman"/>
                <w:sz w:val="26"/>
                <w:vertAlign w:val="superscript"/>
              </w:rPr>
              <w:t>0</w:t>
            </w:r>
          </w:p>
          <w:p w:rsidR="00187C6E" w:rsidRPr="00E62897" w:rsidRDefault="00187C6E" w:rsidP="00C6138B">
            <w:pPr>
              <w:rPr>
                <w:rFonts w:ascii="Times New Roman" w:hAnsi="Times New Roman"/>
                <w:b/>
                <w:sz w:val="26"/>
              </w:rPr>
            </w:pPr>
            <w:r w:rsidRPr="00E62897">
              <w:rPr>
                <w:rFonts w:ascii="Times New Roman" w:hAnsi="Times New Roman"/>
                <w:bCs/>
                <w:noProof/>
                <w:sz w:val="26"/>
              </w:rPr>
              <w:pict>
                <v:group id="_x0000_s8635" style="position:absolute;margin-left:174.4pt;margin-top:13.8pt;width:144.8pt;height:270pt;z-index:251951616" coordorigin="7745,8650" coordsize="2896,6291">
                  <v:line id="_x0000_s8636" style="position:absolute" from="8070,10955" to="10314,10955"/>
                  <v:line id="_x0000_s8637" style="position:absolute;rotation:-3937064fd" from="7476,9985" to="9720,9986"/>
                  <v:line id="_x0000_s8638" style="position:absolute;flip:y" from="8055,10408" to="8982,10943"/>
                  <v:group id="_x0000_s8639" style="position:absolute;left:7722;top:10920;width:568;height:118;rotation:3971095fd" coordorigin="6179,7568" coordsize="1824,252">
                    <v:line id="_x0000_s8640" style="position:absolute" from="6179,7585" to="7953,7585"/>
                    <v:line id="_x0000_s8641" style="position:absolute" from="6346,7585" to="6482,7820"/>
                    <v:line id="_x0000_s8642" style="position:absolute" from="6195,7568" to="6331,7803"/>
                    <v:line id="_x0000_s8643" style="position:absolute" from="6630,7585" to="6766,7820"/>
                    <v:line id="_x0000_s8644" style="position:absolute" from="6479,7568" to="6615,7803"/>
                    <v:line id="_x0000_s8645" style="position:absolute" from="6898,7568" to="7034,7803"/>
                    <v:line id="_x0000_s8646" style="position:absolute" from="6764,7568" to="6900,7803"/>
                    <v:line id="_x0000_s8647" style="position:absolute" from="7165,7568" to="7301,7803"/>
                    <v:line id="_x0000_s8648" style="position:absolute" from="7031,7568" to="7167,7803"/>
                    <v:line id="_x0000_s8649" style="position:absolute" from="7450,7568" to="7586,7803"/>
                    <v:line id="_x0000_s8650" style="position:absolute" from="7299,7568" to="7435,7803"/>
                    <v:line id="_x0000_s8651" style="position:absolute" from="7734,7568" to="7870,7803"/>
                    <v:line id="_x0000_s8652" style="position:absolute" from="7583,7568" to="7719,7803"/>
                    <v:line id="_x0000_s8653" style="position:absolute" from="7867,7568" to="8003,7803"/>
                  </v:group>
                  <v:group id="_x0000_s8654" style="position:absolute;left:10078;top:10903;width:568;height:118;rotation:-90" coordorigin="6179,7568" coordsize="1824,252">
                    <v:line id="_x0000_s8655" style="position:absolute" from="6179,7585" to="7953,7585"/>
                    <v:line id="_x0000_s8656" style="position:absolute" from="6346,7585" to="6482,7820"/>
                    <v:line id="_x0000_s8657" style="position:absolute" from="6195,7568" to="6331,7803"/>
                    <v:line id="_x0000_s8658" style="position:absolute" from="6630,7585" to="6766,7820"/>
                    <v:line id="_x0000_s8659" style="position:absolute" from="6479,7568" to="6615,7803"/>
                    <v:line id="_x0000_s8660" style="position:absolute" from="6898,7568" to="7034,7803"/>
                    <v:line id="_x0000_s8661" style="position:absolute" from="6764,7568" to="6900,7803"/>
                    <v:line id="_x0000_s8662" style="position:absolute" from="7165,7568" to="7301,7803"/>
                    <v:line id="_x0000_s8663" style="position:absolute" from="7031,7568" to="7167,7803"/>
                    <v:line id="_x0000_s8664" style="position:absolute" from="7450,7568" to="7586,7803"/>
                    <v:line id="_x0000_s8665" style="position:absolute" from="7299,7568" to="7435,7803"/>
                    <v:line id="_x0000_s8666" style="position:absolute" from="7734,7568" to="7870,7803"/>
                    <v:line id="_x0000_s8667" style="position:absolute" from="7583,7568" to="7719,7803"/>
                    <v:line id="_x0000_s8668" style="position:absolute" from="7867,7568" to="8003,7803"/>
                  </v:group>
                  <v:shape id="_x0000_s8669" type="#_x0000_t75" style="position:absolute;left:9086;top:8900;width:184;height:201">
                    <v:imagedata r:id="rId344" o:title=""/>
                  </v:shape>
                  <v:shape id="_x0000_s8670" type="#_x0000_t75" style="position:absolute;left:9085;top:8650;width:204;height:280">
                    <v:imagedata r:id="rId345" o:title=""/>
                  </v:shape>
                  <v:shape id="_x0000_s8671" type="#_x0000_t75" style="position:absolute;left:7745;top:10893;width:163;height:261">
                    <v:imagedata r:id="rId346" o:title=""/>
                  </v:shape>
                  <v:shape id="_x0000_s8672" type="#_x0000_t75" style="position:absolute;left:10458;top:10876;width:183;height:280">
                    <v:imagedata r:id="rId347" o:title=""/>
                  </v:shape>
                  <v:line id="_x0000_s8673" style="position:absolute;rotation:-3937064fd" from="8173,9809" to="9214,9809">
                    <v:stroke startarrow="block"/>
                  </v:line>
                  <v:line id="_x0000_s8674" style="position:absolute" from="8249,10955" to="9153,10955">
                    <v:stroke endarrow="block"/>
                  </v:line>
                  <v:shape id="_x0000_s8675"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76"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8677" style="position:absolute;flip:y" from="8373,10558" to="8473,10641"/>
                  <v:line id="_x0000_s8678" style="position:absolute;flip:y" from="8624,10725" to="8791,10775"/>
                  <v:shape id="_x0000_s8679" type="#_x0000_t75" style="position:absolute;left:8481;top:10290;width:142;height:261">
                    <v:imagedata r:id="rId348" o:title=""/>
                  </v:shape>
                  <v:shape id="_x0000_s8680" type="#_x0000_t75" style="position:absolute;left:8767;top:10609;width:204;height:261">
                    <v:imagedata r:id="rId349" o:title=""/>
                  </v:shape>
                  <v:line id="_x0000_s8681" style="position:absolute" from="8038,10959" to="10297,14647">
                    <v:stroke dashstyle="dash"/>
                  </v:line>
                  <v:line id="_x0000_s8682" style="position:absolute" from="10315,10943" to="10320,14645">
                    <v:stroke dashstyle="dash"/>
                  </v:line>
                  <v:shape id="_x0000_s8683" type="#_x0000_t75" style="position:absolute;left:10190;top:14661;width:245;height:280">
                    <v:imagedata r:id="rId350" o:title=""/>
                  </v:shape>
                  <v:shape id="_x0000_s8684" type="#_x0000_t75" style="position:absolute;left:7912;top:12392;width:756;height:261">
                    <v:imagedata r:id="rId368" o:title=""/>
                  </v:shape>
                  <v:line id="_x0000_s8685" style="position:absolute" from="9337,10955" to="10241,10955">
                    <v:stroke startarrow="block"/>
                  </v:line>
                  <v:line id="_x0000_s8686" style="position:absolute;rotation:-3937064fd" from="8490,9674" to="9069,9674">
                    <v:stroke endarrow="block"/>
                  </v:line>
                  <w10:wrap type="square"/>
                </v:group>
                <o:OLEObject Type="Embed" ProgID="Equation.DSMT4" ShapeID="_x0000_s8669" DrawAspect="Content" ObjectID="_1668239920" r:id="rId671"/>
                <o:OLEObject Type="Embed" ProgID="Equation.DSMT4" ShapeID="_x0000_s8670" DrawAspect="Content" ObjectID="_1668239921" r:id="rId672"/>
                <o:OLEObject Type="Embed" ProgID="Equation.DSMT4" ShapeID="_x0000_s8671" DrawAspect="Content" ObjectID="_1668239922" r:id="rId673"/>
                <o:OLEObject Type="Embed" ProgID="Equation.DSMT4" ShapeID="_x0000_s8672" DrawAspect="Content" ObjectID="_1668239923" r:id="rId674"/>
                <o:OLEObject Type="Embed" ProgID="Equation.DSMT4" ShapeID="_x0000_s8679" DrawAspect="Content" ObjectID="_1668239924" r:id="rId675"/>
                <o:OLEObject Type="Embed" ProgID="Equation.DSMT4" ShapeID="_x0000_s8680" DrawAspect="Content" ObjectID="_1668239925" r:id="rId676"/>
                <o:OLEObject Type="Embed" ProgID="Equation.DSMT4" ShapeID="_x0000_s8683" DrawAspect="Content" ObjectID="_1668239926" r:id="rId677"/>
                <o:OLEObject Type="Embed" ProgID="Equation.DSMT4" ShapeID="_x0000_s8684" DrawAspect="Content" ObjectID="_1668239927" r:id="rId678"/>
              </w:pict>
            </w:r>
            <w:r w:rsidRPr="00E62897">
              <w:rPr>
                <w:rFonts w:ascii="Times New Roman" w:hAnsi="Times New Roman"/>
                <w:sz w:val="26"/>
              </w:rPr>
              <w:t xml:space="preserve">b) Để tia sáng phản xạ trên gương thứ hai rồi quay lại nguồn theo phương cũ, đường đi của tia sáng có dạng như </w:t>
            </w:r>
            <w:r w:rsidRPr="00E62897">
              <w:rPr>
                <w:rFonts w:ascii="Times New Roman" w:hAnsi="Times New Roman"/>
                <w:b/>
                <w:sz w:val="26"/>
              </w:rPr>
              <w:t>hình 2</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231" type="#_x0000_t75" style="width:87pt;height:33pt" o:ole="">
                  <v:imagedata r:id="rId360" o:title=""/>
                </v:shape>
                <o:OLEObject Type="Embed" ProgID="Equation.DSMT4" ShapeID="_x0000_i1231" DrawAspect="Content" ObjectID="_1668239644" r:id="rId679"/>
              </w:object>
            </w:r>
            <w:r w:rsidRPr="00E62897">
              <w:rPr>
                <w:rFonts w:ascii="Times New Roman" w:hAnsi="Times New Roman"/>
                <w:sz w:val="26"/>
              </w:rPr>
              <w:t xml:space="preserve"> =&gt; </w:t>
            </w:r>
            <w:r w:rsidRPr="00E62897">
              <w:rPr>
                <w:rFonts w:ascii="Times New Roman" w:hAnsi="Times New Roman"/>
                <w:position w:val="-6"/>
                <w:sz w:val="26"/>
              </w:rPr>
              <w:object w:dxaOrig="880" w:dyaOrig="360">
                <v:shape id="_x0000_i1232" type="#_x0000_t75" style="width:44.25pt;height:18pt" o:ole="">
                  <v:imagedata r:id="rId362" o:title=""/>
                </v:shape>
                <o:OLEObject Type="Embed" ProgID="Equation.DSMT4" ShapeID="_x0000_i1232" DrawAspect="Content" ObjectID="_1668239645" r:id="rId680"/>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rong  </w:t>
            </w:r>
            <w:r w:rsidRPr="00E62897">
              <w:rPr>
                <w:rFonts w:ascii="Times New Roman" w:hAnsi="Times New Roman"/>
                <w:position w:val="-12"/>
                <w:sz w:val="26"/>
              </w:rPr>
              <w:object w:dxaOrig="700" w:dyaOrig="360">
                <v:shape id="_x0000_i1233" type="#_x0000_t75" style="width:35.25pt;height:18pt" o:ole="">
                  <v:imagedata r:id="rId379" o:title=""/>
                </v:shape>
                <o:OLEObject Type="Embed" ProgID="Equation.DSMT4" ShapeID="_x0000_i1233" DrawAspect="Content" ObjectID="_1668239646" r:id="rId681"/>
              </w:object>
            </w:r>
            <w:r w:rsidRPr="00E62897">
              <w:rPr>
                <w:rFonts w:ascii="Times New Roman" w:hAnsi="Times New Roman"/>
                <w:sz w:val="26"/>
              </w:rPr>
              <w:t xml:space="preserve"> ta có:</w:t>
            </w:r>
          </w:p>
          <w:p w:rsidR="00187C6E" w:rsidRPr="00E62897" w:rsidRDefault="00187C6E" w:rsidP="00C6138B">
            <w:pPr>
              <w:rPr>
                <w:rFonts w:ascii="Times New Roman" w:hAnsi="Times New Roman"/>
                <w:sz w:val="26"/>
                <w:vertAlign w:val="superscript"/>
              </w:rPr>
            </w:pPr>
            <w:r w:rsidRPr="00E62897">
              <w:rPr>
                <w:rFonts w:ascii="Times New Roman" w:hAnsi="Times New Roman"/>
                <w:position w:val="-6"/>
                <w:sz w:val="26"/>
              </w:rPr>
              <w:object w:dxaOrig="4260" w:dyaOrig="360">
                <v:shape id="_x0000_i1234" type="#_x0000_t75" style="width:213pt;height:18pt" o:ole="">
                  <v:imagedata r:id="rId381" o:title=""/>
                </v:shape>
                <o:OLEObject Type="Embed" ProgID="Equation.DSMT4" ShapeID="_x0000_i1234" DrawAspect="Content" ObjectID="_1668239647" r:id="rId682"/>
              </w:object>
            </w:r>
          </w:p>
          <w:p w:rsidR="00187C6E" w:rsidRPr="00E62897" w:rsidRDefault="00187C6E" w:rsidP="00C6138B">
            <w:pPr>
              <w:rPr>
                <w:rFonts w:ascii="Times New Roman" w:hAnsi="Times New Roman"/>
              </w:rPr>
            </w:pPr>
            <w:r w:rsidRPr="00E62897">
              <w:rPr>
                <w:rFonts w:ascii="Times New Roman" w:hAnsi="Times New Roman"/>
                <w:sz w:val="26"/>
              </w:rPr>
              <w:t>Vây: hai gương hợp với nhau một góc 30</w:t>
            </w:r>
            <w:r w:rsidRPr="00E62897">
              <w:rPr>
                <w:rFonts w:ascii="Times New Roman" w:hAnsi="Times New Roman"/>
                <w:sz w:val="26"/>
                <w:vertAlign w:val="superscript"/>
              </w:rPr>
              <w:t>0</w:t>
            </w:r>
            <w:r w:rsidRPr="00E62897">
              <w:rPr>
                <w:rFonts w:ascii="Times New Roman" w:hAnsi="Times New Roman"/>
                <w:sz w:val="26"/>
              </w:rPr>
              <w:br w:type="page"/>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8836" w:type="dxa"/>
          </w:tcPr>
          <w:p w:rsidR="00187C6E" w:rsidRPr="00E62897" w:rsidRDefault="00884ECA" w:rsidP="00C6138B">
            <w:pPr>
              <w:rPr>
                <w:rFonts w:ascii="Times New Roman" w:hAnsi="Times New Roman"/>
                <w:bCs/>
                <w:noProof/>
                <w:sz w:val="26"/>
              </w:rPr>
            </w:pPr>
            <w:r>
              <w:rPr>
                <w:rFonts w:ascii="Times New Roman" w:hAnsi="Times New Roman"/>
                <w:bCs/>
                <w:noProof/>
                <w:sz w:val="26"/>
              </w:rPr>
              <mc:AlternateContent>
                <mc:Choice Requires="wpg">
                  <w:drawing>
                    <wp:anchor distT="0" distB="0" distL="114300" distR="114300" simplePos="0" relativeHeight="251952640" behindDoc="0" locked="0" layoutInCell="1" allowOverlap="1">
                      <wp:simplePos x="0" y="0"/>
                      <wp:positionH relativeFrom="column">
                        <wp:posOffset>1645920</wp:posOffset>
                      </wp:positionH>
                      <wp:positionV relativeFrom="paragraph">
                        <wp:posOffset>162560</wp:posOffset>
                      </wp:positionV>
                      <wp:extent cx="1374140" cy="1371600"/>
                      <wp:effectExtent l="10795" t="7620" r="5715" b="1905"/>
                      <wp:wrapNone/>
                      <wp:docPr id="21" name="Group 6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140" cy="1371600"/>
                                <a:chOff x="3317" y="11394"/>
                                <a:chExt cx="2164" cy="2160"/>
                              </a:xfrm>
                            </wpg:grpSpPr>
                            <wps:wsp>
                              <wps:cNvPr id="22" name="Line 6640"/>
                              <wps:cNvCnPr/>
                              <wps:spPr bwMode="auto">
                                <a:xfrm>
                                  <a:off x="4581" y="1139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641"/>
                              <wps:cNvCnPr/>
                              <wps:spPr bwMode="auto">
                                <a:xfrm>
                                  <a:off x="4689" y="11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6642"/>
                              <wps:cNvCnPr/>
                              <wps:spPr bwMode="auto">
                                <a:xfrm>
                                  <a:off x="3321" y="116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643"/>
                              <wps:cNvCnPr/>
                              <wps:spPr bwMode="auto">
                                <a:xfrm>
                                  <a:off x="4685" y="11668"/>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644"/>
                              <wps:cNvCnPr/>
                              <wps:spPr bwMode="auto">
                                <a:xfrm>
                                  <a:off x="3317" y="11650"/>
                                  <a:ext cx="0" cy="1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645"/>
                              <wps:cNvCnPr/>
                              <wps:spPr bwMode="auto">
                                <a:xfrm>
                                  <a:off x="3321" y="1229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6646"/>
                              <wps:cNvSpPr>
                                <a:spLocks noChangeArrowheads="1"/>
                              </wps:cNvSpPr>
                              <wps:spPr bwMode="auto">
                                <a:xfrm>
                                  <a:off x="3861" y="12204"/>
                                  <a:ext cx="36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Line 6647"/>
                              <wps:cNvCnPr/>
                              <wps:spPr bwMode="auto">
                                <a:xfrm>
                                  <a:off x="4221" y="12294"/>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0" name="Line 6648"/>
                              <wps:cNvCnPr/>
                              <wps:spPr bwMode="auto">
                                <a:xfrm>
                                  <a:off x="5121" y="12294"/>
                                  <a:ext cx="3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31" name="Line 6649"/>
                              <wps:cNvCnPr/>
                              <wps:spPr bwMode="auto">
                                <a:xfrm>
                                  <a:off x="5477" y="11668"/>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2" name="Line 6650"/>
                              <wps:cNvCnPr/>
                              <wps:spPr bwMode="auto">
                                <a:xfrm>
                                  <a:off x="4401" y="12294"/>
                                  <a:ext cx="0" cy="36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633" name="Line 6651"/>
                              <wps:cNvCnPr/>
                              <wps:spPr bwMode="auto">
                                <a:xfrm>
                                  <a:off x="4401" y="12834"/>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634" name="Line 6652"/>
                              <wps:cNvCnPr/>
                              <wps:spPr bwMode="auto">
                                <a:xfrm>
                                  <a:off x="3321" y="13374"/>
                                  <a:ext cx="36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635" name="Line 6653"/>
                              <wps:cNvCnPr/>
                              <wps:spPr bwMode="auto">
                                <a:xfrm>
                                  <a:off x="4041" y="13374"/>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636" name="AutoShape 6654"/>
                              <wps:cNvSpPr>
                                <a:spLocks noChangeArrowheads="1"/>
                              </wps:cNvSpPr>
                              <wps:spPr bwMode="auto">
                                <a:xfrm>
                                  <a:off x="4771" y="13267"/>
                                  <a:ext cx="360" cy="20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7" name="Line 6655"/>
                              <wps:cNvCnPr/>
                              <wps:spPr bwMode="auto">
                                <a:xfrm>
                                  <a:off x="5103" y="133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8" name="Line 6656"/>
                              <wps:cNvCnPr/>
                              <wps:spPr bwMode="auto">
                                <a:xfrm flipV="1">
                                  <a:off x="3681" y="1319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9" name="Line 6657"/>
                              <wps:cNvCnPr/>
                              <wps:spPr bwMode="auto">
                                <a:xfrm flipV="1">
                                  <a:off x="4761" y="1211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0" name="Line 6658"/>
                              <wps:cNvCnPr/>
                              <wps:spPr bwMode="auto">
                                <a:xfrm>
                                  <a:off x="4401" y="126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1" name="Rectangle 6659"/>
                              <wps:cNvSpPr>
                                <a:spLocks noChangeArrowheads="1"/>
                              </wps:cNvSpPr>
                              <wps:spPr bwMode="auto">
                                <a:xfrm>
                                  <a:off x="4267" y="115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5642" name="Rectangle 6660"/>
                              <wps:cNvSpPr>
                                <a:spLocks noChangeArrowheads="1"/>
                              </wps:cNvSpPr>
                              <wps:spPr bwMode="auto">
                                <a:xfrm>
                                  <a:off x="4595" y="11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5643" name="Rectangle 6661"/>
                              <wps:cNvSpPr>
                                <a:spLocks noChangeArrowheads="1"/>
                              </wps:cNvSpPr>
                              <wps:spPr bwMode="auto">
                                <a:xfrm>
                                  <a:off x="4577" y="119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1</w:t>
                                    </w:r>
                                  </w:p>
                                </w:txbxContent>
                              </wps:txbx>
                              <wps:bodyPr rot="0" vert="horz" wrap="square" lIns="91440" tIns="45720" rIns="91440" bIns="45720" anchor="t" anchorCtr="0" upright="1">
                                <a:noAutofit/>
                              </wps:bodyPr>
                            </wps:wsp>
                            <wps:wsp>
                              <wps:cNvPr id="5644" name="Rectangle 6662"/>
                              <wps:cNvSpPr>
                                <a:spLocks noChangeArrowheads="1"/>
                              </wps:cNvSpPr>
                              <wps:spPr bwMode="auto">
                                <a:xfrm>
                                  <a:off x="3497" y="128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smartTag w:uri="urn:schemas-microsoft-com:office:smarttags" w:element="place">
                                      <w:r w:rsidRPr="00E53025">
                                        <w:t>K</w:t>
                                      </w:r>
                                      <w:r>
                                        <w:t>2</w:t>
                                      </w:r>
                                    </w:smartTag>
                                  </w:p>
                                </w:txbxContent>
                              </wps:txbx>
                              <wps:bodyPr rot="0" vert="horz" wrap="square" lIns="91440" tIns="45720" rIns="91440" bIns="45720" anchor="t" anchorCtr="0" upright="1">
                                <a:noAutofit/>
                              </wps:bodyPr>
                            </wps:wsp>
                            <wps:wsp>
                              <wps:cNvPr id="5645" name="Rectangle 6663"/>
                              <wps:cNvSpPr>
                                <a:spLocks noChangeArrowheads="1"/>
                              </wps:cNvSpPr>
                              <wps:spPr bwMode="auto">
                                <a:xfrm>
                                  <a:off x="3857" y="1229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3</w:t>
                                    </w:r>
                                  </w:p>
                                </w:txbxContent>
                              </wps:txbx>
                              <wps:bodyPr rot="0" vert="horz" wrap="square" lIns="91440" tIns="45720" rIns="91440" bIns="45720" anchor="t" anchorCtr="0" upright="1">
                                <a:noAutofit/>
                              </wps:bodyPr>
                            </wps:wsp>
                            <wps:wsp>
                              <wps:cNvPr id="5646" name="Rectangle 6664"/>
                              <wps:cNvSpPr>
                                <a:spLocks noChangeArrowheads="1"/>
                              </wps:cNvSpPr>
                              <wps:spPr bwMode="auto">
                                <a:xfrm>
                                  <a:off x="3673" y="11815"/>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1</w:t>
                                    </w:r>
                                  </w:p>
                                </w:txbxContent>
                              </wps:txbx>
                              <wps:bodyPr rot="0" vert="horz" wrap="square" lIns="91440" tIns="45720" rIns="91440" bIns="45720" anchor="t" anchorCtr="0" upright="1">
                                <a:noAutofit/>
                              </wps:bodyPr>
                            </wps:wsp>
                            <wps:wsp>
                              <wps:cNvPr id="5647" name="Rectangle 6665"/>
                              <wps:cNvSpPr>
                                <a:spLocks noChangeArrowheads="1"/>
                              </wps:cNvSpPr>
                              <wps:spPr bwMode="auto">
                                <a:xfrm>
                                  <a:off x="4573" y="12913"/>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9" o:spid="_x0000_s1800" style="position:absolute;margin-left:129.6pt;margin-top:12.8pt;width:108.2pt;height:108pt;z-index:251952640" coordorigin="3317,11394" coordsize="216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dMBZAcAAMlPAAAOAAAAZHJzL2Uyb0RvYy54bWzsXF1zozYUfe9M/wPDu2MEiA9PnJ1dO95p J213um3fCWCbKSAqcJx0p/+9VxLIwNrrJI49yVp5cMBgWUhHR/eee68v391nqXYX0zIh+VhHF4au xXlIoiRfjPU//5gNPF0rqyCPgpTk8Vh/iEv93dWPP1yui1FskiVJo5hq0EhejtbFWF9WVTEaDstw GWdBeUGKOIeLc0KzoIJTuhhGNFhD61k6NA3DGa4JjQpKwrgs4d2puKhf8fbn8zisfpvPy7jS0rEO fav4K+Wvt+x1eHUZjBY0KJZJWHcjeEYvsiDJ4UtlU9OgCrQVTb5qKktCSkoyry5Ckg3JfJ6EMX8G eBpk9J7mIyWrgj/LYrReFHKYYGh74/TsZsNf7z5RLYnGuol0LQ8ymCP+tZrjWD4bnnWxGMFdH2nx ufhExTPC4Q0J/y7h8rB/nZ0vxM3a7foXEkGLwaoifHju5zRjTcCDa/d8Fh7kLMT3lRbCm8hybWTD ZIVwDU6QY9TzFC5hMtnnLAu5usYuI8u3xSSGy+u6ARM5tvg0HPGPDoOR+Gbe27p37NEAdOVmXMvD xvXzMihiPl0lG7FmXM1mXG+SPIZhhUfjw8pvmuSfaH1WwvDuHTEbezBP3SdvBq4eMiy+QD5zMCpo WX2MSaaxg7GeQj/4bAR3N2XF5nBzC5ucnMySNIX3g1Gaa+ux7mMT8w+UJE0idpFdK+nidpJS7S5g a4v/sQeDxjq3AYbziDe2jIPouj6ugiQVx3B/mrP24DGgO/WRWDxffMO/9q49e2CbzvXANqbTwfvZ xB44M+TiqTWdTKboP9Y1ZI+WSRTFOetds5CR/bgJrSlFLEG5lOUwDLut80eEzjb/eacBWOWIzaBA 1S2JHvjE8vcBY6cCm9UHGzoEbI7n12DDbr3MemBDXneBbZCkwHaxlZW/I7ABy4odo2E28wCwWRbb gTizObbDGuKUILYEE3ic7wcKbdxUAkY6O2rDfbRZB6DNdjxoT6DN8bpoc33YspnxocB2tmBz+mDj 2x/b5MGye6rR1jJXHcxBtaG2xs51Tf4Nymo7R2oDZ6a7keIDqG2zkZpm4xw1VhvzDRS1nbeLAIqM ANt78Mq5z8qcUm5x1fzWOPql8PK1nEyWQb6I31NK1syLA0eZ+xXcuwFCFB9oXKC9TqzlObWpZ5pG z6+wGktvr2cxT8ka+kWrz6ssA+3n51UeViBDfcu17XimHQd2xv/Ysus7sKfzgbc6kRol4LPDsgWV DQ6WhP6ra2tQrMZ6+c8qoLGupT/lMCM+stnqrviJjV0TTmj7ym37SpCH0NRYr3RNHE4qIYutCpos lvBNiA9kThhM5gnXCdgMC9cWhomdnNCzBU+0y5HuARxpm42z8V1wpFY9FCCzEZBiABtjPYsjQEUM iiw7EphWIgtXlLf65ExE3ibAblf0LFhYXShyB6Imz6cahxjthqIkw9ftieyFXzBSet9RxGVLivaN BFNr9s/yU7DtNrK603eKAfNcj3fR68Yi140U2o6CNuxY/WCGcGefSX1gr0g7sO+p1HhjDCj2ryZ0 9HqDGXtpUIU6mrjuC+zCAMZ+sAMfFOzYgNGzek5JDcbXHlnbC0C1DwNTPU44f5pJCGDsB0PwywRD LIiGMwbcKIZvxChsb8R7gamY8WWZsR8rwQfFSgy73qa/BiNXGV5/rGQvABUzHo8ZZSylLThizmq1 4XhswRH8mgbBpsN1oy10ahrcd9odgVGC4zkJjrCl98My+JCwDEYG2Kss4vw1i77BLV04ZUpUfClR EeAmAzO1loPbMZlHyYraPE2Kvxrpvk6ytJwmZdBCfS9bAm9vtEUlDfaSdr+fPC6AXj+4gp8cXNkK PduVgT6EdrkxCnrnm6+KWTZ0N5iCDwmmtBRFR1iYG0OP4Uxo2CpnVRRcnGGqDQBOhkx+h+oQSGtI WVI+bsdNju6OMCdEJB+CVdhVd2SGzl6xkUL3v5XrIPPXmwR7+carVVuenp6xMzdfrHtegvPFR6Zt fDD9wczx3IE9s/HAdw1vYCD/g+8Ytm9PZ90qAm6BHbxIDq6dyJIKqqPSJBvrniywCEa7CilkEQTr flOe0PzfVqZQ3d/e8+IfLHZn5o6L/A6VdSLGxbFlxKtNFyIqdSr1AvtNrjIWWaKbTU3RxdZypF3Z XIouWnVXh9CFVEIUXbRq/cC6kDHJDl20A5NHty6wzOLwQcLqxI58SLfkNrALBZRCwtkRV1fWBRQ5 Krp4IbqQSpaiiy5dyKhxhy7aoeNj04Vl+7UzYnqKLoyhrP9Vzki3kPuEzohUHxVddOlCxvU7dNEO 7h+dLjzQhrl2AZnzyrpQdMF0idqU7DDmCelCKsaKLrp0ITMvOnRxyswLy3HrqDfyEHcaN9oFK3nl zoiSOts/paK0iyNLnVLqV3TRpQuZ79KhCyn1yEJP+IWfI1WGQtliTRemj7hZo+iCx3g6W+ujCleV dvEy2gWU0YJQ9pYiI1CZy38vjkd+6t+2Yz9I1z6H4/Yv8F39DwAA//8DAFBLAwQUAAYACAAAACEA fGxVIeAAAAAKAQAADwAAAGRycy9kb3ducmV2LnhtbEyPQU+DQBCF7yb+h82YeLML2GJFlqZp1FPT xNak8baFKZCys4TdAv33Die9vZn38uabdDWaRvTYudqSgnAWgEDKbVFTqeD78PG0BOG8pkI3llDB DR2ssvu7VCeFHegL+70vBZeQS7SCyvs2kdLlFRrtZrZFYu9sO6M9j10pi04PXG4aGQVBLI2uiS9U usVNhfllfzUKPgc9rJ/D9357OW9uP4fF7rgNUanHh3H9BsLj6P/CMOEzOmTMdLJXKpxoFESL14ij k4hBcGD+MokTL+ZhDDJL5f8Xsl8AAAD//wMAUEsBAi0AFAAGAAgAAAAhALaDOJL+AAAA4QEAABMA AAAAAAAAAAAAAAAAAAAAAFtDb250ZW50X1R5cGVzXS54bWxQSwECLQAUAAYACAAAACEAOP0h/9YA AACUAQAACwAAAAAAAAAAAAAAAAAvAQAAX3JlbHMvLnJlbHNQSwECLQAUAAYACAAAACEAZp3TAWQH AADJTwAADgAAAAAAAAAAAAAAAAAuAgAAZHJzL2Uyb0RvYy54bWxQSwECLQAUAAYACAAAACEAfGxV IeAAAAAKAQAADwAAAAAAAAAAAAAAAAC+CQAAZHJzL2Rvd25yZXYueG1sUEsFBgAAAAAEAAQA8wAA AMsKAAAAAA== ">
                      <v:line id="Line 6640" o:spid="_x0000_s1801" style="position:absolute;visibility:visible;mso-wrap-style:square" from="4581,11394" to="4581,11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6641" o:spid="_x0000_s1802" style="position:absolute;visibility:visible;mso-wrap-style:square" from="4689,11574" to="4689,11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6642" o:spid="_x0000_s1803" style="position:absolute;visibility:visible;mso-wrap-style:square" from="3321,11646" to="4581,11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6643" o:spid="_x0000_s1804" style="position:absolute;visibility:visible;mso-wrap-style:square" from="4685,11668" to="5477,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6644" o:spid="_x0000_s1805" style="position:absolute;visibility:visible;mso-wrap-style:square" from="3317,11650" to="3317,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6645" o:spid="_x0000_s1806" style="position:absolute;visibility:visible;mso-wrap-style:square" from="3321,12294" to="386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shape id="AutoShape 6646" o:spid="_x0000_s1807" type="#_x0000_t123" style="position:absolute;left:3861;top:12204;width:36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ggK8AA AADbAAAADwAAAGRycy9kb3ducmV2LnhtbERPy2rCQBTdF/yH4QrdNROzEIkZRURLu6hQzQdcMjcP zNwJM9Mk9eudRaHLw3kX+9n0YiTnO8sKVkkKgriyuuNGQXk7v21A+ICssbdMCn7Jw363eCkw13bi bxqvoRExhH2OCtoQhlxKX7Vk0Cd2II5cbZ3BEKFrpHY4xXDTyyxN19Jgx7GhxYGOLVX3649RUKeS LuXqcaq+1nWdfersWLp3pV6X82ELItAc/sV/7g+tIItj45f4A+TuCQAA//8DAFBLAQItABQABgAI AAAAIQDw94q7/QAAAOIBAAATAAAAAAAAAAAAAAAAAAAAAABbQ29udGVudF9UeXBlc10ueG1sUEsB Ai0AFAAGAAgAAAAhADHdX2HSAAAAjwEAAAsAAAAAAAAAAAAAAAAALgEAAF9yZWxzLy5yZWxzUEsB Ai0AFAAGAAgAAAAhADMvBZ5BAAAAOQAAABAAAAAAAAAAAAAAAAAAKQIAAGRycy9zaGFwZXhtbC54 bWxQSwECLQAUAAYACAAAACEAwCggK8AAAADbAAAADwAAAAAAAAAAAAAAAACYAgAAZHJzL2Rvd25y ZXYueG1sUEsFBgAAAAAEAAQA9QAAAIUDAAAAAA== "/>
                      <v:line id="Line 6647" o:spid="_x0000_s1808" style="position:absolute;visibility:visible;mso-wrap-style:square" from="4221,12294" to="476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pcQAAADbAAAADwAAAGRycy9kb3ducmV2LnhtbESP0WrCQBRE3wX/YblC33RjHoqmrtIK hbYoaPQDbrO3Seju3ZjdJmm/visIPg4zc4ZZbQZrREetrx0rmM8SEMSF0zWXCs6n1+kChA/IGo1j UvBLHjbr8WiFmXY9H6nLQykihH2GCqoQmkxKX1Rk0c9cQxy9L9daDFG2pdQt9hFujUyT5FFarDku VNjQtqLiO/+xCj7NvnSUvuNB9t3HZbc3L3/5XKmHyfD8BCLQEO7hW/tNK0iXcP0Sf4B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5WlxAAAANsAAAAPAAAAAAAAAAAA AAAAAKECAABkcnMvZG93bnJldi54bWxQSwUGAAAAAAQABAD5AAAAkgMAAAAA ">
                        <v:stroke endarrow="oval"/>
                      </v:line>
                      <v:line id="Line 6648" o:spid="_x0000_s1809" style="position:absolute;visibility:visible;mso-wrap-style:square" from="5121,12294" to="548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MKosIAAADbAAAADwAAAGRycy9kb3ducmV2LnhtbERPy2rCQBTdF/yH4Qpuik60VTQ6Sim2 1U3wub9krkkwcydkxiT9+86i4PJw3qtNZ0rRUO0KywrGowgEcWp1wZmCy/lrOAfhPLLG0jIp+CUH m3XvZYWxti0fqTn5TIQQdjEqyL2vYildmpNBN7IVceButjboA6wzqWtsQ7gp5SSKZtJgwaEhx4o+ c0rvp4dR0CaL7fW13R9myXf1M29o//6YTJUa9LuPJQhPnX+K/907reAtrA9fwg+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7MKosIAAADbAAAADwAAAAAAAAAAAAAA AAChAgAAZHJzL2Rvd25yZXYueG1sUEsFBgAAAAAEAAQA+QAAAJADAAAAAA== ">
                        <v:stroke startarrow="oval"/>
                      </v:line>
                      <v:line id="Line 6649" o:spid="_x0000_s1810" style="position:absolute;visibility:visible;mso-wrap-style:square" from="5477,11668" to="5477,1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6650" o:spid="_x0000_s1811" style="position:absolute;visibility:visible;mso-wrap-style:square" from="4401,12294" to="4401,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pnL8YAAADdAAAADwAAAGRycy9kb3ducmV2LnhtbESP0WrCQBRE3wX/YblC3+rGlEqJrlIF oS0V2tQPuGavSeju3ZjdJmm/3hUKPg4zc4ZZrgdrREetrx0rmE0TEMSF0zWXCg5fu/snED4gazSO ScEveVivxqMlZtr1/EldHkoRIewzVFCF0GRS+qIii37qGuLonVxrMUTZllK32Ee4NTJNkrm0WHNc qLChbUXFd/5jFRzNvnSUvuKH7Lu38/vebP7ymVJ3k+F5ASLQEG7h//aLVvA4f0jh+iY+Abm6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6Zy/GAAAA3QAAAA8AAAAAAAAA AAAAAAAAoQIAAGRycy9kb3ducmV2LnhtbFBLBQYAAAAABAAEAPkAAACUAwAAAAA= ">
                        <v:stroke endarrow="oval"/>
                      </v:line>
                      <v:line id="Line 6651" o:spid="_x0000_s1812" style="position:absolute;visibility:visible;mso-wrap-style:square" from="4401,12834" to="440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DSAscAAADdAAAADwAAAGRycy9kb3ducmV2LnhtbESPW2vCQBSE3wv+h+UU+lLqpl6Cja5S itcXqVrfD9nTJJg9G7JrEv+9KxT6OMzMN8xs0ZlSNFS7wrKC934Egji1uuBMwc9p9TYB4TyyxtIy KbiRg8W89zTDRNuWD9QcfSYChF2CCnLvq0RKl+Zk0PVtRRy8X1sb9EHWmdQ1tgFuSjmIolgaLDgs 5FjRV07p5Xg1Ctr9x/L82u6+4/262kwa2o2ug7FSL8/d5xSEp87/h//aW61gHA+H8HgTnoCc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gNICxwAAAN0AAAAPAAAAAAAA AAAAAAAAAKECAABkcnMvZG93bnJldi54bWxQSwUGAAAAAAQABAD5AAAAlQMAAAAA ">
                        <v:stroke startarrow="oval"/>
                      </v:line>
                      <v:line id="Line 6652" o:spid="_x0000_s1813" style="position:absolute;visibility:visible;mso-wrap-style:square" from="3321,13374" to="368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9awMYAAADdAAAADwAAAGRycy9kb3ducmV2LnhtbESP0WrCQBRE3wv+w3KFvtWN2kpJXUUL gkoFG/2A2+xtErp7N81uk9Sv7woFH4eZOcPMl701oqXGV44VjEcJCOLc6YoLBefT5uEZhA/IGo1j UvBLHpaLwd0cU+06fqc2C4WIEPYpKihDqFMpfV6SRT9yNXH0Pl1jMUTZFFI32EW4NXKSJDNpseK4 UGJNryXlX9mPVfBhDoWjyQ6Psmv3328Hs75kY6Xuh/3qBUSgPtzC/+2tVvA0mz7C9U1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fWsDGAAAA3QAAAA8AAAAAAAAA AAAAAAAAoQIAAGRycy9kb3ducmV2LnhtbFBLBQYAAAAABAAEAPkAAACUAwAAAAA= ">
                        <v:stroke endarrow="oval"/>
                      </v:line>
                      <v:line id="Line 6653" o:spid="_x0000_s1814" style="position:absolute;visibility:visible;mso-wrap-style:square" from="4041,13374" to="476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Xv7ccAAADdAAAADwAAAGRycy9kb3ducmV2LnhtbESPT2vCQBTE7wW/w/IEL6Vu1CZodJVS tK0Xaf1zf2SfSTD7NmTXJP323UKhx2FmfsOsNr2pREuNKy0rmIwjEMSZ1SXnCs6n3dMchPPIGivL pOCbHGzWg4cVptp2/EXt0eciQNilqKDwvk6ldFlBBt3Y1sTBu9rGoA+yyaVusAtwU8lpFCXSYMlh ocCaXgvKbse7UdAdFtvLY7f/TA5v9fu8pf3zfRorNRr2L0sQnnr/H/5rf2gFcTKL4fdNeAJ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Je/txwAAAN0AAAAPAAAAAAAA AAAAAAAAAKECAABkcnMvZG93bnJldi54bWxQSwUGAAAAAAQABAD5AAAAlQMAAAAA ">
                        <v:stroke startarrow="oval"/>
                      </v:line>
                      <v:shape id="AutoShape 6654" o:spid="_x0000_s1815" type="#_x0000_t123" style="position:absolute;left:4771;top:13267;width:36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bzLMUA AADdAAAADwAAAGRycy9kb3ducmV2LnhtbESP3WoCMRSE7wt9h3CE3tWsKy6yNYpIlXphQd0HOGzO /tDNyZJE3fbpjSD0cpiZb5jFajCduJLzrWUFk3ECgri0uuVaQXHevs9B+ICssbNMCn7Jw2r5+rLA XNsbH+l6CrWIEPY5KmhC6HMpfdmQQT+2PXH0KusMhihdLbXDW4SbTqZJkkmDLceFBnvaNFT+nC5G QZVI+i4mf5/lIauqdK/TTeF2Sr2NhvUHiEBD+A8/219awSybZv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9hvMsxQAAAN0AAAAPAAAAAAAAAAAAAAAAAJgCAABkcnMv ZG93bnJldi54bWxQSwUGAAAAAAQABAD1AAAAigMAAAAA "/>
                      <v:line id="Line 6655" o:spid="_x0000_s1816" style="position:absolute;visibility:visible;mso-wrap-style:square" from="5103,13374" to="5463,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VlIMgAAADdAAAADwAAAGRycy9kb3ducmV2LnhtbESPQWvCQBSE7wX/w/IKvdVNK6YluopY CtpDUVtoj8/sM4lm34bdNUn/vSsUPA4z8w0znfemFi05X1lW8DRMQBDnVldcKPj+en98BeEDssba Min4Iw/z2eBuipm2HW+p3YVCRAj7DBWUITSZlD4vyaAf2oY4egfrDIYoXSG1wy7CTS2fkySVBiuO CyU2tCwpP+3ORsHnaJO2i/XHqv9Zp/v8bbv/PXZOqYf7fjEBEagPt/B/e6UVjN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wVlIMgAAADdAAAADwAAAAAA AAAAAAAAAAChAgAAZHJzL2Rvd25yZXYueG1sUEsFBgAAAAAEAAQA+QAAAJYDAAAAAA== "/>
                      <v:line id="Line 6656" o:spid="_x0000_s1817" style="position:absolute;flip:y;visibility:visible;mso-wrap-style:square" from="3681,13194" to="4041,1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GBrcUAAADdAAAADwAAAGRycy9kb3ducmV2LnhtbERPz2vCMBS+C/4P4Qm7yEydTlxnFBkM dvAyHZXd3pq3prR5qUmm9b9fDoLHj+/3atPbVpzJh9qxgukkA0FcOl1zpeDr8P64BBEissbWMSm4 UoDNejhYYa7dhT/pvI+VSCEcclRgYuxyKUNpyGKYuI44cb/OW4wJ+kpqj5cUblv5lGULabHm1GCw ozdDZbP/swrkcjc++e3PvCma4/HFFGXRfe+Uehj121cQkfp4F9/cH1rB82KW5qY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nGBrcUAAADdAAAADwAAAAAAAAAA AAAAAAChAgAAZHJzL2Rvd25yZXYueG1sUEsFBgAAAAAEAAQA+QAAAJMDAAAAAA== "/>
                      <v:line id="Line 6657" o:spid="_x0000_s1818" style="position:absolute;flip:y;visibility:visible;mso-wrap-style:square" from="4761,12114" to="512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0kNsgAAADdAAAADwAAAGRycy9kb3ducmV2LnhtbESPQUsDMRSE74L/ITzBS7FZtS7t2rSU guChl1bZ4u1187pZdvOyTWK7/ntTEDwOM/MNM18OthNn8qFxrOBxnIEgrpxuuFbw+fH2MAURIrLG zjEp+KEAy8XtzRwL7S68pfMu1iJBOBSowMTYF1KGypDFMHY9cfKOzluMSfpaao+XBLedfMqyXFps OC0Y7GltqGp331aBnG5GJ786TNqy3e9npqzK/muj1P3dsHoFEWmI/+G/9rtW8JI/z+D6Jj0Bu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T0kNsgAAADdAAAADwAAAAAA AAAAAAAAAAChAgAAZHJzL2Rvd25yZXYueG1sUEsFBgAAAAAEAAQA+QAAAJYDAAAAAA== "/>
                      <v:line id="Line 6658" o:spid="_x0000_s1819" style="position:absolute;visibility:visible;mso-wrap-style:square" from="4401,12654" to="4581,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OKcUAAADdAAAADwAAAGRycy9kb3ducmV2LnhtbERPy2rCQBTdF/oPwy10Vye2NUh0FGkp aBdSH6DLa+aaRDN3wsw0Sf/eWQhdHs57Ou9NLVpyvrKsYDhIQBDnVldcKNjvvl7GIHxA1lhbJgV/ 5GE+e3yYYqZtxxtqt6EQMYR9hgrKEJpMSp+XZNAPbEMcubN1BkOErpDaYRfDTS1fkySVBiuODSU2 9FFSft3+GgXrt5+0Xay+l/1hlZ7yz83peOmcUs9P/WICIlAf/sV391IrGKXvcX98E5+AnN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OKcUAAADdAAAADwAAAAAAAAAA AAAAAAChAgAAZHJzL2Rvd25yZXYueG1sUEsFBgAAAAAEAAQA+QAAAJMDAAAAAA== "/>
                      <v:rect id="Rectangle 6659" o:spid="_x0000_s1820" style="position:absolute;left:4267;top:1151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Zdd8YA AADdAAAADwAAAGRycy9kb3ducmV2LnhtbESPQWvCQBSE7wX/w/KEXkrdKFZKdBURxCCCNFbPj+xr Epp9G7PbJP57Vyh4HGbmG2ax6k0lWmpcaVnBeBSBIM6sLjlX8H3avn+CcB5ZY2WZFNzIwWo5eFlg rG3HX9SmPhcBwi5GBYX3dSylywoy6Ea2Jg7ej20M+iCbXOoGuwA3lZxE0UwaLDksFFjTpqDsN/0z Crrs2F5Oh508vl0Sy9fkuknPe6Veh/16DsJT75/h/3aiFXzMpmN4vAlP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IgZdd8YAAADdAAAADwAAAAAAAAAAAAAAAACYAgAAZHJz L2Rvd25yZXYueG1sUEsFBgAAAAAEAAQA9QAAAIsDAAAAAA== " filled="f" stroked="f">
                        <v:textbox>
                          <w:txbxContent>
                            <w:p w:rsidR="00C6138B" w:rsidRDefault="00C6138B" w:rsidP="00187C6E">
                              <w:r>
                                <w:t>+</w:t>
                              </w:r>
                            </w:p>
                          </w:txbxContent>
                        </v:textbox>
                      </v:rect>
                      <v:rect id="Rectangle 6660" o:spid="_x0000_s1821" style="position:absolute;left:4595;top:115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TDAMYA AADdAAAADwAAAGRycy9kb3ducmV2LnhtbESPQWvCQBSE74L/YXlCL1I3SisluooIYiiCNFbPj+xr Epp9G7PbJP57Vyh4HGbmG2a57k0lWmpcaVnBdBKBIM6sLjlX8H3avX6AcB5ZY2WZFNzIwXo1HCwx 1rbjL2pTn4sAYRejgsL7OpbSZQUZdBNbEwfvxzYGfZBNLnWDXYCbSs6iaC4NlhwWCqxpW1D2m/4Z BV12bC+nw14ex5fE8jW5btPzp1Ivo36zAOGp98/wfzvRCt7nbzN4vAlP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0tTDAMYAAADdAAAADwAAAAAAAAAAAAAAAACYAgAAZHJz L2Rvd25yZXYueG1sUEsFBgAAAAAEAAQA9QAAAIsDAAAAAA== " filled="f" stroked="f">
                        <v:textbox>
                          <w:txbxContent>
                            <w:p w:rsidR="00C6138B" w:rsidRDefault="00C6138B" w:rsidP="00187C6E">
                              <w:r>
                                <w:t>-</w:t>
                              </w:r>
                            </w:p>
                          </w:txbxContent>
                        </v:textbox>
                      </v:rect>
                      <v:rect id="Rectangle 6661" o:spid="_x0000_s1822" style="position:absolute;left:4577;top:1193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hmm8cA AADdAAAADwAAAGRycy9kb3ducmV2LnhtbESP3WrCQBSE7wu+w3IEb4puaqtIdBURSkMpiPHn+pA9 JsHs2ZjdJunbdwtCL4eZ+YZZbXpTiZYaV1pW8DKJQBBnVpecKzgd38cLEM4ja6wsk4IfcrBZD55W GGvb8YHa1OciQNjFqKDwvo6ldFlBBt3E1sTBu9rGoA+yyaVusAtwU8lpFM2lwZLDQoE17QrKbum3 UdBl+/Zy/PqQ++dLYvme3Hfp+VOp0bDfLkF46v1/+NFOtILZ/O0V/t6EJy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L2YZpvHAAAA3QAAAA8AAAAAAAAAAAAAAAAAmAIAAGRy cy9kb3ducmV2LnhtbFBLBQYAAAAABAAEAPUAAACMAwAAAAA= " filled="f" stroked="f">
                        <v:textbox>
                          <w:txbxContent>
                            <w:p w:rsidR="00C6138B" w:rsidRPr="00E53025" w:rsidRDefault="00C6138B" w:rsidP="00187C6E">
                              <w:pPr>
                                <w:rPr>
                                  <w:vertAlign w:val="subscript"/>
                                </w:rPr>
                              </w:pPr>
                              <w:r w:rsidRPr="00E53025">
                                <w:t>K</w:t>
                              </w:r>
                              <w:r>
                                <w:t>1</w:t>
                              </w:r>
                            </w:p>
                          </w:txbxContent>
                        </v:textbox>
                      </v:rect>
                      <v:rect id="Rectangle 6662" o:spid="_x0000_s1823" style="position:absolute;left:3497;top:1283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H+78YA AADdAAAADwAAAGRycy9kb3ducmV2LnhtbESP3WrCQBSE7wu+w3IEb4puFCsSXUWE0lAKYvy5PmSP STB7Nma3Sfr23ULBy2FmvmHW295UoqXGlZYVTCcRCOLM6pJzBefT+3gJwnlkjZVlUvBDDrabwcsa Y207PlKb+lwECLsYFRTe17GULivIoJvYmjh4N9sY9EE2udQNdgFuKjmLooU0WHJYKLCmfUHZPf02 Crrs0F5PXx/y8HpNLD+Sxz69fCo1Gva7FQhPvX+G/9uJVvC2mM/h7014AnLzCwAA//8DAFBLAQIt ABQABgAIAAAAIQDw94q7/QAAAOIBAAATAAAAAAAAAAAAAAAAAAAAAABbQ29udGVudF9UeXBlc10u eG1sUEsBAi0AFAAGAAgAAAAhADHdX2HSAAAAjwEAAAsAAAAAAAAAAAAAAAAALgEAAF9yZWxzLy5y ZWxzUEsBAi0AFAAGAAgAAAAhADMvBZ5BAAAAOQAAABAAAAAAAAAAAAAAAAAAKQIAAGRycy9zaGFw ZXhtbC54bWxQSwECLQAUAAYACAAAACEAMnH+78YAAADdAAAADwAAAAAAAAAAAAAAAACYAgAAZHJz L2Rvd25yZXYueG1sUEsFBgAAAAAEAAQA9QAAAIsDAAAAAA== " filled="f" stroked="f">
                        <v:textbox>
                          <w:txbxContent>
                            <w:p w:rsidR="00C6138B" w:rsidRPr="00E53025" w:rsidRDefault="00C6138B" w:rsidP="00187C6E">
                              <w:pPr>
                                <w:rPr>
                                  <w:vertAlign w:val="subscript"/>
                                </w:rPr>
                              </w:pPr>
                              <w:smartTag w:uri="urn:schemas-microsoft-com:office:smarttags" w:element="place">
                                <w:r w:rsidRPr="00E53025">
                                  <w:t>K</w:t>
                                </w:r>
                                <w:r>
                                  <w:t>2</w:t>
                                </w:r>
                              </w:smartTag>
                            </w:p>
                          </w:txbxContent>
                        </v:textbox>
                      </v:rect>
                      <v:rect id="Rectangle 6663" o:spid="_x0000_s1824" style="position:absolute;left:3857;top:12297;width:904;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1bdMYA AADdAAAADwAAAGRycy9kb3ducmV2LnhtbESP3WrCQBSE7wu+w3IEb4pulCoSXUWE0lAKYvy5PmSP STB7Nma3Sfr23ULBy2FmvmHW295UoqXGlZYVTCcRCOLM6pJzBefT+3gJwnlkjZVlUvBDDrabwcsa Y207PlKb+lwECLsYFRTe17GULivIoJvYmjh4N9sY9EE2udQNdgFuKjmLooU0WHJYKLCmfUHZPf02 Crrs0F5PXx/y8HpNLD+Sxz69fCo1Gva7FQhPvX+G/9uJVjBfvM3h7014AnLzCwAA//8DAFBLAQIt ABQABgAIAAAAIQDw94q7/QAAAOIBAAATAAAAAAAAAAAAAAAAAAAAAABbQ29udGVudF9UeXBlc10u eG1sUEsBAi0AFAAGAAgAAAAhADHdX2HSAAAAjwEAAAsAAAAAAAAAAAAAAAAALgEAAF9yZWxzLy5y ZWxzUEsBAi0AFAAGAAgAAAAhADMvBZ5BAAAAOQAAABAAAAAAAAAAAAAAAAAAKQIAAGRycy9zaGFw ZXhtbC54bWxQSwECLQAUAAYACAAAACEAXT1bdMYAAADdAAAADwAAAAAAAAAAAAAAAACYAgAAZHJz L2Rvd25yZXYueG1sUEsFBgAAAAAEAAQA9QAAAIsDAAAAAA== " filled="f" stroked="f">
                        <v:textbox>
                          <w:txbxContent>
                            <w:p w:rsidR="00C6138B" w:rsidRPr="00E53025" w:rsidRDefault="00C6138B" w:rsidP="00187C6E">
                              <w:pPr>
                                <w:rPr>
                                  <w:vertAlign w:val="subscript"/>
                                </w:rPr>
                              </w:pPr>
                              <w:r w:rsidRPr="00E53025">
                                <w:t>K</w:t>
                              </w:r>
                              <w:r>
                                <w:t>3</w:t>
                              </w:r>
                            </w:p>
                          </w:txbxContent>
                        </v:textbox>
                      </v:rect>
                      <v:rect id="Rectangle 6664" o:spid="_x0000_s1825" style="position:absolute;left:3673;top:11815;width:72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FA8YA AADdAAAADwAAAGRycy9kb3ducmV2LnhtbESPQWvCQBSE7wX/w/IEL0U3LTaU1FVEKA0iSGP1/Mi+ JsHs25hdk/jvXaHQ4zAz3zCL1WBq0VHrKssKXmYRCOLc6ooLBT+Hz+k7COeRNdaWScGNHKyWo6cF Jtr2/E1d5gsRIOwSVFB63yRSurwkg25mG+Lg/drWoA+yLaRusQ9wU8vXKIqlwYrDQokNbUrKz9nV KOjzfXc67L7k/vmUWr6kl0123Co1GQ/rDxCeBv8f/munWsFbPI/h8SY8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re/FA8YAAADdAAAADwAAAAAAAAAAAAAAAACYAgAAZHJz L2Rvd25yZXYueG1sUEsFBgAAAAAEAAQA9QAAAIsDAAAAAA== " filled="f" stroked="f">
                        <v:textbox>
                          <w:txbxContent>
                            <w:p w:rsidR="00C6138B" w:rsidRPr="00E53025" w:rsidRDefault="00C6138B" w:rsidP="00187C6E">
                              <w:pPr>
                                <w:rPr>
                                  <w:rFonts w:ascii="Arial" w:hAnsi="Arial" w:cs="Arial"/>
                                </w:rPr>
                              </w:pPr>
                              <w:r>
                                <w:rPr>
                                  <w:rFonts w:ascii="Arial" w:hAnsi="Arial" w:cs="Arial"/>
                                </w:rPr>
                                <w:t>Đ1</w:t>
                              </w:r>
                            </w:p>
                          </w:txbxContent>
                        </v:textbox>
                      </v:rect>
                      <v:rect id="Rectangle 6665" o:spid="_x0000_s1826" style="position:absolute;left:4573;top:12913;width:72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NgmMcA AADdAAAADwAAAGRycy9kb3ducmV2LnhtbESPQWvCQBSE74L/YXlCL1I3LdWW1FWKUBpEkCbq+ZF9 JsHs25jdJvHfdwtCj8PMfMMs14OpRUetqywreJpFIIhzqysuFByyz8c3EM4ja6wtk4IbOVivxqMl xtr2/E1d6gsRIOxiVFB638RSurwkg25mG+LgnW1r0AfZFlK32Ae4qeVzFC2kwYrDQokNbUrKL+mP UdDn++6U7b7kfnpKLF+T6yY9bpV6mAwf7yA8Df4/fG8nWsF88fIKf2/CE5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MKjYJjHAAAA3QAAAA8AAAAAAAAAAAAAAAAAmAIAAGRy cy9kb3ducmV2LnhtbFBLBQYAAAAABAAEAPUAAACMAwAAAAA= " filled="f" stroked="f">
                        <v:textbox>
                          <w:txbxContent>
                            <w:p w:rsidR="00C6138B" w:rsidRPr="00E53025" w:rsidRDefault="00C6138B" w:rsidP="00187C6E">
                              <w:pPr>
                                <w:rPr>
                                  <w:rFonts w:ascii="Arial" w:hAnsi="Arial" w:cs="Arial"/>
                                </w:rPr>
                              </w:pPr>
                              <w:r>
                                <w:rPr>
                                  <w:rFonts w:ascii="Arial" w:hAnsi="Arial" w:cs="Arial"/>
                                </w:rPr>
                                <w:t>Đ2</w:t>
                              </w:r>
                            </w:p>
                          </w:txbxContent>
                        </v:textbox>
                      </v:rect>
                    </v:group>
                  </w:pict>
                </mc:Fallback>
              </mc:AlternateContent>
            </w: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5</w:t>
            </w:r>
          </w:p>
        </w:tc>
      </w:tr>
    </w:tbl>
    <w:p w:rsidR="00187C6E" w:rsidRDefault="00187C6E"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bookmarkStart w:id="0" w:name="_GoBack"/>
            <w:bookmarkEnd w:id="0"/>
            <w:r w:rsidRPr="00E62897">
              <w:rPr>
                <w:rFonts w:ascii="Times New Roman" w:hAnsi="Times New Roman"/>
                <w:b/>
                <w:color w:val="FF0000"/>
                <w:sz w:val="24"/>
                <w:szCs w:val="24"/>
              </w:rPr>
              <w:lastRenderedPageBreak/>
              <w:t>ĐỀ 20</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sz w:val="26"/>
        </w:rPr>
      </w:pPr>
    </w:p>
    <w:p w:rsidR="00187C6E" w:rsidRPr="00E62897" w:rsidRDefault="00187C6E" w:rsidP="00187C6E">
      <w:pPr>
        <w:jc w:val="both"/>
        <w:rPr>
          <w:rFonts w:ascii="Times New Roman" w:hAnsi="Times New Roman"/>
          <w:sz w:val="26"/>
        </w:rPr>
      </w:pPr>
      <w:r w:rsidRPr="00E62897">
        <w:rPr>
          <w:rFonts w:ascii="Times New Roman" w:hAnsi="Times New Roman"/>
          <w:b/>
          <w:sz w:val="26"/>
          <w:u w:val="single"/>
        </w:rPr>
        <w:t>Câu 1</w:t>
      </w:r>
      <w:r w:rsidRPr="00E62897">
        <w:rPr>
          <w:rFonts w:ascii="Times New Roman" w:hAnsi="Times New Roman"/>
          <w:sz w:val="26"/>
        </w:rPr>
        <w:t>: Cho hai gương phẳng G</w:t>
      </w:r>
      <w:r w:rsidRPr="00E62897">
        <w:rPr>
          <w:rFonts w:ascii="Times New Roman" w:hAnsi="Times New Roman"/>
          <w:sz w:val="26"/>
          <w:vertAlign w:val="subscript"/>
        </w:rPr>
        <w:t>1</w:t>
      </w:r>
      <w:r w:rsidRPr="00E62897">
        <w:rPr>
          <w:rFonts w:ascii="Times New Roman" w:hAnsi="Times New Roman"/>
          <w:sz w:val="26"/>
        </w:rPr>
        <w:t xml:space="preserve"> và G</w:t>
      </w:r>
      <w:r w:rsidRPr="00E62897">
        <w:rPr>
          <w:rFonts w:ascii="Times New Roman" w:hAnsi="Times New Roman"/>
          <w:sz w:val="26"/>
          <w:vertAlign w:val="subscript"/>
        </w:rPr>
        <w:t>2</w:t>
      </w:r>
      <w:r w:rsidRPr="00E62897">
        <w:rPr>
          <w:rFonts w:ascii="Times New Roman" w:hAnsi="Times New Roman"/>
          <w:sz w:val="26"/>
        </w:rPr>
        <w:t xml:space="preserve"> đặt song song với nhau (như hình vẽ). Vẽ đường đi của một tia sáng phát ra từ S sau hai lần phản xạ trên gương G</w:t>
      </w:r>
      <w:r w:rsidRPr="00E62897">
        <w:rPr>
          <w:rFonts w:ascii="Times New Roman" w:hAnsi="Times New Roman"/>
          <w:sz w:val="26"/>
          <w:vertAlign w:val="subscript"/>
        </w:rPr>
        <w:t>1</w:t>
      </w:r>
      <w:r w:rsidRPr="00E62897">
        <w:rPr>
          <w:rFonts w:ascii="Times New Roman" w:hAnsi="Times New Roman"/>
          <w:sz w:val="26"/>
        </w:rPr>
        <w:t xml:space="preserve"> và một lần phản xạ trên gương G</w:t>
      </w:r>
      <w:r w:rsidRPr="00E62897">
        <w:rPr>
          <w:rFonts w:ascii="Times New Roman" w:hAnsi="Times New Roman"/>
          <w:sz w:val="26"/>
          <w:vertAlign w:val="subscript"/>
        </w:rPr>
        <w:t>2</w:t>
      </w:r>
      <w:r w:rsidRPr="00E62897">
        <w:rPr>
          <w:rFonts w:ascii="Times New Roman" w:hAnsi="Times New Roman"/>
          <w:sz w:val="26"/>
        </w:rPr>
        <w:t xml:space="preserve"> thì qua một điểm M cho trước.</w:t>
      </w:r>
    </w:p>
    <w:p w:rsidR="00187C6E" w:rsidRPr="00E62897" w:rsidRDefault="00187C6E" w:rsidP="00187C6E">
      <w:pPr>
        <w:rPr>
          <w:rFonts w:ascii="Times New Roman" w:hAnsi="Times New Roman"/>
        </w:rPr>
      </w:pPr>
      <w:r w:rsidRPr="00E62897">
        <w:rPr>
          <w:rFonts w:ascii="Times New Roman" w:hAnsi="Times New Roman"/>
          <w:noProof/>
        </w:rPr>
        <w:pict>
          <v:group id="_x0000_s8379" style="position:absolute;margin-left:252pt;margin-top:.15pt;width:159.65pt;height:66.55pt;z-index:251937280" coordorigin="6840,2700" coordsize="3193,1331">
            <v:group id="_x0000_s8380" style="position:absolute;left:6840;top:2749;width:2893;height:74" coordorigin="2445,12765" coordsize="3495,1545">
              <v:line id="_x0000_s8381" style="position:absolute" from="2445,14310" to="5850,14310"/>
              <v:line id="_x0000_s8382" style="position:absolute;flip:y" from="2505,12783" to="2655,14310"/>
              <v:line id="_x0000_s8383" style="position:absolute;flip:y" from="2610,12783" to="2760,14310"/>
              <v:line id="_x0000_s8384" style="position:absolute;flip:y" from="2730,12783" to="2880,14310"/>
              <v:line id="_x0000_s8385" style="position:absolute;flip:y" from="2835,12783" to="2985,14310"/>
              <v:line id="_x0000_s8386" style="position:absolute;flip:y" from="2940,12783" to="3090,14310"/>
              <v:line id="_x0000_s8387" style="position:absolute;flip:y" from="3060,12783" to="3210,14310"/>
              <v:line id="_x0000_s8388" style="position:absolute;flip:y" from="3180,12780" to="3330,14307"/>
              <v:line id="_x0000_s8389" style="position:absolute;flip:y" from="3285,12780" to="3435,14307"/>
              <v:line id="_x0000_s8390" style="position:absolute;flip:y" from="3405,12780" to="3555,14307"/>
              <v:line id="_x0000_s8391" style="position:absolute;flip:y" from="3540,12780" to="3690,14307"/>
              <v:line id="_x0000_s8392" style="position:absolute;flip:y" from="3645,12780" to="3795,14307"/>
              <v:line id="_x0000_s8393" style="position:absolute;flip:y" from="3765,12780" to="3915,14307"/>
              <v:line id="_x0000_s8394" style="position:absolute;flip:y" from="3870,12783" to="4020,14310"/>
              <v:line id="_x0000_s8395" style="position:absolute;flip:y" from="3975,12783" to="4125,14310"/>
              <v:line id="_x0000_s8396" style="position:absolute;flip:y" from="4095,12783" to="4245,14310"/>
              <v:line id="_x0000_s8397" style="position:absolute;flip:y" from="4200,12768" to="4350,14295"/>
              <v:line id="_x0000_s8398" style="position:absolute;flip:y" from="4305,12768" to="4455,14295"/>
              <v:line id="_x0000_s8399" style="position:absolute;flip:y" from="4425,12768" to="4575,14295"/>
              <v:line id="_x0000_s8400" style="position:absolute;flip:y" from="4530,12768" to="4680,14295"/>
              <v:line id="_x0000_s8401" style="position:absolute;flip:y" from="4635,12768" to="4785,14295"/>
              <v:line id="_x0000_s8402" style="position:absolute;flip:y" from="4755,12768" to="4905,14295"/>
              <v:line id="_x0000_s8403" style="position:absolute;flip:y" from="4875,12765" to="5025,14292"/>
              <v:line id="_x0000_s8404" style="position:absolute;flip:y" from="4980,12765" to="5130,14292"/>
              <v:line id="_x0000_s8405" style="position:absolute;flip:y" from="5100,12765" to="5250,14292"/>
              <v:line id="_x0000_s8406" style="position:absolute;flip:y" from="5235,12765" to="5385,14292"/>
              <v:line id="_x0000_s8407" style="position:absolute;flip:y" from="5340,12765" to="5490,14292"/>
              <v:line id="_x0000_s8408" style="position:absolute;flip:y" from="5460,12765" to="5610,14292"/>
              <v:line id="_x0000_s8409" style="position:absolute;flip:y" from="5565,12768" to="5715,14295"/>
              <v:line id="_x0000_s8410" style="position:absolute;flip:y" from="5670,12768" to="5820,14295"/>
              <v:line id="_x0000_s8411" style="position:absolute;flip:y" from="5790,12768" to="5940,14295"/>
            </v:group>
            <v:group id="_x0000_s8412" style="position:absolute;left:6865;top:3812;width:2818;height:75" coordorigin="2490,13784" coordsize="3405,90">
              <v:line id="_x0000_s8413" style="position:absolute;rotation:180" from="2490,13785" to="5895,13785"/>
              <v:line id="_x0000_s8414" style="position:absolute;rotation:-180;flip:y" from="5686,13784" to="5836,13873"/>
              <v:line id="_x0000_s8415" style="position:absolute;rotation:-180;flip:y" from="5581,13784" to="5731,13873"/>
              <v:line id="_x0000_s8416" style="position:absolute;rotation:-180;flip:y" from="5461,13784" to="5611,13873"/>
              <v:line id="_x0000_s8417" style="position:absolute;rotation:-180;flip:y" from="5356,13784" to="5506,13873"/>
              <v:line id="_x0000_s8418" style="position:absolute;rotation:-180;flip:y" from="5251,13784" to="5401,13873"/>
              <v:line id="_x0000_s8419" style="position:absolute;rotation:-180;flip:y" from="5131,13784" to="5281,13873"/>
              <v:line id="_x0000_s8420" style="position:absolute;rotation:-180;flip:y" from="5011,13784" to="5161,13873"/>
              <v:line id="_x0000_s8421" style="position:absolute;rotation:-180;flip:y" from="4906,13784" to="5056,13873"/>
              <v:line id="_x0000_s8422" style="position:absolute;rotation:-180;flip:y" from="4786,13784" to="4936,13873"/>
              <v:line id="_x0000_s8423" style="position:absolute;rotation:-180;flip:y" from="4651,13784" to="4801,13873"/>
              <v:line id="_x0000_s8424" style="position:absolute;rotation:-180;flip:y" from="4546,13784" to="4696,13873"/>
              <v:line id="_x0000_s8425" style="position:absolute;rotation:-180;flip:y" from="4426,13784" to="4576,13873"/>
              <v:line id="_x0000_s8426" style="position:absolute;rotation:-180;flip:y" from="4321,13784" to="4471,13873"/>
              <v:line id="_x0000_s8427" style="position:absolute;rotation:-180;flip:y" from="4216,13784" to="4366,13873"/>
              <v:line id="_x0000_s8428" style="position:absolute;rotation:-180;flip:y" from="4096,13784" to="4246,13873"/>
              <v:line id="_x0000_s8429" style="position:absolute;rotation:-180;flip:y" from="3991,13785" to="4141,13874"/>
              <v:line id="_x0000_s8430" style="position:absolute;rotation:-180;flip:y" from="3886,13785" to="4036,13874"/>
              <v:line id="_x0000_s8431" style="position:absolute;rotation:-180;flip:y" from="3766,13785" to="3916,13874"/>
              <v:line id="_x0000_s8432" style="position:absolute;rotation:-180;flip:y" from="3661,13785" to="3811,13874"/>
              <v:line id="_x0000_s8433" style="position:absolute;rotation:-180;flip:y" from="3556,13785" to="3706,13874"/>
              <v:line id="_x0000_s8434" style="position:absolute;rotation:-180;flip:y" from="3436,13785" to="3586,13874"/>
              <v:line id="_x0000_s8435" style="position:absolute;rotation:-180;flip:y" from="3316,13785" to="3466,13874"/>
              <v:line id="_x0000_s8436" style="position:absolute;rotation:-180;flip:y" from="3211,13785" to="3361,13874"/>
              <v:line id="_x0000_s8437" style="position:absolute;rotation:-180;flip:y" from="3091,13785" to="3241,13874"/>
              <v:line id="_x0000_s8438" style="position:absolute;rotation:-180;flip:y" from="2956,13785" to="3106,13874"/>
              <v:line id="_x0000_s8439" style="position:absolute;rotation:-180;flip:y" from="2851,13785" to="3001,13874"/>
              <v:line id="_x0000_s8440" style="position:absolute;rotation:-180;flip:y" from="2731,13785" to="2881,13874"/>
              <v:line id="_x0000_s8441" style="position:absolute;rotation:-180;flip:y" from="2626,13785" to="2776,13874"/>
              <v:line id="_x0000_s8442" style="position:absolute;rotation:-180;flip:y" from="2521,13785" to="2671,13874"/>
            </v:group>
            <v:line id="_x0000_s8443" style="position:absolute;flip:y" from="7113,3130" to="7113,3811">
              <v:stroke dashstyle="1 1" endarrow="oval"/>
            </v:line>
            <v:line id="_x0000_s8444" style="position:absolute;flip:y" from="9261,3514" to="9261,3798">
              <v:stroke dashstyle="1 1" endarrow="oval"/>
            </v:line>
            <v:shape id="_x0000_s8445" type="#_x0000_t75" style="position:absolute;left:7027;top:2873;width:161;height:235">
              <v:imagedata r:id="rId222" o:title=""/>
            </v:shape>
            <v:shape id="_x0000_s8446" type="#_x0000_t75" style="position:absolute;left:9175;top:3232;width:242;height:202">
              <v:imagedata r:id="rId223" o:title=""/>
            </v:shape>
            <v:shape id="_x0000_s8447" type="#_x0000_t75" style="position:absolute;left:9746;top:2700;width:242;height:304">
              <v:imagedata r:id="rId224" o:title=""/>
            </v:shape>
            <v:shape id="_x0000_s8448" type="#_x0000_t75" style="position:absolute;left:9758;top:3727;width:275;height:304">
              <v:imagedata r:id="rId225" o:title=""/>
            </v:shape>
          </v:group>
          <o:OLEObject Type="Embed" ProgID="Equation.DSMT4" ShapeID="_x0000_s8445" DrawAspect="Content" ObjectID="_1668239928" r:id="rId683"/>
          <o:OLEObject Type="Embed" ProgID="Equation.DSMT4" ShapeID="_x0000_s8446" DrawAspect="Content" ObjectID="_1668239929" r:id="rId684"/>
          <o:OLEObject Type="Embed" ProgID="Equation.DSMT4" ShapeID="_x0000_s8447" DrawAspect="Content" ObjectID="_1668239930" r:id="rId685"/>
          <o:OLEObject Type="Embed" ProgID="Equation.DSMT4" ShapeID="_x0000_s8448" DrawAspect="Content" ObjectID="_1668239931" r:id="rId686"/>
        </w:pi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khẩu pháo bắn vào một chiếc xe tăng. Pháo thủ nhìn thấy xe tăng tung lên sau 0,6 giây kể tù lúc bắn và nghe thấy tiếng nổ sau 2,1 giây kể từ lúc bắn.</w:t>
      </w:r>
    </w:p>
    <w:p w:rsidR="00187C6E" w:rsidRPr="00E62897" w:rsidRDefault="00187C6E" w:rsidP="00187C6E">
      <w:pPr>
        <w:numPr>
          <w:ilvl w:val="0"/>
          <w:numId w:val="15"/>
        </w:numPr>
        <w:rPr>
          <w:rFonts w:ascii="Times New Roman" w:hAnsi="Times New Roman"/>
        </w:rPr>
      </w:pPr>
      <w:r w:rsidRPr="00E62897">
        <w:rPr>
          <w:rFonts w:ascii="Times New Roman" w:hAnsi="Times New Roman"/>
        </w:rPr>
        <w:t>Tính khoảng cách từ súng đến xe tăng. Biết vận tốc của âm trong không khí là 330m/s.</w:t>
      </w:r>
    </w:p>
    <w:p w:rsidR="00187C6E" w:rsidRPr="00E62897" w:rsidRDefault="00187C6E" w:rsidP="00187C6E">
      <w:pPr>
        <w:numPr>
          <w:ilvl w:val="0"/>
          <w:numId w:val="15"/>
        </w:numPr>
        <w:rPr>
          <w:rFonts w:ascii="Times New Roman" w:hAnsi="Times New Roman"/>
        </w:rPr>
      </w:pPr>
      <w:r w:rsidRPr="00E62897">
        <w:rPr>
          <w:rFonts w:ascii="Times New Roman" w:hAnsi="Times New Roman"/>
        </w:rPr>
        <w:t>Tìm vận tốc của viên đạn.</w:t>
      </w:r>
    </w:p>
    <w:p w:rsidR="00187C6E" w:rsidRPr="00E62897" w:rsidRDefault="00187C6E" w:rsidP="00187C6E">
      <w:pPr>
        <w:rPr>
          <w:rFonts w:ascii="Times New Roman" w:hAnsi="Times New Roman"/>
        </w:rPr>
      </w:pPr>
      <w:r w:rsidRPr="00E62897">
        <w:rPr>
          <w:rFonts w:ascii="Times New Roman" w:hAnsi="Times New Roman"/>
          <w:b/>
          <w:u w:val="single"/>
        </w:rPr>
        <w:t>Câu 3:</w:t>
      </w:r>
      <w:r w:rsidRPr="00E62897">
        <w:rPr>
          <w:rFonts w:ascii="Times New Roman" w:hAnsi="Times New Roman"/>
        </w:rPr>
        <w:t xml:space="preserve"> Có 2 quả  cầu kích thức tương đối lớn A và B nhiễm điện trái dấu. A nhiễm điện dương, B nhiễm điện âm. Bằng cách nào có thể làm cho quả cầu B nhiễm điện cùng dấu với A nhưng không làm thay đổi điện tích của quả cầu A.</w:t>
      </w:r>
    </w:p>
    <w:p w:rsidR="00187C6E" w:rsidRPr="00E62897" w:rsidRDefault="00187C6E" w:rsidP="00187C6E">
      <w:pPr>
        <w:rPr>
          <w:rFonts w:ascii="Times New Roman" w:hAnsi="Times New Roman"/>
        </w:rPr>
      </w:pPr>
      <w:r w:rsidRPr="00E62897">
        <w:rPr>
          <w:rFonts w:ascii="Times New Roman" w:hAnsi="Times New Roman"/>
          <w:b/>
          <w:u w:val="single"/>
        </w:rPr>
        <w:t>Câu 4:</w:t>
      </w:r>
      <w:r w:rsidRPr="00E62897">
        <w:rPr>
          <w:rFonts w:ascii="Times New Roman" w:hAnsi="Times New Roman"/>
        </w:rPr>
        <w:t xml:space="preserve"> Một chùm bóng đèn trang trí gồm 5 bóng đèn trên đó có ghi các chỉ số: 1,2V-0,22A mắc nối tiếp.</w:t>
      </w:r>
    </w:p>
    <w:p w:rsidR="00187C6E" w:rsidRPr="00E62897" w:rsidRDefault="00187C6E" w:rsidP="00187C6E">
      <w:pPr>
        <w:numPr>
          <w:ilvl w:val="0"/>
          <w:numId w:val="16"/>
        </w:numPr>
        <w:rPr>
          <w:rFonts w:ascii="Times New Roman" w:hAnsi="Times New Roman"/>
        </w:rPr>
      </w:pPr>
      <w:r w:rsidRPr="00E62897">
        <w:rPr>
          <w:rFonts w:ascii="Times New Roman" w:hAnsi="Times New Roman"/>
        </w:rPr>
        <w:t>Vẽ sơ đồ mạch điện.</w:t>
      </w:r>
    </w:p>
    <w:p w:rsidR="00187C6E" w:rsidRPr="00E62897" w:rsidRDefault="00187C6E" w:rsidP="00187C6E">
      <w:pPr>
        <w:numPr>
          <w:ilvl w:val="0"/>
          <w:numId w:val="16"/>
        </w:numPr>
        <w:rPr>
          <w:rFonts w:ascii="Times New Roman" w:hAnsi="Times New Roman"/>
        </w:rPr>
      </w:pPr>
      <w:r w:rsidRPr="00E62897">
        <w:rPr>
          <w:rFonts w:ascii="Times New Roman" w:hAnsi="Times New Roman"/>
        </w:rPr>
        <w:t>Nguồn điện phải có hiệu điện thế là bao nhiêu để đèn sáng bình thường?</w:t>
      </w:r>
    </w:p>
    <w:p w:rsidR="00187C6E" w:rsidRPr="00E62897" w:rsidRDefault="00187C6E" w:rsidP="00187C6E">
      <w:pPr>
        <w:numPr>
          <w:ilvl w:val="0"/>
          <w:numId w:val="16"/>
        </w:numPr>
        <w:rPr>
          <w:rFonts w:ascii="Times New Roman" w:hAnsi="Times New Roman"/>
        </w:rPr>
      </w:pPr>
      <w:r w:rsidRPr="00E62897">
        <w:rPr>
          <w:rFonts w:ascii="Times New Roman" w:hAnsi="Times New Roman"/>
        </w:rPr>
        <w:t>Khi một bóng cháy thì điều gì sẽ sảy ra? Vì sao?</w:t>
      </w:r>
    </w:p>
    <w:p w:rsidR="00187C6E" w:rsidRPr="00E62897" w:rsidRDefault="00187C6E" w:rsidP="00187C6E">
      <w:pPr>
        <w:numPr>
          <w:ilvl w:val="0"/>
          <w:numId w:val="16"/>
        </w:numPr>
        <w:rPr>
          <w:rFonts w:ascii="Times New Roman" w:hAnsi="Times New Roman"/>
        </w:rPr>
      </w:pPr>
      <w:r w:rsidRPr="00E62897">
        <w:rPr>
          <w:rFonts w:ascii="Times New Roman" w:hAnsi="Times New Roman"/>
        </w:rPr>
        <w:t>Một bạn khẳng định rằng có thể sử dụng vôn kế để tìm được xem đèn nào cháy. Em hãy nêu cách làm.</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E62897" w:rsidRPr="00E62897" w:rsidRDefault="00E62897" w:rsidP="00187C6E">
      <w:pPr>
        <w:jc w:val="center"/>
        <w:rPr>
          <w:rFonts w:ascii="Times New Roman" w:hAnsi="Times New Roman"/>
          <w:b/>
          <w:u w:val="single"/>
        </w:rPr>
      </w:pPr>
    </w:p>
    <w:tbl>
      <w:tblPr>
        <w:tblW w:w="10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748"/>
        <w:gridCol w:w="854"/>
      </w:tblGrid>
      <w:tr w:rsidR="00187C6E" w:rsidRPr="00E62897" w:rsidTr="00C6138B">
        <w:tc>
          <w:tcPr>
            <w:tcW w:w="100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748"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54"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874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1</w:t>
            </w:r>
            <w:r w:rsidRPr="00E62897">
              <w:rPr>
                <w:rFonts w:ascii="Times New Roman" w:hAnsi="Times New Roman"/>
              </w:rPr>
              <w:t xml:space="preserve"> của S qua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noProof/>
              </w:rPr>
              <w:pict>
                <v:group id="_x0000_s9030" style="position:absolute;left:0;text-align:left;margin-left:157.05pt;margin-top:6.9pt;width:191.55pt;height:233.35pt;z-index:251956736" coordorigin="647,6405" coordsize="4272,5070">
                  <v:group id="_x0000_s9031" style="position:absolute;left:647;top:6405;width:4123;height:5070" coordorigin="2837,6075" coordsize="4123,5070">
                    <v:group id="_x0000_s9032" style="position:absolute;left:3180;top:8426;width:3780;height:71" coordorigin="885,7305" coordsize="7350,1192">
                      <v:line id="_x0000_s9033" style="position:absolute" from="885,8475" to="8208,8475"/>
                      <v:line id="_x0000_s9034" style="position:absolute;flip:y" from="1104,7328" to="1404,8475"/>
                      <v:line id="_x0000_s9035" style="position:absolute;flip:y" from="1377,7328" to="1677,8475"/>
                      <v:line id="_x0000_s9036" style="position:absolute;flip:y" from="1623,7328" to="1923,8475"/>
                      <v:line id="_x0000_s9037" style="position:absolute;flip:y" from="1869,7328" to="2169,8475"/>
                      <v:line id="_x0000_s9038" style="position:absolute;flip:y" from="2087,7328" to="2388,8475"/>
                      <v:line id="_x0000_s9039" style="position:absolute;flip:y" from="2360,7328" to="2661,8475"/>
                      <v:line id="_x0000_s9040" style="position:absolute;flip:y" from="2606,7328" to="2907,8475"/>
                      <v:line id="_x0000_s9041" style="position:absolute;flip:y" from="2852,7328" to="3153,8475"/>
                      <v:line id="_x0000_s9042" style="position:absolute;flip:y" from="3098,7328" to="3399,8475"/>
                      <v:line id="_x0000_s9043" style="position:absolute;flip:y" from="3371,7328" to="3672,8475"/>
                      <v:line id="_x0000_s9044" style="position:absolute;flip:y" from="3617,7328" to="3918,8475"/>
                      <v:line id="_x0000_s9045" style="position:absolute;flip:y" from="3863,7328" to="4164,8475"/>
                      <v:line id="_x0000_s9046" style="position:absolute;flip:y" from="4109,7305" to="4410,8452"/>
                      <v:line id="_x0000_s9047" style="position:absolute;flip:y" from="4367,7320" to="4668,8467"/>
                      <v:line id="_x0000_s9048" style="position:absolute;flip:y" from="4613,7335" to="4914,8482"/>
                      <v:line id="_x0000_s9049" style="position:absolute;flip:y" from="4859,7350" to="5160,8497"/>
                      <v:line id="_x0000_s9050" style="position:absolute;flip:y" from="5080,7328" to="5381,8475"/>
                      <v:line id="_x0000_s9051" style="position:absolute;flip:y" from="5339,7328" to="5639,8475"/>
                      <v:line id="_x0000_s9052" style="position:absolute;flip:y" from="5585,7328" to="5885,8475"/>
                      <v:line id="_x0000_s9053" style="position:absolute;flip:y" from="5831,7328" to="6131,8475"/>
                      <v:line id="_x0000_s9054" style="position:absolute;flip:y" from="6026,7335" to="6327,8482"/>
                      <v:line id="_x0000_s9055" style="position:absolute;flip:y" from="6224,7335" to="6525,8482"/>
                      <v:line id="_x0000_s9056" style="position:absolute;flip:y" from="6455,7320" to="6756,8467"/>
                      <v:line id="_x0000_s9057" style="position:absolute;flip:y" from="6671,7320" to="6972,8467"/>
                      <v:line id="_x0000_s9058" style="position:absolute;flip:y" from="6929,7343" to="7230,8490"/>
                      <v:line id="_x0000_s9059" style="position:absolute;flip:y" from="7188,7328" to="7488,8475"/>
                      <v:line id="_x0000_s9060" style="position:absolute;flip:y" from="7434,7343" to="7734,8490"/>
                      <v:line id="_x0000_s9061" style="position:absolute;flip:y" from="7934,7328" to="8235,8475"/>
                      <v:line id="_x0000_s9062" style="position:absolute;flip:y" from="7674,7343" to="7974,8490"/>
                    </v:group>
                    <v:group id="_x0000_s9063" style="position:absolute;left:3180;top:9416;width:3780;height:71;rotation:180" coordorigin="885,7305" coordsize="7350,1192">
                      <v:line id="_x0000_s9064" style="position:absolute" from="885,8475" to="8208,8475"/>
                      <v:line id="_x0000_s9065" style="position:absolute;flip:y" from="1104,7328" to="1404,8475"/>
                      <v:line id="_x0000_s9066" style="position:absolute;flip:y" from="1377,7328" to="1677,8475"/>
                      <v:line id="_x0000_s9067" style="position:absolute;flip:y" from="1623,7328" to="1923,8475"/>
                      <v:line id="_x0000_s9068" style="position:absolute;flip:y" from="1869,7328" to="2169,8475"/>
                      <v:line id="_x0000_s9069" style="position:absolute;flip:y" from="2087,7328" to="2388,8475"/>
                      <v:line id="_x0000_s9070" style="position:absolute;flip:y" from="2360,7328" to="2661,8475"/>
                      <v:line id="_x0000_s9071" style="position:absolute;flip:y" from="2606,7328" to="2907,8475"/>
                      <v:line id="_x0000_s9072" style="position:absolute;flip:y" from="2852,7328" to="3153,8475"/>
                      <v:line id="_x0000_s9073" style="position:absolute;flip:y" from="3098,7328" to="3399,8475"/>
                      <v:line id="_x0000_s9074" style="position:absolute;flip:y" from="3371,7328" to="3672,8475"/>
                      <v:line id="_x0000_s9075" style="position:absolute;flip:y" from="3617,7328" to="3918,8475"/>
                      <v:line id="_x0000_s9076" style="position:absolute;flip:y" from="3863,7328" to="4164,8475"/>
                      <v:line id="_x0000_s9077" style="position:absolute;flip:y" from="4109,7305" to="4410,8452"/>
                      <v:line id="_x0000_s9078" style="position:absolute;flip:y" from="4367,7320" to="4668,8467"/>
                      <v:line id="_x0000_s9079" style="position:absolute;flip:y" from="4613,7335" to="4914,8482"/>
                      <v:line id="_x0000_s9080" style="position:absolute;flip:y" from="4859,7350" to="5160,8497"/>
                      <v:line id="_x0000_s9081" style="position:absolute;flip:y" from="5080,7328" to="5381,8475"/>
                      <v:line id="_x0000_s9082" style="position:absolute;flip:y" from="5339,7328" to="5639,8475"/>
                      <v:line id="_x0000_s9083" style="position:absolute;flip:y" from="5585,7328" to="5885,8475"/>
                      <v:line id="_x0000_s9084" style="position:absolute;flip:y" from="5831,7328" to="6131,8475"/>
                      <v:line id="_x0000_s9085" style="position:absolute;flip:y" from="6026,7335" to="6327,8482"/>
                      <v:line id="_x0000_s9086" style="position:absolute;flip:y" from="6224,7335" to="6525,8482"/>
                      <v:line id="_x0000_s9087" style="position:absolute;flip:y" from="6455,7320" to="6756,8467"/>
                      <v:line id="_x0000_s9088" style="position:absolute;flip:y" from="6671,7320" to="6972,8467"/>
                      <v:line id="_x0000_s9089" style="position:absolute;flip:y" from="6929,7343" to="7230,8490"/>
                      <v:line id="_x0000_s9090" style="position:absolute;flip:y" from="7188,7328" to="7488,8475"/>
                      <v:line id="_x0000_s9091" style="position:absolute;flip:y" from="7434,7343" to="7734,8490"/>
                      <v:line id="_x0000_s9092" style="position:absolute;flip:y" from="7934,7328" to="8235,8475"/>
                      <v:line id="_x0000_s9093" style="position:absolute;flip:y" from="7674,7343" to="7974,8490"/>
                    </v:group>
                    <v:line id="_x0000_s9094" style="position:absolute" from="3165,6075" to="3165,11145">
                      <v:stroke dashstyle="dash"/>
                    </v:line>
                    <v:shape id="_x0000_s9095" type="#_x0000_t75" style="position:absolute;left:3107;top:8716;width:135;height:180">
                      <v:imagedata r:id="rId230" o:title=""/>
                    </v:shape>
                    <v:shape id="_x0000_s9096" type="#_x0000_t75" style="position:absolute;left:2912;top:8596;width:214;height:279">
                      <v:imagedata r:id="rId231" o:title=""/>
                    </v:shape>
                    <v:shape id="_x0000_s9097" type="#_x0000_t75" style="position:absolute;left:3107;top:8101;width:135;height:180">
                      <v:imagedata r:id="rId230" o:title=""/>
                    </v:shape>
                    <v:shape id="_x0000_s9098" type="#_x0000_t75" style="position:absolute;left:2837;top:10486;width:271;height:360">
                      <v:imagedata r:id="rId232" o:title=""/>
                    </v:shape>
                    <v:shape id="_x0000_s9099" type="#_x0000_t75" style="position:absolute;left:3122;top:10606;width:135;height:180">
                      <v:imagedata r:id="rId230" o:title=""/>
                    </v:shape>
                    <v:shape id="_x0000_s9100" type="#_x0000_t75" style="position:absolute;left:3107;top:6301;width:135;height:180">
                      <v:imagedata r:id="rId230" o:title=""/>
                    </v:shape>
                    <v:shape id="_x0000_s9101" type="#_x0000_t75" style="position:absolute;left:2912;top:6241;width:271;height:360">
                      <v:imagedata r:id="rId233" o:title=""/>
                    </v:shape>
                    <v:shape id="_x0000_s9102" type="#_x0000_t75" style="position:absolute;left:2882;top:7996;width:253;height:360">
                      <v:imagedata r:id="rId234" o:title=""/>
                    </v:shape>
                    <v:shape id="_x0000_s9103" type="#_x0000_t75" style="position:absolute;left:6272;top:8911;width:135;height:180">
                      <v:imagedata r:id="rId230" o:title=""/>
                    </v:shape>
                    <v:shape id="_x0000_s9104" type="#_x0000_t75" style="position:absolute;left:6467;top:8986;width:311;height:260">
                      <v:imagedata r:id="rId235" o:title=""/>
                    </v:shape>
                    <v:line id="_x0000_s9105" style="position:absolute" from="5751,8505" to="6315,8970"/>
                    <v:line id="_x0000_s9106" style="position:absolute" from="3180,6375" to="5745,8490">
                      <v:stroke dashstyle="dash"/>
                    </v:line>
                    <v:line id="_x0000_s9107" style="position:absolute" from="5811,8550" to="6150,8829">
                      <v:stroke endarrow="open"/>
                    </v:line>
                    <v:line id="_x0000_s9108" style="position:absolute;flip:y" from="4641,8475" to="5730,9405"/>
                    <v:line id="_x0000_s9109" style="position:absolute;flip:y" from="3195,9405" to="4636,10635">
                      <v:stroke dashstyle="dash"/>
                    </v:line>
                    <v:line id="_x0000_s9110" style="position:absolute;flip:y" from="4926,8799" to="5355,9165">
                      <v:stroke endarrow="open"/>
                    </v:line>
                    <v:line id="_x0000_s9111" style="position:absolute" from="3572,8505" to="4635,9405"/>
                    <v:line id="_x0000_s9112" style="position:absolute" from="3165,8163" to="3555,8493">
                      <v:stroke dashstyle="dash"/>
                    </v:line>
                    <v:line id="_x0000_s9113" style="position:absolute" from="3842,8715" to="4305,9107">
                      <v:stroke endarrow="open"/>
                    </v:line>
                    <v:line id="_x0000_s9114" style="position:absolute;flip:y" from="3180,8490" to="3555,8775"/>
                    <v:line id="_x0000_s9115" style="position:absolute;flip:y" from="3225,8595" to="3422,8745">
                      <v:stroke endarrow="open"/>
                    </v:line>
                  </v:group>
                  <v:shape id="_x0000_s9116" type="#_x0000_t75" style="position:absolute;left:1259;top:8475;width:282;height:260">
                    <v:imagedata r:id="rId236" o:title=""/>
                  </v:shape>
                  <v:shape id="_x0000_s9117" type="#_x0000_t75" style="position:absolute;left:2324;top:9840;width:202;height:260">
                    <v:imagedata r:id="rId237" o:title=""/>
                  </v:shape>
                  <v:shape id="_x0000_s9118" type="#_x0000_t75" style="position:absolute;left:3464;top:8445;width:263;height:260">
                    <v:imagedata r:id="rId238" o:title=""/>
                  </v:shape>
                  <v:shape id="_x0000_s9119" type="#_x0000_t75" style="position:absolute;left:4454;top:8325;width:465;height:360">
                    <v:imagedata r:id="rId239" o:title=""/>
                  </v:shape>
                  <v:shape id="_x0000_s9120" type="#_x0000_t75" style="position:absolute;left:4319;top:9840;width:504;height:360">
                    <v:imagedata r:id="rId240" o:title=""/>
                  </v:shape>
                  <w10:wrap type="square"/>
                </v:group>
                <o:OLEObject Type="Embed" ProgID="Equation.DSMT4" ShapeID="_x0000_s9095" DrawAspect="Content" ObjectID="_1668239932" r:id="rId687"/>
                <o:OLEObject Type="Embed" ProgID="Equation.DSMT4" ShapeID="_x0000_s9096" DrawAspect="Content" ObjectID="_1668239933" r:id="rId688"/>
                <o:OLEObject Type="Embed" ProgID="Equation.DSMT4" ShapeID="_x0000_s9097" DrawAspect="Content" ObjectID="_1668239934" r:id="rId689"/>
                <o:OLEObject Type="Embed" ProgID="Equation.DSMT4" ShapeID="_x0000_s9098" DrawAspect="Content" ObjectID="_1668239935" r:id="rId690"/>
                <o:OLEObject Type="Embed" ProgID="Equation.DSMT4" ShapeID="_x0000_s9099" DrawAspect="Content" ObjectID="_1668239936" r:id="rId691"/>
                <o:OLEObject Type="Embed" ProgID="Equation.DSMT4" ShapeID="_x0000_s9100" DrawAspect="Content" ObjectID="_1668239937" r:id="rId692"/>
                <o:OLEObject Type="Embed" ProgID="Equation.DSMT4" ShapeID="_x0000_s9101" DrawAspect="Content" ObjectID="_1668239938" r:id="rId693"/>
                <o:OLEObject Type="Embed" ProgID="Equation.DSMT4" ShapeID="_x0000_s9102" DrawAspect="Content" ObjectID="_1668239939" r:id="rId694"/>
                <o:OLEObject Type="Embed" ProgID="Equation.DSMT4" ShapeID="_x0000_s9103" DrawAspect="Content" ObjectID="_1668239940" r:id="rId695"/>
                <o:OLEObject Type="Embed" ProgID="Equation.DSMT4" ShapeID="_x0000_s9104" DrawAspect="Content" ObjectID="_1668239941" r:id="rId696"/>
                <o:OLEObject Type="Embed" ProgID="Equation.DSMT4" ShapeID="_x0000_s9116" DrawAspect="Content" ObjectID="_1668239942" r:id="rId697"/>
                <o:OLEObject Type="Embed" ProgID="Equation.DSMT4" ShapeID="_x0000_s9117" DrawAspect="Content" ObjectID="_1668239943" r:id="rId698"/>
                <o:OLEObject Type="Embed" ProgID="Equation.DSMT4" ShapeID="_x0000_s9118" DrawAspect="Content" ObjectID="_1668239944" r:id="rId699"/>
                <o:OLEObject Type="Embed" ProgID="Equation.DSMT4" ShapeID="_x0000_s9119" DrawAspect="Content" ObjectID="_1668239945" r:id="rId700"/>
                <o:OLEObject Type="Embed" ProgID="Equation.DSMT4" ShapeID="_x0000_s9120" DrawAspect="Content" ObjectID="_1668239946" r:id="rId701"/>
              </w:pict>
            </w:r>
            <w:r w:rsidRPr="00E62897">
              <w:rPr>
                <w:rFonts w:ascii="Times New Roman" w:hAnsi="Times New Roman"/>
              </w:rPr>
              <w:t>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S</w:t>
            </w:r>
            <w:r w:rsidRPr="00E62897">
              <w:rPr>
                <w:rFonts w:ascii="Times New Roman" w:hAnsi="Times New Roman"/>
                <w:vertAlign w:val="subscript"/>
              </w:rPr>
              <w:t>3</w:t>
            </w:r>
            <w:r w:rsidRPr="00E62897">
              <w:rPr>
                <w:rFonts w:ascii="Times New Roman" w:hAnsi="Times New Roman"/>
              </w:rPr>
              <w:t xml:space="preserve"> với M cắt G</w:t>
            </w:r>
            <w:r w:rsidRPr="00E62897">
              <w:rPr>
                <w:rFonts w:ascii="Times New Roman" w:hAnsi="Times New Roman"/>
                <w:vertAlign w:val="subscript"/>
              </w:rPr>
              <w:t>1</w:t>
            </w:r>
            <w:r w:rsidRPr="00E62897">
              <w:rPr>
                <w:rFonts w:ascii="Times New Roman" w:hAnsi="Times New Roman"/>
              </w:rPr>
              <w:t xml:space="preserve"> tại K -&gt; tia phản xạ từ G</w:t>
            </w:r>
            <w:r w:rsidRPr="00E62897">
              <w:rPr>
                <w:rFonts w:ascii="Times New Roman" w:hAnsi="Times New Roman"/>
                <w:vertAlign w:val="subscript"/>
              </w:rPr>
              <w:t>1</w:t>
            </w:r>
            <w:r w:rsidRPr="00E62897">
              <w:rPr>
                <w:rFonts w:ascii="Times New Roman" w:hAnsi="Times New Roman"/>
              </w:rPr>
              <w:t xml:space="preserve"> đến M.</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K với S</w:t>
            </w:r>
            <w:r w:rsidRPr="00E62897">
              <w:rPr>
                <w:rFonts w:ascii="Times New Roman" w:hAnsi="Times New Roman"/>
              </w:rPr>
              <w:softHyphen/>
            </w:r>
            <w:r w:rsidRPr="00E62897">
              <w:rPr>
                <w:rFonts w:ascii="Times New Roman" w:hAnsi="Times New Roman"/>
                <w:vertAlign w:val="subscript"/>
              </w:rPr>
              <w:t>2</w:t>
            </w: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J -&gt; tia phản xạ từ G</w:t>
            </w:r>
            <w:r w:rsidRPr="00E62897">
              <w:rPr>
                <w:rFonts w:ascii="Times New Roman" w:hAnsi="Times New Roman"/>
                <w:vertAlign w:val="subscript"/>
              </w:rPr>
              <w:t>2</w:t>
            </w:r>
            <w:r w:rsidRPr="00E62897">
              <w:rPr>
                <w:rFonts w:ascii="Times New Roman" w:hAnsi="Times New Roman"/>
              </w:rPr>
              <w:t xml:space="preserve"> đến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J với S</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vertAlign w:val="subscript"/>
              </w:rPr>
              <w:t>1</w:t>
            </w:r>
            <w:r w:rsidRPr="00E62897">
              <w:rPr>
                <w:rFonts w:ascii="Times New Roman" w:hAnsi="Times New Roman"/>
              </w:rPr>
              <w:t xml:space="preserve"> tại I -&gt; tia phản xạ từ G</w:t>
            </w:r>
            <w:r w:rsidRPr="00E62897">
              <w:rPr>
                <w:rFonts w:ascii="Times New Roman" w:hAnsi="Times New Roman"/>
                <w:vertAlign w:val="subscript"/>
              </w:rPr>
              <w:t>1</w:t>
            </w:r>
            <w:r w:rsidRPr="00E62897">
              <w:rPr>
                <w:rFonts w:ascii="Times New Roman" w:hAnsi="Times New Roman"/>
              </w:rPr>
              <w:t xml:space="preserve"> đến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I với S ta được tia tới G</w:t>
            </w:r>
            <w:r w:rsidRPr="00E62897">
              <w:rPr>
                <w:rFonts w:ascii="Times New Roman" w:hAnsi="Times New Roman"/>
                <w:vertAlign w:val="subscript"/>
              </w:rPr>
              <w:t>1</w:t>
            </w:r>
            <w:r w:rsidRPr="00E62897">
              <w:rPr>
                <w:rFonts w:ascii="Times New Roman" w:hAnsi="Times New Roman"/>
              </w:rPr>
              <w:t xml:space="preserve"> là SI.</w:t>
            </w:r>
          </w:p>
          <w:p w:rsidR="00187C6E" w:rsidRPr="00E62897" w:rsidRDefault="00187C6E" w:rsidP="00C6138B">
            <w:pPr>
              <w:ind w:left="360"/>
              <w:rPr>
                <w:rFonts w:ascii="Times New Roman" w:hAnsi="Times New Roman"/>
              </w:rPr>
            </w:pPr>
            <w:r w:rsidRPr="00E62897">
              <w:rPr>
                <w:rFonts w:ascii="Times New Roman" w:hAnsi="Times New Roman"/>
              </w:rPr>
              <w:t>Vậy tia SIJKM là đường truyền của tia sáng cần vẽ.</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đ</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8748" w:type="dxa"/>
          </w:tcPr>
          <w:p w:rsidR="00187C6E" w:rsidRPr="00E62897" w:rsidRDefault="00187C6E" w:rsidP="00187C6E">
            <w:pPr>
              <w:numPr>
                <w:ilvl w:val="0"/>
                <w:numId w:val="18"/>
              </w:numPr>
              <w:rPr>
                <w:rFonts w:ascii="Times New Roman" w:hAnsi="Times New Roman"/>
              </w:rPr>
            </w:pPr>
            <w:r w:rsidRPr="00E62897">
              <w:rPr>
                <w:rFonts w:ascii="Times New Roman" w:hAnsi="Times New Roman"/>
              </w:rPr>
              <w:t>Thời gian âm thanh truyền từ xe tăng đến pháo thủ: t = 2,1-0,6 = 1,5 (s)</w:t>
            </w:r>
          </w:p>
          <w:p w:rsidR="00187C6E" w:rsidRPr="00E62897" w:rsidRDefault="00187C6E" w:rsidP="00C6138B">
            <w:pPr>
              <w:ind w:left="360"/>
              <w:rPr>
                <w:rFonts w:ascii="Times New Roman" w:hAnsi="Times New Roman"/>
              </w:rPr>
            </w:pPr>
            <w:r w:rsidRPr="00E62897">
              <w:rPr>
                <w:rFonts w:ascii="Times New Roman" w:hAnsi="Times New Roman"/>
              </w:rPr>
              <w:t>Khoảng cách từ khẩu pháo đến xe tăng : s = v.t = 340.1,5 = 495(m)</w:t>
            </w:r>
          </w:p>
          <w:p w:rsidR="00187C6E" w:rsidRPr="00E62897" w:rsidRDefault="00187C6E" w:rsidP="00C6138B">
            <w:pPr>
              <w:ind w:left="360"/>
              <w:rPr>
                <w:rFonts w:ascii="Times New Roman" w:hAnsi="Times New Roman"/>
              </w:rPr>
            </w:pPr>
            <w:r w:rsidRPr="00E62897">
              <w:rPr>
                <w:rFonts w:ascii="Times New Roman" w:hAnsi="Times New Roman"/>
              </w:rPr>
              <w:t xml:space="preserve">b. Vận tốc của đạn: V = </w:t>
            </w:r>
            <w:r w:rsidRPr="00E62897">
              <w:rPr>
                <w:rFonts w:ascii="Times New Roman" w:hAnsi="Times New Roman"/>
                <w:position w:val="-28"/>
              </w:rPr>
              <w:object w:dxaOrig="2120" w:dyaOrig="660">
                <v:shape id="_x0000_i1241" type="#_x0000_t75" style="width:105.75pt;height:33pt" o:ole="">
                  <v:imagedata r:id="rId256" o:title=""/>
                </v:shape>
                <o:OLEObject Type="Embed" ProgID="Equation.3" ShapeID="_x0000_i1241" DrawAspect="Content" ObjectID="_1668239648" r:id="rId702"/>
              </w:object>
            </w:r>
          </w:p>
        </w:tc>
        <w:tc>
          <w:tcPr>
            <w:tcW w:w="854"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874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Trước hết ta nối đất quả cầu B để nó trung hòa về điện, sau đó đặt quả cầu A gần quả cầu B (nhưng không tiếp xúc) quả cầu B nhiễm điện do hưởng ứng, khi đó phần quả cầu B gần quả cầu A nhiễm điện âm và phần quả cầu B ở xa quả cầu A nhiễm điện dương.</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đất phần quả cầu B bị nhiễm điện âm trong một thời gian ngắn để các electron truyền xuống  đất, kết quả là quả cầu B bị thiếu electron và nhiễm điện dương cùng dấu với quả cầu A.</w:t>
            </w: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8748" w:type="dxa"/>
          </w:tcPr>
          <w:p w:rsidR="00187C6E" w:rsidRPr="00E62897" w:rsidRDefault="00187C6E" w:rsidP="00C6138B">
            <w:pPr>
              <w:ind w:left="360"/>
              <w:rPr>
                <w:rFonts w:ascii="Times New Roman" w:hAnsi="Times New Roman"/>
              </w:rPr>
            </w:pPr>
          </w:p>
          <w:p w:rsidR="00187C6E" w:rsidRPr="00E62897" w:rsidRDefault="00884ECA" w:rsidP="00C6138B">
            <w:pPr>
              <w:ind w:left="360"/>
              <w:rPr>
                <w:rFonts w:ascii="Times New Roman" w:hAnsi="Times New Roman"/>
              </w:rPr>
            </w:pPr>
            <w:r>
              <w:rPr>
                <w:rFonts w:ascii="Times New Roman" w:hAnsi="Times New Roman"/>
                <w:noProof/>
              </w:rPr>
              <mc:AlternateContent>
                <mc:Choice Requires="wpg">
                  <w:drawing>
                    <wp:anchor distT="0" distB="0" distL="114300" distR="114300" simplePos="0" relativeHeight="251957760" behindDoc="0" locked="0" layoutInCell="1" allowOverlap="1">
                      <wp:simplePos x="0" y="0"/>
                      <wp:positionH relativeFrom="column">
                        <wp:posOffset>1645920</wp:posOffset>
                      </wp:positionH>
                      <wp:positionV relativeFrom="paragraph">
                        <wp:posOffset>33655</wp:posOffset>
                      </wp:positionV>
                      <wp:extent cx="1971675" cy="886460"/>
                      <wp:effectExtent l="10160" t="11430" r="8890" b="0"/>
                      <wp:wrapNone/>
                      <wp:docPr id="1" name="Group 7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886460"/>
                                <a:chOff x="2844" y="12070"/>
                                <a:chExt cx="3105" cy="1396"/>
                              </a:xfrm>
                            </wpg:grpSpPr>
                            <wps:wsp>
                              <wps:cNvPr id="2" name="AutoShape 7074"/>
                              <wps:cNvSpPr>
                                <a:spLocks noChangeArrowheads="1"/>
                              </wps:cNvSpPr>
                              <wps:spPr bwMode="auto">
                                <a:xfrm>
                                  <a:off x="3213"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AutoShape 7075"/>
                              <wps:cNvSpPr>
                                <a:spLocks noChangeArrowheads="1"/>
                              </wps:cNvSpPr>
                              <wps:spPr bwMode="auto">
                                <a:xfrm>
                                  <a:off x="378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AutoShape 7076"/>
                              <wps:cNvSpPr>
                                <a:spLocks noChangeArrowheads="1"/>
                              </wps:cNvSpPr>
                              <wps:spPr bwMode="auto">
                                <a:xfrm>
                                  <a:off x="432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AutoShape 7077"/>
                              <wps:cNvSpPr>
                                <a:spLocks noChangeArrowheads="1"/>
                              </wps:cNvSpPr>
                              <wps:spPr bwMode="auto">
                                <a:xfrm>
                                  <a:off x="486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AutoShape 7078"/>
                              <wps:cNvSpPr>
                                <a:spLocks noChangeArrowheads="1"/>
                              </wps:cNvSpPr>
                              <wps:spPr bwMode="auto">
                                <a:xfrm>
                                  <a:off x="540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7079"/>
                              <wps:cNvCnPr/>
                              <wps:spPr bwMode="auto">
                                <a:xfrm>
                                  <a:off x="3420" y="121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80"/>
                              <wps:cNvCnPr/>
                              <wps:spPr bwMode="auto">
                                <a:xfrm>
                                  <a:off x="396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081"/>
                              <wps:cNvCnPr/>
                              <wps:spPr bwMode="auto">
                                <a:xfrm>
                                  <a:off x="4518" y="12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082"/>
                              <wps:cNvCnPr/>
                              <wps:spPr bwMode="auto">
                                <a:xfrm>
                                  <a:off x="5049" y="121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83"/>
                              <wps:cNvCnPr/>
                              <wps:spPr bwMode="auto">
                                <a:xfrm>
                                  <a:off x="2844" y="121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084"/>
                              <wps:cNvCnPr/>
                              <wps:spPr bwMode="auto">
                                <a:xfrm>
                                  <a:off x="558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085"/>
                              <wps:cNvCnPr/>
                              <wps:spPr bwMode="auto">
                                <a:xfrm>
                                  <a:off x="2844"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086"/>
                              <wps:cNvCnPr/>
                              <wps:spPr bwMode="auto">
                                <a:xfrm>
                                  <a:off x="2844" y="1305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87"/>
                              <wps:cNvCnPr/>
                              <wps:spPr bwMode="auto">
                                <a:xfrm>
                                  <a:off x="3924" y="12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88"/>
                              <wps:cNvCnPr/>
                              <wps:spPr bwMode="auto">
                                <a:xfrm>
                                  <a:off x="4032" y="129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089"/>
                              <wps:cNvCnPr/>
                              <wps:spPr bwMode="auto">
                                <a:xfrm>
                                  <a:off x="4023" y="13060"/>
                                  <a:ext cx="19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090"/>
                              <wps:cNvCnPr/>
                              <wps:spPr bwMode="auto">
                                <a:xfrm>
                                  <a:off x="5940"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7091"/>
                              <wps:cNvSpPr>
                                <a:spLocks noChangeArrowheads="1"/>
                              </wps:cNvSpPr>
                              <wps:spPr bwMode="auto">
                                <a:xfrm>
                                  <a:off x="3582" y="1292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20" name="Rectangle 7092"/>
                              <wps:cNvSpPr>
                                <a:spLocks noChangeArrowheads="1"/>
                              </wps:cNvSpPr>
                              <wps:spPr bwMode="auto">
                                <a:xfrm>
                                  <a:off x="3987" y="1289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73" o:spid="_x0000_s1827" style="position:absolute;left:0;text-align:left;margin-left:129.6pt;margin-top:2.65pt;width:155.25pt;height:69.8pt;z-index:251957760" coordorigin="2844,12070" coordsize="3105,13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v0msQUAAPM1AAAOAAAAZHJzL2Uyb0RvYy54bWzsW91yqzYQvu9M34Hh3jECYX4mzpkcOz7T TtpmmvYBZMA2U0BU4Dhpp+/e1Q8KdpyT2Jl42hP5whYWiNXqY1e733L+6b4srLuMNTmtxjY6c2wr qxKa5tVybP/+22wQ2lbTkiolBa2ysf2QNfani++/O9/UcebSFS3SjFkwSNXEm3psr9q2jofDJlll JWnOaJ1V0LmgrCQtHLLlMGVkA6OXxdB1nNFwQ1laM5pkTQP/TmWnfSHGXyyypP1lsWiy1irGNsjW im8mvuf8e3hxTuIlI/UqT5QY5AgpSpJXcFM91JS0xFqz/MlQZZ4w2tBFe5bQckgXizzJxBxgNsjZ mc0XRte1mMsy3ixrrSZQ7Y6ejh42+fnuhll5CmtnWxUpYYnEXa3ACTyunU29jOGkL6y+rW+YnCI0 r2nyRwPdw91+fryUJ1vzzU80hRHJuqVCO/cLVvIhYN7WvViEB70I2X1rJfAnigI0CnzbSqAvDEd4 pFYpWcFS8svcEGPbgl7kOoHuvFLXe8hRFyMvGvEpDEksbyyEVcLxmQHkmketNm/T6u2K1JlYrIYr TGnV7bR6CToQp3DNYqlZcWKn1kbq1KroZEWqZXbJGN2sMpKCXEhMgwsMI8sL+EEDK/Kikj0Xebva 0roO4ZngekbQ6GuKxDVr2i8ZLS3eGNuLgm5ALtberssSHrQf11XSwjMvlpXcXTetvLy7jK9yQ4s8 neVFIQ7Ycj4pmHVH4EmciY+649ZpRWVtxnbku74Yeauv6Q/hiM++IeChqVKQhsRce1eq3ZK8kG2A Q1EJ5EoNSiTMafoA2mRUmggwadBYUfaXbW3APIzt5s81YZltFT9UsCIRwpjbE3GA/cCFA9bvmfd7 SJXAUGO7tS3ZnLTSBq1rli9XcCckpltRDpNFLpTJV1hKpYQFsJ4ItQAYaQu2UOtzbW+BENb4vVAb hJFBbWxQm+5zjPttLTiFPagVLuBEqMWea1BLDGrZAaiFzcoe1AYntLU4HBnUGtRCIPV6Wzvai9rw hKj1sWNQa1B7EGqDDrXXeZXxQCzqAXZS3TC1wX1dYIX5pl+EoWgkkE/iLrDyIGgVgdULYVUBcnwt hKooj59EMHO6yEhMAyI6HkLxCYk8xt+RE12FVyEeYHd0NcDOdDq4nE3wYDRDgT/1ppPJFP3D54Jw vMrTNKu46F1OBeHXRdcquyMNkc6qaDUMt0cXsT2I2P0KoSHKfxrYgQrF/6eLoSDxJf26wpqMsNVG 9GCsRdpFoy4fYrBmsKayTOAIt7EmEkZHYg37CLAr7ZrvcgNp7JqxazqjicCzbYNNYORIsPkO7nZx CBuwGSeqcKQMG9KsROdFFSkhMuGHetEecYB8RRwYL2q8aAc2TdZ0YOvzNIeCzfd1Btts2Ux4oJmT DmyaY+nA1qdXDgXb1yybikQjx8SioswAQsiPFosiTY10YOuzIseDzXN23ShyOkrZoO3Dok1TGh3a +mzGoWjzIrer9ghkDuUxHFWmDVLBPEzVdR5PqhcKk2bbrjj6dtJsSDMRHdj6JMShYMOOB5tAkfuI dvNsCmwvlsoYsO2Ut31DYNslEGCLD4bnyNwHdlxVmeU5u2BDEYJ78dIsY9o+rB/dpRAigYUj0eZH vGBNpXXFQE/8qAkRPi5dhTSH8CsUTUMBasEJ0qhPJLx7paofaufrigDlEaGaUH1xr8dA/FdTqpzb 6JGLojBU3PQ/RX8+XwX7XCHtszyp1KhidJGLnc9uNJiNwmCAZ9gfRIETDhwUfYbdD47wdLbN6Iot lizWf0MU/eYK3zJv4aWBIi+hQFyXAT9f7qsJaS5+RxV3v/so4/Z+fi9q4n1X49/UB/er2sGTSA5o y1j0iaB3NxZRCBsk4c7C6LnqC2Ms+iXzxli8s7HQ+P+/GAvxQgy8WSSMoXoLir+61D+Gdv9drYt/ AQAA//8DAFBLAwQUAAYACAAAACEAm9D6mOAAAAAJAQAADwAAAGRycy9kb3ducmV2LnhtbEyPQU+D QBCF7yb+h82YeLMLtNSCLE3TqKfGxNbE9LaFKZCys4TdAv33jic9Tt6X977J1pNpxYC9aywpCGcB CKTClg1VCr4Ob08rEM5rKnVrCRXc0ME6v7/LdFrakT5x2PtKcAm5VCuove9SKV1Ro9FuZjskzs62 N9rz2Vey7PXI5aaVURAspdEN8UKtO9zWWFz2V6PgfdTjZh6+DrvLeXs7HuKP712ISj0+TJsXEB4n /wfDrz6rQ85OJ3ul0olWQRQnEaMK4jkIzuNl8gzixOBikYDMM/n/g/wHAAD//wMAUEsBAi0AFAAG AAgAAAAhALaDOJL+AAAA4QEAABMAAAAAAAAAAAAAAAAAAAAAAFtDb250ZW50X1R5cGVzXS54bWxQ SwECLQAUAAYACAAAACEAOP0h/9YAAACUAQAACwAAAAAAAAAAAAAAAAAvAQAAX3JlbHMvLnJlbHNQ SwECLQAUAAYACAAAACEA/j79JrEFAADzNQAADgAAAAAAAAAAAAAAAAAuAgAAZHJzL2Uyb0RvYy54 bWxQSwECLQAUAAYACAAAACEAm9D6mOAAAAAJAQAADwAAAAAAAAAAAAAAAAALCAAAZHJzL2Rvd25y ZXYueG1sUEsFBgAAAAAEAAQA8wAAABgJAAAAAA== ">
                      <v:shape id="AutoShape 7074" o:spid="_x0000_s1828" type="#_x0000_t123" style="position:absolute;left:3213;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HdHcMA AADaAAAADwAAAGRycy9kb3ducmV2LnhtbESPzWrDMBCE74W8g9hAb41sH0xxo4QQ0pAeGkjiB1is 9Q+1VkZSbbdPXwUKOQ4z8w2z3s6mFyM531lWkK4SEMSV1R03Csrb+8srCB+QNfaWScEPedhuFk9r LLSd+ELjNTQiQtgXqKANYSik9FVLBv3KDsTRq60zGKJ0jdQOpwg3vcySJJcGO44LLQ60b6n6un4b BXUi6Vymv4fqM6/r7ENn+9IdlXpezrs3EIHm8Aj/t09aQQb3K/EGy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qcHdHcMAAADaAAAADwAAAAAAAAAAAAAAAACYAgAAZHJzL2Rv d25yZXYueG1sUEsFBgAAAAAEAAQA9QAAAIgDAAAAAA== "/>
                      <v:shape id="AutoShape 7075" o:spid="_x0000_s1829" type="#_x0000_t123" style="position:absolute;left:378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14hsMA AADaAAAADwAAAGRycy9kb3ducmV2LnhtbESPzWrDMBCE74W8g9hAb40cB0xxo4RgkpIeWmjqB1is 9Q+xVkZSbbdPXwUCPQ4z8w2z3c+mFyM531lWsF4lIIgrqztuFJRfp6dnED4ga+wtk4If8rDfLR62 mGs78SeNl9CICGGfo4I2hCGX0lctGfQrOxBHr7bOYIjSNVI7nCLc9DJNkkwa7DgutDhQ0VJ1vXwb BXUi6aNc/x6r96yu0zedFqV7VepxOR9eQASaw3/43j5rBRu4XYk3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xo14hsMAAADaAAAADwAAAAAAAAAAAAAAAACYAgAAZHJzL2Rv d25yZXYueG1sUEsFBgAAAAAEAAQA9QAAAIgDAAAAAA== "/>
                      <v:shape id="AutoShape 7076" o:spid="_x0000_s1830" type="#_x0000_t123" style="position:absolute;left:432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Tg8sMA AADaAAAADwAAAGRycy9kb3ducmV2LnhtbESPzWrDMBCE74W8g9hAb40cE0xxo4RgkpIeWmjqB1is 9Q+xVkZSbbdPXwUCPQ4z8w2z3c+mFyM531lWsF4lIIgrqztuFJRfp6dnED4ga+wtk4If8rDfLR62 mGs78SeNl9CICGGfo4I2hCGX0lctGfQrOxBHr7bOYIjSNVI7nCLc9DJNkkwa7DgutDhQ0VJ1vXwb BXUi6aNc/x6r96yu0zedFqV7VepxOR9eQASaw3/43j5rBRu4XYk3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SWTg8sMAAADaAAAADwAAAAAAAAAAAAAAAACYAgAAZHJzL2Rv d25yZXYueG1sUEsFBgAAAAAEAAQA9QAAAIgDAAAAAA== "/>
                      <v:shape id="AutoShape 7077" o:spid="_x0000_s1831" type="#_x0000_t123" style="position:absolute;left:486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hFacMA AADaAAAADwAAAGRycy9kb3ducmV2LnhtbESPzWrDMBCE74W8g9hAb40cQ0xxo4RgkpIeWmjqB1is 9Q+xVkZSbbdPXwUCPQ4z8w2z3c+mFyM531lWsF4lIIgrqztuFJRfp6dnED4ga+wtk4If8rDfLR62 mGs78SeNl9CICGGfo4I2hCGX0lctGfQrOxBHr7bOYIjSNVI7nCLc9DJNkkwa7DgutDhQ0VJ1vXwb BXUi6aNc/x6r96yu0zedFqV7VepxOR9eQASaw3/43j5rBRu4XYk3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JihFacMAAADaAAAADwAAAAAAAAAAAAAAAACYAgAAZHJzL2Rv d25yZXYueG1sUEsFBgAAAAAEAAQA9QAAAIgDAAAAAA== "/>
                      <v:shape id="AutoShape 7078" o:spid="_x0000_s1832" type="#_x0000_t123" style="position:absolute;left:5409;top:120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rbHsMA AADaAAAADwAAAGRycy9kb3ducmV2LnhtbESPzWrDMBCE74G+g9hCb7EcH0xxrYQS2pAeEmjiB1is 9Q+1VkZSbbdPHwUKPQ4z8w1T7hYziImc7y0r2CQpCOLa6p5bBdX1ff0MwgdkjYNlUvBDHnbbh1WJ hbYzf9J0Ca2IEPYFKuhCGAspfd2RQZ/YkTh6jXUGQ5SuldrhHOFmkFma5tJgz3Ghw5H2HdVfl2+j oEklnavN71t9ypsm+9DZvnIHpZ4el9cXEIGW8B/+ax+1ghzuV+INkNsbAAAA//8DAFBLAQItABQA BgAIAAAAIQDw94q7/QAAAOIBAAATAAAAAAAAAAAAAAAAAAAAAABbQ29udGVudF9UeXBlc10ueG1s UEsBAi0AFAAGAAgAAAAhADHdX2HSAAAAjwEAAAsAAAAAAAAAAAAAAAAALgEAAF9yZWxzLy5yZWxz UEsBAi0AFAAGAAgAAAAhADMvBZ5BAAAAOQAAABAAAAAAAAAAAAAAAAAAKQIAAGRycy9zaGFwZXht bC54bWxQSwECLQAUAAYACAAAACEA1vrbHsMAAADaAAAADwAAAAAAAAAAAAAAAACYAgAAZHJzL2Rv d25yZXYueG1sUEsFBgAAAAAEAAQA9QAAAIgDAAAAAA== "/>
                      <v:line id="Line 7079" o:spid="_x0000_s1833" style="position:absolute;visibility:visible;mso-wrap-style:square" from="3420,12168" to="3780,12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7080" o:spid="_x0000_s1834" style="position:absolute;visibility:visible;mso-wrap-style:square" from="3969,12160" to="4329,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Line 7081" o:spid="_x0000_s1835" style="position:absolute;visibility:visible;mso-wrap-style:square" from="4518,12152" to="4878,121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7082" o:spid="_x0000_s1836" style="position:absolute;visibility:visible;mso-wrap-style:square" from="5049,12142" to="5409,12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7083" o:spid="_x0000_s1837" style="position:absolute;visibility:visible;mso-wrap-style:square" from="2844,12150" to="3204,12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7084" o:spid="_x0000_s1838" style="position:absolute;visibility:visible;mso-wrap-style:square" from="5589,12160" to="5949,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7085" o:spid="_x0000_s1839" style="position:absolute;visibility:visible;mso-wrap-style:square" from="2844,12150" to="2844,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7086" o:spid="_x0000_s1840" style="position:absolute;visibility:visible;mso-wrap-style:square" from="2844,13050" to="3924,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7087" o:spid="_x0000_s1841" style="position:absolute;visibility:visible;mso-wrap-style:square" from="3924,12780" to="3924,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7088" o:spid="_x0000_s1842" style="position:absolute;visibility:visible;mso-wrap-style:square" from="4032,12960" to="4032,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7089" o:spid="_x0000_s1843" style="position:absolute;visibility:visible;mso-wrap-style:square" from="4023,13060" to="5940,1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7090" o:spid="_x0000_s1844" style="position:absolute;visibility:visible;mso-wrap-style:square" from="5940,12150" to="5940,1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rect id="Rectangle 7091" o:spid="_x0000_s1845" style="position:absolute;left:3582;top:1292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ZegsIA AADbAAAADwAAAGRycy9kb3ducmV2LnhtbERPTWvCQBC9C/6HZYReRDftQWzMRkSQhlIQY+t5yE6T 0OxszG6T9N+7gtDbPN7nJNvRNKKnztWWFTwvIxDEhdU1lwo+z4fFGoTzyBoby6Tgjxxs0+kkwVjb gU/U574UIYRdjAoq79tYSldUZNAtbUscuG/bGfQBdqXUHQ4h3DTyJYpW0mDNoaHClvYVFT/5r1Ew FMf+cv54k8f5JbN8za77/OtdqafZuNuA8DT6f/HDnekw/xXuv4QDZHoDAAD//wMAUEsBAi0AFAAG AAgAAAAhAPD3irv9AAAA4gEAABMAAAAAAAAAAAAAAAAAAAAAAFtDb250ZW50X1R5cGVzXS54bWxQ SwECLQAUAAYACAAAACEAMd1fYdIAAACPAQAACwAAAAAAAAAAAAAAAAAuAQAAX3JlbHMvLnJlbHNQ SwECLQAUAAYACAAAACEAMy8FnkEAAAA5AAAAEAAAAAAAAAAAAAAAAAApAgAAZHJzL3NoYXBleG1s LnhtbFBLAQItABQABgAIAAAAIQCeNl6CwgAAANsAAAAPAAAAAAAAAAAAAAAAAJgCAABkcnMvZG93 bnJldi54bWxQSwUGAAAAAAQABAD1AAAAhwMAAAAA " filled="f" stroked="f">
                        <v:textbox>
                          <w:txbxContent>
                            <w:p w:rsidR="00C6138B" w:rsidRDefault="00C6138B" w:rsidP="00187C6E">
                              <w:r>
                                <w:t>+</w:t>
                              </w:r>
                            </w:p>
                          </w:txbxContent>
                        </v:textbox>
                      </v:rect>
                      <v:rect id="Rectangle 7092" o:spid="_x0000_s1846" style="position:absolute;left:3987;top:1289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A9osAA AADbAAAADwAAAGRycy9kb3ducmV2LnhtbERPy4rCMBTdD/gP4QpuBk3HhUg1ighiEUGmPtaX5toW m5vaZNr692Yx4PJw3st1byrRUuNKywp+JhEI4szqknMFl/NuPAfhPLLGyjIpeJGD9WrwtcRY245/ qU19LkIIuxgVFN7XsZQuK8igm9iaOHB32xj0ATa51A12IdxUchpFM2mw5NBQYE3bgrJH+mcUdNmp vZ2Pe3n6viWWn8lzm14PSo2G/WYBwlPvP+J/d6IVTMP68CX8ALl6AwAA//8DAFBLAQItABQABgAI AAAAIQDw94q7/QAAAOIBAAATAAAAAAAAAAAAAAAAAAAAAABbQ29udGVudF9UeXBlc10ueG1sUEsB Ai0AFAAGAAgAAAAhADHdX2HSAAAAjwEAAAsAAAAAAAAAAAAAAAAALgEAAF9yZWxzLy5yZWxzUEsB Ai0AFAAGAAgAAAAhADMvBZ5BAAAAOQAAABAAAAAAAAAAAAAAAAAAKQIAAGRycy9zaGFwZXhtbC54 bWxQSwECLQAUAAYACAAAACEAwWA9osAAAADbAAAADwAAAAAAAAAAAAAAAACYAgAAZHJzL2Rvd25y ZXYueG1sUEsFBgAAAAAEAAQA9QAAAIUDAAAAAA== "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a.</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E62897" w:rsidP="00187C6E">
            <w:pPr>
              <w:numPr>
                <w:ilvl w:val="0"/>
                <w:numId w:val="18"/>
              </w:numPr>
              <w:rPr>
                <w:rFonts w:ascii="Times New Roman" w:hAnsi="Times New Roman"/>
              </w:rPr>
            </w:pPr>
            <w:r w:rsidRPr="00E62897">
              <w:rPr>
                <w:rFonts w:ascii="Times New Roman" w:hAnsi="Times New Roman"/>
              </w:rPr>
              <w:t xml:space="preserve">Vì các bóng đèn mắc nối tiếp </w:t>
            </w:r>
            <w:r w:rsidR="00187C6E" w:rsidRPr="00E62897">
              <w:rPr>
                <w:rFonts w:ascii="Times New Roman" w:hAnsi="Times New Roman"/>
              </w:rPr>
              <w:t>nên U = U</w:t>
            </w:r>
            <w:r w:rsidR="00187C6E" w:rsidRPr="00E62897">
              <w:rPr>
                <w:rFonts w:ascii="Times New Roman" w:hAnsi="Times New Roman"/>
                <w:vertAlign w:val="subscript"/>
              </w:rPr>
              <w:t>1</w:t>
            </w:r>
            <w:r w:rsidR="00187C6E" w:rsidRPr="00E62897">
              <w:rPr>
                <w:rFonts w:ascii="Times New Roman" w:hAnsi="Times New Roman"/>
              </w:rPr>
              <w:t>+U</w:t>
            </w:r>
            <w:r w:rsidR="00187C6E" w:rsidRPr="00E62897">
              <w:rPr>
                <w:rFonts w:ascii="Times New Roman" w:hAnsi="Times New Roman"/>
                <w:vertAlign w:val="subscript"/>
              </w:rPr>
              <w:t>2</w:t>
            </w:r>
            <w:r w:rsidR="00187C6E" w:rsidRPr="00E62897">
              <w:rPr>
                <w:rFonts w:ascii="Times New Roman" w:hAnsi="Times New Roman"/>
              </w:rPr>
              <w:t>+U</w:t>
            </w:r>
            <w:r w:rsidR="00187C6E" w:rsidRPr="00E62897">
              <w:rPr>
                <w:rFonts w:ascii="Times New Roman" w:hAnsi="Times New Roman"/>
                <w:vertAlign w:val="subscript"/>
              </w:rPr>
              <w:t>3</w:t>
            </w:r>
            <w:r w:rsidR="00187C6E" w:rsidRPr="00E62897">
              <w:rPr>
                <w:rFonts w:ascii="Times New Roman" w:hAnsi="Times New Roman"/>
              </w:rPr>
              <w:t>+U</w:t>
            </w:r>
            <w:r w:rsidR="00187C6E" w:rsidRPr="00E62897">
              <w:rPr>
                <w:rFonts w:ascii="Times New Roman" w:hAnsi="Times New Roman"/>
                <w:vertAlign w:val="subscript"/>
              </w:rPr>
              <w:t>4</w:t>
            </w:r>
            <w:r w:rsidR="00187C6E" w:rsidRPr="00E62897">
              <w:rPr>
                <w:rFonts w:ascii="Times New Roman" w:hAnsi="Times New Roman"/>
              </w:rPr>
              <w:t>+U</w:t>
            </w:r>
            <w:r w:rsidR="00187C6E" w:rsidRPr="00E62897">
              <w:rPr>
                <w:rFonts w:ascii="Times New Roman" w:hAnsi="Times New Roman"/>
                <w:vertAlign w:val="subscript"/>
              </w:rPr>
              <w:t>5</w:t>
            </w:r>
            <w:r w:rsidR="00187C6E" w:rsidRPr="00E62897">
              <w:rPr>
                <w:rFonts w:ascii="Times New Roman" w:hAnsi="Times New Roman"/>
              </w:rPr>
              <w:t xml:space="preserve"> = 6(V)</w:t>
            </w:r>
          </w:p>
          <w:p w:rsidR="00187C6E" w:rsidRPr="00E62897" w:rsidRDefault="00187C6E" w:rsidP="00187C6E">
            <w:pPr>
              <w:numPr>
                <w:ilvl w:val="0"/>
                <w:numId w:val="18"/>
              </w:numPr>
              <w:rPr>
                <w:rFonts w:ascii="Times New Roman" w:hAnsi="Times New Roman"/>
              </w:rPr>
            </w:pPr>
            <w:r w:rsidRPr="00E62897">
              <w:rPr>
                <w:rFonts w:ascii="Times New Roman" w:hAnsi="Times New Roman"/>
              </w:rPr>
              <w:t>Một bóng đèn bị cháy thì các bóng còn lại sẽ không sáng vì mạch hở</w:t>
            </w:r>
          </w:p>
          <w:p w:rsidR="00187C6E" w:rsidRPr="00E62897" w:rsidRDefault="00187C6E" w:rsidP="00187C6E">
            <w:pPr>
              <w:numPr>
                <w:ilvl w:val="0"/>
                <w:numId w:val="18"/>
              </w:numPr>
              <w:rPr>
                <w:rFonts w:ascii="Times New Roman" w:hAnsi="Times New Roman"/>
              </w:rPr>
            </w:pPr>
            <w:r w:rsidRPr="00E62897">
              <w:rPr>
                <w:rFonts w:ascii="Times New Roman" w:hAnsi="Times New Roman"/>
              </w:rPr>
              <w:t>Có thể dùng vôn kế để tìm xem được bóng nào cháy. Mắc một đầu vôn kế cố định với một đầu đèn ngoài cùng(mắc đúng cực), đầu còn lại của vôn kế chạm với đầu còn lại của đèn. Nếu số chỉ vôn kế khác không (1,2V) thì đèn đó không cháy. Di chuyển đầu này sang đèn bên cạnh, cứ như vậy ta sẽ phát hiện được đèn cháy.</w:t>
            </w: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bl>
    <w:p w:rsidR="00187C6E" w:rsidRPr="00E62897" w:rsidRDefault="00187C6E" w:rsidP="00187C6E">
      <w:pPr>
        <w:jc w:val="center"/>
        <w:rPr>
          <w:rFonts w:ascii="Times New Roman" w:hAnsi="Times New Roman"/>
          <w:b/>
          <w:sz w:val="44"/>
          <w:szCs w:val="44"/>
          <w:u w:val="single"/>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sectPr w:rsidR="00187C6E" w:rsidRPr="00E62897" w:rsidSect="006C4029">
      <w:headerReference w:type="even" r:id="rId703"/>
      <w:headerReference w:type="default" r:id="rId704"/>
      <w:footerReference w:type="even" r:id="rId705"/>
      <w:footerReference w:type="default" r:id="rId706"/>
      <w:headerReference w:type="first" r:id="rId707"/>
      <w:footerReference w:type="first" r:id="rId708"/>
      <w:pgSz w:w="11907" w:h="16840" w:code="9"/>
      <w:pgMar w:top="674" w:right="907" w:bottom="1134" w:left="1531" w:header="284" w:footer="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2AD" w:rsidRDefault="00E052AD" w:rsidP="006C4029">
      <w:r>
        <w:separator/>
      </w:r>
    </w:p>
  </w:endnote>
  <w:endnote w:type="continuationSeparator" w:id="0">
    <w:p w:rsidR="00E052AD" w:rsidRDefault="00E052AD" w:rsidP="006C4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38B" w:rsidRPr="006C4029" w:rsidRDefault="00C6138B" w:rsidP="006C4029">
    <w:pPr>
      <w:pStyle w:val="Footer"/>
      <w:pBdr>
        <w:top w:val="thinThickSmallGap" w:sz="24" w:space="1" w:color="622423"/>
      </w:pBdr>
      <w:tabs>
        <w:tab w:val="clear" w:pos="4320"/>
        <w:tab w:val="clear" w:pos="8640"/>
        <w:tab w:val="right" w:pos="9469"/>
      </w:tabs>
      <w:rPr>
        <w:rFonts w:ascii="Times New Roman" w:hAnsi="Times New Roman"/>
        <w:sz w:val="24"/>
      </w:rPr>
    </w:pPr>
    <w:r w:rsidRPr="006C4029">
      <w:rPr>
        <w:rFonts w:ascii="Times New Roman" w:hAnsi="Times New Roman"/>
        <w:b/>
        <w:color w:val="00B0F0"/>
        <w:sz w:val="24"/>
        <w:lang w:val="nl-NL"/>
      </w:rPr>
      <w:t xml:space="preserve"/>
    </w:r>
    <w:r w:rsidRPr="006C4029">
      <w:rPr>
        <w:rFonts w:ascii="Times New Roman" w:hAnsi="Times New Roman"/>
        <w:b/>
        <w:color w:val="FF0000"/>
        <w:sz w:val="24"/>
        <w:lang w:val="nl-NL"/>
      </w:rPr>
      <w:t/>
    </w:r>
    <w:r w:rsidRPr="006C4029">
      <w:rPr>
        <w:rFonts w:ascii="Times New Roman" w:hAnsi="Times New Roman"/>
        <w:sz w:val="24"/>
      </w:rPr>
      <w:tab/>
      <w:t xml:space="preserve">Trang </w:t>
    </w:r>
    <w:r w:rsidRPr="006C4029">
      <w:rPr>
        <w:rFonts w:ascii="Times New Roman" w:hAnsi="Times New Roman"/>
        <w:sz w:val="24"/>
      </w:rPr>
      <w:fldChar w:fldCharType="begin"/>
    </w:r>
    <w:r w:rsidRPr="006C4029">
      <w:rPr>
        <w:rFonts w:ascii="Times New Roman" w:hAnsi="Times New Roman"/>
        <w:sz w:val="24"/>
      </w:rPr>
      <w:instrText xml:space="preserve"> PAGE   \* MERGEFORMAT </w:instrText>
    </w:r>
    <w:r w:rsidRPr="006C4029">
      <w:rPr>
        <w:rFonts w:ascii="Times New Roman" w:hAnsi="Times New Roman"/>
        <w:sz w:val="24"/>
      </w:rPr>
      <w:fldChar w:fldCharType="separate"/>
    </w:r>
    <w:r w:rsidR="00527A94">
      <w:rPr>
        <w:rFonts w:ascii="Times New Roman" w:hAnsi="Times New Roman"/>
        <w:noProof/>
        <w:sz w:val="24"/>
      </w:rPr>
      <w:t>54</w:t>
    </w:r>
    <w:r w:rsidRPr="006C4029">
      <w:rPr>
        <w:rFonts w:ascii="Times New Roman" w:hAnsi="Times New Roman"/>
        <w:noProof/>
        <w:sz w:val="24"/>
      </w:rPr>
      <w:fldChar w:fldCharType="end"/>
    </w:r>
  </w:p>
  <w:p w:rsidR="00C6138B" w:rsidRDefault="00C6138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2AD" w:rsidRDefault="00E052AD" w:rsidP="006C4029">
      <w:r>
        <w:separator/>
      </w:r>
    </w:p>
  </w:footnote>
  <w:footnote w:type="continuationSeparator" w:id="0">
    <w:p w:rsidR="00E052AD" w:rsidRDefault="00E052AD" w:rsidP="006C40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38B" w:rsidRDefault="00C6138B" w:rsidP="006C4029">
    <w:pPr>
      <w:pStyle w:val="Header"/>
      <w:jc w:val="center"/>
    </w:pPr>
    <w:r w:rsidRPr="00267A59">
      <w:rPr>
        <w:rFonts w:ascii="Times New Roman" w:hAnsi="Times New Roman"/>
        <w:b/>
        <w:color w:val="00B0F0"/>
        <w:sz w:val="24"/>
        <w:szCs w:val="24"/>
        <w:lang w:val="nl-NL"/>
      </w:rPr>
      <w:t/>
    </w:r>
    <w:r w:rsidRPr="00267A5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E7322"/>
    <w:multiLevelType w:val="hybridMultilevel"/>
    <w:tmpl w:val="60B0C7A0"/>
    <w:lvl w:ilvl="0" w:tplc="8AA674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B01EA5"/>
    <w:multiLevelType w:val="hybridMultilevel"/>
    <w:tmpl w:val="69009DDE"/>
    <w:lvl w:ilvl="0" w:tplc="F110ABB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83734C7"/>
    <w:multiLevelType w:val="hybridMultilevel"/>
    <w:tmpl w:val="AF84C70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7076CB8"/>
    <w:multiLevelType w:val="hybridMultilevel"/>
    <w:tmpl w:val="D6F0484C"/>
    <w:lvl w:ilvl="0" w:tplc="9416976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nsid w:val="2CC37C71"/>
    <w:multiLevelType w:val="hybridMultilevel"/>
    <w:tmpl w:val="0EECC5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9C7B92"/>
    <w:multiLevelType w:val="hybridMultilevel"/>
    <w:tmpl w:val="C2909BF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856FB2"/>
    <w:multiLevelType w:val="hybridMultilevel"/>
    <w:tmpl w:val="5FF4B0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8A2531"/>
    <w:multiLevelType w:val="hybridMultilevel"/>
    <w:tmpl w:val="BF5CCE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CF1AE6"/>
    <w:multiLevelType w:val="hybridMultilevel"/>
    <w:tmpl w:val="A9FCC87E"/>
    <w:lvl w:ilvl="0" w:tplc="04090017">
      <w:start w:val="1"/>
      <w:numFmt w:val="lowerLetter"/>
      <w:lvlText w:val="%1)"/>
      <w:lvlJc w:val="left"/>
      <w:pPr>
        <w:ind w:left="751" w:hanging="360"/>
      </w:pPr>
    </w:lvl>
    <w:lvl w:ilvl="1" w:tplc="04090019">
      <w:start w:val="1"/>
      <w:numFmt w:val="lowerLetter"/>
      <w:lvlText w:val="%2."/>
      <w:lvlJc w:val="left"/>
      <w:pPr>
        <w:ind w:left="1471" w:hanging="360"/>
      </w:pPr>
    </w:lvl>
    <w:lvl w:ilvl="2" w:tplc="0409001B">
      <w:start w:val="1"/>
      <w:numFmt w:val="lowerRoman"/>
      <w:lvlText w:val="%3."/>
      <w:lvlJc w:val="right"/>
      <w:pPr>
        <w:ind w:left="2191" w:hanging="180"/>
      </w:pPr>
    </w:lvl>
    <w:lvl w:ilvl="3" w:tplc="0409000F">
      <w:start w:val="1"/>
      <w:numFmt w:val="decimal"/>
      <w:lvlText w:val="%4."/>
      <w:lvlJc w:val="left"/>
      <w:pPr>
        <w:ind w:left="2911" w:hanging="360"/>
      </w:pPr>
    </w:lvl>
    <w:lvl w:ilvl="4" w:tplc="04090019">
      <w:start w:val="1"/>
      <w:numFmt w:val="lowerLetter"/>
      <w:lvlText w:val="%5."/>
      <w:lvlJc w:val="left"/>
      <w:pPr>
        <w:ind w:left="3631" w:hanging="360"/>
      </w:pPr>
    </w:lvl>
    <w:lvl w:ilvl="5" w:tplc="0409001B">
      <w:start w:val="1"/>
      <w:numFmt w:val="lowerRoman"/>
      <w:lvlText w:val="%6."/>
      <w:lvlJc w:val="right"/>
      <w:pPr>
        <w:ind w:left="4351" w:hanging="180"/>
      </w:pPr>
    </w:lvl>
    <w:lvl w:ilvl="6" w:tplc="0409000F">
      <w:start w:val="1"/>
      <w:numFmt w:val="decimal"/>
      <w:lvlText w:val="%7."/>
      <w:lvlJc w:val="left"/>
      <w:pPr>
        <w:ind w:left="5071" w:hanging="360"/>
      </w:pPr>
    </w:lvl>
    <w:lvl w:ilvl="7" w:tplc="04090019">
      <w:start w:val="1"/>
      <w:numFmt w:val="lowerLetter"/>
      <w:lvlText w:val="%8."/>
      <w:lvlJc w:val="left"/>
      <w:pPr>
        <w:ind w:left="5791" w:hanging="360"/>
      </w:pPr>
    </w:lvl>
    <w:lvl w:ilvl="8" w:tplc="0409001B">
      <w:start w:val="1"/>
      <w:numFmt w:val="lowerRoman"/>
      <w:lvlText w:val="%9."/>
      <w:lvlJc w:val="right"/>
      <w:pPr>
        <w:ind w:left="6511" w:hanging="180"/>
      </w:pPr>
    </w:lvl>
  </w:abstractNum>
  <w:abstractNum w:abstractNumId="9">
    <w:nsid w:val="38F603FA"/>
    <w:multiLevelType w:val="hybridMultilevel"/>
    <w:tmpl w:val="8DBA8F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714AF1"/>
    <w:multiLevelType w:val="hybridMultilevel"/>
    <w:tmpl w:val="6B26FED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1C4BBF"/>
    <w:multiLevelType w:val="hybridMultilevel"/>
    <w:tmpl w:val="555C27B8"/>
    <w:lvl w:ilvl="0" w:tplc="F484ED50">
      <w:start w:val="1"/>
      <w:numFmt w:val="decimal"/>
      <w:pStyle w:val="s1"/>
      <w:lvlText w:val="%1."/>
      <w:lvlJc w:val="left"/>
      <w:pPr>
        <w:tabs>
          <w:tab w:val="num" w:pos="720"/>
        </w:tabs>
        <w:ind w:left="720" w:hanging="360"/>
      </w:pPr>
    </w:lvl>
    <w:lvl w:ilvl="1" w:tplc="999433A2">
      <w:start w:val="1"/>
      <w:numFmt w:val="upperLetter"/>
      <w:pStyle w:val="s2"/>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53BA5459"/>
    <w:multiLevelType w:val="hybridMultilevel"/>
    <w:tmpl w:val="59E04EFE"/>
    <w:lvl w:ilvl="0" w:tplc="1FE86B3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8F43FF3"/>
    <w:multiLevelType w:val="hybridMultilevel"/>
    <w:tmpl w:val="930E21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816E98"/>
    <w:multiLevelType w:val="hybridMultilevel"/>
    <w:tmpl w:val="3E8832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CCD70CE"/>
    <w:multiLevelType w:val="hybridMultilevel"/>
    <w:tmpl w:val="C0E24C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1AD7495"/>
    <w:multiLevelType w:val="hybridMultilevel"/>
    <w:tmpl w:val="7D606C8E"/>
    <w:lvl w:ilvl="0" w:tplc="B9C428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334151D"/>
    <w:multiLevelType w:val="hybridMultilevel"/>
    <w:tmpl w:val="22404AC6"/>
    <w:lvl w:ilvl="0" w:tplc="0A140B48">
      <w:numFmt w:val="bullet"/>
      <w:lvlText w:val="-"/>
      <w:lvlJc w:val="left"/>
      <w:pPr>
        <w:tabs>
          <w:tab w:val="num" w:pos="695"/>
        </w:tabs>
        <w:ind w:left="695"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6ED5E55"/>
    <w:multiLevelType w:val="hybridMultilevel"/>
    <w:tmpl w:val="4CC0F0CC"/>
    <w:lvl w:ilvl="0" w:tplc="FD369DDA">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BC52A9D"/>
    <w:multiLevelType w:val="hybridMultilevel"/>
    <w:tmpl w:val="D74C30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F9C7057"/>
    <w:multiLevelType w:val="hybridMultilevel"/>
    <w:tmpl w:val="CCC42038"/>
    <w:lvl w:ilvl="0" w:tplc="2F74DA3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07C0E08"/>
    <w:multiLevelType w:val="hybridMultilevel"/>
    <w:tmpl w:val="9E908AB0"/>
    <w:lvl w:ilvl="0" w:tplc="D5B2CA54">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727B1CD7"/>
    <w:multiLevelType w:val="hybridMultilevel"/>
    <w:tmpl w:val="11B220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2916E93"/>
    <w:multiLevelType w:val="hybridMultilevel"/>
    <w:tmpl w:val="116CCB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4E670A7"/>
    <w:multiLevelType w:val="hybridMultilevel"/>
    <w:tmpl w:val="46E429C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19"/>
  </w:num>
  <w:num w:numId="4">
    <w:abstractNumId w:val="1"/>
  </w:num>
  <w:num w:numId="5">
    <w:abstractNumId w:val="7"/>
  </w:num>
  <w:num w:numId="6">
    <w:abstractNumId w:val="6"/>
  </w:num>
  <w:num w:numId="7">
    <w:abstractNumId w:val="13"/>
  </w:num>
  <w:num w:numId="8">
    <w:abstractNumId w:val="14"/>
  </w:num>
  <w:num w:numId="9">
    <w:abstractNumId w:val="5"/>
  </w:num>
  <w:num w:numId="10">
    <w:abstractNumId w:val="17"/>
  </w:num>
  <w:num w:numId="11">
    <w:abstractNumId w:val="0"/>
  </w:num>
  <w:num w:numId="12">
    <w:abstractNumId w:val="20"/>
  </w:num>
  <w:num w:numId="13">
    <w:abstractNumId w:val="16"/>
  </w:num>
  <w:num w:numId="14">
    <w:abstractNumId w:val="4"/>
  </w:num>
  <w:num w:numId="15">
    <w:abstractNumId w:val="2"/>
  </w:num>
  <w:num w:numId="16">
    <w:abstractNumId w:val="22"/>
  </w:num>
  <w:num w:numId="17">
    <w:abstractNumId w:val="12"/>
  </w:num>
  <w:num w:numId="18">
    <w:abstractNumId w:val="10"/>
  </w:num>
  <w:num w:numId="19">
    <w:abstractNumId w:val="21"/>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23"/>
  </w:num>
  <w:num w:numId="23">
    <w:abstractNumId w:val="18"/>
  </w:num>
  <w:num w:numId="24">
    <w:abstractNumId w:val="15"/>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9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C35"/>
    <w:rsid w:val="000668A2"/>
    <w:rsid w:val="00187C6E"/>
    <w:rsid w:val="001F418F"/>
    <w:rsid w:val="00216F88"/>
    <w:rsid w:val="0027041B"/>
    <w:rsid w:val="00286C35"/>
    <w:rsid w:val="00396A44"/>
    <w:rsid w:val="003978E7"/>
    <w:rsid w:val="00527A94"/>
    <w:rsid w:val="005951D6"/>
    <w:rsid w:val="006C4029"/>
    <w:rsid w:val="007A08C9"/>
    <w:rsid w:val="00884ECA"/>
    <w:rsid w:val="009951CD"/>
    <w:rsid w:val="00C6138B"/>
    <w:rsid w:val="00E052AD"/>
    <w:rsid w:val="00E62897"/>
    <w:rsid w:val="00F96E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9121"/>
    <o:shapelayout v:ext="edit">
      <o:idmap v:ext="edit" data="1,3,4,5,6,7,8"/>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86C35"/>
    <w:rPr>
      <w:rFonts w:ascii=".VnTime" w:hAnsi=".VnTime"/>
      <w:sz w:val="28"/>
      <w:szCs w:val="28"/>
    </w:rPr>
  </w:style>
  <w:style w:type="paragraph" w:styleId="Heading1">
    <w:name w:val="heading 1"/>
    <w:basedOn w:val="Normal"/>
    <w:next w:val="Normal"/>
    <w:link w:val="Heading1Char"/>
    <w:qFormat/>
    <w:rsid w:val="00396A44"/>
    <w:pPr>
      <w:keepNext/>
      <w:jc w:val="center"/>
      <w:outlineLvl w:val="0"/>
    </w:pPr>
    <w:rPr>
      <w:rFonts w:ascii=".VnBlackH" w:hAnsi=".VnBlackH"/>
      <w:b/>
      <w:sz w:val="22"/>
      <w:szCs w:val="20"/>
    </w:rPr>
  </w:style>
  <w:style w:type="paragraph" w:styleId="Heading2">
    <w:name w:val="heading 2"/>
    <w:basedOn w:val="Normal"/>
    <w:next w:val="Normal"/>
    <w:link w:val="Heading2Char"/>
    <w:qFormat/>
    <w:rsid w:val="00396A44"/>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286C35"/>
    <w:pPr>
      <w:spacing w:after="160" w:line="240" w:lineRule="exact"/>
    </w:pPr>
    <w:rPr>
      <w:rFonts w:ascii="Arial" w:hAnsi="Arial"/>
      <w:sz w:val="24"/>
      <w:szCs w:val="24"/>
    </w:rPr>
  </w:style>
  <w:style w:type="paragraph" w:styleId="Footer">
    <w:name w:val="footer"/>
    <w:basedOn w:val="Normal"/>
    <w:link w:val="FooterChar"/>
    <w:uiPriority w:val="99"/>
    <w:rsid w:val="00396A44"/>
    <w:pPr>
      <w:tabs>
        <w:tab w:val="center" w:pos="4320"/>
        <w:tab w:val="right" w:pos="8640"/>
      </w:tabs>
    </w:pPr>
    <w:rPr>
      <w:szCs w:val="24"/>
    </w:rPr>
  </w:style>
  <w:style w:type="character" w:customStyle="1" w:styleId="FooterChar">
    <w:name w:val="Footer Char"/>
    <w:link w:val="Footer"/>
    <w:uiPriority w:val="99"/>
    <w:rsid w:val="00396A44"/>
    <w:rPr>
      <w:rFonts w:ascii=".VnTime" w:hAnsi=".VnTime"/>
      <w:sz w:val="28"/>
      <w:szCs w:val="24"/>
    </w:rPr>
  </w:style>
  <w:style w:type="table" w:styleId="TableGrid">
    <w:name w:val="Table Grid"/>
    <w:basedOn w:val="TableNormal"/>
    <w:rsid w:val="00396A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96A44"/>
    <w:pPr>
      <w:tabs>
        <w:tab w:val="left" w:pos="3060"/>
        <w:tab w:val="left" w:pos="4470"/>
      </w:tabs>
    </w:pPr>
  </w:style>
  <w:style w:type="character" w:customStyle="1" w:styleId="BodyTextChar">
    <w:name w:val="Body Text Char"/>
    <w:link w:val="BodyText"/>
    <w:rsid w:val="00396A44"/>
    <w:rPr>
      <w:rFonts w:ascii=".VnTime" w:hAnsi=".VnTime"/>
      <w:sz w:val="28"/>
      <w:szCs w:val="28"/>
    </w:rPr>
  </w:style>
  <w:style w:type="paragraph" w:customStyle="1" w:styleId="Char0">
    <w:name w:val="Char"/>
    <w:basedOn w:val="Normal"/>
    <w:link w:val="DefaultParagraphFont"/>
    <w:semiHidden/>
    <w:rsid w:val="00396A44"/>
    <w:pPr>
      <w:spacing w:after="160" w:line="240" w:lineRule="exact"/>
    </w:pPr>
    <w:rPr>
      <w:rFonts w:ascii="Arial" w:hAnsi="Arial" w:cs="Arial"/>
      <w:sz w:val="24"/>
      <w:szCs w:val="24"/>
    </w:rPr>
  </w:style>
  <w:style w:type="character" w:customStyle="1" w:styleId="Heading1Char">
    <w:name w:val="Heading 1 Char"/>
    <w:link w:val="Heading1"/>
    <w:rsid w:val="00396A44"/>
    <w:rPr>
      <w:rFonts w:ascii=".VnBlackH" w:hAnsi=".VnBlackH"/>
      <w:b/>
      <w:sz w:val="22"/>
    </w:rPr>
  </w:style>
  <w:style w:type="character" w:customStyle="1" w:styleId="Heading2Char">
    <w:name w:val="Heading 2 Char"/>
    <w:link w:val="Heading2"/>
    <w:rsid w:val="00396A44"/>
    <w:rPr>
      <w:rFonts w:ascii=".VnTimeH" w:hAnsi=".VnTimeH"/>
      <w:b/>
      <w:sz w:val="36"/>
    </w:rPr>
  </w:style>
  <w:style w:type="paragraph" w:styleId="PlainText">
    <w:name w:val="Plain Text"/>
    <w:basedOn w:val="Normal"/>
    <w:link w:val="PlainTextChar"/>
    <w:rsid w:val="00396A44"/>
    <w:rPr>
      <w:rFonts w:ascii="Courier New" w:hAnsi="Courier New" w:cs="Courier New"/>
      <w:sz w:val="20"/>
      <w:szCs w:val="20"/>
    </w:rPr>
  </w:style>
  <w:style w:type="character" w:customStyle="1" w:styleId="PlainTextChar">
    <w:name w:val="Plain Text Char"/>
    <w:link w:val="PlainText"/>
    <w:rsid w:val="00396A44"/>
    <w:rPr>
      <w:rFonts w:ascii="Courier New" w:hAnsi="Courier New" w:cs="Courier New"/>
    </w:rPr>
  </w:style>
  <w:style w:type="paragraph" w:styleId="Header">
    <w:name w:val="header"/>
    <w:basedOn w:val="Normal"/>
    <w:link w:val="HeaderChar"/>
    <w:rsid w:val="006C4029"/>
    <w:pPr>
      <w:tabs>
        <w:tab w:val="center" w:pos="4680"/>
        <w:tab w:val="right" w:pos="9360"/>
      </w:tabs>
    </w:pPr>
  </w:style>
  <w:style w:type="character" w:customStyle="1" w:styleId="HeaderChar">
    <w:name w:val="Header Char"/>
    <w:link w:val="Header"/>
    <w:rsid w:val="006C4029"/>
    <w:rPr>
      <w:rFonts w:ascii=".VnTime" w:hAnsi=".VnTime"/>
      <w:sz w:val="28"/>
      <w:szCs w:val="28"/>
    </w:rPr>
  </w:style>
  <w:style w:type="paragraph" w:styleId="BalloonText">
    <w:name w:val="Balloon Text"/>
    <w:basedOn w:val="Normal"/>
    <w:link w:val="BalloonTextChar"/>
    <w:rsid w:val="006C4029"/>
    <w:rPr>
      <w:rFonts w:ascii="Tahoma" w:hAnsi="Tahoma" w:cs="Tahoma"/>
      <w:sz w:val="16"/>
      <w:szCs w:val="16"/>
    </w:rPr>
  </w:style>
  <w:style w:type="character" w:customStyle="1" w:styleId="BalloonTextChar">
    <w:name w:val="Balloon Text Char"/>
    <w:link w:val="BalloonText"/>
    <w:rsid w:val="006C4029"/>
    <w:rPr>
      <w:rFonts w:ascii="Tahoma" w:hAnsi="Tahoma" w:cs="Tahoma"/>
      <w:sz w:val="16"/>
      <w:szCs w:val="16"/>
    </w:rPr>
  </w:style>
  <w:style w:type="paragraph" w:customStyle="1" w:styleId="s1">
    <w:name w:val="s1"/>
    <w:basedOn w:val="BodyTextIndent2"/>
    <w:rsid w:val="00187C6E"/>
    <w:pPr>
      <w:numPr>
        <w:numId w:val="20"/>
      </w:numPr>
      <w:spacing w:after="0" w:line="240" w:lineRule="auto"/>
      <w:ind w:left="144" w:hanging="144"/>
    </w:pPr>
    <w:rPr>
      <w:rFonts w:ascii="VNI-Times" w:hAnsi="VNI-Times"/>
      <w:szCs w:val="28"/>
      <w:u w:val="single"/>
    </w:rPr>
  </w:style>
  <w:style w:type="paragraph" w:customStyle="1" w:styleId="s2">
    <w:name w:val="s2"/>
    <w:basedOn w:val="BodyTextIndent2"/>
    <w:next w:val="s1"/>
    <w:rsid w:val="00187C6E"/>
    <w:pPr>
      <w:numPr>
        <w:ilvl w:val="1"/>
        <w:numId w:val="20"/>
      </w:numPr>
      <w:spacing w:after="0" w:line="240" w:lineRule="auto"/>
    </w:pPr>
    <w:rPr>
      <w:rFonts w:ascii="VNI-Times" w:hAnsi="VNI-Times"/>
      <w:sz w:val="24"/>
    </w:rPr>
  </w:style>
  <w:style w:type="paragraph" w:styleId="BodyTextIndent2">
    <w:name w:val="Body Text Indent 2"/>
    <w:basedOn w:val="Normal"/>
    <w:link w:val="BodyTextIndent2Char"/>
    <w:rsid w:val="00187C6E"/>
    <w:pPr>
      <w:spacing w:after="120" w:line="480" w:lineRule="auto"/>
      <w:ind w:left="360"/>
    </w:pPr>
    <w:rPr>
      <w:rFonts w:ascii="Times New Roman" w:hAnsi="Times New Roman"/>
      <w:szCs w:val="24"/>
    </w:rPr>
  </w:style>
  <w:style w:type="character" w:customStyle="1" w:styleId="BodyTextIndent2Char">
    <w:name w:val="Body Text Indent 2 Char"/>
    <w:basedOn w:val="DefaultParagraphFont"/>
    <w:link w:val="BodyTextIndent2"/>
    <w:rsid w:val="00187C6E"/>
    <w:rPr>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86C35"/>
    <w:rPr>
      <w:rFonts w:ascii=".VnTime" w:hAnsi=".VnTime"/>
      <w:sz w:val="28"/>
      <w:szCs w:val="28"/>
    </w:rPr>
  </w:style>
  <w:style w:type="paragraph" w:styleId="Heading1">
    <w:name w:val="heading 1"/>
    <w:basedOn w:val="Normal"/>
    <w:next w:val="Normal"/>
    <w:link w:val="Heading1Char"/>
    <w:qFormat/>
    <w:rsid w:val="00396A44"/>
    <w:pPr>
      <w:keepNext/>
      <w:jc w:val="center"/>
      <w:outlineLvl w:val="0"/>
    </w:pPr>
    <w:rPr>
      <w:rFonts w:ascii=".VnBlackH" w:hAnsi=".VnBlackH"/>
      <w:b/>
      <w:sz w:val="22"/>
      <w:szCs w:val="20"/>
    </w:rPr>
  </w:style>
  <w:style w:type="paragraph" w:styleId="Heading2">
    <w:name w:val="heading 2"/>
    <w:basedOn w:val="Normal"/>
    <w:next w:val="Normal"/>
    <w:link w:val="Heading2Char"/>
    <w:qFormat/>
    <w:rsid w:val="00396A44"/>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286C35"/>
    <w:pPr>
      <w:spacing w:after="160" w:line="240" w:lineRule="exact"/>
    </w:pPr>
    <w:rPr>
      <w:rFonts w:ascii="Arial" w:hAnsi="Arial"/>
      <w:sz w:val="24"/>
      <w:szCs w:val="24"/>
    </w:rPr>
  </w:style>
  <w:style w:type="paragraph" w:styleId="Footer">
    <w:name w:val="footer"/>
    <w:basedOn w:val="Normal"/>
    <w:link w:val="FooterChar"/>
    <w:uiPriority w:val="99"/>
    <w:rsid w:val="00396A44"/>
    <w:pPr>
      <w:tabs>
        <w:tab w:val="center" w:pos="4320"/>
        <w:tab w:val="right" w:pos="8640"/>
      </w:tabs>
    </w:pPr>
    <w:rPr>
      <w:szCs w:val="24"/>
    </w:rPr>
  </w:style>
  <w:style w:type="character" w:customStyle="1" w:styleId="FooterChar">
    <w:name w:val="Footer Char"/>
    <w:link w:val="Footer"/>
    <w:uiPriority w:val="99"/>
    <w:rsid w:val="00396A44"/>
    <w:rPr>
      <w:rFonts w:ascii=".VnTime" w:hAnsi=".VnTime"/>
      <w:sz w:val="28"/>
      <w:szCs w:val="24"/>
    </w:rPr>
  </w:style>
  <w:style w:type="table" w:styleId="TableGrid">
    <w:name w:val="Table Grid"/>
    <w:basedOn w:val="TableNormal"/>
    <w:rsid w:val="00396A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96A44"/>
    <w:pPr>
      <w:tabs>
        <w:tab w:val="left" w:pos="3060"/>
        <w:tab w:val="left" w:pos="4470"/>
      </w:tabs>
    </w:pPr>
  </w:style>
  <w:style w:type="character" w:customStyle="1" w:styleId="BodyTextChar">
    <w:name w:val="Body Text Char"/>
    <w:link w:val="BodyText"/>
    <w:rsid w:val="00396A44"/>
    <w:rPr>
      <w:rFonts w:ascii=".VnTime" w:hAnsi=".VnTime"/>
      <w:sz w:val="28"/>
      <w:szCs w:val="28"/>
    </w:rPr>
  </w:style>
  <w:style w:type="paragraph" w:customStyle="1" w:styleId="Char0">
    <w:name w:val="Char"/>
    <w:basedOn w:val="Normal"/>
    <w:link w:val="DefaultParagraphFont"/>
    <w:semiHidden/>
    <w:rsid w:val="00396A44"/>
    <w:pPr>
      <w:spacing w:after="160" w:line="240" w:lineRule="exact"/>
    </w:pPr>
    <w:rPr>
      <w:rFonts w:ascii="Arial" w:hAnsi="Arial" w:cs="Arial"/>
      <w:sz w:val="24"/>
      <w:szCs w:val="24"/>
    </w:rPr>
  </w:style>
  <w:style w:type="character" w:customStyle="1" w:styleId="Heading1Char">
    <w:name w:val="Heading 1 Char"/>
    <w:link w:val="Heading1"/>
    <w:rsid w:val="00396A44"/>
    <w:rPr>
      <w:rFonts w:ascii=".VnBlackH" w:hAnsi=".VnBlackH"/>
      <w:b/>
      <w:sz w:val="22"/>
    </w:rPr>
  </w:style>
  <w:style w:type="character" w:customStyle="1" w:styleId="Heading2Char">
    <w:name w:val="Heading 2 Char"/>
    <w:link w:val="Heading2"/>
    <w:rsid w:val="00396A44"/>
    <w:rPr>
      <w:rFonts w:ascii=".VnTimeH" w:hAnsi=".VnTimeH"/>
      <w:b/>
      <w:sz w:val="36"/>
    </w:rPr>
  </w:style>
  <w:style w:type="paragraph" w:styleId="PlainText">
    <w:name w:val="Plain Text"/>
    <w:basedOn w:val="Normal"/>
    <w:link w:val="PlainTextChar"/>
    <w:rsid w:val="00396A44"/>
    <w:rPr>
      <w:rFonts w:ascii="Courier New" w:hAnsi="Courier New" w:cs="Courier New"/>
      <w:sz w:val="20"/>
      <w:szCs w:val="20"/>
    </w:rPr>
  </w:style>
  <w:style w:type="character" w:customStyle="1" w:styleId="PlainTextChar">
    <w:name w:val="Plain Text Char"/>
    <w:link w:val="PlainText"/>
    <w:rsid w:val="00396A44"/>
    <w:rPr>
      <w:rFonts w:ascii="Courier New" w:hAnsi="Courier New" w:cs="Courier New"/>
    </w:rPr>
  </w:style>
  <w:style w:type="paragraph" w:styleId="Header">
    <w:name w:val="header"/>
    <w:basedOn w:val="Normal"/>
    <w:link w:val="HeaderChar"/>
    <w:rsid w:val="006C4029"/>
    <w:pPr>
      <w:tabs>
        <w:tab w:val="center" w:pos="4680"/>
        <w:tab w:val="right" w:pos="9360"/>
      </w:tabs>
    </w:pPr>
  </w:style>
  <w:style w:type="character" w:customStyle="1" w:styleId="HeaderChar">
    <w:name w:val="Header Char"/>
    <w:link w:val="Header"/>
    <w:rsid w:val="006C4029"/>
    <w:rPr>
      <w:rFonts w:ascii=".VnTime" w:hAnsi=".VnTime"/>
      <w:sz w:val="28"/>
      <w:szCs w:val="28"/>
    </w:rPr>
  </w:style>
  <w:style w:type="paragraph" w:styleId="BalloonText">
    <w:name w:val="Balloon Text"/>
    <w:basedOn w:val="Normal"/>
    <w:link w:val="BalloonTextChar"/>
    <w:rsid w:val="006C4029"/>
    <w:rPr>
      <w:rFonts w:ascii="Tahoma" w:hAnsi="Tahoma" w:cs="Tahoma"/>
      <w:sz w:val="16"/>
      <w:szCs w:val="16"/>
    </w:rPr>
  </w:style>
  <w:style w:type="character" w:customStyle="1" w:styleId="BalloonTextChar">
    <w:name w:val="Balloon Text Char"/>
    <w:link w:val="BalloonText"/>
    <w:rsid w:val="006C4029"/>
    <w:rPr>
      <w:rFonts w:ascii="Tahoma" w:hAnsi="Tahoma" w:cs="Tahoma"/>
      <w:sz w:val="16"/>
      <w:szCs w:val="16"/>
    </w:rPr>
  </w:style>
  <w:style w:type="paragraph" w:customStyle="1" w:styleId="s1">
    <w:name w:val="s1"/>
    <w:basedOn w:val="BodyTextIndent2"/>
    <w:rsid w:val="00187C6E"/>
    <w:pPr>
      <w:numPr>
        <w:numId w:val="20"/>
      </w:numPr>
      <w:spacing w:after="0" w:line="240" w:lineRule="auto"/>
      <w:ind w:left="144" w:hanging="144"/>
    </w:pPr>
    <w:rPr>
      <w:rFonts w:ascii="VNI-Times" w:hAnsi="VNI-Times"/>
      <w:szCs w:val="28"/>
      <w:u w:val="single"/>
    </w:rPr>
  </w:style>
  <w:style w:type="paragraph" w:customStyle="1" w:styleId="s2">
    <w:name w:val="s2"/>
    <w:basedOn w:val="BodyTextIndent2"/>
    <w:next w:val="s1"/>
    <w:rsid w:val="00187C6E"/>
    <w:pPr>
      <w:numPr>
        <w:ilvl w:val="1"/>
        <w:numId w:val="20"/>
      </w:numPr>
      <w:spacing w:after="0" w:line="240" w:lineRule="auto"/>
    </w:pPr>
    <w:rPr>
      <w:rFonts w:ascii="VNI-Times" w:hAnsi="VNI-Times"/>
      <w:sz w:val="24"/>
    </w:rPr>
  </w:style>
  <w:style w:type="paragraph" w:styleId="BodyTextIndent2">
    <w:name w:val="Body Text Indent 2"/>
    <w:basedOn w:val="Normal"/>
    <w:link w:val="BodyTextIndent2Char"/>
    <w:rsid w:val="00187C6E"/>
    <w:pPr>
      <w:spacing w:after="120" w:line="480" w:lineRule="auto"/>
      <w:ind w:left="360"/>
    </w:pPr>
    <w:rPr>
      <w:rFonts w:ascii="Times New Roman" w:hAnsi="Times New Roman"/>
      <w:szCs w:val="24"/>
    </w:rPr>
  </w:style>
  <w:style w:type="character" w:customStyle="1" w:styleId="BodyTextIndent2Char">
    <w:name w:val="Body Text Indent 2 Char"/>
    <w:basedOn w:val="DefaultParagraphFont"/>
    <w:link w:val="BodyTextIndent2"/>
    <w:rsid w:val="00187C6E"/>
    <w:rPr>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0.wmf" Type="http://schemas.openxmlformats.org/officeDocument/2006/relationships/image"/><Relationship Id="rId101" Target="embeddings/oleObject53.bin" Type="http://schemas.openxmlformats.org/officeDocument/2006/relationships/oleObject"/><Relationship Id="rId102" Target="embeddings/oleObject54.bin" Type="http://schemas.openxmlformats.org/officeDocument/2006/relationships/oleObject"/><Relationship Id="rId103" Target="embeddings/oleObject55.bin" Type="http://schemas.openxmlformats.org/officeDocument/2006/relationships/oleObject"/><Relationship Id="rId104" Target="embeddings/oleObject56.bin" Type="http://schemas.openxmlformats.org/officeDocument/2006/relationships/oleObject"/><Relationship Id="rId105" Target="media/image41.wmf" Type="http://schemas.openxmlformats.org/officeDocument/2006/relationships/image"/><Relationship Id="rId106" Target="embeddings/oleObject57.bin" Type="http://schemas.openxmlformats.org/officeDocument/2006/relationships/oleObject"/><Relationship Id="rId107" Target="embeddings/oleObject58.bin" Type="http://schemas.openxmlformats.org/officeDocument/2006/relationships/oleObject"/><Relationship Id="rId108" Target="embeddings/oleObject59.bin" Type="http://schemas.openxmlformats.org/officeDocument/2006/relationships/oleObject"/><Relationship Id="rId109" Target="media/image42.wmf" Type="http://schemas.openxmlformats.org/officeDocument/2006/relationships/image"/><Relationship Id="rId11" Target="media/image3.wmf" Type="http://schemas.openxmlformats.org/officeDocument/2006/relationships/image"/><Relationship Id="rId110" Target="embeddings/oleObject60.bin" Type="http://schemas.openxmlformats.org/officeDocument/2006/relationships/oleObject"/><Relationship Id="rId111" Target="embeddings/oleObject61.bin" Type="http://schemas.openxmlformats.org/officeDocument/2006/relationships/oleObject"/><Relationship Id="rId112" Target="embeddings/oleObject62.bin" Type="http://schemas.openxmlformats.org/officeDocument/2006/relationships/oleObject"/><Relationship Id="rId113" Target="embeddings/oleObject63.bin" Type="http://schemas.openxmlformats.org/officeDocument/2006/relationships/oleObject"/><Relationship Id="rId114" Target="embeddings/oleObject64.bin" Type="http://schemas.openxmlformats.org/officeDocument/2006/relationships/oleObject"/><Relationship Id="rId115" Target="media/image43.wmf" Type="http://schemas.openxmlformats.org/officeDocument/2006/relationships/image"/><Relationship Id="rId116" Target="embeddings/oleObject65.bin" Type="http://schemas.openxmlformats.org/officeDocument/2006/relationships/oleObject"/><Relationship Id="rId117" Target="media/image44.emf" Type="http://schemas.openxmlformats.org/officeDocument/2006/relationships/image"/><Relationship Id="rId118" Target="media/image45.wmf" Type="http://schemas.openxmlformats.org/officeDocument/2006/relationships/image"/><Relationship Id="rId119" Target="embeddings/oleObject66.bin" Type="http://schemas.openxmlformats.org/officeDocument/2006/relationships/oleObject"/><Relationship Id="rId12" Target="media/image4.wmf" Type="http://schemas.openxmlformats.org/officeDocument/2006/relationships/image"/><Relationship Id="rId120" Target="media/image46.wmf" Type="http://schemas.openxmlformats.org/officeDocument/2006/relationships/image"/><Relationship Id="rId121" Target="embeddings/oleObject67.bin" Type="http://schemas.openxmlformats.org/officeDocument/2006/relationships/oleObject"/><Relationship Id="rId122" Target="media/image47.wmf" Type="http://schemas.openxmlformats.org/officeDocument/2006/relationships/image"/><Relationship Id="rId123" Target="embeddings/oleObject68.bin" Type="http://schemas.openxmlformats.org/officeDocument/2006/relationships/oleObject"/><Relationship Id="rId124" Target="media/image48.wmf" Type="http://schemas.openxmlformats.org/officeDocument/2006/relationships/image"/><Relationship Id="rId125" Target="embeddings/oleObject69.bin" Type="http://schemas.openxmlformats.org/officeDocument/2006/relationships/oleObject"/><Relationship Id="rId126" Target="media/image49.wmf" Type="http://schemas.openxmlformats.org/officeDocument/2006/relationships/image"/><Relationship Id="rId127" Target="embeddings/oleObject70.bin" Type="http://schemas.openxmlformats.org/officeDocument/2006/relationships/oleObject"/><Relationship Id="rId128" Target="media/image50.png" Type="http://schemas.openxmlformats.org/officeDocument/2006/relationships/image"/><Relationship Id="rId129" Target="media/image51.wmf" Type="http://schemas.openxmlformats.org/officeDocument/2006/relationships/image"/><Relationship Id="rId13" Target="media/image5.wmf" Type="http://schemas.openxmlformats.org/officeDocument/2006/relationships/image"/><Relationship Id="rId130" Target="embeddings/oleObject71.bin" Type="http://schemas.openxmlformats.org/officeDocument/2006/relationships/oleObject"/><Relationship Id="rId131" Target="media/image52.wmf" Type="http://schemas.openxmlformats.org/officeDocument/2006/relationships/image"/><Relationship Id="rId132" Target="embeddings/oleObject72.bin" Type="http://schemas.openxmlformats.org/officeDocument/2006/relationships/oleObject"/><Relationship Id="rId133" Target="media/image53.wmf" Type="http://schemas.openxmlformats.org/officeDocument/2006/relationships/image"/><Relationship Id="rId134" Target="embeddings/oleObject73.bin" Type="http://schemas.openxmlformats.org/officeDocument/2006/relationships/oleObject"/><Relationship Id="rId135" Target="media/image54.wmf" Type="http://schemas.openxmlformats.org/officeDocument/2006/relationships/image"/><Relationship Id="rId136" Target="embeddings/oleObject74.bin" Type="http://schemas.openxmlformats.org/officeDocument/2006/relationships/oleObject"/><Relationship Id="rId137" Target="media/image55.wmf" Type="http://schemas.openxmlformats.org/officeDocument/2006/relationships/image"/><Relationship Id="rId138" Target="embeddings/oleObject75.bin" Type="http://schemas.openxmlformats.org/officeDocument/2006/relationships/oleObject"/><Relationship Id="rId139" Target="media/image56.png" Type="http://schemas.openxmlformats.org/officeDocument/2006/relationships/image"/><Relationship Id="rId14" Target="media/image6.wmf" Type="http://schemas.openxmlformats.org/officeDocument/2006/relationships/image"/><Relationship Id="rId140" Target="media/image57.wmf" Type="http://schemas.openxmlformats.org/officeDocument/2006/relationships/image"/><Relationship Id="rId141" Target="embeddings/oleObject76.bin" Type="http://schemas.openxmlformats.org/officeDocument/2006/relationships/oleObject"/><Relationship Id="rId142" Target="media/image58.wmf" Type="http://schemas.openxmlformats.org/officeDocument/2006/relationships/image"/><Relationship Id="rId143" Target="embeddings/oleObject77.bin" Type="http://schemas.openxmlformats.org/officeDocument/2006/relationships/oleObject"/><Relationship Id="rId144" Target="media/image59.wmf" Type="http://schemas.openxmlformats.org/officeDocument/2006/relationships/image"/><Relationship Id="rId145" Target="media/image60.wmf" Type="http://schemas.openxmlformats.org/officeDocument/2006/relationships/image"/><Relationship Id="rId146" Target="media/image61.wmf" Type="http://schemas.openxmlformats.org/officeDocument/2006/relationships/image"/><Relationship Id="rId147" Target="media/image62.png" Type="http://schemas.openxmlformats.org/officeDocument/2006/relationships/image"/><Relationship Id="rId148" Target="embeddings/oleObject78.bin" Type="http://schemas.openxmlformats.org/officeDocument/2006/relationships/oleObject"/><Relationship Id="rId149" Target="media/image63.wmf" Type="http://schemas.openxmlformats.org/officeDocument/2006/relationships/image"/><Relationship Id="rId15" Target="embeddings/oleObject1.bin" Type="http://schemas.openxmlformats.org/officeDocument/2006/relationships/oleObject"/><Relationship Id="rId150" Target="embeddings/oleObject79.bin" Type="http://schemas.openxmlformats.org/officeDocument/2006/relationships/oleObject"/><Relationship Id="rId151" Target="media/image64.wmf" Type="http://schemas.openxmlformats.org/officeDocument/2006/relationships/image"/><Relationship Id="rId152" Target="embeddings/oleObject80.bin" Type="http://schemas.openxmlformats.org/officeDocument/2006/relationships/oleObject"/><Relationship Id="rId153" Target="media/image65.wmf" Type="http://schemas.openxmlformats.org/officeDocument/2006/relationships/image"/><Relationship Id="rId154" Target="embeddings/oleObject81.bin" Type="http://schemas.openxmlformats.org/officeDocument/2006/relationships/oleObject"/><Relationship Id="rId155" Target="media/image66.wmf" Type="http://schemas.openxmlformats.org/officeDocument/2006/relationships/image"/><Relationship Id="rId156" Target="embeddings/oleObject82.bin" Type="http://schemas.openxmlformats.org/officeDocument/2006/relationships/oleObject"/><Relationship Id="rId157" Target="media/image67.wmf" Type="http://schemas.openxmlformats.org/officeDocument/2006/relationships/image"/><Relationship Id="rId158" Target="embeddings/oleObject83.bin" Type="http://schemas.openxmlformats.org/officeDocument/2006/relationships/oleObject"/><Relationship Id="rId159" Target="embeddings/oleObject84.bin" Type="http://schemas.openxmlformats.org/officeDocument/2006/relationships/oleObject"/><Relationship Id="rId16" Target="embeddings/oleObject2.bin" Type="http://schemas.openxmlformats.org/officeDocument/2006/relationships/oleObject"/><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embeddings/oleObject89.bin" Type="http://schemas.openxmlformats.org/officeDocument/2006/relationships/oleObject"/><Relationship Id="rId165" Target="embeddings/oleObject90.bin" Type="http://schemas.openxmlformats.org/officeDocument/2006/relationships/oleObject"/><Relationship Id="rId166" Target="embeddings/oleObject91.bin" Type="http://schemas.openxmlformats.org/officeDocument/2006/relationships/oleObject"/><Relationship Id="rId167" Target="embeddings/oleObject92.bin" Type="http://schemas.openxmlformats.org/officeDocument/2006/relationships/oleObject"/><Relationship Id="rId168" Target="embeddings/oleObject93.bin" Type="http://schemas.openxmlformats.org/officeDocument/2006/relationships/oleObject"/><Relationship Id="rId169" Target="embeddings/oleObject94.bin" Type="http://schemas.openxmlformats.org/officeDocument/2006/relationships/oleObject"/><Relationship Id="rId17" Target="embeddings/oleObject3.bin" Type="http://schemas.openxmlformats.org/officeDocument/2006/relationships/oleObject"/><Relationship Id="rId170" Target="embeddings/oleObject95.bin" Type="http://schemas.openxmlformats.org/officeDocument/2006/relationships/oleObject"/><Relationship Id="rId171" Target="media/image68.wmf" Type="http://schemas.openxmlformats.org/officeDocument/2006/relationships/image"/><Relationship Id="rId172" Target="embeddings/oleObject96.bin" Type="http://schemas.openxmlformats.org/officeDocument/2006/relationships/oleObject"/><Relationship Id="rId173" Target="embeddings/oleObject97.bin" Type="http://schemas.openxmlformats.org/officeDocument/2006/relationships/oleObject"/><Relationship Id="rId174" Target="embeddings/oleObject98.bin" Type="http://schemas.openxmlformats.org/officeDocument/2006/relationships/oleObject"/><Relationship Id="rId175" Target="embeddings/oleObject99.bin" Type="http://schemas.openxmlformats.org/officeDocument/2006/relationships/oleObject"/><Relationship Id="rId176" Target="embeddings/oleObject100.bin" Type="http://schemas.openxmlformats.org/officeDocument/2006/relationships/oleObject"/><Relationship Id="rId177" Target="embeddings/oleObject101.bin" Type="http://schemas.openxmlformats.org/officeDocument/2006/relationships/oleObject"/><Relationship Id="rId178" Target="embeddings/oleObject102.bin" Type="http://schemas.openxmlformats.org/officeDocument/2006/relationships/oleObject"/><Relationship Id="rId179" Target="embeddings/oleObject103.bin" Type="http://schemas.openxmlformats.org/officeDocument/2006/relationships/oleObject"/><Relationship Id="rId18" Target="embeddings/oleObject4.bin" Type="http://schemas.openxmlformats.org/officeDocument/2006/relationships/oleObject"/><Relationship Id="rId180" Target="embeddings/oleObject104.bin" Type="http://schemas.openxmlformats.org/officeDocument/2006/relationships/oleObject"/><Relationship Id="rId181" Target="embeddings/oleObject105.bin" Type="http://schemas.openxmlformats.org/officeDocument/2006/relationships/oleObject"/><Relationship Id="rId182" Target="embeddings/oleObject106.bin" Type="http://schemas.openxmlformats.org/officeDocument/2006/relationships/oleObject"/><Relationship Id="rId183" Target="embeddings/oleObject107.bin" Type="http://schemas.openxmlformats.org/officeDocument/2006/relationships/oleObject"/><Relationship Id="rId184" Target="embeddings/oleObject108.bin" Type="http://schemas.openxmlformats.org/officeDocument/2006/relationships/oleObject"/><Relationship Id="rId185" Target="embeddings/oleObject109.bin" Type="http://schemas.openxmlformats.org/officeDocument/2006/relationships/oleObject"/><Relationship Id="rId186" Target="embeddings/oleObject110.bin" Type="http://schemas.openxmlformats.org/officeDocument/2006/relationships/oleObject"/><Relationship Id="rId187" Target="embeddings/oleObject111.bin" Type="http://schemas.openxmlformats.org/officeDocument/2006/relationships/oleObject"/><Relationship Id="rId188" Target="embeddings/oleObject112.bin" Type="http://schemas.openxmlformats.org/officeDocument/2006/relationships/oleObject"/><Relationship Id="rId189" Target="embeddings/oleObject113.bin" Type="http://schemas.openxmlformats.org/officeDocument/2006/relationships/oleObject"/><Relationship Id="rId19" Target="embeddings/oleObject5.bin" Type="http://schemas.openxmlformats.org/officeDocument/2006/relationships/oleObject"/><Relationship Id="rId190" Target="embeddings/oleObject114.bin" Type="http://schemas.openxmlformats.org/officeDocument/2006/relationships/oleObject"/><Relationship Id="rId191" Target="embeddings/oleObject115.bin" Type="http://schemas.openxmlformats.org/officeDocument/2006/relationships/oleObject"/><Relationship Id="rId192" Target="embeddings/oleObject116.bin" Type="http://schemas.openxmlformats.org/officeDocument/2006/relationships/oleObject"/><Relationship Id="rId193" Target="embeddings/oleObject117.bin" Type="http://schemas.openxmlformats.org/officeDocument/2006/relationships/oleObject"/><Relationship Id="rId194" Target="embeddings/oleObject118.bin" Type="http://schemas.openxmlformats.org/officeDocument/2006/relationships/oleObject"/><Relationship Id="rId195" Target="embeddings/oleObject119.bin" Type="http://schemas.openxmlformats.org/officeDocument/2006/relationships/oleObject"/><Relationship Id="rId196" Target="embeddings/oleObject120.bin" Type="http://schemas.openxmlformats.org/officeDocument/2006/relationships/oleObject"/><Relationship Id="rId197" Target="embeddings/oleObject121.bin" Type="http://schemas.openxmlformats.org/officeDocument/2006/relationships/oleObject"/><Relationship Id="rId198" Target="embeddings/oleObject122.bin" Type="http://schemas.openxmlformats.org/officeDocument/2006/relationships/oleObject"/><Relationship Id="rId199" Target="embeddings/oleObject12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24.bin" Type="http://schemas.openxmlformats.org/officeDocument/2006/relationships/oleObject"/><Relationship Id="rId201" Target="embeddings/oleObject125.bin" Type="http://schemas.openxmlformats.org/officeDocument/2006/relationships/oleObject"/><Relationship Id="rId202" Target="media/image69.emf" Type="http://schemas.openxmlformats.org/officeDocument/2006/relationships/image"/><Relationship Id="rId203" Target="media/image70.emf" Type="http://schemas.openxmlformats.org/officeDocument/2006/relationships/image"/><Relationship Id="rId204" Target="media/image71.png" Type="http://schemas.openxmlformats.org/officeDocument/2006/relationships/image"/><Relationship Id="rId205" Target="media/image72.wmf" Type="http://schemas.openxmlformats.org/officeDocument/2006/relationships/image"/><Relationship Id="rId206" Target="media/image73.wmf" Type="http://schemas.openxmlformats.org/officeDocument/2006/relationships/image"/><Relationship Id="rId207" Target="media/image74.wmf" Type="http://schemas.openxmlformats.org/officeDocument/2006/relationships/image"/><Relationship Id="rId208" Target="embeddings/oleObject126.bin" Type="http://schemas.openxmlformats.org/officeDocument/2006/relationships/oleObject"/><Relationship Id="rId209" Target="media/image75.wmf" Type="http://schemas.openxmlformats.org/officeDocument/2006/relationships/image"/><Relationship Id="rId21" Target="media/image7.wmf" Type="http://schemas.openxmlformats.org/officeDocument/2006/relationships/image"/><Relationship Id="rId210" Target="embeddings/oleObject127.bin" Type="http://schemas.openxmlformats.org/officeDocument/2006/relationships/oleObject"/><Relationship Id="rId211" Target="media/image76.wmf" Type="http://schemas.openxmlformats.org/officeDocument/2006/relationships/image"/><Relationship Id="rId212" Target="embeddings/oleObject128.bin" Type="http://schemas.openxmlformats.org/officeDocument/2006/relationships/oleObject"/><Relationship Id="rId213" Target="media/image77.png" Type="http://schemas.openxmlformats.org/officeDocument/2006/relationships/image"/><Relationship Id="rId214" Target="embeddings/oleObject129.bin" Type="http://schemas.openxmlformats.org/officeDocument/2006/relationships/oleObject"/><Relationship Id="rId215" Target="media/image78.png" Type="http://schemas.openxmlformats.org/officeDocument/2006/relationships/image"/><Relationship Id="rId216" Target="embeddings/oleObject130.bin" Type="http://schemas.openxmlformats.org/officeDocument/2006/relationships/oleObject"/><Relationship Id="rId217" Target="media/image79.png" Type="http://schemas.openxmlformats.org/officeDocument/2006/relationships/image"/><Relationship Id="rId218" Target="embeddings/oleObject131.bin" Type="http://schemas.openxmlformats.org/officeDocument/2006/relationships/oleObject"/><Relationship Id="rId219" Target="embeddings/oleObject132.bin" Type="http://schemas.openxmlformats.org/officeDocument/2006/relationships/oleObject"/><Relationship Id="rId22" Target="embeddings/oleObject7.bin" Type="http://schemas.openxmlformats.org/officeDocument/2006/relationships/oleObject"/><Relationship Id="rId220" Target="media/image80.wmf" Type="http://schemas.openxmlformats.org/officeDocument/2006/relationships/image"/><Relationship Id="rId221" Target="embeddings/oleObject133.bin" Type="http://schemas.openxmlformats.org/officeDocument/2006/relationships/oleObject"/><Relationship Id="rId222" Target="media/image81.wmf" Type="http://schemas.openxmlformats.org/officeDocument/2006/relationships/image"/><Relationship Id="rId223" Target="media/image82.wmf" Type="http://schemas.openxmlformats.org/officeDocument/2006/relationships/image"/><Relationship Id="rId224" Target="media/image83.wmf" Type="http://schemas.openxmlformats.org/officeDocument/2006/relationships/image"/><Relationship Id="rId225" Target="media/image84.wmf" Type="http://schemas.openxmlformats.org/officeDocument/2006/relationships/image"/><Relationship Id="rId226" Target="embeddings/oleObject134.bin" Type="http://schemas.openxmlformats.org/officeDocument/2006/relationships/oleObject"/><Relationship Id="rId227" Target="embeddings/oleObject135.bin" Type="http://schemas.openxmlformats.org/officeDocument/2006/relationships/oleObject"/><Relationship Id="rId228" Target="embeddings/oleObject136.bin" Type="http://schemas.openxmlformats.org/officeDocument/2006/relationships/oleObject"/><Relationship Id="rId229" Target="embeddings/oleObject137.bin" Type="http://schemas.openxmlformats.org/officeDocument/2006/relationships/oleObject"/><Relationship Id="rId23" Target="embeddings/oleObject8.bin" Type="http://schemas.openxmlformats.org/officeDocument/2006/relationships/oleObject"/><Relationship Id="rId230" Target="media/image85.wmf" Type="http://schemas.openxmlformats.org/officeDocument/2006/relationships/image"/><Relationship Id="rId231" Target="media/image86.wmf" Type="http://schemas.openxmlformats.org/officeDocument/2006/relationships/image"/><Relationship Id="rId232" Target="media/image87.wmf" Type="http://schemas.openxmlformats.org/officeDocument/2006/relationships/image"/><Relationship Id="rId233" Target="media/image88.wmf" Type="http://schemas.openxmlformats.org/officeDocument/2006/relationships/image"/><Relationship Id="rId234" Target="media/image89.wmf" Type="http://schemas.openxmlformats.org/officeDocument/2006/relationships/image"/><Relationship Id="rId235" Target="media/image90.wmf" Type="http://schemas.openxmlformats.org/officeDocument/2006/relationships/image"/><Relationship Id="rId236" Target="media/image91.wmf" Type="http://schemas.openxmlformats.org/officeDocument/2006/relationships/image"/><Relationship Id="rId237" Target="media/image92.wmf" Type="http://schemas.openxmlformats.org/officeDocument/2006/relationships/image"/><Relationship Id="rId238" Target="media/image93.wmf" Type="http://schemas.openxmlformats.org/officeDocument/2006/relationships/image"/><Relationship Id="rId239" Target="media/image94.wmf" Type="http://schemas.openxmlformats.org/officeDocument/2006/relationships/image"/><Relationship Id="rId24" Target="media/image8.gif" Type="http://schemas.openxmlformats.org/officeDocument/2006/relationships/image"/><Relationship Id="rId240" Target="media/image95.wmf" Type="http://schemas.openxmlformats.org/officeDocument/2006/relationships/image"/><Relationship Id="rId241" Target="embeddings/oleObject138.bin" Type="http://schemas.openxmlformats.org/officeDocument/2006/relationships/oleObject"/><Relationship Id="rId242" Target="embeddings/oleObject139.bin" Type="http://schemas.openxmlformats.org/officeDocument/2006/relationships/oleObject"/><Relationship Id="rId243" Target="embeddings/oleObject140.bin" Type="http://schemas.openxmlformats.org/officeDocument/2006/relationships/oleObject"/><Relationship Id="rId244" Target="embeddings/oleObject141.bin" Type="http://schemas.openxmlformats.org/officeDocument/2006/relationships/oleObject"/><Relationship Id="rId245" Target="embeddings/oleObject142.bin" Type="http://schemas.openxmlformats.org/officeDocument/2006/relationships/oleObject"/><Relationship Id="rId246" Target="embeddings/oleObject143.bin" Type="http://schemas.openxmlformats.org/officeDocument/2006/relationships/oleObject"/><Relationship Id="rId247" Target="embeddings/oleObject144.bin" Type="http://schemas.openxmlformats.org/officeDocument/2006/relationships/oleObject"/><Relationship Id="rId248" Target="embeddings/oleObject145.bin" Type="http://schemas.openxmlformats.org/officeDocument/2006/relationships/oleObject"/><Relationship Id="rId249" Target="embeddings/oleObject146.bin" Type="http://schemas.openxmlformats.org/officeDocument/2006/relationships/oleObject"/><Relationship Id="rId25" Target="media/image9.gif" Type="http://schemas.openxmlformats.org/officeDocument/2006/relationships/image"/><Relationship Id="rId250" Target="embeddings/oleObject147.bin" Type="http://schemas.openxmlformats.org/officeDocument/2006/relationships/oleObject"/><Relationship Id="rId251" Target="embeddings/oleObject148.bin" Type="http://schemas.openxmlformats.org/officeDocument/2006/relationships/oleObject"/><Relationship Id="rId252" Target="embeddings/oleObject149.bin" Type="http://schemas.openxmlformats.org/officeDocument/2006/relationships/oleObject"/><Relationship Id="rId253" Target="embeddings/oleObject150.bin" Type="http://schemas.openxmlformats.org/officeDocument/2006/relationships/oleObject"/><Relationship Id="rId254" Target="embeddings/oleObject151.bin" Type="http://schemas.openxmlformats.org/officeDocument/2006/relationships/oleObject"/><Relationship Id="rId255" Target="embeddings/oleObject152.bin" Type="http://schemas.openxmlformats.org/officeDocument/2006/relationships/oleObject"/><Relationship Id="rId256" Target="media/image96.wmf" Type="http://schemas.openxmlformats.org/officeDocument/2006/relationships/image"/><Relationship Id="rId257" Target="embeddings/oleObject153.bin" Type="http://schemas.openxmlformats.org/officeDocument/2006/relationships/oleObject"/><Relationship Id="rId258" Target="media/image97.wmf" Type="http://schemas.openxmlformats.org/officeDocument/2006/relationships/image"/><Relationship Id="rId259" Target="embeddings/oleObject154.bin" Type="http://schemas.openxmlformats.org/officeDocument/2006/relationships/oleObject"/><Relationship Id="rId26" Target="embeddings/oleObject9.bin" Type="http://schemas.openxmlformats.org/officeDocument/2006/relationships/oleObject"/><Relationship Id="rId260" Target="media/image98.wmf" Type="http://schemas.openxmlformats.org/officeDocument/2006/relationships/image"/><Relationship Id="rId261" Target="embeddings/oleObject155.bin" Type="http://schemas.openxmlformats.org/officeDocument/2006/relationships/oleObject"/><Relationship Id="rId262" Target="media/image99.wmf" Type="http://schemas.openxmlformats.org/officeDocument/2006/relationships/image"/><Relationship Id="rId263" Target="embeddings/oleObject156.bin" Type="http://schemas.openxmlformats.org/officeDocument/2006/relationships/oleObject"/><Relationship Id="rId264" Target="embeddings/oleObject157.bin" Type="http://schemas.openxmlformats.org/officeDocument/2006/relationships/oleObject"/><Relationship Id="rId265" Target="embeddings/oleObject158.bin" Type="http://schemas.openxmlformats.org/officeDocument/2006/relationships/oleObject"/><Relationship Id="rId266" Target="media/image100.wmf" Type="http://schemas.openxmlformats.org/officeDocument/2006/relationships/image"/><Relationship Id="rId267" Target="media/image101.wmf" Type="http://schemas.openxmlformats.org/officeDocument/2006/relationships/image"/><Relationship Id="rId268" Target="media/image102.wmf" Type="http://schemas.openxmlformats.org/officeDocument/2006/relationships/image"/><Relationship Id="rId269" Target="media/image103.wmf" Type="http://schemas.openxmlformats.org/officeDocument/2006/relationships/image"/><Relationship Id="rId27" Target="media/image10.wmf" Type="http://schemas.openxmlformats.org/officeDocument/2006/relationships/image"/><Relationship Id="rId270" Target="media/image104.wmf" Type="http://schemas.openxmlformats.org/officeDocument/2006/relationships/image"/><Relationship Id="rId271" Target="media/image105.wmf" Type="http://schemas.openxmlformats.org/officeDocument/2006/relationships/image"/><Relationship Id="rId272" Target="embeddings/oleObject159.bin" Type="http://schemas.openxmlformats.org/officeDocument/2006/relationships/oleObject"/><Relationship Id="rId273" Target="embeddings/oleObject160.bin" Type="http://schemas.openxmlformats.org/officeDocument/2006/relationships/oleObject"/><Relationship Id="rId274" Target="embeddings/oleObject161.bin" Type="http://schemas.openxmlformats.org/officeDocument/2006/relationships/oleObject"/><Relationship Id="rId275" Target="embeddings/oleObject162.bin" Type="http://schemas.openxmlformats.org/officeDocument/2006/relationships/oleObject"/><Relationship Id="rId276" Target="embeddings/oleObject163.bin" Type="http://schemas.openxmlformats.org/officeDocument/2006/relationships/oleObject"/><Relationship Id="rId277" Target="embeddings/oleObject164.bin" Type="http://schemas.openxmlformats.org/officeDocument/2006/relationships/oleObject"/><Relationship Id="rId278" Target="embeddings/oleObject165.bin" Type="http://schemas.openxmlformats.org/officeDocument/2006/relationships/oleObject"/><Relationship Id="rId279" Target="embeddings/oleObject166.bin" Type="http://schemas.openxmlformats.org/officeDocument/2006/relationships/oleObject"/><Relationship Id="rId28" Target="media/image11.wmf" Type="http://schemas.openxmlformats.org/officeDocument/2006/relationships/image"/><Relationship Id="rId280" Target="media/image106.wmf" Type="http://schemas.openxmlformats.org/officeDocument/2006/relationships/image"/><Relationship Id="rId281" Target="media/image107.wmf" Type="http://schemas.openxmlformats.org/officeDocument/2006/relationships/image"/><Relationship Id="rId282" Target="media/image108.wmf" Type="http://schemas.openxmlformats.org/officeDocument/2006/relationships/image"/><Relationship Id="rId283" Target="media/image109.wmf" Type="http://schemas.openxmlformats.org/officeDocument/2006/relationships/image"/><Relationship Id="rId284" Target="embeddings/oleObject167.bin" Type="http://schemas.openxmlformats.org/officeDocument/2006/relationships/oleObject"/><Relationship Id="rId285" Target="embeddings/oleObject168.bin" Type="http://schemas.openxmlformats.org/officeDocument/2006/relationships/oleObject"/><Relationship Id="rId286" Target="embeddings/oleObject169.bin" Type="http://schemas.openxmlformats.org/officeDocument/2006/relationships/oleObject"/><Relationship Id="rId287" Target="embeddings/oleObject170.bin" Type="http://schemas.openxmlformats.org/officeDocument/2006/relationships/oleObject"/><Relationship Id="rId288" Target="embeddings/oleObject171.bin" Type="http://schemas.openxmlformats.org/officeDocument/2006/relationships/oleObject"/><Relationship Id="rId289" Target="embeddings/oleObject172.bin" Type="http://schemas.openxmlformats.org/officeDocument/2006/relationships/oleObject"/><Relationship Id="rId29" Target="media/image12.wmf" Type="http://schemas.openxmlformats.org/officeDocument/2006/relationships/image"/><Relationship Id="rId290" Target="embeddings/oleObject173.bin" Type="http://schemas.openxmlformats.org/officeDocument/2006/relationships/oleObject"/><Relationship Id="rId291" Target="embeddings/oleObject174.bin" Type="http://schemas.openxmlformats.org/officeDocument/2006/relationships/oleObject"/><Relationship Id="rId292" Target="embeddings/oleObject175.bin" Type="http://schemas.openxmlformats.org/officeDocument/2006/relationships/oleObject"/><Relationship Id="rId293" Target="media/image110.wmf" Type="http://schemas.openxmlformats.org/officeDocument/2006/relationships/image"/><Relationship Id="rId294" Target="media/image111.wmf" Type="http://schemas.openxmlformats.org/officeDocument/2006/relationships/image"/><Relationship Id="rId295" Target="media/image112.wmf" Type="http://schemas.openxmlformats.org/officeDocument/2006/relationships/image"/><Relationship Id="rId296" Target="media/image113.gif" Type="http://schemas.openxmlformats.org/officeDocument/2006/relationships/image"/><Relationship Id="rId297" Target="embeddings/oleObject176.bin" Type="http://schemas.openxmlformats.org/officeDocument/2006/relationships/oleObject"/><Relationship Id="rId298" Target="embeddings/oleObject177.bin" Type="http://schemas.openxmlformats.org/officeDocument/2006/relationships/oleObject"/><Relationship Id="rId299" Target="embeddings/oleObject178.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embeddings/oleObject179.bin" Type="http://schemas.openxmlformats.org/officeDocument/2006/relationships/oleObject"/><Relationship Id="rId301" Target="embeddings/oleObject180.bin" Type="http://schemas.openxmlformats.org/officeDocument/2006/relationships/oleObject"/><Relationship Id="rId302" Target="embeddings/oleObject181.bin" Type="http://schemas.openxmlformats.org/officeDocument/2006/relationships/oleObject"/><Relationship Id="rId303" Target="embeddings/oleObject182.bin" Type="http://schemas.openxmlformats.org/officeDocument/2006/relationships/oleObject"/><Relationship Id="rId304" Target="embeddings/oleObject183.bin" Type="http://schemas.openxmlformats.org/officeDocument/2006/relationships/oleObject"/><Relationship Id="rId305" Target="embeddings/oleObject184.bin" Type="http://schemas.openxmlformats.org/officeDocument/2006/relationships/oleObject"/><Relationship Id="rId306" Target="media/image114.wmf" Type="http://schemas.openxmlformats.org/officeDocument/2006/relationships/image"/><Relationship Id="rId307" Target="embeddings/oleObject185.bin" Type="http://schemas.openxmlformats.org/officeDocument/2006/relationships/oleObject"/><Relationship Id="rId308" Target="media/image115.wmf" Type="http://schemas.openxmlformats.org/officeDocument/2006/relationships/image"/><Relationship Id="rId309" Target="embeddings/oleObject186.bin" Type="http://schemas.openxmlformats.org/officeDocument/2006/relationships/oleObject"/><Relationship Id="rId31" Target="media/image14.wmf" Type="http://schemas.openxmlformats.org/officeDocument/2006/relationships/image"/><Relationship Id="rId310" Target="media/image116.wmf" Type="http://schemas.openxmlformats.org/officeDocument/2006/relationships/image"/><Relationship Id="rId311" Target="media/image117.wmf" Type="http://schemas.openxmlformats.org/officeDocument/2006/relationships/image"/><Relationship Id="rId312" Target="embeddings/oleObject187.bin" Type="http://schemas.openxmlformats.org/officeDocument/2006/relationships/oleObject"/><Relationship Id="rId313" Target="embeddings/oleObject188.bin" Type="http://schemas.openxmlformats.org/officeDocument/2006/relationships/oleObject"/><Relationship Id="rId314" Target="embeddings/oleObject189.bin" Type="http://schemas.openxmlformats.org/officeDocument/2006/relationships/oleObject"/><Relationship Id="rId315" Target="embeddings/oleObject190.bin" Type="http://schemas.openxmlformats.org/officeDocument/2006/relationships/oleObject"/><Relationship Id="rId316" Target="embeddings/oleObject191.bin" Type="http://schemas.openxmlformats.org/officeDocument/2006/relationships/oleObject"/><Relationship Id="rId317" Target="embeddings/oleObject192.bin" Type="http://schemas.openxmlformats.org/officeDocument/2006/relationships/oleObject"/><Relationship Id="rId318" Target="embeddings/oleObject193.bin" Type="http://schemas.openxmlformats.org/officeDocument/2006/relationships/oleObject"/><Relationship Id="rId319" Target="embeddings/oleObject194.bin" Type="http://schemas.openxmlformats.org/officeDocument/2006/relationships/oleObject"/><Relationship Id="rId32" Target="embeddings/oleObject10.bin" Type="http://schemas.openxmlformats.org/officeDocument/2006/relationships/oleObject"/><Relationship Id="rId320" Target="media/image118.wmf" Type="http://schemas.openxmlformats.org/officeDocument/2006/relationships/image"/><Relationship Id="rId321" Target="embeddings/oleObject195.bin" Type="http://schemas.openxmlformats.org/officeDocument/2006/relationships/oleObject"/><Relationship Id="rId322" Target="embeddings/oleObject196.bin" Type="http://schemas.openxmlformats.org/officeDocument/2006/relationships/oleObject"/><Relationship Id="rId323" Target="embeddings/oleObject197.bin" Type="http://schemas.openxmlformats.org/officeDocument/2006/relationships/oleObject"/><Relationship Id="rId324" Target="embeddings/oleObject198.bin" Type="http://schemas.openxmlformats.org/officeDocument/2006/relationships/oleObject"/><Relationship Id="rId325" Target="embeddings/oleObject199.bin" Type="http://schemas.openxmlformats.org/officeDocument/2006/relationships/oleObject"/><Relationship Id="rId326" Target="embeddings/oleObject200.bin" Type="http://schemas.openxmlformats.org/officeDocument/2006/relationships/oleObject"/><Relationship Id="rId327" Target="embeddings/oleObject201.bin" Type="http://schemas.openxmlformats.org/officeDocument/2006/relationships/oleObject"/><Relationship Id="rId328" Target="media/image119.wmf" Type="http://schemas.openxmlformats.org/officeDocument/2006/relationships/image"/><Relationship Id="rId329" Target="media/image120.wmf" Type="http://schemas.openxmlformats.org/officeDocument/2006/relationships/image"/><Relationship Id="rId33" Target="embeddings/oleObject11.bin" Type="http://schemas.openxmlformats.org/officeDocument/2006/relationships/oleObject"/><Relationship Id="rId330" Target="media/image121.wmf" Type="http://schemas.openxmlformats.org/officeDocument/2006/relationships/image"/><Relationship Id="rId331" Target="embeddings/oleObject202.bin" Type="http://schemas.openxmlformats.org/officeDocument/2006/relationships/oleObject"/><Relationship Id="rId332" Target="embeddings/oleObject203.bin" Type="http://schemas.openxmlformats.org/officeDocument/2006/relationships/oleObject"/><Relationship Id="rId333" Target="embeddings/oleObject204.bin" Type="http://schemas.openxmlformats.org/officeDocument/2006/relationships/oleObject"/><Relationship Id="rId334" Target="embeddings/oleObject205.bin" Type="http://schemas.openxmlformats.org/officeDocument/2006/relationships/oleObject"/><Relationship Id="rId335" Target="embeddings/oleObject206.bin" Type="http://schemas.openxmlformats.org/officeDocument/2006/relationships/oleObject"/><Relationship Id="rId336" Target="embeddings/oleObject207.bin" Type="http://schemas.openxmlformats.org/officeDocument/2006/relationships/oleObject"/><Relationship Id="rId337" Target="embeddings/oleObject208.bin" Type="http://schemas.openxmlformats.org/officeDocument/2006/relationships/oleObject"/><Relationship Id="rId338" Target="embeddings/oleObject209.bin" Type="http://schemas.openxmlformats.org/officeDocument/2006/relationships/oleObject"/><Relationship Id="rId339" Target="embeddings/oleObject210.bin" Type="http://schemas.openxmlformats.org/officeDocument/2006/relationships/oleObject"/><Relationship Id="rId34" Target="embeddings/oleObject12.bin" Type="http://schemas.openxmlformats.org/officeDocument/2006/relationships/oleObject"/><Relationship Id="rId340" Target="media/image122.wmf" Type="http://schemas.openxmlformats.org/officeDocument/2006/relationships/image"/><Relationship Id="rId341" Target="embeddings/oleObject211.bin" Type="http://schemas.openxmlformats.org/officeDocument/2006/relationships/oleObject"/><Relationship Id="rId342" Target="media/image123.wmf" Type="http://schemas.openxmlformats.org/officeDocument/2006/relationships/image"/><Relationship Id="rId343" Target="embeddings/oleObject212.bin" Type="http://schemas.openxmlformats.org/officeDocument/2006/relationships/oleObject"/><Relationship Id="rId344" Target="media/image124.wmf" Type="http://schemas.openxmlformats.org/officeDocument/2006/relationships/image"/><Relationship Id="rId345" Target="media/image125.wmf" Type="http://schemas.openxmlformats.org/officeDocument/2006/relationships/image"/><Relationship Id="rId346" Target="media/image126.wmf" Type="http://schemas.openxmlformats.org/officeDocument/2006/relationships/image"/><Relationship Id="rId347" Target="media/image127.wmf" Type="http://schemas.openxmlformats.org/officeDocument/2006/relationships/image"/><Relationship Id="rId348" Target="media/image128.wmf" Type="http://schemas.openxmlformats.org/officeDocument/2006/relationships/image"/><Relationship Id="rId349" Target="media/image129.wmf" Type="http://schemas.openxmlformats.org/officeDocument/2006/relationships/image"/><Relationship Id="rId35" Target="embeddings/oleObject13.bin" Type="http://schemas.openxmlformats.org/officeDocument/2006/relationships/oleObject"/><Relationship Id="rId350" Target="media/image130.wmf" Type="http://schemas.openxmlformats.org/officeDocument/2006/relationships/image"/><Relationship Id="rId351" Target="media/image131.wmf" Type="http://schemas.openxmlformats.org/officeDocument/2006/relationships/image"/><Relationship Id="rId352" Target="embeddings/oleObject213.bin" Type="http://schemas.openxmlformats.org/officeDocument/2006/relationships/oleObject"/><Relationship Id="rId353" Target="embeddings/oleObject214.bin" Type="http://schemas.openxmlformats.org/officeDocument/2006/relationships/oleObject"/><Relationship Id="rId354" Target="embeddings/oleObject215.bin" Type="http://schemas.openxmlformats.org/officeDocument/2006/relationships/oleObject"/><Relationship Id="rId355" Target="embeddings/oleObject216.bin" Type="http://schemas.openxmlformats.org/officeDocument/2006/relationships/oleObject"/><Relationship Id="rId356" Target="embeddings/oleObject217.bin" Type="http://schemas.openxmlformats.org/officeDocument/2006/relationships/oleObject"/><Relationship Id="rId357" Target="embeddings/oleObject218.bin" Type="http://schemas.openxmlformats.org/officeDocument/2006/relationships/oleObject"/><Relationship Id="rId358" Target="embeddings/oleObject219.bin" Type="http://schemas.openxmlformats.org/officeDocument/2006/relationships/oleObject"/><Relationship Id="rId359" Target="embeddings/oleObject220.bin" Type="http://schemas.openxmlformats.org/officeDocument/2006/relationships/oleObject"/><Relationship Id="rId36" Target="embeddings/oleObject14.bin" Type="http://schemas.openxmlformats.org/officeDocument/2006/relationships/oleObject"/><Relationship Id="rId360" Target="media/image132.wmf" Type="http://schemas.openxmlformats.org/officeDocument/2006/relationships/image"/><Relationship Id="rId361" Target="embeddings/oleObject221.bin" Type="http://schemas.openxmlformats.org/officeDocument/2006/relationships/oleObject"/><Relationship Id="rId362" Target="media/image133.wmf" Type="http://schemas.openxmlformats.org/officeDocument/2006/relationships/image"/><Relationship Id="rId363" Target="embeddings/oleObject222.bin" Type="http://schemas.openxmlformats.org/officeDocument/2006/relationships/oleObject"/><Relationship Id="rId364" Target="media/image134.wmf" Type="http://schemas.openxmlformats.org/officeDocument/2006/relationships/image"/><Relationship Id="rId365" Target="embeddings/oleObject223.bin" Type="http://schemas.openxmlformats.org/officeDocument/2006/relationships/oleObject"/><Relationship Id="rId366" Target="media/image135.wmf" Type="http://schemas.openxmlformats.org/officeDocument/2006/relationships/image"/><Relationship Id="rId367" Target="embeddings/oleObject224.bin" Type="http://schemas.openxmlformats.org/officeDocument/2006/relationships/oleObject"/><Relationship Id="rId368" Target="media/image136.wmf" Type="http://schemas.openxmlformats.org/officeDocument/2006/relationships/image"/><Relationship Id="rId369" Target="embeddings/oleObject225.bin" Type="http://schemas.openxmlformats.org/officeDocument/2006/relationships/oleObject"/><Relationship Id="rId37" Target="embeddings/oleObject15.bin" Type="http://schemas.openxmlformats.org/officeDocument/2006/relationships/oleObject"/><Relationship Id="rId370" Target="embeddings/oleObject226.bin" Type="http://schemas.openxmlformats.org/officeDocument/2006/relationships/oleObject"/><Relationship Id="rId371" Target="embeddings/oleObject227.bin" Type="http://schemas.openxmlformats.org/officeDocument/2006/relationships/oleObject"/><Relationship Id="rId372" Target="embeddings/oleObject228.bin" Type="http://schemas.openxmlformats.org/officeDocument/2006/relationships/oleObject"/><Relationship Id="rId373" Target="embeddings/oleObject229.bin" Type="http://schemas.openxmlformats.org/officeDocument/2006/relationships/oleObject"/><Relationship Id="rId374" Target="embeddings/oleObject230.bin" Type="http://schemas.openxmlformats.org/officeDocument/2006/relationships/oleObject"/><Relationship Id="rId375" Target="embeddings/oleObject231.bin" Type="http://schemas.openxmlformats.org/officeDocument/2006/relationships/oleObject"/><Relationship Id="rId376" Target="embeddings/oleObject232.bin" Type="http://schemas.openxmlformats.org/officeDocument/2006/relationships/oleObject"/><Relationship Id="rId377" Target="embeddings/oleObject233.bin" Type="http://schemas.openxmlformats.org/officeDocument/2006/relationships/oleObject"/><Relationship Id="rId378" Target="embeddings/oleObject234.bin" Type="http://schemas.openxmlformats.org/officeDocument/2006/relationships/oleObject"/><Relationship Id="rId379" Target="media/image137.wmf" Type="http://schemas.openxmlformats.org/officeDocument/2006/relationships/image"/><Relationship Id="rId38" Target="media/image15.wmf" Type="http://schemas.openxmlformats.org/officeDocument/2006/relationships/image"/><Relationship Id="rId380" Target="embeddings/oleObject235.bin" Type="http://schemas.openxmlformats.org/officeDocument/2006/relationships/oleObject"/><Relationship Id="rId381" Target="media/image138.wmf" Type="http://schemas.openxmlformats.org/officeDocument/2006/relationships/image"/><Relationship Id="rId382" Target="embeddings/oleObject236.bin" Type="http://schemas.openxmlformats.org/officeDocument/2006/relationships/oleObject"/><Relationship Id="rId383" Target="media/image139.wmf" Type="http://schemas.openxmlformats.org/officeDocument/2006/relationships/image"/><Relationship Id="rId384" Target="embeddings/oleObject237.bin" Type="http://schemas.openxmlformats.org/officeDocument/2006/relationships/oleObject"/><Relationship Id="rId385" Target="embeddings/oleObject238.bin" Type="http://schemas.openxmlformats.org/officeDocument/2006/relationships/oleObject"/><Relationship Id="rId386" Target="embeddings/oleObject239.bin" Type="http://schemas.openxmlformats.org/officeDocument/2006/relationships/oleObject"/><Relationship Id="rId387" Target="embeddings/oleObject240.bin" Type="http://schemas.openxmlformats.org/officeDocument/2006/relationships/oleObject"/><Relationship Id="rId388" Target="media/image140.wmf" Type="http://schemas.openxmlformats.org/officeDocument/2006/relationships/image"/><Relationship Id="rId389" Target="media/image141.wmf" Type="http://schemas.openxmlformats.org/officeDocument/2006/relationships/image"/><Relationship Id="rId39" Target="embeddings/oleObject16.bin" Type="http://schemas.openxmlformats.org/officeDocument/2006/relationships/oleObject"/><Relationship Id="rId390" Target="media/image142.wmf" Type="http://schemas.openxmlformats.org/officeDocument/2006/relationships/image"/><Relationship Id="rId391" Target="media/image143.wmf" Type="http://schemas.openxmlformats.org/officeDocument/2006/relationships/image"/><Relationship Id="rId392" Target="media/image144.wmf" Type="http://schemas.openxmlformats.org/officeDocument/2006/relationships/image"/><Relationship Id="rId393" Target="media/image145.wmf" Type="http://schemas.openxmlformats.org/officeDocument/2006/relationships/image"/><Relationship Id="rId394" Target="media/image146.wmf" Type="http://schemas.openxmlformats.org/officeDocument/2006/relationships/image"/><Relationship Id="rId395" Target="media/image147.wmf" Type="http://schemas.openxmlformats.org/officeDocument/2006/relationships/image"/><Relationship Id="rId396" Target="media/image148.wmf" Type="http://schemas.openxmlformats.org/officeDocument/2006/relationships/image"/><Relationship Id="rId397" Target="media/image149.wmf" Type="http://schemas.openxmlformats.org/officeDocument/2006/relationships/image"/><Relationship Id="rId398" Target="embeddings/oleObject241.bin" Type="http://schemas.openxmlformats.org/officeDocument/2006/relationships/oleObject"/><Relationship Id="rId399" Target="embeddings/oleObject242.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243.bin" Type="http://schemas.openxmlformats.org/officeDocument/2006/relationships/oleObject"/><Relationship Id="rId401" Target="embeddings/oleObject244.bin" Type="http://schemas.openxmlformats.org/officeDocument/2006/relationships/oleObject"/><Relationship Id="rId402" Target="embeddings/oleObject245.bin" Type="http://schemas.openxmlformats.org/officeDocument/2006/relationships/oleObject"/><Relationship Id="rId403" Target="embeddings/oleObject246.bin" Type="http://schemas.openxmlformats.org/officeDocument/2006/relationships/oleObject"/><Relationship Id="rId404" Target="embeddings/oleObject247.bin" Type="http://schemas.openxmlformats.org/officeDocument/2006/relationships/oleObject"/><Relationship Id="rId405" Target="embeddings/oleObject248.bin" Type="http://schemas.openxmlformats.org/officeDocument/2006/relationships/oleObject"/><Relationship Id="rId406" Target="embeddings/oleObject249.bin" Type="http://schemas.openxmlformats.org/officeDocument/2006/relationships/oleObject"/><Relationship Id="rId407" Target="embeddings/oleObject250.bin" Type="http://schemas.openxmlformats.org/officeDocument/2006/relationships/oleObject"/><Relationship Id="rId408" Target="embeddings/oleObject251.bin" Type="http://schemas.openxmlformats.org/officeDocument/2006/relationships/oleObject"/><Relationship Id="rId409" Target="embeddings/oleObject252.bin" Type="http://schemas.openxmlformats.org/officeDocument/2006/relationships/oleObject"/><Relationship Id="rId41" Target="embeddings/oleObject17.bin" Type="http://schemas.openxmlformats.org/officeDocument/2006/relationships/oleObject"/><Relationship Id="rId410" Target="embeddings/oleObject253.bin" Type="http://schemas.openxmlformats.org/officeDocument/2006/relationships/oleObject"/><Relationship Id="rId411" Target="embeddings/oleObject254.bin" Type="http://schemas.openxmlformats.org/officeDocument/2006/relationships/oleObject"/><Relationship Id="rId412" Target="media/image150.wmf" Type="http://schemas.openxmlformats.org/officeDocument/2006/relationships/image"/><Relationship Id="rId413" Target="embeddings/oleObject255.bin" Type="http://schemas.openxmlformats.org/officeDocument/2006/relationships/oleObject"/><Relationship Id="rId414" Target="embeddings/oleObject256.bin" Type="http://schemas.openxmlformats.org/officeDocument/2006/relationships/oleObject"/><Relationship Id="rId415" Target="embeddings/oleObject257.bin" Type="http://schemas.openxmlformats.org/officeDocument/2006/relationships/oleObject"/><Relationship Id="rId416" Target="embeddings/oleObject258.bin" Type="http://schemas.openxmlformats.org/officeDocument/2006/relationships/oleObject"/><Relationship Id="rId417" Target="embeddings/oleObject259.bin" Type="http://schemas.openxmlformats.org/officeDocument/2006/relationships/oleObject"/><Relationship Id="rId418" Target="embeddings/oleObject260.bin" Type="http://schemas.openxmlformats.org/officeDocument/2006/relationships/oleObject"/><Relationship Id="rId419" Target="embeddings/oleObject261.bin" Type="http://schemas.openxmlformats.org/officeDocument/2006/relationships/oleObject"/><Relationship Id="rId42" Target="media/image17.wmf" Type="http://schemas.openxmlformats.org/officeDocument/2006/relationships/image"/><Relationship Id="rId420" Target="embeddings/oleObject262.bin" Type="http://schemas.openxmlformats.org/officeDocument/2006/relationships/oleObject"/><Relationship Id="rId421" Target="embeddings/oleObject263.bin" Type="http://schemas.openxmlformats.org/officeDocument/2006/relationships/oleObject"/><Relationship Id="rId422" Target="embeddings/oleObject264.bin" Type="http://schemas.openxmlformats.org/officeDocument/2006/relationships/oleObject"/><Relationship Id="rId423" Target="embeddings/oleObject265.bin" Type="http://schemas.openxmlformats.org/officeDocument/2006/relationships/oleObject"/><Relationship Id="rId424" Target="embeddings/oleObject266.bin" Type="http://schemas.openxmlformats.org/officeDocument/2006/relationships/oleObject"/><Relationship Id="rId425" Target="embeddings/oleObject267.bin" Type="http://schemas.openxmlformats.org/officeDocument/2006/relationships/oleObject"/><Relationship Id="rId426" Target="embeddings/oleObject268.bin" Type="http://schemas.openxmlformats.org/officeDocument/2006/relationships/oleObject"/><Relationship Id="rId427" Target="media/image151.wmf" Type="http://schemas.openxmlformats.org/officeDocument/2006/relationships/image"/><Relationship Id="rId428" Target="media/image152.wmf" Type="http://schemas.openxmlformats.org/officeDocument/2006/relationships/image"/><Relationship Id="rId429" Target="media/image153.wmf" Type="http://schemas.openxmlformats.org/officeDocument/2006/relationships/image"/><Relationship Id="rId43" Target="embeddings/oleObject18.bin" Type="http://schemas.openxmlformats.org/officeDocument/2006/relationships/oleObject"/><Relationship Id="rId430" Target="media/image154.wmf" Type="http://schemas.openxmlformats.org/officeDocument/2006/relationships/image"/><Relationship Id="rId431" Target="embeddings/oleObject269.bin" Type="http://schemas.openxmlformats.org/officeDocument/2006/relationships/oleObject"/><Relationship Id="rId432" Target="media/image155.wmf" Type="http://schemas.openxmlformats.org/officeDocument/2006/relationships/image"/><Relationship Id="rId433" Target="embeddings/oleObject270.bin" Type="http://schemas.openxmlformats.org/officeDocument/2006/relationships/oleObject"/><Relationship Id="rId434" Target="media/image156.wmf" Type="http://schemas.openxmlformats.org/officeDocument/2006/relationships/image"/><Relationship Id="rId435" Target="embeddings/oleObject271.bin" Type="http://schemas.openxmlformats.org/officeDocument/2006/relationships/oleObject"/><Relationship Id="rId436" Target="media/image157.wmf" Type="http://schemas.openxmlformats.org/officeDocument/2006/relationships/image"/><Relationship Id="rId437" Target="embeddings/oleObject272.bin" Type="http://schemas.openxmlformats.org/officeDocument/2006/relationships/oleObject"/><Relationship Id="rId438" Target="media/image158.wmf" Type="http://schemas.openxmlformats.org/officeDocument/2006/relationships/image"/><Relationship Id="rId439" Target="embeddings/oleObject273.bin" Type="http://schemas.openxmlformats.org/officeDocument/2006/relationships/oleObject"/><Relationship Id="rId44" Target="media/image18.wmf" Type="http://schemas.openxmlformats.org/officeDocument/2006/relationships/image"/><Relationship Id="rId440" Target="media/image159.wmf" Type="http://schemas.openxmlformats.org/officeDocument/2006/relationships/image"/><Relationship Id="rId441" Target="embeddings/oleObject274.bin" Type="http://schemas.openxmlformats.org/officeDocument/2006/relationships/oleObject"/><Relationship Id="rId442" Target="media/image160.png" Type="http://schemas.openxmlformats.org/officeDocument/2006/relationships/image"/><Relationship Id="rId443" Target="media/image161.wmf" Type="http://schemas.openxmlformats.org/officeDocument/2006/relationships/image"/><Relationship Id="rId444" Target="embeddings/oleObject275.bin" Type="http://schemas.openxmlformats.org/officeDocument/2006/relationships/oleObject"/><Relationship Id="rId445" Target="media/image162.png" Type="http://schemas.openxmlformats.org/officeDocument/2006/relationships/image"/><Relationship Id="rId446" Target="media/image163.png" Type="http://schemas.openxmlformats.org/officeDocument/2006/relationships/image"/><Relationship Id="rId447" Target="media/image164.wmf" Type="http://schemas.openxmlformats.org/officeDocument/2006/relationships/image"/><Relationship Id="rId448" Target="embeddings/oleObject276.bin" Type="http://schemas.openxmlformats.org/officeDocument/2006/relationships/oleObject"/><Relationship Id="rId449" Target="media/image165.wmf" Type="http://schemas.openxmlformats.org/officeDocument/2006/relationships/image"/><Relationship Id="rId45" Target="embeddings/oleObject19.bin" Type="http://schemas.openxmlformats.org/officeDocument/2006/relationships/oleObject"/><Relationship Id="rId450" Target="embeddings/oleObject277.bin" Type="http://schemas.openxmlformats.org/officeDocument/2006/relationships/oleObject"/><Relationship Id="rId451" Target="media/image166.wmf" Type="http://schemas.openxmlformats.org/officeDocument/2006/relationships/image"/><Relationship Id="rId452" Target="embeddings/oleObject278.bin" Type="http://schemas.openxmlformats.org/officeDocument/2006/relationships/oleObject"/><Relationship Id="rId453" Target="media/image167.wmf" Type="http://schemas.openxmlformats.org/officeDocument/2006/relationships/image"/><Relationship Id="rId454" Target="embeddings/oleObject279.bin" Type="http://schemas.openxmlformats.org/officeDocument/2006/relationships/oleObject"/><Relationship Id="rId455" Target="media/image168.wmf" Type="http://schemas.openxmlformats.org/officeDocument/2006/relationships/image"/><Relationship Id="rId456" Target="embeddings/oleObject280.bin" Type="http://schemas.openxmlformats.org/officeDocument/2006/relationships/oleObject"/><Relationship Id="rId457" Target="media/image169.png" Type="http://schemas.openxmlformats.org/officeDocument/2006/relationships/image"/><Relationship Id="rId458" Target="embeddings/oleObject281.bin" Type="http://schemas.openxmlformats.org/officeDocument/2006/relationships/oleObject"/><Relationship Id="rId459" Target="embeddings/oleObject282.bin" Type="http://schemas.openxmlformats.org/officeDocument/2006/relationships/oleObject"/><Relationship Id="rId46" Target="media/image19.wmf" Type="http://schemas.openxmlformats.org/officeDocument/2006/relationships/image"/><Relationship Id="rId460" Target="embeddings/oleObject283.bin" Type="http://schemas.openxmlformats.org/officeDocument/2006/relationships/oleObject"/><Relationship Id="rId461" Target="embeddings/oleObject284.bin" Type="http://schemas.openxmlformats.org/officeDocument/2006/relationships/oleObject"/><Relationship Id="rId462" Target="embeddings/oleObject285.bin" Type="http://schemas.openxmlformats.org/officeDocument/2006/relationships/oleObject"/><Relationship Id="rId463" Target="embeddings/oleObject286.bin" Type="http://schemas.openxmlformats.org/officeDocument/2006/relationships/oleObject"/><Relationship Id="rId464" Target="embeddings/oleObject287.bin" Type="http://schemas.openxmlformats.org/officeDocument/2006/relationships/oleObject"/><Relationship Id="rId465" Target="embeddings/oleObject288.bin" Type="http://schemas.openxmlformats.org/officeDocument/2006/relationships/oleObject"/><Relationship Id="rId466" Target="embeddings/oleObject289.bin" Type="http://schemas.openxmlformats.org/officeDocument/2006/relationships/oleObject"/><Relationship Id="rId467" Target="embeddings/oleObject290.bin" Type="http://schemas.openxmlformats.org/officeDocument/2006/relationships/oleObject"/><Relationship Id="rId468" Target="embeddings/oleObject291.bin" Type="http://schemas.openxmlformats.org/officeDocument/2006/relationships/oleObject"/><Relationship Id="rId469" Target="embeddings/oleObject292.bin" Type="http://schemas.openxmlformats.org/officeDocument/2006/relationships/oleObject"/><Relationship Id="rId47" Target="embeddings/oleObject20.bin" Type="http://schemas.openxmlformats.org/officeDocument/2006/relationships/oleObject"/><Relationship Id="rId470" Target="embeddings/oleObject293.bin" Type="http://schemas.openxmlformats.org/officeDocument/2006/relationships/oleObject"/><Relationship Id="rId471" Target="embeddings/oleObject294.bin" Type="http://schemas.openxmlformats.org/officeDocument/2006/relationships/oleObject"/><Relationship Id="rId472" Target="embeddings/oleObject295.bin" Type="http://schemas.openxmlformats.org/officeDocument/2006/relationships/oleObject"/><Relationship Id="rId473" Target="embeddings/oleObject296.bin" Type="http://schemas.openxmlformats.org/officeDocument/2006/relationships/oleObject"/><Relationship Id="rId474" Target="embeddings/oleObject297.bin" Type="http://schemas.openxmlformats.org/officeDocument/2006/relationships/oleObject"/><Relationship Id="rId475" Target="embeddings/oleObject298.bin" Type="http://schemas.openxmlformats.org/officeDocument/2006/relationships/oleObject"/><Relationship Id="rId476" Target="embeddings/oleObject299.bin" Type="http://schemas.openxmlformats.org/officeDocument/2006/relationships/oleObject"/><Relationship Id="rId477" Target="embeddings/oleObject300.bin" Type="http://schemas.openxmlformats.org/officeDocument/2006/relationships/oleObject"/><Relationship Id="rId478" Target="embeddings/oleObject301.bin" Type="http://schemas.openxmlformats.org/officeDocument/2006/relationships/oleObject"/><Relationship Id="rId479" Target="embeddings/oleObject302.bin" Type="http://schemas.openxmlformats.org/officeDocument/2006/relationships/oleObject"/><Relationship Id="rId48" Target="embeddings/oleObject21.bin" Type="http://schemas.openxmlformats.org/officeDocument/2006/relationships/oleObject"/><Relationship Id="rId480" Target="embeddings/oleObject303.bin" Type="http://schemas.openxmlformats.org/officeDocument/2006/relationships/oleObject"/><Relationship Id="rId481" Target="embeddings/oleObject304.bin" Type="http://schemas.openxmlformats.org/officeDocument/2006/relationships/oleObject"/><Relationship Id="rId482" Target="embeddings/oleObject305.bin" Type="http://schemas.openxmlformats.org/officeDocument/2006/relationships/oleObject"/><Relationship Id="rId483" Target="embeddings/oleObject306.bin" Type="http://schemas.openxmlformats.org/officeDocument/2006/relationships/oleObject"/><Relationship Id="rId484" Target="embeddings/oleObject307.bin" Type="http://schemas.openxmlformats.org/officeDocument/2006/relationships/oleObject"/><Relationship Id="rId485" Target="embeddings/oleObject308.bin" Type="http://schemas.openxmlformats.org/officeDocument/2006/relationships/oleObject"/><Relationship Id="rId486" Target="embeddings/oleObject309.bin" Type="http://schemas.openxmlformats.org/officeDocument/2006/relationships/oleObject"/><Relationship Id="rId487" Target="embeddings/oleObject310.bin" Type="http://schemas.openxmlformats.org/officeDocument/2006/relationships/oleObject"/><Relationship Id="rId488" Target="embeddings/oleObject311.bin" Type="http://schemas.openxmlformats.org/officeDocument/2006/relationships/oleObject"/><Relationship Id="rId489" Target="embeddings/oleObject312.bin" Type="http://schemas.openxmlformats.org/officeDocument/2006/relationships/oleObject"/><Relationship Id="rId49" Target="media/image20.wmf" Type="http://schemas.openxmlformats.org/officeDocument/2006/relationships/image"/><Relationship Id="rId490" Target="media/image170.wmf" Type="http://schemas.openxmlformats.org/officeDocument/2006/relationships/image"/><Relationship Id="rId491" Target="embeddings/oleObject313.bin" Type="http://schemas.openxmlformats.org/officeDocument/2006/relationships/oleObject"/><Relationship Id="rId492" Target="media/image171.wmf" Type="http://schemas.openxmlformats.org/officeDocument/2006/relationships/image"/><Relationship Id="rId493" Target="media/image172.wmf" Type="http://schemas.openxmlformats.org/officeDocument/2006/relationships/image"/><Relationship Id="rId494" Target="embeddings/oleObject314.bin" Type="http://schemas.openxmlformats.org/officeDocument/2006/relationships/oleObject"/><Relationship Id="rId495" Target="embeddings/oleObject315.bin" Type="http://schemas.openxmlformats.org/officeDocument/2006/relationships/oleObject"/><Relationship Id="rId496" Target="embeddings/oleObject316.bin" Type="http://schemas.openxmlformats.org/officeDocument/2006/relationships/oleObject"/><Relationship Id="rId497" Target="embeddings/oleObject317.bin" Type="http://schemas.openxmlformats.org/officeDocument/2006/relationships/oleObject"/><Relationship Id="rId498" Target="embeddings/oleObject318.bin" Type="http://schemas.openxmlformats.org/officeDocument/2006/relationships/oleObject"/><Relationship Id="rId499" Target="embeddings/oleObject319.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320.bin" Type="http://schemas.openxmlformats.org/officeDocument/2006/relationships/oleObject"/><Relationship Id="rId501" Target="embeddings/oleObject321.bin" Type="http://schemas.openxmlformats.org/officeDocument/2006/relationships/oleObject"/><Relationship Id="rId502" Target="embeddings/oleObject322.bin" Type="http://schemas.openxmlformats.org/officeDocument/2006/relationships/oleObject"/><Relationship Id="rId503" Target="embeddings/oleObject323.bin" Type="http://schemas.openxmlformats.org/officeDocument/2006/relationships/oleObject"/><Relationship Id="rId504" Target="embeddings/oleObject324.bin" Type="http://schemas.openxmlformats.org/officeDocument/2006/relationships/oleObject"/><Relationship Id="rId505" Target="embeddings/oleObject325.bin" Type="http://schemas.openxmlformats.org/officeDocument/2006/relationships/oleObject"/><Relationship Id="rId506" Target="embeddings/oleObject326.bin" Type="http://schemas.openxmlformats.org/officeDocument/2006/relationships/oleObject"/><Relationship Id="rId507" Target="embeddings/oleObject327.bin" Type="http://schemas.openxmlformats.org/officeDocument/2006/relationships/oleObject"/><Relationship Id="rId508" Target="embeddings/oleObject328.bin" Type="http://schemas.openxmlformats.org/officeDocument/2006/relationships/oleObject"/><Relationship Id="rId509" Target="embeddings/oleObject329.bin" Type="http://schemas.openxmlformats.org/officeDocument/2006/relationships/oleObject"/><Relationship Id="rId51" Target="media/image21.wmf" Type="http://schemas.openxmlformats.org/officeDocument/2006/relationships/image"/><Relationship Id="rId510" Target="embeddings/oleObject330.bin" Type="http://schemas.openxmlformats.org/officeDocument/2006/relationships/oleObject"/><Relationship Id="rId511" Target="embeddings/oleObject331.bin" Type="http://schemas.openxmlformats.org/officeDocument/2006/relationships/oleObject"/><Relationship Id="rId512" Target="embeddings/oleObject332.bin" Type="http://schemas.openxmlformats.org/officeDocument/2006/relationships/oleObject"/><Relationship Id="rId513" Target="embeddings/oleObject333.bin" Type="http://schemas.openxmlformats.org/officeDocument/2006/relationships/oleObject"/><Relationship Id="rId514" Target="embeddings/oleObject334.bin" Type="http://schemas.openxmlformats.org/officeDocument/2006/relationships/oleObject"/><Relationship Id="rId515" Target="embeddings/oleObject335.bin" Type="http://schemas.openxmlformats.org/officeDocument/2006/relationships/oleObject"/><Relationship Id="rId516" Target="embeddings/oleObject336.bin" Type="http://schemas.openxmlformats.org/officeDocument/2006/relationships/oleObject"/><Relationship Id="rId517" Target="embeddings/oleObject337.bin" Type="http://schemas.openxmlformats.org/officeDocument/2006/relationships/oleObject"/><Relationship Id="rId518" Target="embeddings/oleObject338.bin" Type="http://schemas.openxmlformats.org/officeDocument/2006/relationships/oleObject"/><Relationship Id="rId519" Target="embeddings/oleObject339.bin" Type="http://schemas.openxmlformats.org/officeDocument/2006/relationships/oleObject"/><Relationship Id="rId52" Target="embeddings/oleObject23.bin" Type="http://schemas.openxmlformats.org/officeDocument/2006/relationships/oleObject"/><Relationship Id="rId520" Target="embeddings/oleObject340.bin" Type="http://schemas.openxmlformats.org/officeDocument/2006/relationships/oleObject"/><Relationship Id="rId521" Target="embeddings/oleObject341.bin" Type="http://schemas.openxmlformats.org/officeDocument/2006/relationships/oleObject"/><Relationship Id="rId522" Target="embeddings/oleObject342.bin" Type="http://schemas.openxmlformats.org/officeDocument/2006/relationships/oleObject"/><Relationship Id="rId523" Target="embeddings/oleObject343.bin" Type="http://schemas.openxmlformats.org/officeDocument/2006/relationships/oleObject"/><Relationship Id="rId524" Target="embeddings/oleObject344.bin" Type="http://schemas.openxmlformats.org/officeDocument/2006/relationships/oleObject"/><Relationship Id="rId525" Target="embeddings/oleObject345.bin" Type="http://schemas.openxmlformats.org/officeDocument/2006/relationships/oleObject"/><Relationship Id="rId526" Target="embeddings/oleObject346.bin" Type="http://schemas.openxmlformats.org/officeDocument/2006/relationships/oleObject"/><Relationship Id="rId527" Target="embeddings/oleObject347.bin" Type="http://schemas.openxmlformats.org/officeDocument/2006/relationships/oleObject"/><Relationship Id="rId528" Target="embeddings/oleObject348.bin" Type="http://schemas.openxmlformats.org/officeDocument/2006/relationships/oleObject"/><Relationship Id="rId529" Target="embeddings/oleObject349.bin" Type="http://schemas.openxmlformats.org/officeDocument/2006/relationships/oleObject"/><Relationship Id="rId53" Target="media/image22.wmf" Type="http://schemas.openxmlformats.org/officeDocument/2006/relationships/image"/><Relationship Id="rId530" Target="embeddings/oleObject350.bin" Type="http://schemas.openxmlformats.org/officeDocument/2006/relationships/oleObject"/><Relationship Id="rId531" Target="embeddings/oleObject351.bin" Type="http://schemas.openxmlformats.org/officeDocument/2006/relationships/oleObject"/><Relationship Id="rId532" Target="embeddings/oleObject352.bin" Type="http://schemas.openxmlformats.org/officeDocument/2006/relationships/oleObject"/><Relationship Id="rId533" Target="embeddings/oleObject353.bin" Type="http://schemas.openxmlformats.org/officeDocument/2006/relationships/oleObject"/><Relationship Id="rId534" Target="embeddings/oleObject354.bin" Type="http://schemas.openxmlformats.org/officeDocument/2006/relationships/oleObject"/><Relationship Id="rId535" Target="embeddings/oleObject355.bin" Type="http://schemas.openxmlformats.org/officeDocument/2006/relationships/oleObject"/><Relationship Id="rId536" Target="embeddings/oleObject356.bin" Type="http://schemas.openxmlformats.org/officeDocument/2006/relationships/oleObject"/><Relationship Id="rId537" Target="embeddings/oleObject357.bin" Type="http://schemas.openxmlformats.org/officeDocument/2006/relationships/oleObject"/><Relationship Id="rId538" Target="embeddings/oleObject358.bin" Type="http://schemas.openxmlformats.org/officeDocument/2006/relationships/oleObject"/><Relationship Id="rId539" Target="embeddings/oleObject359.bin" Type="http://schemas.openxmlformats.org/officeDocument/2006/relationships/oleObject"/><Relationship Id="rId54" Target="embeddings/oleObject24.bin" Type="http://schemas.openxmlformats.org/officeDocument/2006/relationships/oleObject"/><Relationship Id="rId540" Target="embeddings/oleObject360.bin" Type="http://schemas.openxmlformats.org/officeDocument/2006/relationships/oleObject"/><Relationship Id="rId541" Target="embeddings/oleObject361.bin" Type="http://schemas.openxmlformats.org/officeDocument/2006/relationships/oleObject"/><Relationship Id="rId542" Target="embeddings/oleObject362.bin" Type="http://schemas.openxmlformats.org/officeDocument/2006/relationships/oleObject"/><Relationship Id="rId543" Target="media/image173.wmf" Type="http://schemas.openxmlformats.org/officeDocument/2006/relationships/image"/><Relationship Id="rId544" Target="media/image174.wmf" Type="http://schemas.openxmlformats.org/officeDocument/2006/relationships/image"/><Relationship Id="rId545" Target="media/image175.wmf" Type="http://schemas.openxmlformats.org/officeDocument/2006/relationships/image"/><Relationship Id="rId546" Target="media/image176.wmf" Type="http://schemas.openxmlformats.org/officeDocument/2006/relationships/image"/><Relationship Id="rId547" Target="media/image177.wmf" Type="http://schemas.openxmlformats.org/officeDocument/2006/relationships/image"/><Relationship Id="rId548" Target="media/image178.wmf" Type="http://schemas.openxmlformats.org/officeDocument/2006/relationships/image"/><Relationship Id="rId549" Target="media/image179.wmf" Type="http://schemas.openxmlformats.org/officeDocument/2006/relationships/image"/><Relationship Id="rId55" Target="media/image23.wmf" Type="http://schemas.openxmlformats.org/officeDocument/2006/relationships/image"/><Relationship Id="rId550" Target="media/image180.wmf" Type="http://schemas.openxmlformats.org/officeDocument/2006/relationships/image"/><Relationship Id="rId551" Target="media/image181.wmf" Type="http://schemas.openxmlformats.org/officeDocument/2006/relationships/image"/><Relationship Id="rId552" Target="media/image182.wmf" Type="http://schemas.openxmlformats.org/officeDocument/2006/relationships/image"/><Relationship Id="rId553" Target="media/image183.wmf" Type="http://schemas.openxmlformats.org/officeDocument/2006/relationships/image"/><Relationship Id="rId554" Target="embeddings/oleObject363.bin" Type="http://schemas.openxmlformats.org/officeDocument/2006/relationships/oleObject"/><Relationship Id="rId555" Target="embeddings/oleObject364.bin" Type="http://schemas.openxmlformats.org/officeDocument/2006/relationships/oleObject"/><Relationship Id="rId556" Target="embeddings/oleObject365.bin" Type="http://schemas.openxmlformats.org/officeDocument/2006/relationships/oleObject"/><Relationship Id="rId557" Target="embeddings/oleObject366.bin" Type="http://schemas.openxmlformats.org/officeDocument/2006/relationships/oleObject"/><Relationship Id="rId558" Target="embeddings/oleObject367.bin" Type="http://schemas.openxmlformats.org/officeDocument/2006/relationships/oleObject"/><Relationship Id="rId559" Target="embeddings/oleObject368.bin" Type="http://schemas.openxmlformats.org/officeDocument/2006/relationships/oleObject"/><Relationship Id="rId56" Target="media/image24.wmf" Type="http://schemas.openxmlformats.org/officeDocument/2006/relationships/image"/><Relationship Id="rId560" Target="embeddings/oleObject369.bin" Type="http://schemas.openxmlformats.org/officeDocument/2006/relationships/oleObject"/><Relationship Id="rId561" Target="embeddings/oleObject370.bin" Type="http://schemas.openxmlformats.org/officeDocument/2006/relationships/oleObject"/><Relationship Id="rId562" Target="embeddings/oleObject371.bin" Type="http://schemas.openxmlformats.org/officeDocument/2006/relationships/oleObject"/><Relationship Id="rId563" Target="embeddings/oleObject372.bin" Type="http://schemas.openxmlformats.org/officeDocument/2006/relationships/oleObject"/><Relationship Id="rId564" Target="embeddings/oleObject373.bin" Type="http://schemas.openxmlformats.org/officeDocument/2006/relationships/oleObject"/><Relationship Id="rId565" Target="embeddings/oleObject374.bin" Type="http://schemas.openxmlformats.org/officeDocument/2006/relationships/oleObject"/><Relationship Id="rId566" Target="embeddings/oleObject375.bin" Type="http://schemas.openxmlformats.org/officeDocument/2006/relationships/oleObject"/><Relationship Id="rId567" Target="embeddings/oleObject376.bin" Type="http://schemas.openxmlformats.org/officeDocument/2006/relationships/oleObject"/><Relationship Id="rId568" Target="embeddings/oleObject377.bin" Type="http://schemas.openxmlformats.org/officeDocument/2006/relationships/oleObject"/><Relationship Id="rId569" Target="media/image184.wmf" Type="http://schemas.openxmlformats.org/officeDocument/2006/relationships/image"/><Relationship Id="rId57" Target="media/image25.wmf" Type="http://schemas.openxmlformats.org/officeDocument/2006/relationships/image"/><Relationship Id="rId570" Target="media/image185.wmf" Type="http://schemas.openxmlformats.org/officeDocument/2006/relationships/image"/><Relationship Id="rId571" Target="media/image186.wmf" Type="http://schemas.openxmlformats.org/officeDocument/2006/relationships/image"/><Relationship Id="rId572" Target="media/image187.wmf" Type="http://schemas.openxmlformats.org/officeDocument/2006/relationships/image"/><Relationship Id="rId573" Target="media/image188.wmf" Type="http://schemas.openxmlformats.org/officeDocument/2006/relationships/image"/><Relationship Id="rId574" Target="embeddings/oleObject378.bin" Type="http://schemas.openxmlformats.org/officeDocument/2006/relationships/oleObject"/><Relationship Id="rId575" Target="media/image189.wmf" Type="http://schemas.openxmlformats.org/officeDocument/2006/relationships/image"/><Relationship Id="rId576" Target="embeddings/oleObject379.bin" Type="http://schemas.openxmlformats.org/officeDocument/2006/relationships/oleObject"/><Relationship Id="rId577" Target="media/image190.emf" Type="http://schemas.openxmlformats.org/officeDocument/2006/relationships/image"/><Relationship Id="rId578" Target="media/image191.wmf" Type="http://schemas.openxmlformats.org/officeDocument/2006/relationships/image"/><Relationship Id="rId579" Target="embeddings/oleObject380.bin" Type="http://schemas.openxmlformats.org/officeDocument/2006/relationships/oleObject"/><Relationship Id="rId58" Target="media/image26.wmf" Type="http://schemas.openxmlformats.org/officeDocument/2006/relationships/image"/><Relationship Id="rId580" Target="media/image192.wmf" Type="http://schemas.openxmlformats.org/officeDocument/2006/relationships/image"/><Relationship Id="rId581" Target="embeddings/oleObject381.bin" Type="http://schemas.openxmlformats.org/officeDocument/2006/relationships/oleObject"/><Relationship Id="rId582" Target="media/image193.wmf" Type="http://schemas.openxmlformats.org/officeDocument/2006/relationships/image"/><Relationship Id="rId583" Target="embeddings/oleObject382.bin" Type="http://schemas.openxmlformats.org/officeDocument/2006/relationships/oleObject"/><Relationship Id="rId584" Target="media/image194.wmf" Type="http://schemas.openxmlformats.org/officeDocument/2006/relationships/image"/><Relationship Id="rId585" Target="embeddings/oleObject383.bin" Type="http://schemas.openxmlformats.org/officeDocument/2006/relationships/oleObject"/><Relationship Id="rId586" Target="media/image195.wmf" Type="http://schemas.openxmlformats.org/officeDocument/2006/relationships/image"/><Relationship Id="rId587" Target="embeddings/oleObject384.bin" Type="http://schemas.openxmlformats.org/officeDocument/2006/relationships/oleObject"/><Relationship Id="rId588" Target="embeddings/oleObject385.bin" Type="http://schemas.openxmlformats.org/officeDocument/2006/relationships/oleObject"/><Relationship Id="rId589" Target="media/image196.wmf" Type="http://schemas.openxmlformats.org/officeDocument/2006/relationships/image"/><Relationship Id="rId59" Target="media/image27.wmf" Type="http://schemas.openxmlformats.org/officeDocument/2006/relationships/image"/><Relationship Id="rId590" Target="embeddings/oleObject386.bin" Type="http://schemas.openxmlformats.org/officeDocument/2006/relationships/oleObject"/><Relationship Id="rId591" Target="media/image197.wmf" Type="http://schemas.openxmlformats.org/officeDocument/2006/relationships/image"/><Relationship Id="rId592" Target="embeddings/oleObject387.bin" Type="http://schemas.openxmlformats.org/officeDocument/2006/relationships/oleObject"/><Relationship Id="rId593" Target="embeddings/oleObject388.bin" Type="http://schemas.openxmlformats.org/officeDocument/2006/relationships/oleObject"/><Relationship Id="rId594" Target="media/image198.wmf" Type="http://schemas.openxmlformats.org/officeDocument/2006/relationships/image"/><Relationship Id="rId595" Target="embeddings/oleObject389.bin" Type="http://schemas.openxmlformats.org/officeDocument/2006/relationships/oleObject"/><Relationship Id="rId596" Target="embeddings/oleObject390.bin" Type="http://schemas.openxmlformats.org/officeDocument/2006/relationships/oleObject"/><Relationship Id="rId597" Target="media/image199.wmf" Type="http://schemas.openxmlformats.org/officeDocument/2006/relationships/image"/><Relationship Id="rId598" Target="media/image200.wmf" Type="http://schemas.openxmlformats.org/officeDocument/2006/relationships/image"/><Relationship Id="rId599" Target="media/image201.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91.bin" Type="http://schemas.openxmlformats.org/officeDocument/2006/relationships/oleObject"/><Relationship Id="rId601" Target="embeddings/oleObject392.bin" Type="http://schemas.openxmlformats.org/officeDocument/2006/relationships/oleObject"/><Relationship Id="rId602" Target="embeddings/oleObject393.bin" Type="http://schemas.openxmlformats.org/officeDocument/2006/relationships/oleObject"/><Relationship Id="rId603" Target="embeddings/oleObject394.bin" Type="http://schemas.openxmlformats.org/officeDocument/2006/relationships/oleObject"/><Relationship Id="rId604" Target="embeddings/oleObject395.bin" Type="http://schemas.openxmlformats.org/officeDocument/2006/relationships/oleObject"/><Relationship Id="rId605" Target="embeddings/oleObject396.bin" Type="http://schemas.openxmlformats.org/officeDocument/2006/relationships/oleObject"/><Relationship Id="rId606" Target="embeddings/oleObject397.bin" Type="http://schemas.openxmlformats.org/officeDocument/2006/relationships/oleObject"/><Relationship Id="rId607" Target="embeddings/oleObject398.bin" Type="http://schemas.openxmlformats.org/officeDocument/2006/relationships/oleObject"/><Relationship Id="rId608" Target="embeddings/oleObject399.bin" Type="http://schemas.openxmlformats.org/officeDocument/2006/relationships/oleObject"/><Relationship Id="rId609" Target="embeddings/oleObject400.bin" Type="http://schemas.openxmlformats.org/officeDocument/2006/relationships/oleObject"/><Relationship Id="rId61" Target="embeddings/oleObject26.bin" Type="http://schemas.openxmlformats.org/officeDocument/2006/relationships/oleObject"/><Relationship Id="rId610" Target="embeddings/oleObject401.bin" Type="http://schemas.openxmlformats.org/officeDocument/2006/relationships/oleObject"/><Relationship Id="rId611" Target="embeddings/oleObject402.bin" Type="http://schemas.openxmlformats.org/officeDocument/2006/relationships/oleObject"/><Relationship Id="rId612" Target="embeddings/oleObject403.bin" Type="http://schemas.openxmlformats.org/officeDocument/2006/relationships/oleObject"/><Relationship Id="rId613" Target="embeddings/oleObject404.bin" Type="http://schemas.openxmlformats.org/officeDocument/2006/relationships/oleObject"/><Relationship Id="rId614" Target="embeddings/oleObject405.bin" Type="http://schemas.openxmlformats.org/officeDocument/2006/relationships/oleObject"/><Relationship Id="rId615" Target="embeddings/oleObject406.bin" Type="http://schemas.openxmlformats.org/officeDocument/2006/relationships/oleObject"/><Relationship Id="rId616" Target="embeddings/oleObject407.bin" Type="http://schemas.openxmlformats.org/officeDocument/2006/relationships/oleObject"/><Relationship Id="rId617" Target="embeddings/oleObject408.bin" Type="http://schemas.openxmlformats.org/officeDocument/2006/relationships/oleObject"/><Relationship Id="rId618" Target="embeddings/oleObject409.bin" Type="http://schemas.openxmlformats.org/officeDocument/2006/relationships/oleObject"/><Relationship Id="rId619" Target="embeddings/oleObject410.bin" Type="http://schemas.openxmlformats.org/officeDocument/2006/relationships/oleObject"/><Relationship Id="rId62" Target="embeddings/oleObject27.bin" Type="http://schemas.openxmlformats.org/officeDocument/2006/relationships/oleObject"/><Relationship Id="rId620" Target="embeddings/oleObject411.bin" Type="http://schemas.openxmlformats.org/officeDocument/2006/relationships/oleObject"/><Relationship Id="rId621" Target="embeddings/oleObject412.bin" Type="http://schemas.openxmlformats.org/officeDocument/2006/relationships/oleObject"/><Relationship Id="rId622" Target="embeddings/oleObject413.bin" Type="http://schemas.openxmlformats.org/officeDocument/2006/relationships/oleObject"/><Relationship Id="rId623" Target="embeddings/oleObject414.bin" Type="http://schemas.openxmlformats.org/officeDocument/2006/relationships/oleObject"/><Relationship Id="rId624" Target="embeddings/oleObject415.bin" Type="http://schemas.openxmlformats.org/officeDocument/2006/relationships/oleObject"/><Relationship Id="rId625" Target="embeddings/oleObject416.bin" Type="http://schemas.openxmlformats.org/officeDocument/2006/relationships/oleObject"/><Relationship Id="rId626" Target="embeddings/oleObject417.bin" Type="http://schemas.openxmlformats.org/officeDocument/2006/relationships/oleObject"/><Relationship Id="rId627" Target="embeddings/oleObject418.bin" Type="http://schemas.openxmlformats.org/officeDocument/2006/relationships/oleObject"/><Relationship Id="rId628" Target="embeddings/oleObject419.bin" Type="http://schemas.openxmlformats.org/officeDocument/2006/relationships/oleObject"/><Relationship Id="rId629" Target="embeddings/oleObject420.bin" Type="http://schemas.openxmlformats.org/officeDocument/2006/relationships/oleObject"/><Relationship Id="rId63" Target="embeddings/oleObject28.bin" Type="http://schemas.openxmlformats.org/officeDocument/2006/relationships/oleObject"/><Relationship Id="rId630" Target="embeddings/oleObject421.bin" Type="http://schemas.openxmlformats.org/officeDocument/2006/relationships/oleObject"/><Relationship Id="rId631" Target="embeddings/oleObject422.bin" Type="http://schemas.openxmlformats.org/officeDocument/2006/relationships/oleObject"/><Relationship Id="rId632" Target="embeddings/oleObject423.bin" Type="http://schemas.openxmlformats.org/officeDocument/2006/relationships/oleObject"/><Relationship Id="rId633" Target="embeddings/oleObject424.bin" Type="http://schemas.openxmlformats.org/officeDocument/2006/relationships/oleObject"/><Relationship Id="rId634" Target="embeddings/oleObject425.bin" Type="http://schemas.openxmlformats.org/officeDocument/2006/relationships/oleObject"/><Relationship Id="rId635" Target="embeddings/oleObject426.bin" Type="http://schemas.openxmlformats.org/officeDocument/2006/relationships/oleObject"/><Relationship Id="rId636" Target="embeddings/oleObject427.bin" Type="http://schemas.openxmlformats.org/officeDocument/2006/relationships/oleObject"/><Relationship Id="rId637" Target="embeddings/oleObject428.bin" Type="http://schemas.openxmlformats.org/officeDocument/2006/relationships/oleObject"/><Relationship Id="rId638" Target="embeddings/oleObject429.bin" Type="http://schemas.openxmlformats.org/officeDocument/2006/relationships/oleObject"/><Relationship Id="rId639" Target="embeddings/oleObject430.bin" Type="http://schemas.openxmlformats.org/officeDocument/2006/relationships/oleObject"/><Relationship Id="rId64" Target="embeddings/oleObject29.bin" Type="http://schemas.openxmlformats.org/officeDocument/2006/relationships/oleObject"/><Relationship Id="rId640" Target="embeddings/oleObject431.bin" Type="http://schemas.openxmlformats.org/officeDocument/2006/relationships/oleObject"/><Relationship Id="rId641" Target="embeddings/oleObject432.bin" Type="http://schemas.openxmlformats.org/officeDocument/2006/relationships/oleObject"/><Relationship Id="rId642" Target="embeddings/oleObject433.bin" Type="http://schemas.openxmlformats.org/officeDocument/2006/relationships/oleObject"/><Relationship Id="rId643" Target="embeddings/oleObject434.bin" Type="http://schemas.openxmlformats.org/officeDocument/2006/relationships/oleObject"/><Relationship Id="rId644" Target="embeddings/oleObject435.bin" Type="http://schemas.openxmlformats.org/officeDocument/2006/relationships/oleObject"/><Relationship Id="rId645" Target="embeddings/oleObject436.bin" Type="http://schemas.openxmlformats.org/officeDocument/2006/relationships/oleObject"/><Relationship Id="rId646" Target="embeddings/oleObject437.bin" Type="http://schemas.openxmlformats.org/officeDocument/2006/relationships/oleObject"/><Relationship Id="rId647" Target="embeddings/oleObject438.bin" Type="http://schemas.openxmlformats.org/officeDocument/2006/relationships/oleObject"/><Relationship Id="rId648" Target="embeddings/oleObject439.bin" Type="http://schemas.openxmlformats.org/officeDocument/2006/relationships/oleObject"/><Relationship Id="rId649" Target="embeddings/oleObject440.bin" Type="http://schemas.openxmlformats.org/officeDocument/2006/relationships/oleObject"/><Relationship Id="rId65" Target="embeddings/oleObject30.bin" Type="http://schemas.openxmlformats.org/officeDocument/2006/relationships/oleObject"/><Relationship Id="rId650" Target="embeddings/oleObject441.bin" Type="http://schemas.openxmlformats.org/officeDocument/2006/relationships/oleObject"/><Relationship Id="rId651" Target="embeddings/oleObject442.bin" Type="http://schemas.openxmlformats.org/officeDocument/2006/relationships/oleObject"/><Relationship Id="rId652" Target="embeddings/oleObject443.bin" Type="http://schemas.openxmlformats.org/officeDocument/2006/relationships/oleObject"/><Relationship Id="rId653" Target="embeddings/oleObject444.bin" Type="http://schemas.openxmlformats.org/officeDocument/2006/relationships/oleObject"/><Relationship Id="rId654" Target="embeddings/oleObject445.bin" Type="http://schemas.openxmlformats.org/officeDocument/2006/relationships/oleObject"/><Relationship Id="rId655" Target="embeddings/oleObject446.bin" Type="http://schemas.openxmlformats.org/officeDocument/2006/relationships/oleObject"/><Relationship Id="rId656" Target="embeddings/oleObject447.bin" Type="http://schemas.openxmlformats.org/officeDocument/2006/relationships/oleObject"/><Relationship Id="rId657" Target="embeddings/oleObject448.bin" Type="http://schemas.openxmlformats.org/officeDocument/2006/relationships/oleObject"/><Relationship Id="rId658" Target="embeddings/oleObject449.bin" Type="http://schemas.openxmlformats.org/officeDocument/2006/relationships/oleObject"/><Relationship Id="rId659" Target="embeddings/oleObject450.bin" Type="http://schemas.openxmlformats.org/officeDocument/2006/relationships/oleObject"/><Relationship Id="rId66" Target="embeddings/oleObject31.bin" Type="http://schemas.openxmlformats.org/officeDocument/2006/relationships/oleObject"/><Relationship Id="rId660" Target="embeddings/oleObject451.bin" Type="http://schemas.openxmlformats.org/officeDocument/2006/relationships/oleObject"/><Relationship Id="rId661" Target="embeddings/oleObject452.bin" Type="http://schemas.openxmlformats.org/officeDocument/2006/relationships/oleObject"/><Relationship Id="rId662" Target="embeddings/oleObject453.bin" Type="http://schemas.openxmlformats.org/officeDocument/2006/relationships/oleObject"/><Relationship Id="rId663" Target="embeddings/oleObject454.bin" Type="http://schemas.openxmlformats.org/officeDocument/2006/relationships/oleObject"/><Relationship Id="rId664" Target="embeddings/oleObject455.bin" Type="http://schemas.openxmlformats.org/officeDocument/2006/relationships/oleObject"/><Relationship Id="rId665" Target="embeddings/oleObject456.bin" Type="http://schemas.openxmlformats.org/officeDocument/2006/relationships/oleObject"/><Relationship Id="rId666" Target="embeddings/oleObject457.bin" Type="http://schemas.openxmlformats.org/officeDocument/2006/relationships/oleObject"/><Relationship Id="rId667" Target="embeddings/oleObject458.bin" Type="http://schemas.openxmlformats.org/officeDocument/2006/relationships/oleObject"/><Relationship Id="rId668" Target="embeddings/oleObject459.bin" Type="http://schemas.openxmlformats.org/officeDocument/2006/relationships/oleObject"/><Relationship Id="rId669" Target="embeddings/oleObject460.bin" Type="http://schemas.openxmlformats.org/officeDocument/2006/relationships/oleObject"/><Relationship Id="rId67" Target="embeddings/oleObject32.bin" Type="http://schemas.openxmlformats.org/officeDocument/2006/relationships/oleObject"/><Relationship Id="rId670" Target="embeddings/oleObject461.bin" Type="http://schemas.openxmlformats.org/officeDocument/2006/relationships/oleObject"/><Relationship Id="rId671" Target="embeddings/oleObject462.bin" Type="http://schemas.openxmlformats.org/officeDocument/2006/relationships/oleObject"/><Relationship Id="rId672" Target="embeddings/oleObject463.bin" Type="http://schemas.openxmlformats.org/officeDocument/2006/relationships/oleObject"/><Relationship Id="rId673" Target="embeddings/oleObject464.bin" Type="http://schemas.openxmlformats.org/officeDocument/2006/relationships/oleObject"/><Relationship Id="rId674" Target="embeddings/oleObject465.bin" Type="http://schemas.openxmlformats.org/officeDocument/2006/relationships/oleObject"/><Relationship Id="rId675" Target="embeddings/oleObject466.bin" Type="http://schemas.openxmlformats.org/officeDocument/2006/relationships/oleObject"/><Relationship Id="rId676" Target="embeddings/oleObject467.bin" Type="http://schemas.openxmlformats.org/officeDocument/2006/relationships/oleObject"/><Relationship Id="rId677" Target="embeddings/oleObject468.bin" Type="http://schemas.openxmlformats.org/officeDocument/2006/relationships/oleObject"/><Relationship Id="rId678" Target="embeddings/oleObject469.bin" Type="http://schemas.openxmlformats.org/officeDocument/2006/relationships/oleObject"/><Relationship Id="rId679" Target="embeddings/oleObject470.bin" Type="http://schemas.openxmlformats.org/officeDocument/2006/relationships/oleObject"/><Relationship Id="rId68" Target="embeddings/oleObject33.bin" Type="http://schemas.openxmlformats.org/officeDocument/2006/relationships/oleObject"/><Relationship Id="rId680" Target="embeddings/oleObject471.bin" Type="http://schemas.openxmlformats.org/officeDocument/2006/relationships/oleObject"/><Relationship Id="rId681" Target="embeddings/oleObject472.bin" Type="http://schemas.openxmlformats.org/officeDocument/2006/relationships/oleObject"/><Relationship Id="rId682" Target="embeddings/oleObject473.bin" Type="http://schemas.openxmlformats.org/officeDocument/2006/relationships/oleObject"/><Relationship Id="rId683" Target="embeddings/oleObject474.bin" Type="http://schemas.openxmlformats.org/officeDocument/2006/relationships/oleObject"/><Relationship Id="rId684" Target="embeddings/oleObject475.bin" Type="http://schemas.openxmlformats.org/officeDocument/2006/relationships/oleObject"/><Relationship Id="rId685" Target="embeddings/oleObject476.bin" Type="http://schemas.openxmlformats.org/officeDocument/2006/relationships/oleObject"/><Relationship Id="rId686" Target="embeddings/oleObject477.bin" Type="http://schemas.openxmlformats.org/officeDocument/2006/relationships/oleObject"/><Relationship Id="rId687" Target="embeddings/oleObject478.bin" Type="http://schemas.openxmlformats.org/officeDocument/2006/relationships/oleObject"/><Relationship Id="rId688" Target="embeddings/oleObject479.bin" Type="http://schemas.openxmlformats.org/officeDocument/2006/relationships/oleObject"/><Relationship Id="rId689" Target="embeddings/oleObject480.bin" Type="http://schemas.openxmlformats.org/officeDocument/2006/relationships/oleObject"/><Relationship Id="rId69" Target="embeddings/oleObject34.bin" Type="http://schemas.openxmlformats.org/officeDocument/2006/relationships/oleObject"/><Relationship Id="rId690" Target="embeddings/oleObject481.bin" Type="http://schemas.openxmlformats.org/officeDocument/2006/relationships/oleObject"/><Relationship Id="rId691" Target="embeddings/oleObject482.bin" Type="http://schemas.openxmlformats.org/officeDocument/2006/relationships/oleObject"/><Relationship Id="rId692" Target="embeddings/oleObject483.bin" Type="http://schemas.openxmlformats.org/officeDocument/2006/relationships/oleObject"/><Relationship Id="rId693" Target="embeddings/oleObject484.bin" Type="http://schemas.openxmlformats.org/officeDocument/2006/relationships/oleObject"/><Relationship Id="rId694" Target="embeddings/oleObject485.bin" Type="http://schemas.openxmlformats.org/officeDocument/2006/relationships/oleObject"/><Relationship Id="rId695" Target="embeddings/oleObject486.bin" Type="http://schemas.openxmlformats.org/officeDocument/2006/relationships/oleObject"/><Relationship Id="rId696" Target="embeddings/oleObject487.bin" Type="http://schemas.openxmlformats.org/officeDocument/2006/relationships/oleObject"/><Relationship Id="rId697" Target="embeddings/oleObject488.bin" Type="http://schemas.openxmlformats.org/officeDocument/2006/relationships/oleObject"/><Relationship Id="rId698" Target="embeddings/oleObject489.bin" Type="http://schemas.openxmlformats.org/officeDocument/2006/relationships/oleObject"/><Relationship Id="rId699" Target="embeddings/oleObject490.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00" Target="embeddings/oleObject491.bin" Type="http://schemas.openxmlformats.org/officeDocument/2006/relationships/oleObject"/><Relationship Id="rId701" Target="embeddings/oleObject492.bin" Type="http://schemas.openxmlformats.org/officeDocument/2006/relationships/oleObject"/><Relationship Id="rId702" Target="embeddings/oleObject493.bin" Type="http://schemas.openxmlformats.org/officeDocument/2006/relationships/oleObject"/><Relationship Id="rId703" Target="header1.xml" Type="http://schemas.openxmlformats.org/officeDocument/2006/relationships/header"/><Relationship Id="rId704" Target="header2.xml" Type="http://schemas.openxmlformats.org/officeDocument/2006/relationships/header"/><Relationship Id="rId705" Target="footer1.xml" Type="http://schemas.openxmlformats.org/officeDocument/2006/relationships/footer"/><Relationship Id="rId706" Target="footer2.xml" Type="http://schemas.openxmlformats.org/officeDocument/2006/relationships/footer"/><Relationship Id="rId707" Target="header3.xml" Type="http://schemas.openxmlformats.org/officeDocument/2006/relationships/header"/><Relationship Id="rId708" Target="footer3.xml" Type="http://schemas.openxmlformats.org/officeDocument/2006/relationships/footer"/><Relationship Id="rId709" Target="fontTable.xml" Type="http://schemas.openxmlformats.org/officeDocument/2006/relationships/fontTable"/><Relationship Id="rId71" Target="embeddings/oleObject35.bin" Type="http://schemas.openxmlformats.org/officeDocument/2006/relationships/oleObject"/><Relationship Id="rId710" Target="theme/theme1.xml" Type="http://schemas.openxmlformats.org/officeDocument/2006/relationships/theme"/><Relationship Id="rId72" Target="media/image29.wmf" Type="http://schemas.openxmlformats.org/officeDocument/2006/relationships/image"/><Relationship Id="rId73" Target="embeddings/oleObject36.bin" Type="http://schemas.openxmlformats.org/officeDocument/2006/relationships/oleObject"/><Relationship Id="rId74" Target="media/image30.wmf" Type="http://schemas.openxmlformats.org/officeDocument/2006/relationships/image"/><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media/image32.wmf" Type="http://schemas.openxmlformats.org/officeDocument/2006/relationships/image"/><Relationship Id="rId79" Target="embeddings/oleObject39.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1" Target="embeddings/oleObject40.bin" Type="http://schemas.openxmlformats.org/officeDocument/2006/relationships/oleObject"/><Relationship Id="rId82" Target="media/image34.wmf" Type="http://schemas.openxmlformats.org/officeDocument/2006/relationships/image"/><Relationship Id="rId83" Target="embeddings/oleObject41.bin" Type="http://schemas.openxmlformats.org/officeDocument/2006/relationships/oleObject"/><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embeddings/oleObject44.bin" Type="http://schemas.openxmlformats.org/officeDocument/2006/relationships/oleObject"/><Relationship Id="rId88" Target="media/image36.wmf" Type="http://schemas.openxmlformats.org/officeDocument/2006/relationships/image"/><Relationship Id="rId89" Target="embeddings/oleObject45.bin" Type="http://schemas.openxmlformats.org/officeDocument/2006/relationships/oleObject"/><Relationship Id="rId9" Target="media/image1.wmf" Type="http://schemas.openxmlformats.org/officeDocument/2006/relationships/image"/><Relationship Id="rId90" Target="embeddings/oleObject46.bin" Type="http://schemas.openxmlformats.org/officeDocument/2006/relationships/oleObject"/><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media/image38.wmf" Type="http://schemas.openxmlformats.org/officeDocument/2006/relationships/image"/><Relationship Id="rId95" Target="embeddings/oleObject49.bin" Type="http://schemas.openxmlformats.org/officeDocument/2006/relationships/oleObject"/><Relationship Id="rId96" Target="embeddings/oleObject50.bin" Type="http://schemas.openxmlformats.org/officeDocument/2006/relationships/oleObject"/><Relationship Id="rId97" Target="embeddings/oleObject51.bin" Type="http://schemas.openxmlformats.org/officeDocument/2006/relationships/oleObject"/><Relationship Id="rId98" Target="media/image39.wmf" Type="http://schemas.openxmlformats.org/officeDocument/2006/relationships/image"/><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6814FB-7796-4E42-9441-B5F976D7E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2786</Words>
  <Characters>72885</Characters>
  <Application>Microsoft Office Word</Application>
  <DocSecurity>0</DocSecurity>
  <Lines>607</Lines>
  <Paragraphs>170</Paragraphs>
  <ScaleCrop>false</ScaleCrop>
  <Company>www.thuvienhoclieu.com</Company>
  <LinksUpToDate>false</LinksUpToDate>
  <CharactersWithSpaces>85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30T03:39:00Z</dcterms:created>
  <dc:creator>admin</dc:creator>
  <dc:description>Bộ đề thi HSG Lý 7 cấp huyện có đáp án rất hay gồm 20 đề được soạn dưới dạng file word và PDF gồm 55 trang. Bộ đề thi học sinh giỏi Lý 7 này được tổng hợp từ các phòng  Giáo dục và Đào tạo trên cả nước. Các bạn xem và tải về ở dưới.Toán 12</dc:description>
  <dcterms:modified xsi:type="dcterms:W3CDTF">2020-11-30T03:39:00Z</dcterms:modified>
  <cp:revision>1</cp:revision>
  <dc:title>Bộ Đề Thi HSG Lý 7 Cấp Huyện Có Đáp Án Rất Hay</dc:title>
</cp:coreProperties>
</file>